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1" r:id="rId1"/>
  </p:sldMasterIdLst>
  <p:notesMasterIdLst>
    <p:notesMasterId r:id="rId43"/>
  </p:notesMasterIdLst>
  <p:handoutMasterIdLst>
    <p:handoutMasterId r:id="rId44"/>
  </p:handoutMasterIdLst>
  <p:sldIdLst>
    <p:sldId id="256" r:id="rId2"/>
    <p:sldId id="294" r:id="rId3"/>
    <p:sldId id="295" r:id="rId4"/>
    <p:sldId id="296" r:id="rId5"/>
    <p:sldId id="300" r:id="rId6"/>
    <p:sldId id="299" r:id="rId7"/>
    <p:sldId id="298" r:id="rId8"/>
    <p:sldId id="301" r:id="rId9"/>
    <p:sldId id="302" r:id="rId10"/>
    <p:sldId id="303" r:id="rId11"/>
    <p:sldId id="316" r:id="rId12"/>
    <p:sldId id="304" r:id="rId13"/>
    <p:sldId id="305" r:id="rId14"/>
    <p:sldId id="317" r:id="rId15"/>
    <p:sldId id="311" r:id="rId16"/>
    <p:sldId id="310" r:id="rId17"/>
    <p:sldId id="309" r:id="rId18"/>
    <p:sldId id="314" r:id="rId19"/>
    <p:sldId id="318" r:id="rId20"/>
    <p:sldId id="319" r:id="rId21"/>
    <p:sldId id="323" r:id="rId22"/>
    <p:sldId id="324" r:id="rId23"/>
    <p:sldId id="325" r:id="rId24"/>
    <p:sldId id="308" r:id="rId25"/>
    <p:sldId id="329" r:id="rId26"/>
    <p:sldId id="330" r:id="rId27"/>
    <p:sldId id="331" r:id="rId28"/>
    <p:sldId id="332" r:id="rId29"/>
    <p:sldId id="333" r:id="rId30"/>
    <p:sldId id="334" r:id="rId31"/>
    <p:sldId id="335" r:id="rId32"/>
    <p:sldId id="336" r:id="rId33"/>
    <p:sldId id="337" r:id="rId34"/>
    <p:sldId id="338" r:id="rId35"/>
    <p:sldId id="339" r:id="rId36"/>
    <p:sldId id="340" r:id="rId37"/>
    <p:sldId id="341" r:id="rId38"/>
    <p:sldId id="342" r:id="rId39"/>
    <p:sldId id="343" r:id="rId40"/>
    <p:sldId id="344" r:id="rId41"/>
    <p:sldId id="345" r:id="rId42"/>
  </p:sldIdLst>
  <p:sldSz cx="24384000" cy="13716000"/>
  <p:notesSz cx="6858000" cy="9144000"/>
  <p:custDataLst>
    <p:tags r:id="rId45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4320" userDrawn="1">
          <p15:clr>
            <a:srgbClr val="A4A3A4"/>
          </p15:clr>
        </p15:guide>
        <p15:guide id="2" pos="7680" userDrawn="1">
          <p15:clr>
            <a:srgbClr val="A4A3A4"/>
          </p15:clr>
        </p15:guide>
      </p15:sldGuideLst>
    </p:ext>
    <p:ext uri="{2D200454-40CA-4A62-9FC3-DE9A4176ACB9}">
      <p15:notesGuideLst xmlns=""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browse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8000"/>
    <a:srgbClr val="135F82"/>
    <a:srgbClr val="0000CC"/>
    <a:srgbClr val="006600"/>
    <a:srgbClr val="145F82"/>
    <a:srgbClr val="3333FF"/>
    <a:srgbClr val="0000FF"/>
    <a:srgbClr val="FF00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544" autoAdjust="0"/>
    <p:restoredTop sz="94374" autoAdjust="0"/>
  </p:normalViewPr>
  <p:slideViewPr>
    <p:cSldViewPr>
      <p:cViewPr varScale="1">
        <p:scale>
          <a:sx n="37" d="100"/>
          <a:sy n="37" d="100"/>
        </p:scale>
        <p:origin x="-474" y="-60"/>
      </p:cViewPr>
      <p:guideLst>
        <p:guide orient="horz" pos="4320"/>
        <p:guide pos="76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56" d="100"/>
          <a:sy n="56" d="100"/>
        </p:scale>
        <p:origin x="2856" y="84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tags" Target="tags/tag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notesMaster" Target="notesMasters/notesMaster1.xml"/><Relationship Id="rId48" Type="http://schemas.openxmlformats.org/officeDocument/2006/relationships/theme" Target="theme/theme1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Đầu trang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3" name="Chỗ dành sẵn cho Ngày tháng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7373459-3C5F-4D56-B75D-37FA3432D55A}" type="datetimeFigureOut">
              <a:rPr lang="vi-VN" smtClean="0"/>
              <a:t>24/09/2021</a:t>
            </a:fld>
            <a:endParaRPr lang="vi-VN"/>
          </a:p>
        </p:txBody>
      </p:sp>
      <p:sp>
        <p:nvSpPr>
          <p:cNvPr id="4" name="Chỗ dành sẵn cho Chân trang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5" name="Chỗ dành sẵn cho Số hiệu Bản chiếu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2B7ADD8-99C5-4EAF-AF9F-B60B83F5871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60020496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A3BB293-0719-4B19-A181-EE36FD0623AD}" type="datetimeFigureOut">
              <a:rPr lang="en-US" smtClean="0"/>
              <a:pPr/>
              <a:t>9/24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2EA8B73-FCCD-4D4C-BC4E-0CE5120A1B5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99637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250A8374-31A8-47FF-B3E6-5CAA3F951114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3048000" y="2244726"/>
            <a:ext cx="18288000" cy="4775200"/>
          </a:xfrm>
        </p:spPr>
        <p:txBody>
          <a:bodyPr anchor="b"/>
          <a:lstStyle>
            <a:lvl1pPr algn="ctr"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="" xmlns:a16="http://schemas.microsoft.com/office/drawing/2014/main" id="{177A9CB6-59BC-4688-AA2C-F1213E8C86AF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3048000" y="7204076"/>
            <a:ext cx="18288000" cy="3311524"/>
          </a:xfrm>
        </p:spPr>
        <p:txBody>
          <a:bodyPr/>
          <a:lstStyle>
            <a:lvl1pPr marL="0" indent="0" algn="ctr">
              <a:buNone/>
              <a:defRPr sz="4800"/>
            </a:lvl1pPr>
            <a:lvl2pPr marL="914400" indent="0" algn="ctr">
              <a:buNone/>
              <a:defRPr sz="4000"/>
            </a:lvl2pPr>
            <a:lvl3pPr marL="1828800" indent="0" algn="ctr">
              <a:buNone/>
              <a:defRPr sz="3600"/>
            </a:lvl3pPr>
            <a:lvl4pPr marL="2743200" indent="0" algn="ctr">
              <a:buNone/>
              <a:defRPr sz="3200"/>
            </a:lvl4pPr>
            <a:lvl5pPr marL="3657600" indent="0" algn="ctr">
              <a:buNone/>
              <a:defRPr sz="3200"/>
            </a:lvl5pPr>
            <a:lvl6pPr marL="4572000" indent="0" algn="ctr">
              <a:buNone/>
              <a:defRPr sz="3200"/>
            </a:lvl6pPr>
            <a:lvl7pPr marL="5486400" indent="0" algn="ctr">
              <a:buNone/>
              <a:defRPr sz="3200"/>
            </a:lvl7pPr>
            <a:lvl8pPr marL="6400800" indent="0" algn="ctr">
              <a:buNone/>
              <a:defRPr sz="3200"/>
            </a:lvl8pPr>
            <a:lvl9pPr marL="7315200" indent="0" algn="ctr">
              <a:buNone/>
              <a:defRPr sz="3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CF74CC37-F6DD-462A-A286-D8347A0A613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9/24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D390FB81-AA39-4844-B3EC-7887D8159EE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E8AB6537-A082-4C34-9391-58F9DA669B3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621342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C69E2C5B-E90D-404E-BEBA-C4BAA6B8CAE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="" xmlns:a16="http://schemas.microsoft.com/office/drawing/2014/main" id="{E4D4DF7F-FC0A-4FA3-83CF-E0E4F7C11B1B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4EB7D405-221B-41E4-B801-05D0CEAAD6A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BEC248-85CF-4397-92D5-272F8445D4B5}" type="datetimeFigureOut">
              <a:rPr lang="en-US" smtClean="0"/>
              <a:t>9/24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BE76A4F5-A6C9-4E18-A417-D55C18319B9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74CA2336-4856-40F4-ACD3-F52F6446D4E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DCA838-F879-4C16-A1E4-20556B0017E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6515602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="" xmlns:a16="http://schemas.microsoft.com/office/drawing/2014/main" id="{7B7B21A8-3C17-4E42-B237-7B44E831F6B3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17449800" y="730250"/>
            <a:ext cx="5257800" cy="11623676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="" xmlns:a16="http://schemas.microsoft.com/office/drawing/2014/main" id="{8EDCD03E-1785-4AC2-A895-55C6491C36A6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1676400" y="730250"/>
            <a:ext cx="15468600" cy="11623676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52A63EAE-B6D9-42F5-AE4C-2C2E931CDA1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9/24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357CEA0F-8CC8-4E41-B456-0FF8120BE66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76428639-5B90-4817-B072-8D90C67D662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696666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19202" y="2870201"/>
            <a:ext cx="8022168" cy="938212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300"/>
            </a:lvl1pPr>
            <a:lvl2pPr marL="1088530" indent="0">
              <a:buNone/>
              <a:defRPr sz="2900"/>
            </a:lvl2pPr>
            <a:lvl3pPr marL="2177060" indent="0">
              <a:buNone/>
              <a:defRPr sz="2400"/>
            </a:lvl3pPr>
            <a:lvl4pPr marL="3265590" indent="0">
              <a:buNone/>
              <a:defRPr sz="2100"/>
            </a:lvl4pPr>
            <a:lvl5pPr marL="4354121" indent="0">
              <a:buNone/>
              <a:defRPr sz="2100"/>
            </a:lvl5pPr>
            <a:lvl6pPr marL="5442651" indent="0">
              <a:buNone/>
              <a:defRPr sz="2100"/>
            </a:lvl6pPr>
            <a:lvl7pPr marL="6531181" indent="0">
              <a:buNone/>
              <a:defRPr sz="2100"/>
            </a:lvl7pPr>
            <a:lvl8pPr marL="7619710" indent="0">
              <a:buNone/>
              <a:defRPr sz="2100"/>
            </a:lvl8pPr>
            <a:lvl9pPr marL="8708240" indent="0">
              <a:buNone/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9/24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9/2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1B3E1848-7D10-4B9A-8A87-48BD3F5DF5A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946D0BFD-A482-4063-9F2E-45A1A2C02A1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26994A4E-A2AE-48F0-AC91-0F2F28643D8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9/24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BDF52F9F-C164-422D-9A20-09F551A4E71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BBECAB3F-4633-4CAA-B6F2-20CD5A37004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5456780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C234C1DB-3036-4FD7-871F-0DC0FCDDA92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63700" y="3419477"/>
            <a:ext cx="21031200" cy="5705474"/>
          </a:xfrm>
        </p:spPr>
        <p:txBody>
          <a:bodyPr anchor="b"/>
          <a:lstStyle>
            <a:lvl1pPr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="" xmlns:a16="http://schemas.microsoft.com/office/drawing/2014/main" id="{104929A1-D2A8-4709-A814-B4EFEC317D7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1663700" y="9178927"/>
            <a:ext cx="21031200" cy="3000374"/>
          </a:xfrm>
        </p:spPr>
        <p:txBody>
          <a:bodyPr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914400" indent="0">
              <a:buNone/>
              <a:defRPr sz="4000">
                <a:solidFill>
                  <a:schemeClr val="tx1">
                    <a:tint val="75000"/>
                  </a:schemeClr>
                </a:solidFill>
              </a:defRPr>
            </a:lvl2pPr>
            <a:lvl3pPr marL="1828800" indent="0">
              <a:buNone/>
              <a:defRPr sz="3600">
                <a:solidFill>
                  <a:schemeClr val="tx1">
                    <a:tint val="75000"/>
                  </a:schemeClr>
                </a:solidFill>
              </a:defRPr>
            </a:lvl3pPr>
            <a:lvl4pPr marL="2743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4pPr>
            <a:lvl5pPr marL="36576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5pPr>
            <a:lvl6pPr marL="45720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6pPr>
            <a:lvl7pPr marL="54864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7pPr>
            <a:lvl8pPr marL="64008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8pPr>
            <a:lvl9pPr marL="7315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110DAEF4-B497-4F3E-BB97-97A6A8AB7D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9/24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B8078777-8A05-4B1E-ACA3-8D45C8F7483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3197310C-96C4-451D-9202-0FFE387DED9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4163368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14BDB23A-A896-4BBF-8FB8-351A853B16F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E3AB09DC-553D-4A78-ADE3-0075508BA6CF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1676400" y="3651250"/>
            <a:ext cx="10363200" cy="8702676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="" xmlns:a16="http://schemas.microsoft.com/office/drawing/2014/main" id="{A4DFBB09-D9D3-4E87-9D61-B29BF849FFC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12344400" y="3651250"/>
            <a:ext cx="10363200" cy="8702676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="" xmlns:a16="http://schemas.microsoft.com/office/drawing/2014/main" id="{C3A244B2-DE32-4A0B-8108-9A1275A4F16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9/24/20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="" xmlns:a16="http://schemas.microsoft.com/office/drawing/2014/main" id="{377817CE-B99B-4401-A6A1-A593798B0F2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="" xmlns:a16="http://schemas.microsoft.com/office/drawing/2014/main" id="{76F2BBEA-AAB2-41D4-A6FA-E18DC2A1FD8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1491422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519E3C37-8176-4870-80F6-C5B6C898B69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79576" y="730251"/>
            <a:ext cx="21031200" cy="2651126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="" xmlns:a16="http://schemas.microsoft.com/office/drawing/2014/main" id="{A6E47077-980C-4019-A7D1-FB51D1B5968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1679577" y="3362326"/>
            <a:ext cx="10315574" cy="1647824"/>
          </a:xfr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="" xmlns:a16="http://schemas.microsoft.com/office/drawing/2014/main" id="{CCAD827C-A68B-433C-84E3-64E8647C53B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1679577" y="5010150"/>
            <a:ext cx="10315574" cy="7369176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="" xmlns:a16="http://schemas.microsoft.com/office/drawing/2014/main" id="{0441AC6C-E5BC-40BB-8AC3-96D99E57F75F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12344400" y="3362326"/>
            <a:ext cx="10366376" cy="1647824"/>
          </a:xfr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="" xmlns:a16="http://schemas.microsoft.com/office/drawing/2014/main" id="{CEB68DEA-EDE0-46CF-AFD0-B7051883E26B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12344400" y="5010150"/>
            <a:ext cx="10366376" cy="7369176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="" xmlns:a16="http://schemas.microsoft.com/office/drawing/2014/main" id="{8D6DC68D-F0F5-41A2-B398-DAE889A5400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9/24/2021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="" xmlns:a16="http://schemas.microsoft.com/office/drawing/2014/main" id="{7DB17775-568D-4D88-A166-9EC30073434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="" xmlns:a16="http://schemas.microsoft.com/office/drawing/2014/main" id="{410A11F5-E422-4374-946E-3843A7DFBB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462853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7A563764-0475-4532-BBB9-917758B0AB4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="" xmlns:a16="http://schemas.microsoft.com/office/drawing/2014/main" id="{81443D7A-CD51-45C2-BF7C-DF0FD4D7601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9/24/2021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="" xmlns:a16="http://schemas.microsoft.com/office/drawing/2014/main" id="{14848AF5-7C9E-4109-9973-16652BCA99D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="" xmlns:a16="http://schemas.microsoft.com/office/drawing/2014/main" id="{0125B910-4EFA-4234-8CDD-84404E10143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416420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="" xmlns:a16="http://schemas.microsoft.com/office/drawing/2014/main" id="{679AFEA7-CDF5-4501-AD52-549328537EF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9/24/2021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="" xmlns:a16="http://schemas.microsoft.com/office/drawing/2014/main" id="{F6DF46B9-8317-47D6-97E4-9C2F1B825C5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="" xmlns:a16="http://schemas.microsoft.com/office/drawing/2014/main" id="{68DD9ED7-0E5A-4A6E-AA10-33303FEFAFA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350663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9F25DCBA-14B4-4451-8839-137D4D0C5D2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41BB4181-C2B7-465A-95AE-4E95AD31FAA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366376" y="1974851"/>
            <a:ext cx="12344400" cy="9747250"/>
          </a:xfrm>
        </p:spPr>
        <p:txBody>
          <a:bodyPr/>
          <a:lstStyle>
            <a:lvl1pPr>
              <a:defRPr sz="6400"/>
            </a:lvl1pPr>
            <a:lvl2pPr>
              <a:defRPr sz="5600"/>
            </a:lvl2pPr>
            <a:lvl3pPr>
              <a:defRPr sz="4800"/>
            </a:lvl3pPr>
            <a:lvl4pPr>
              <a:defRPr sz="4000"/>
            </a:lvl4pPr>
            <a:lvl5pPr>
              <a:defRPr sz="4000"/>
            </a:lvl5pPr>
            <a:lvl6pPr>
              <a:defRPr sz="4000"/>
            </a:lvl6pPr>
            <a:lvl7pPr>
              <a:defRPr sz="4000"/>
            </a:lvl7pPr>
            <a:lvl8pPr>
              <a:defRPr sz="4000"/>
            </a:lvl8pPr>
            <a:lvl9pPr>
              <a:defRPr sz="4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="" xmlns:a16="http://schemas.microsoft.com/office/drawing/2014/main" id="{640584F3-3630-4041-9114-F8678D47EA28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="" xmlns:a16="http://schemas.microsoft.com/office/drawing/2014/main" id="{616DF83F-1567-4767-8B7F-CA8FE72832E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BEC248-85CF-4397-92D5-272F8445D4B5}" type="datetimeFigureOut">
              <a:rPr lang="en-US" smtClean="0"/>
              <a:t>9/24/20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="" xmlns:a16="http://schemas.microsoft.com/office/drawing/2014/main" id="{B2234986-F321-4080-8695-0C825FB37B5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="" xmlns:a16="http://schemas.microsoft.com/office/drawing/2014/main" id="{0FAFF853-286E-48AD-988A-CDA6C74B23E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DCA838-F879-4C16-A1E4-20556B0017E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5617999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2C2AAE45-FE9B-4BA6-90DD-4A255AB59F9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="" xmlns:a16="http://schemas.microsoft.com/office/drawing/2014/main" id="{C2A25B28-FFA0-4096-B462-5EF17D47CF7E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10366376" y="1974851"/>
            <a:ext cx="12344400" cy="9747250"/>
          </a:xfrm>
        </p:spPr>
        <p:txBody>
          <a:bodyPr/>
          <a:lstStyle>
            <a:lvl1pPr marL="0" indent="0">
              <a:buNone/>
              <a:defRPr sz="6400"/>
            </a:lvl1pPr>
            <a:lvl2pPr marL="914400" indent="0">
              <a:buNone/>
              <a:defRPr sz="5600"/>
            </a:lvl2pPr>
            <a:lvl3pPr marL="1828800" indent="0">
              <a:buNone/>
              <a:defRPr sz="4800"/>
            </a:lvl3pPr>
            <a:lvl4pPr marL="2743200" indent="0">
              <a:buNone/>
              <a:defRPr sz="4000"/>
            </a:lvl4pPr>
            <a:lvl5pPr marL="3657600" indent="0">
              <a:buNone/>
              <a:defRPr sz="4000"/>
            </a:lvl5pPr>
            <a:lvl6pPr marL="4572000" indent="0">
              <a:buNone/>
              <a:defRPr sz="4000"/>
            </a:lvl6pPr>
            <a:lvl7pPr marL="5486400" indent="0">
              <a:buNone/>
              <a:defRPr sz="4000"/>
            </a:lvl7pPr>
            <a:lvl8pPr marL="6400800" indent="0">
              <a:buNone/>
              <a:defRPr sz="4000"/>
            </a:lvl8pPr>
            <a:lvl9pPr marL="7315200" indent="0">
              <a:buNone/>
              <a:defRPr sz="4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="" xmlns:a16="http://schemas.microsoft.com/office/drawing/2014/main" id="{EEF92D5D-87B5-49E7-B45F-0C637924E25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="" xmlns:a16="http://schemas.microsoft.com/office/drawing/2014/main" id="{DE2ADEBA-7A55-4AC4-B65C-73FA32D2463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9/24/20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="" xmlns:a16="http://schemas.microsoft.com/office/drawing/2014/main" id="{E8B3D786-FB45-4675-84D8-46817B42D9A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="" xmlns:a16="http://schemas.microsoft.com/office/drawing/2014/main" id="{CA4086D6-5E4E-4F28-9844-62F1FD2B2D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547225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image" Target="../media/image4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3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.png"/><Relationship Id="rId20" Type="http://schemas.openxmlformats.org/officeDocument/2006/relationships/image" Target="../media/image6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5.pn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="" xmlns:a16="http://schemas.microsoft.com/office/drawing/2014/main" id="{65ECE1C2-25C2-483F-9C92-0C887152948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="" xmlns:a16="http://schemas.microsoft.com/office/drawing/2014/main" id="{7C6611D7-0EE0-4969-96C8-CEF3ACD3DCD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94B215DD-54D7-4285-904F-0FBA202E86EF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9BEC248-85CF-4397-92D5-272F8445D4B5}" type="datetimeFigureOut">
              <a:rPr lang="en-US" smtClean="0"/>
              <a:t>9/24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BED80187-97EE-4C83-8064-6E68A8B043A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629D6160-63D6-46E2-B49D-C75CF50CB687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7DCA838-F879-4C16-A1E4-20556B0017E0}" type="slidenum">
              <a:rPr lang="en-US" smtClean="0"/>
              <a:t>‹#›</a:t>
            </a:fld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="" xmlns:a16="http://schemas.microsoft.com/office/drawing/2014/main" id="{03E97CF0-A7A8-4985-B530-30E6ACCB146C}"/>
              </a:ext>
            </a:extLst>
          </p:cNvPr>
          <p:cNvSpPr txBox="1"/>
          <p:nvPr userDrawn="1"/>
        </p:nvSpPr>
        <p:spPr>
          <a:xfrm>
            <a:off x="3470903" y="455251"/>
            <a:ext cx="156112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600" b="0" baseline="0" dirty="0">
                <a:solidFill>
                  <a:schemeClr val="bg1"/>
                </a:solidFill>
                <a:latin typeface="Chu Van An" panose="02020603050405020304" pitchFamily="18" charset="0"/>
                <a:ea typeface="AvantGarde-Demi" pitchFamily="18" charset="0"/>
                <a:cs typeface="Chu Van An" panose="02020603050405020304" pitchFamily="18" charset="0"/>
              </a:rPr>
              <a:t>TOÁN</a:t>
            </a:r>
            <a:endParaRPr lang="en-US" sz="3600" b="0" dirty="0">
              <a:solidFill>
                <a:schemeClr val="bg1"/>
              </a:solidFill>
              <a:latin typeface="Chu Van An" panose="02020603050405020304" pitchFamily="18" charset="0"/>
              <a:ea typeface="AvantGarde-Demi" pitchFamily="18" charset="0"/>
              <a:cs typeface="Chu Van An" panose="02020603050405020304" pitchFamily="18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="" xmlns:a16="http://schemas.microsoft.com/office/drawing/2014/main" id="{D749B017-F59F-48FB-80EF-034B00F32FF5}"/>
              </a:ext>
            </a:extLst>
          </p:cNvPr>
          <p:cNvSpPr txBox="1"/>
          <p:nvPr userDrawn="1"/>
        </p:nvSpPr>
        <p:spPr>
          <a:xfrm>
            <a:off x="1879977" y="185947"/>
            <a:ext cx="1383712" cy="12464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ts val="4500"/>
              </a:lnSpc>
            </a:pPr>
            <a:r>
              <a:rPr lang="en-US" sz="3200" dirty="0">
                <a:solidFill>
                  <a:schemeClr val="bg1"/>
                </a:solidFill>
                <a:latin typeface="Chu Van An" panose="02020603050405020304" pitchFamily="18" charset="0"/>
                <a:ea typeface="AvantGarde-Demi" pitchFamily="18" charset="0"/>
                <a:cs typeface="Chu Van An" panose="02020603050405020304" pitchFamily="18" charset="0"/>
              </a:rPr>
              <a:t>GIÁO</a:t>
            </a:r>
            <a:r>
              <a:rPr lang="en-US" sz="3200" baseline="0" dirty="0">
                <a:solidFill>
                  <a:schemeClr val="bg1"/>
                </a:solidFill>
                <a:latin typeface="Chu Van An" panose="02020603050405020304" pitchFamily="18" charset="0"/>
                <a:ea typeface="AvantGarde-Demi" pitchFamily="18" charset="0"/>
                <a:cs typeface="Chu Van An" panose="02020603050405020304" pitchFamily="18" charset="0"/>
              </a:rPr>
              <a:t> </a:t>
            </a:r>
          </a:p>
          <a:p>
            <a:pPr algn="ctr">
              <a:lnSpc>
                <a:spcPts val="4500"/>
              </a:lnSpc>
            </a:pPr>
            <a:r>
              <a:rPr lang="en-US" sz="3200" baseline="0" dirty="0">
                <a:solidFill>
                  <a:schemeClr val="bg1"/>
                </a:solidFill>
                <a:latin typeface="Chu Van An" panose="02020603050405020304" pitchFamily="18" charset="0"/>
                <a:ea typeface="AvantGarde-Demi" pitchFamily="18" charset="0"/>
                <a:cs typeface="Chu Van An" panose="02020603050405020304" pitchFamily="18" charset="0"/>
              </a:rPr>
              <a:t>DỤC</a:t>
            </a:r>
            <a:endParaRPr lang="en-US" sz="3200" dirty="0">
              <a:solidFill>
                <a:schemeClr val="bg1"/>
              </a:solidFill>
              <a:latin typeface="Chu Van An" panose="02020603050405020304" pitchFamily="18" charset="0"/>
              <a:ea typeface="AvantGarde-Demi" pitchFamily="18" charset="0"/>
              <a:cs typeface="Chu Van An" panose="02020603050405020304" pitchFamily="18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="" xmlns:a16="http://schemas.microsoft.com/office/drawing/2014/main" id="{2361835A-E0EE-428C-9388-F4CC6CCA41E6}"/>
              </a:ext>
            </a:extLst>
          </p:cNvPr>
          <p:cNvSpPr txBox="1"/>
          <p:nvPr userDrawn="1"/>
        </p:nvSpPr>
        <p:spPr>
          <a:xfrm>
            <a:off x="5510395" y="457201"/>
            <a:ext cx="151175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vi-VN" sz="3600" b="0" baseline="0" dirty="0">
                <a:solidFill>
                  <a:schemeClr val="bg1"/>
                </a:solidFill>
                <a:latin typeface="Chu Van An" panose="02020603050405020304" pitchFamily="18" charset="0"/>
                <a:ea typeface="AvantGarde-Demi" pitchFamily="18" charset="0"/>
                <a:cs typeface="Chu Van An" panose="02020603050405020304" pitchFamily="18" charset="0"/>
              </a:rPr>
              <a:t>THPT</a:t>
            </a:r>
            <a:endParaRPr lang="en-US" sz="3600" b="1" dirty="0">
              <a:solidFill>
                <a:schemeClr val="bg1"/>
              </a:solidFill>
              <a:latin typeface="Chu Van An" panose="02020603050405020304" pitchFamily="18" charset="0"/>
              <a:ea typeface="AvantGarde-Demi" pitchFamily="18" charset="0"/>
              <a:cs typeface="Chu Van An" panose="02020603050405020304" pitchFamily="18" charset="0"/>
            </a:endParaRPr>
          </a:p>
        </p:txBody>
      </p:sp>
      <p:grpSp>
        <p:nvGrpSpPr>
          <p:cNvPr id="10" name="Group 9">
            <a:extLst>
              <a:ext uri="{FF2B5EF4-FFF2-40B4-BE49-F238E27FC236}">
                <a16:creationId xmlns="" xmlns:a16="http://schemas.microsoft.com/office/drawing/2014/main" id="{1C86B39B-6583-41EF-995B-0C150D2244FA}"/>
              </a:ext>
            </a:extLst>
          </p:cNvPr>
          <p:cNvGrpSpPr/>
          <p:nvPr userDrawn="1"/>
        </p:nvGrpSpPr>
        <p:grpSpPr>
          <a:xfrm>
            <a:off x="22986" y="76200"/>
            <a:ext cx="24187499" cy="1461089"/>
            <a:chOff x="22986" y="76200"/>
            <a:chExt cx="24187499" cy="1461089"/>
          </a:xfrm>
        </p:grpSpPr>
        <p:pic>
          <p:nvPicPr>
            <p:cNvPr id="11" name="Picture 10">
              <a:extLst>
                <a:ext uri="{FF2B5EF4-FFF2-40B4-BE49-F238E27FC236}">
                  <a16:creationId xmlns="" xmlns:a16="http://schemas.microsoft.com/office/drawing/2014/main" id="{C57A0D6E-ABEB-4647-A276-F1093FB857A3}"/>
                </a:ext>
              </a:extLst>
            </p:cNvPr>
            <p:cNvPicPr>
              <a:picLocks noChangeAspect="1"/>
            </p:cNvPicPr>
            <p:nvPr userDrawn="1"/>
          </p:nvPicPr>
          <p:blipFill>
            <a:blip r:embed="rId1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2839064" y="155574"/>
              <a:ext cx="1371421" cy="1371602"/>
            </a:xfrm>
            <a:prstGeom prst="rect">
              <a:avLst/>
            </a:prstGeom>
          </p:spPr>
        </p:pic>
        <p:pic>
          <p:nvPicPr>
            <p:cNvPr id="12" name="Picture 11">
              <a:extLst>
                <a:ext uri="{FF2B5EF4-FFF2-40B4-BE49-F238E27FC236}">
                  <a16:creationId xmlns="" xmlns:a16="http://schemas.microsoft.com/office/drawing/2014/main" id="{DC80B458-B060-484D-9803-552B07AB8116}"/>
                </a:ext>
              </a:extLst>
            </p:cNvPr>
            <p:cNvPicPr>
              <a:picLocks noChangeAspect="1"/>
            </p:cNvPicPr>
            <p:nvPr userDrawn="1"/>
          </p:nvPicPr>
          <p:blipFill>
            <a:blip r:embed="rId1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1266912" y="76200"/>
              <a:ext cx="1462850" cy="1461089"/>
            </a:xfrm>
            <a:prstGeom prst="rect">
              <a:avLst/>
            </a:prstGeom>
          </p:spPr>
        </p:pic>
        <p:grpSp>
          <p:nvGrpSpPr>
            <p:cNvPr id="13" name="Group 4">
              <a:extLst>
                <a:ext uri="{FF2B5EF4-FFF2-40B4-BE49-F238E27FC236}">
                  <a16:creationId xmlns="" xmlns:a16="http://schemas.microsoft.com/office/drawing/2014/main" id="{DB3D6E52-250E-401C-94FF-2E1E32236CA7}"/>
                </a:ext>
              </a:extLst>
            </p:cNvPr>
            <p:cNvGrpSpPr>
              <a:grpSpLocks noChangeAspect="1"/>
            </p:cNvGrpSpPr>
            <p:nvPr userDrawn="1"/>
          </p:nvGrpSpPr>
          <p:grpSpPr bwMode="auto">
            <a:xfrm>
              <a:off x="22986" y="76200"/>
              <a:ext cx="21191538" cy="1439863"/>
              <a:chOff x="0" y="58"/>
              <a:chExt cx="13349" cy="907"/>
            </a:xfrm>
          </p:grpSpPr>
          <p:sp>
            <p:nvSpPr>
              <p:cNvPr id="17" name="AutoShape 3">
                <a:extLst>
                  <a:ext uri="{FF2B5EF4-FFF2-40B4-BE49-F238E27FC236}">
                    <a16:creationId xmlns="" xmlns:a16="http://schemas.microsoft.com/office/drawing/2014/main" id="{9FBBD7BE-45EF-4920-9974-81466BADAA2C}"/>
                  </a:ext>
                </a:extLst>
              </p:cNvPr>
              <p:cNvSpPr>
                <a:spLocks noChangeAspect="1" noChangeArrowheads="1" noTextEdit="1"/>
              </p:cNvSpPr>
              <p:nvPr userDrawn="1"/>
            </p:nvSpPr>
            <p:spPr bwMode="auto">
              <a:xfrm>
                <a:off x="0" y="60"/>
                <a:ext cx="13347" cy="900"/>
              </a:xfrm>
              <a:prstGeom prst="rect">
                <a:avLst/>
              </a:prstGeom>
              <a:solidFill>
                <a:srgbClr val="135F8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pic>
            <p:nvPicPr>
              <p:cNvPr id="18" name="Picture 5">
                <a:extLst>
                  <a:ext uri="{FF2B5EF4-FFF2-40B4-BE49-F238E27FC236}">
                    <a16:creationId xmlns="" xmlns:a16="http://schemas.microsoft.com/office/drawing/2014/main" id="{33EBB93A-8053-4A9C-BD72-FB38A44BD8AE}"/>
                  </a:ext>
                </a:extLst>
              </p:cNvPr>
              <p:cNvPicPr>
                <a:picLocks noChangeAspect="1" noChangeArrowheads="1"/>
              </p:cNvPicPr>
              <p:nvPr userDrawn="1"/>
            </p:nvPicPr>
            <p:blipFill>
              <a:blip r:embed="rId1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0" y="75"/>
                <a:ext cx="13347" cy="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9" name="Freeform 6">
                <a:extLst>
                  <a:ext uri="{FF2B5EF4-FFF2-40B4-BE49-F238E27FC236}">
                    <a16:creationId xmlns="" xmlns:a16="http://schemas.microsoft.com/office/drawing/2014/main" id="{B16A82B6-3FA4-43D4-B139-4DF325B7EDBF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0" y="58"/>
                <a:ext cx="13347" cy="880"/>
              </a:xfrm>
              <a:custGeom>
                <a:avLst/>
                <a:gdLst>
                  <a:gd name="T0" fmla="*/ 0 w 7680"/>
                  <a:gd name="T1" fmla="*/ 0 h 440"/>
                  <a:gd name="T2" fmla="*/ 0 w 7680"/>
                  <a:gd name="T3" fmla="*/ 40 h 440"/>
                  <a:gd name="T4" fmla="*/ 0 w 7680"/>
                  <a:gd name="T5" fmla="*/ 40 h 440"/>
                  <a:gd name="T6" fmla="*/ 140 w 7680"/>
                  <a:gd name="T7" fmla="*/ 40 h 440"/>
                  <a:gd name="T8" fmla="*/ 200 w 7680"/>
                  <a:gd name="T9" fmla="*/ 100 h 440"/>
                  <a:gd name="T10" fmla="*/ 200 w 7680"/>
                  <a:gd name="T11" fmla="*/ 380 h 440"/>
                  <a:gd name="T12" fmla="*/ 200 w 7680"/>
                  <a:gd name="T13" fmla="*/ 380 h 440"/>
                  <a:gd name="T14" fmla="*/ 260 w 7680"/>
                  <a:gd name="T15" fmla="*/ 440 h 440"/>
                  <a:gd name="T16" fmla="*/ 540 w 7680"/>
                  <a:gd name="T17" fmla="*/ 440 h 440"/>
                  <a:gd name="T18" fmla="*/ 600 w 7680"/>
                  <a:gd name="T19" fmla="*/ 380 h 440"/>
                  <a:gd name="T20" fmla="*/ 600 w 7680"/>
                  <a:gd name="T21" fmla="*/ 106 h 440"/>
                  <a:gd name="T22" fmla="*/ 601 w 7680"/>
                  <a:gd name="T23" fmla="*/ 106 h 440"/>
                  <a:gd name="T24" fmla="*/ 601 w 7680"/>
                  <a:gd name="T25" fmla="*/ 101 h 440"/>
                  <a:gd name="T26" fmla="*/ 661 w 7680"/>
                  <a:gd name="T27" fmla="*/ 41 h 440"/>
                  <a:gd name="T28" fmla="*/ 676 w 7680"/>
                  <a:gd name="T29" fmla="*/ 41 h 440"/>
                  <a:gd name="T30" fmla="*/ 676 w 7680"/>
                  <a:gd name="T31" fmla="*/ 40 h 440"/>
                  <a:gd name="T32" fmla="*/ 7680 w 7680"/>
                  <a:gd name="T33" fmla="*/ 40 h 440"/>
                  <a:gd name="T34" fmla="*/ 7680 w 7680"/>
                  <a:gd name="T35" fmla="*/ 0 h 440"/>
                  <a:gd name="T36" fmla="*/ 0 w 7680"/>
                  <a:gd name="T37" fmla="*/ 0 h 4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7680" h="440">
                    <a:moveTo>
                      <a:pt x="0" y="0"/>
                    </a:move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140" y="40"/>
                      <a:pt x="140" y="40"/>
                      <a:pt x="140" y="40"/>
                    </a:cubicBezTo>
                    <a:cubicBezTo>
                      <a:pt x="173" y="40"/>
                      <a:pt x="200" y="67"/>
                      <a:pt x="200" y="100"/>
                    </a:cubicBezTo>
                    <a:cubicBezTo>
                      <a:pt x="200" y="380"/>
                      <a:pt x="200" y="380"/>
                      <a:pt x="200" y="380"/>
                    </a:cubicBezTo>
                    <a:cubicBezTo>
                      <a:pt x="200" y="380"/>
                      <a:pt x="200" y="380"/>
                      <a:pt x="200" y="380"/>
                    </a:cubicBezTo>
                    <a:cubicBezTo>
                      <a:pt x="200" y="414"/>
                      <a:pt x="227" y="440"/>
                      <a:pt x="260" y="440"/>
                    </a:cubicBezTo>
                    <a:cubicBezTo>
                      <a:pt x="540" y="440"/>
                      <a:pt x="540" y="440"/>
                      <a:pt x="540" y="440"/>
                    </a:cubicBezTo>
                    <a:cubicBezTo>
                      <a:pt x="574" y="440"/>
                      <a:pt x="600" y="414"/>
                      <a:pt x="600" y="380"/>
                    </a:cubicBezTo>
                    <a:cubicBezTo>
                      <a:pt x="600" y="106"/>
                      <a:pt x="600" y="106"/>
                      <a:pt x="600" y="106"/>
                    </a:cubicBezTo>
                    <a:cubicBezTo>
                      <a:pt x="601" y="106"/>
                      <a:pt x="601" y="106"/>
                      <a:pt x="601" y="106"/>
                    </a:cubicBezTo>
                    <a:cubicBezTo>
                      <a:pt x="601" y="101"/>
                      <a:pt x="601" y="101"/>
                      <a:pt x="601" y="101"/>
                    </a:cubicBezTo>
                    <a:cubicBezTo>
                      <a:pt x="601" y="67"/>
                      <a:pt x="627" y="41"/>
                      <a:pt x="661" y="41"/>
                    </a:cubicBezTo>
                    <a:cubicBezTo>
                      <a:pt x="676" y="41"/>
                      <a:pt x="676" y="41"/>
                      <a:pt x="676" y="41"/>
                    </a:cubicBezTo>
                    <a:cubicBezTo>
                      <a:pt x="676" y="40"/>
                      <a:pt x="676" y="40"/>
                      <a:pt x="676" y="40"/>
                    </a:cubicBezTo>
                    <a:cubicBezTo>
                      <a:pt x="7680" y="40"/>
                      <a:pt x="7680" y="40"/>
                      <a:pt x="7680" y="40"/>
                    </a:cubicBezTo>
                    <a:cubicBezTo>
                      <a:pt x="7680" y="0"/>
                      <a:pt x="7680" y="0"/>
                      <a:pt x="7680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16608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0" name="Freeform 9">
                <a:extLst>
                  <a:ext uri="{FF2B5EF4-FFF2-40B4-BE49-F238E27FC236}">
                    <a16:creationId xmlns="" xmlns:a16="http://schemas.microsoft.com/office/drawing/2014/main" id="{3C059FF1-F9AA-4C8C-9326-16F5E642D585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1802" y="202"/>
                <a:ext cx="11545" cy="760"/>
              </a:xfrm>
              <a:custGeom>
                <a:avLst/>
                <a:gdLst>
                  <a:gd name="T0" fmla="*/ 6643 w 6643"/>
                  <a:gd name="T1" fmla="*/ 380 h 380"/>
                  <a:gd name="T2" fmla="*/ 60 w 6643"/>
                  <a:gd name="T3" fmla="*/ 380 h 380"/>
                  <a:gd name="T4" fmla="*/ 0 w 6643"/>
                  <a:gd name="T5" fmla="*/ 320 h 380"/>
                  <a:gd name="T6" fmla="*/ 0 w 6643"/>
                  <a:gd name="T7" fmla="*/ 60 h 380"/>
                  <a:gd name="T8" fmla="*/ 60 w 6643"/>
                  <a:gd name="T9" fmla="*/ 0 h 380"/>
                  <a:gd name="T10" fmla="*/ 6643 w 6643"/>
                  <a:gd name="T11" fmla="*/ 0 h 380"/>
                  <a:gd name="T12" fmla="*/ 6643 w 6643"/>
                  <a:gd name="T13" fmla="*/ 380 h 3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6643" h="380">
                    <a:moveTo>
                      <a:pt x="6643" y="380"/>
                    </a:moveTo>
                    <a:cubicBezTo>
                      <a:pt x="60" y="380"/>
                      <a:pt x="60" y="380"/>
                      <a:pt x="60" y="380"/>
                    </a:cubicBezTo>
                    <a:cubicBezTo>
                      <a:pt x="27" y="380"/>
                      <a:pt x="0" y="353"/>
                      <a:pt x="0" y="320"/>
                    </a:cubicBezTo>
                    <a:cubicBezTo>
                      <a:pt x="0" y="60"/>
                      <a:pt x="0" y="60"/>
                      <a:pt x="0" y="60"/>
                    </a:cubicBezTo>
                    <a:cubicBezTo>
                      <a:pt x="0" y="27"/>
                      <a:pt x="27" y="0"/>
                      <a:pt x="60" y="0"/>
                    </a:cubicBezTo>
                    <a:cubicBezTo>
                      <a:pt x="6643" y="0"/>
                      <a:pt x="6643" y="0"/>
                      <a:pt x="6643" y="0"/>
                    </a:cubicBezTo>
                    <a:cubicBezTo>
                      <a:pt x="6643" y="380"/>
                      <a:pt x="6643" y="380"/>
                      <a:pt x="6643" y="380"/>
                    </a:cubicBezTo>
                  </a:path>
                </a:pathLst>
              </a:custGeom>
              <a:solidFill>
                <a:srgbClr val="16608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pic>
            <p:nvPicPr>
              <p:cNvPr id="21" name="Picture 10">
                <a:extLst>
                  <a:ext uri="{FF2B5EF4-FFF2-40B4-BE49-F238E27FC236}">
                    <a16:creationId xmlns="" xmlns:a16="http://schemas.microsoft.com/office/drawing/2014/main" id="{0648E258-8413-49E1-87F4-CA40AD905438}"/>
                  </a:ext>
                </a:extLst>
              </p:cNvPr>
              <p:cNvPicPr>
                <a:picLocks noChangeAspect="1" noChangeArrowheads="1"/>
              </p:cNvPicPr>
              <p:nvPr userDrawn="1"/>
            </p:nvPicPr>
            <p:blipFill>
              <a:blip r:embed="rId18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796" y="195"/>
                <a:ext cx="11553" cy="7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22" name="Picture 11">
                <a:extLst>
                  <a:ext uri="{FF2B5EF4-FFF2-40B4-BE49-F238E27FC236}">
                    <a16:creationId xmlns="" xmlns:a16="http://schemas.microsoft.com/office/drawing/2014/main" id="{2F1C5D5A-985D-4A7F-8389-D40B66BC5177}"/>
                  </a:ext>
                </a:extLst>
              </p:cNvPr>
              <p:cNvPicPr>
                <a:picLocks noChangeAspect="1" noChangeArrowheads="1"/>
              </p:cNvPicPr>
              <p:nvPr userDrawn="1"/>
            </p:nvPicPr>
            <p:blipFill>
              <a:blip r:embed="rId19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139" y="197"/>
                <a:ext cx="12208" cy="7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23" name="Picture 13">
                <a:extLst>
                  <a:ext uri="{FF2B5EF4-FFF2-40B4-BE49-F238E27FC236}">
                    <a16:creationId xmlns="" xmlns:a16="http://schemas.microsoft.com/office/drawing/2014/main" id="{57A667DA-D9BD-45DE-B4E6-A7C31BC497DB}"/>
                  </a:ext>
                </a:extLst>
              </p:cNvPr>
              <p:cNvPicPr>
                <a:picLocks noChangeAspect="1" noChangeArrowheads="1"/>
              </p:cNvPicPr>
              <p:nvPr userDrawn="1"/>
            </p:nvPicPr>
            <p:blipFill>
              <a:blip r:embed="rId20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907" y="213"/>
                <a:ext cx="107" cy="73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24" name="Freeform 14">
                <a:extLst>
                  <a:ext uri="{FF2B5EF4-FFF2-40B4-BE49-F238E27FC236}">
                    <a16:creationId xmlns="" xmlns:a16="http://schemas.microsoft.com/office/drawing/2014/main" id="{2947F08E-0F46-434A-99B8-D223DD521FBD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438" y="774"/>
                <a:ext cx="40" cy="82"/>
              </a:xfrm>
              <a:custGeom>
                <a:avLst/>
                <a:gdLst>
                  <a:gd name="T0" fmla="*/ 12 w 40"/>
                  <a:gd name="T1" fmla="*/ 82 h 82"/>
                  <a:gd name="T2" fmla="*/ 12 w 40"/>
                  <a:gd name="T3" fmla="*/ 14 h 82"/>
                  <a:gd name="T4" fmla="*/ 0 w 40"/>
                  <a:gd name="T5" fmla="*/ 14 h 82"/>
                  <a:gd name="T6" fmla="*/ 0 w 40"/>
                  <a:gd name="T7" fmla="*/ 0 h 82"/>
                  <a:gd name="T8" fmla="*/ 40 w 40"/>
                  <a:gd name="T9" fmla="*/ 0 h 82"/>
                  <a:gd name="T10" fmla="*/ 40 w 40"/>
                  <a:gd name="T11" fmla="*/ 14 h 82"/>
                  <a:gd name="T12" fmla="*/ 26 w 40"/>
                  <a:gd name="T13" fmla="*/ 14 h 82"/>
                  <a:gd name="T14" fmla="*/ 26 w 40"/>
                  <a:gd name="T15" fmla="*/ 82 h 82"/>
                  <a:gd name="T16" fmla="*/ 12 w 40"/>
                  <a:gd name="T17" fmla="*/ 82 h 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0" h="82">
                    <a:moveTo>
                      <a:pt x="12" y="82"/>
                    </a:moveTo>
                    <a:lnTo>
                      <a:pt x="12" y="14"/>
                    </a:lnTo>
                    <a:lnTo>
                      <a:pt x="0" y="14"/>
                    </a:lnTo>
                    <a:lnTo>
                      <a:pt x="0" y="0"/>
                    </a:lnTo>
                    <a:lnTo>
                      <a:pt x="40" y="0"/>
                    </a:lnTo>
                    <a:lnTo>
                      <a:pt x="40" y="14"/>
                    </a:lnTo>
                    <a:lnTo>
                      <a:pt x="26" y="14"/>
                    </a:lnTo>
                    <a:lnTo>
                      <a:pt x="26" y="82"/>
                    </a:lnTo>
                    <a:lnTo>
                      <a:pt x="12" y="82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" name="Freeform 15">
                <a:extLst>
                  <a:ext uri="{FF2B5EF4-FFF2-40B4-BE49-F238E27FC236}">
                    <a16:creationId xmlns="" xmlns:a16="http://schemas.microsoft.com/office/drawing/2014/main" id="{F1C5750D-EECD-4A4F-B49C-C0930A24F0A9}"/>
                  </a:ext>
                </a:extLst>
              </p:cNvPr>
              <p:cNvSpPr>
                <a:spLocks noEditPoints="1"/>
              </p:cNvSpPr>
              <p:nvPr userDrawn="1"/>
            </p:nvSpPr>
            <p:spPr bwMode="auto">
              <a:xfrm>
                <a:off x="480" y="772"/>
                <a:ext cx="74" cy="86"/>
              </a:xfrm>
              <a:custGeom>
                <a:avLst/>
                <a:gdLst>
                  <a:gd name="T0" fmla="*/ 22 w 43"/>
                  <a:gd name="T1" fmla="*/ 0 h 43"/>
                  <a:gd name="T2" fmla="*/ 33 w 43"/>
                  <a:gd name="T3" fmla="*/ 3 h 43"/>
                  <a:gd name="T4" fmla="*/ 41 w 43"/>
                  <a:gd name="T5" fmla="*/ 11 h 43"/>
                  <a:gd name="T6" fmla="*/ 43 w 43"/>
                  <a:gd name="T7" fmla="*/ 22 h 43"/>
                  <a:gd name="T8" fmla="*/ 41 w 43"/>
                  <a:gd name="T9" fmla="*/ 32 h 43"/>
                  <a:gd name="T10" fmla="*/ 33 w 43"/>
                  <a:gd name="T11" fmla="*/ 40 h 43"/>
                  <a:gd name="T12" fmla="*/ 22 w 43"/>
                  <a:gd name="T13" fmla="*/ 43 h 43"/>
                  <a:gd name="T14" fmla="*/ 14 w 43"/>
                  <a:gd name="T15" fmla="*/ 41 h 43"/>
                  <a:gd name="T16" fmla="*/ 7 w 43"/>
                  <a:gd name="T17" fmla="*/ 37 h 43"/>
                  <a:gd name="T18" fmla="*/ 2 w 43"/>
                  <a:gd name="T19" fmla="*/ 30 h 43"/>
                  <a:gd name="T20" fmla="*/ 0 w 43"/>
                  <a:gd name="T21" fmla="*/ 22 h 43"/>
                  <a:gd name="T22" fmla="*/ 3 w 43"/>
                  <a:gd name="T23" fmla="*/ 11 h 43"/>
                  <a:gd name="T24" fmla="*/ 11 w 43"/>
                  <a:gd name="T25" fmla="*/ 3 h 43"/>
                  <a:gd name="T26" fmla="*/ 22 w 43"/>
                  <a:gd name="T27" fmla="*/ 0 h 43"/>
                  <a:gd name="T28" fmla="*/ 22 w 43"/>
                  <a:gd name="T29" fmla="*/ 7 h 43"/>
                  <a:gd name="T30" fmla="*/ 15 w 43"/>
                  <a:gd name="T31" fmla="*/ 9 h 43"/>
                  <a:gd name="T32" fmla="*/ 10 w 43"/>
                  <a:gd name="T33" fmla="*/ 14 h 43"/>
                  <a:gd name="T34" fmla="*/ 8 w 43"/>
                  <a:gd name="T35" fmla="*/ 21 h 43"/>
                  <a:gd name="T36" fmla="*/ 9 w 43"/>
                  <a:gd name="T37" fmla="*/ 27 h 43"/>
                  <a:gd name="T38" fmla="*/ 12 w 43"/>
                  <a:gd name="T39" fmla="*/ 31 h 43"/>
                  <a:gd name="T40" fmla="*/ 17 w 43"/>
                  <a:gd name="T41" fmla="*/ 34 h 43"/>
                  <a:gd name="T42" fmla="*/ 22 w 43"/>
                  <a:gd name="T43" fmla="*/ 36 h 43"/>
                  <a:gd name="T44" fmla="*/ 29 w 43"/>
                  <a:gd name="T45" fmla="*/ 34 h 43"/>
                  <a:gd name="T46" fmla="*/ 34 w 43"/>
                  <a:gd name="T47" fmla="*/ 28 h 43"/>
                  <a:gd name="T48" fmla="*/ 36 w 43"/>
                  <a:gd name="T49" fmla="*/ 21 h 43"/>
                  <a:gd name="T50" fmla="*/ 34 w 43"/>
                  <a:gd name="T51" fmla="*/ 14 h 43"/>
                  <a:gd name="T52" fmla="*/ 29 w 43"/>
                  <a:gd name="T53" fmla="*/ 9 h 43"/>
                  <a:gd name="T54" fmla="*/ 22 w 43"/>
                  <a:gd name="T55" fmla="*/ 7 h 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</a:cxnLst>
                <a:rect l="0" t="0" r="r" b="b"/>
                <a:pathLst>
                  <a:path w="43" h="43">
                    <a:moveTo>
                      <a:pt x="22" y="0"/>
                    </a:moveTo>
                    <a:cubicBezTo>
                      <a:pt x="26" y="0"/>
                      <a:pt x="29" y="1"/>
                      <a:pt x="33" y="3"/>
                    </a:cubicBezTo>
                    <a:cubicBezTo>
                      <a:pt x="36" y="5"/>
                      <a:pt x="39" y="7"/>
                      <a:pt x="41" y="11"/>
                    </a:cubicBezTo>
                    <a:cubicBezTo>
                      <a:pt x="43" y="14"/>
                      <a:pt x="43" y="18"/>
                      <a:pt x="43" y="22"/>
                    </a:cubicBezTo>
                    <a:cubicBezTo>
                      <a:pt x="43" y="26"/>
                      <a:pt x="43" y="29"/>
                      <a:pt x="41" y="32"/>
                    </a:cubicBezTo>
                    <a:cubicBezTo>
                      <a:pt x="39" y="36"/>
                      <a:pt x="36" y="38"/>
                      <a:pt x="33" y="40"/>
                    </a:cubicBezTo>
                    <a:cubicBezTo>
                      <a:pt x="29" y="42"/>
                      <a:pt x="26" y="43"/>
                      <a:pt x="22" y="43"/>
                    </a:cubicBezTo>
                    <a:cubicBezTo>
                      <a:pt x="19" y="43"/>
                      <a:pt x="16" y="43"/>
                      <a:pt x="14" y="41"/>
                    </a:cubicBezTo>
                    <a:cubicBezTo>
                      <a:pt x="11" y="40"/>
                      <a:pt x="9" y="39"/>
                      <a:pt x="7" y="37"/>
                    </a:cubicBezTo>
                    <a:cubicBezTo>
                      <a:pt x="5" y="35"/>
                      <a:pt x="3" y="32"/>
                      <a:pt x="2" y="30"/>
                    </a:cubicBezTo>
                    <a:cubicBezTo>
                      <a:pt x="1" y="27"/>
                      <a:pt x="0" y="24"/>
                      <a:pt x="0" y="22"/>
                    </a:cubicBezTo>
                    <a:cubicBezTo>
                      <a:pt x="0" y="18"/>
                      <a:pt x="1" y="14"/>
                      <a:pt x="3" y="11"/>
                    </a:cubicBezTo>
                    <a:cubicBezTo>
                      <a:pt x="5" y="7"/>
                      <a:pt x="8" y="5"/>
                      <a:pt x="11" y="3"/>
                    </a:cubicBezTo>
                    <a:cubicBezTo>
                      <a:pt x="14" y="1"/>
                      <a:pt x="18" y="0"/>
                      <a:pt x="22" y="0"/>
                    </a:cubicBezTo>
                    <a:close/>
                    <a:moveTo>
                      <a:pt x="22" y="7"/>
                    </a:moveTo>
                    <a:cubicBezTo>
                      <a:pt x="19" y="7"/>
                      <a:pt x="17" y="8"/>
                      <a:pt x="15" y="9"/>
                    </a:cubicBezTo>
                    <a:cubicBezTo>
                      <a:pt x="13" y="11"/>
                      <a:pt x="11" y="12"/>
                      <a:pt x="10" y="14"/>
                    </a:cubicBezTo>
                    <a:cubicBezTo>
                      <a:pt x="9" y="17"/>
                      <a:pt x="8" y="19"/>
                      <a:pt x="8" y="21"/>
                    </a:cubicBezTo>
                    <a:cubicBezTo>
                      <a:pt x="8" y="23"/>
                      <a:pt x="8" y="25"/>
                      <a:pt x="9" y="27"/>
                    </a:cubicBezTo>
                    <a:cubicBezTo>
                      <a:pt x="10" y="29"/>
                      <a:pt x="11" y="30"/>
                      <a:pt x="12" y="31"/>
                    </a:cubicBezTo>
                    <a:cubicBezTo>
                      <a:pt x="14" y="33"/>
                      <a:pt x="15" y="34"/>
                      <a:pt x="17" y="34"/>
                    </a:cubicBezTo>
                    <a:cubicBezTo>
                      <a:pt x="18" y="35"/>
                      <a:pt x="20" y="36"/>
                      <a:pt x="22" y="36"/>
                    </a:cubicBezTo>
                    <a:cubicBezTo>
                      <a:pt x="24" y="36"/>
                      <a:pt x="27" y="35"/>
                      <a:pt x="29" y="34"/>
                    </a:cubicBezTo>
                    <a:cubicBezTo>
                      <a:pt x="31" y="32"/>
                      <a:pt x="33" y="31"/>
                      <a:pt x="34" y="28"/>
                    </a:cubicBezTo>
                    <a:cubicBezTo>
                      <a:pt x="35" y="26"/>
                      <a:pt x="36" y="24"/>
                      <a:pt x="36" y="21"/>
                    </a:cubicBezTo>
                    <a:cubicBezTo>
                      <a:pt x="36" y="19"/>
                      <a:pt x="35" y="17"/>
                      <a:pt x="34" y="14"/>
                    </a:cubicBezTo>
                    <a:cubicBezTo>
                      <a:pt x="33" y="12"/>
                      <a:pt x="31" y="11"/>
                      <a:pt x="29" y="9"/>
                    </a:cubicBezTo>
                    <a:cubicBezTo>
                      <a:pt x="27" y="8"/>
                      <a:pt x="24" y="7"/>
                      <a:pt x="22" y="7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6" name="Freeform 16">
                <a:extLst>
                  <a:ext uri="{FF2B5EF4-FFF2-40B4-BE49-F238E27FC236}">
                    <a16:creationId xmlns="" xmlns:a16="http://schemas.microsoft.com/office/drawing/2014/main" id="{38F62017-6EE8-4D7E-BA80-3EEEA6C553A1}"/>
                  </a:ext>
                </a:extLst>
              </p:cNvPr>
              <p:cNvSpPr>
                <a:spLocks noEditPoints="1"/>
              </p:cNvSpPr>
              <p:nvPr userDrawn="1"/>
            </p:nvSpPr>
            <p:spPr bwMode="auto">
              <a:xfrm>
                <a:off x="560" y="748"/>
                <a:ext cx="71" cy="108"/>
              </a:xfrm>
              <a:custGeom>
                <a:avLst/>
                <a:gdLst>
                  <a:gd name="T0" fmla="*/ 0 w 71"/>
                  <a:gd name="T1" fmla="*/ 108 h 108"/>
                  <a:gd name="T2" fmla="*/ 29 w 71"/>
                  <a:gd name="T3" fmla="*/ 26 h 108"/>
                  <a:gd name="T4" fmla="*/ 40 w 71"/>
                  <a:gd name="T5" fmla="*/ 26 h 108"/>
                  <a:gd name="T6" fmla="*/ 71 w 71"/>
                  <a:gd name="T7" fmla="*/ 108 h 108"/>
                  <a:gd name="T8" fmla="*/ 55 w 71"/>
                  <a:gd name="T9" fmla="*/ 108 h 108"/>
                  <a:gd name="T10" fmla="*/ 48 w 71"/>
                  <a:gd name="T11" fmla="*/ 86 h 108"/>
                  <a:gd name="T12" fmla="*/ 22 w 71"/>
                  <a:gd name="T13" fmla="*/ 86 h 108"/>
                  <a:gd name="T14" fmla="*/ 15 w 71"/>
                  <a:gd name="T15" fmla="*/ 108 h 108"/>
                  <a:gd name="T16" fmla="*/ 0 w 71"/>
                  <a:gd name="T17" fmla="*/ 108 h 108"/>
                  <a:gd name="T18" fmla="*/ 29 w 71"/>
                  <a:gd name="T19" fmla="*/ 20 h 108"/>
                  <a:gd name="T20" fmla="*/ 26 w 71"/>
                  <a:gd name="T21" fmla="*/ 12 h 108"/>
                  <a:gd name="T22" fmla="*/ 43 w 71"/>
                  <a:gd name="T23" fmla="*/ 0 h 108"/>
                  <a:gd name="T24" fmla="*/ 47 w 71"/>
                  <a:gd name="T25" fmla="*/ 10 h 108"/>
                  <a:gd name="T26" fmla="*/ 29 w 71"/>
                  <a:gd name="T27" fmla="*/ 20 h 108"/>
                  <a:gd name="T28" fmla="*/ 27 w 71"/>
                  <a:gd name="T29" fmla="*/ 72 h 108"/>
                  <a:gd name="T30" fmla="*/ 43 w 71"/>
                  <a:gd name="T31" fmla="*/ 72 h 108"/>
                  <a:gd name="T32" fmla="*/ 34 w 71"/>
                  <a:gd name="T33" fmla="*/ 46 h 108"/>
                  <a:gd name="T34" fmla="*/ 27 w 71"/>
                  <a:gd name="T35" fmla="*/ 72 h 1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71" h="108">
                    <a:moveTo>
                      <a:pt x="0" y="108"/>
                    </a:moveTo>
                    <a:lnTo>
                      <a:pt x="29" y="26"/>
                    </a:lnTo>
                    <a:lnTo>
                      <a:pt x="40" y="26"/>
                    </a:lnTo>
                    <a:lnTo>
                      <a:pt x="71" y="108"/>
                    </a:lnTo>
                    <a:lnTo>
                      <a:pt x="55" y="108"/>
                    </a:lnTo>
                    <a:lnTo>
                      <a:pt x="48" y="86"/>
                    </a:lnTo>
                    <a:lnTo>
                      <a:pt x="22" y="86"/>
                    </a:lnTo>
                    <a:lnTo>
                      <a:pt x="15" y="108"/>
                    </a:lnTo>
                    <a:lnTo>
                      <a:pt x="0" y="108"/>
                    </a:lnTo>
                    <a:close/>
                    <a:moveTo>
                      <a:pt x="29" y="20"/>
                    </a:moveTo>
                    <a:lnTo>
                      <a:pt x="26" y="12"/>
                    </a:lnTo>
                    <a:lnTo>
                      <a:pt x="43" y="0"/>
                    </a:lnTo>
                    <a:lnTo>
                      <a:pt x="47" y="10"/>
                    </a:lnTo>
                    <a:lnTo>
                      <a:pt x="29" y="20"/>
                    </a:lnTo>
                    <a:close/>
                    <a:moveTo>
                      <a:pt x="27" y="72"/>
                    </a:moveTo>
                    <a:lnTo>
                      <a:pt x="43" y="72"/>
                    </a:lnTo>
                    <a:lnTo>
                      <a:pt x="34" y="46"/>
                    </a:lnTo>
                    <a:lnTo>
                      <a:pt x="27" y="72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" name="Freeform 17">
                <a:extLst>
                  <a:ext uri="{FF2B5EF4-FFF2-40B4-BE49-F238E27FC236}">
                    <a16:creationId xmlns="" xmlns:a16="http://schemas.microsoft.com/office/drawing/2014/main" id="{5AF993A5-37F4-429C-8B34-62DBAFBB0456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638" y="774"/>
                <a:ext cx="59" cy="82"/>
              </a:xfrm>
              <a:custGeom>
                <a:avLst/>
                <a:gdLst>
                  <a:gd name="T0" fmla="*/ 0 w 59"/>
                  <a:gd name="T1" fmla="*/ 82 h 82"/>
                  <a:gd name="T2" fmla="*/ 0 w 59"/>
                  <a:gd name="T3" fmla="*/ 0 h 82"/>
                  <a:gd name="T4" fmla="*/ 16 w 59"/>
                  <a:gd name="T5" fmla="*/ 0 h 82"/>
                  <a:gd name="T6" fmla="*/ 45 w 59"/>
                  <a:gd name="T7" fmla="*/ 60 h 82"/>
                  <a:gd name="T8" fmla="*/ 45 w 59"/>
                  <a:gd name="T9" fmla="*/ 0 h 82"/>
                  <a:gd name="T10" fmla="*/ 59 w 59"/>
                  <a:gd name="T11" fmla="*/ 0 h 82"/>
                  <a:gd name="T12" fmla="*/ 59 w 59"/>
                  <a:gd name="T13" fmla="*/ 82 h 82"/>
                  <a:gd name="T14" fmla="*/ 43 w 59"/>
                  <a:gd name="T15" fmla="*/ 82 h 82"/>
                  <a:gd name="T16" fmla="*/ 14 w 59"/>
                  <a:gd name="T17" fmla="*/ 22 h 82"/>
                  <a:gd name="T18" fmla="*/ 14 w 59"/>
                  <a:gd name="T19" fmla="*/ 82 h 82"/>
                  <a:gd name="T20" fmla="*/ 0 w 59"/>
                  <a:gd name="T21" fmla="*/ 82 h 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59" h="82">
                    <a:moveTo>
                      <a:pt x="0" y="82"/>
                    </a:moveTo>
                    <a:lnTo>
                      <a:pt x="0" y="0"/>
                    </a:lnTo>
                    <a:lnTo>
                      <a:pt x="16" y="0"/>
                    </a:lnTo>
                    <a:lnTo>
                      <a:pt x="45" y="60"/>
                    </a:lnTo>
                    <a:lnTo>
                      <a:pt x="45" y="0"/>
                    </a:lnTo>
                    <a:lnTo>
                      <a:pt x="59" y="0"/>
                    </a:lnTo>
                    <a:lnTo>
                      <a:pt x="59" y="82"/>
                    </a:lnTo>
                    <a:lnTo>
                      <a:pt x="43" y="82"/>
                    </a:lnTo>
                    <a:lnTo>
                      <a:pt x="14" y="22"/>
                    </a:lnTo>
                    <a:lnTo>
                      <a:pt x="14" y="82"/>
                    </a:lnTo>
                    <a:lnTo>
                      <a:pt x="0" y="82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8" name="Freeform 18">
                <a:extLst>
                  <a:ext uri="{FF2B5EF4-FFF2-40B4-BE49-F238E27FC236}">
                    <a16:creationId xmlns="" xmlns:a16="http://schemas.microsoft.com/office/drawing/2014/main" id="{2484CAD3-EE09-428C-BA37-FEF8439C77AA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737" y="774"/>
                <a:ext cx="52" cy="82"/>
              </a:xfrm>
              <a:custGeom>
                <a:avLst/>
                <a:gdLst>
                  <a:gd name="T0" fmla="*/ 0 w 52"/>
                  <a:gd name="T1" fmla="*/ 82 h 82"/>
                  <a:gd name="T2" fmla="*/ 0 w 52"/>
                  <a:gd name="T3" fmla="*/ 0 h 82"/>
                  <a:gd name="T4" fmla="*/ 14 w 52"/>
                  <a:gd name="T5" fmla="*/ 0 h 82"/>
                  <a:gd name="T6" fmla="*/ 14 w 52"/>
                  <a:gd name="T7" fmla="*/ 32 h 82"/>
                  <a:gd name="T8" fmla="*/ 40 w 52"/>
                  <a:gd name="T9" fmla="*/ 32 h 82"/>
                  <a:gd name="T10" fmla="*/ 40 w 52"/>
                  <a:gd name="T11" fmla="*/ 0 h 82"/>
                  <a:gd name="T12" fmla="*/ 52 w 52"/>
                  <a:gd name="T13" fmla="*/ 0 h 82"/>
                  <a:gd name="T14" fmla="*/ 52 w 52"/>
                  <a:gd name="T15" fmla="*/ 82 h 82"/>
                  <a:gd name="T16" fmla="*/ 40 w 52"/>
                  <a:gd name="T17" fmla="*/ 82 h 82"/>
                  <a:gd name="T18" fmla="*/ 40 w 52"/>
                  <a:gd name="T19" fmla="*/ 48 h 82"/>
                  <a:gd name="T20" fmla="*/ 14 w 52"/>
                  <a:gd name="T21" fmla="*/ 48 h 82"/>
                  <a:gd name="T22" fmla="*/ 14 w 52"/>
                  <a:gd name="T23" fmla="*/ 82 h 82"/>
                  <a:gd name="T24" fmla="*/ 0 w 52"/>
                  <a:gd name="T25" fmla="*/ 82 h 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52" h="82">
                    <a:moveTo>
                      <a:pt x="0" y="82"/>
                    </a:moveTo>
                    <a:lnTo>
                      <a:pt x="0" y="0"/>
                    </a:lnTo>
                    <a:lnTo>
                      <a:pt x="14" y="0"/>
                    </a:lnTo>
                    <a:lnTo>
                      <a:pt x="14" y="32"/>
                    </a:lnTo>
                    <a:lnTo>
                      <a:pt x="40" y="32"/>
                    </a:lnTo>
                    <a:lnTo>
                      <a:pt x="40" y="0"/>
                    </a:lnTo>
                    <a:lnTo>
                      <a:pt x="52" y="0"/>
                    </a:lnTo>
                    <a:lnTo>
                      <a:pt x="52" y="82"/>
                    </a:lnTo>
                    <a:lnTo>
                      <a:pt x="40" y="82"/>
                    </a:lnTo>
                    <a:lnTo>
                      <a:pt x="40" y="48"/>
                    </a:lnTo>
                    <a:lnTo>
                      <a:pt x="14" y="48"/>
                    </a:lnTo>
                    <a:lnTo>
                      <a:pt x="14" y="82"/>
                    </a:lnTo>
                    <a:lnTo>
                      <a:pt x="0" y="82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9" name="Freeform 19">
                <a:extLst>
                  <a:ext uri="{FF2B5EF4-FFF2-40B4-BE49-F238E27FC236}">
                    <a16:creationId xmlns="" xmlns:a16="http://schemas.microsoft.com/office/drawing/2014/main" id="{21C66906-7104-4EDB-8B69-1102C7150E45}"/>
                  </a:ext>
                </a:extLst>
              </p:cNvPr>
              <p:cNvSpPr>
                <a:spLocks noEditPoints="1"/>
              </p:cNvSpPr>
              <p:nvPr userDrawn="1"/>
            </p:nvSpPr>
            <p:spPr bwMode="auto">
              <a:xfrm>
                <a:off x="800" y="772"/>
                <a:ext cx="74" cy="104"/>
              </a:xfrm>
              <a:custGeom>
                <a:avLst/>
                <a:gdLst>
                  <a:gd name="T0" fmla="*/ 22 w 43"/>
                  <a:gd name="T1" fmla="*/ 0 h 52"/>
                  <a:gd name="T2" fmla="*/ 32 w 43"/>
                  <a:gd name="T3" fmla="*/ 3 h 52"/>
                  <a:gd name="T4" fmla="*/ 40 w 43"/>
                  <a:gd name="T5" fmla="*/ 11 h 52"/>
                  <a:gd name="T6" fmla="*/ 43 w 43"/>
                  <a:gd name="T7" fmla="*/ 22 h 52"/>
                  <a:gd name="T8" fmla="*/ 40 w 43"/>
                  <a:gd name="T9" fmla="*/ 32 h 52"/>
                  <a:gd name="T10" fmla="*/ 32 w 43"/>
                  <a:gd name="T11" fmla="*/ 40 h 52"/>
                  <a:gd name="T12" fmla="*/ 22 w 43"/>
                  <a:gd name="T13" fmla="*/ 43 h 52"/>
                  <a:gd name="T14" fmla="*/ 13 w 43"/>
                  <a:gd name="T15" fmla="*/ 41 h 52"/>
                  <a:gd name="T16" fmla="*/ 6 w 43"/>
                  <a:gd name="T17" fmla="*/ 37 h 52"/>
                  <a:gd name="T18" fmla="*/ 2 w 43"/>
                  <a:gd name="T19" fmla="*/ 30 h 52"/>
                  <a:gd name="T20" fmla="*/ 0 w 43"/>
                  <a:gd name="T21" fmla="*/ 22 h 52"/>
                  <a:gd name="T22" fmla="*/ 3 w 43"/>
                  <a:gd name="T23" fmla="*/ 11 h 52"/>
                  <a:gd name="T24" fmla="*/ 11 w 43"/>
                  <a:gd name="T25" fmla="*/ 3 h 52"/>
                  <a:gd name="T26" fmla="*/ 22 w 43"/>
                  <a:gd name="T27" fmla="*/ 0 h 52"/>
                  <a:gd name="T28" fmla="*/ 22 w 43"/>
                  <a:gd name="T29" fmla="*/ 7 h 52"/>
                  <a:gd name="T30" fmla="*/ 15 w 43"/>
                  <a:gd name="T31" fmla="*/ 9 h 52"/>
                  <a:gd name="T32" fmla="*/ 10 w 43"/>
                  <a:gd name="T33" fmla="*/ 14 h 52"/>
                  <a:gd name="T34" fmla="*/ 8 w 43"/>
                  <a:gd name="T35" fmla="*/ 21 h 52"/>
                  <a:gd name="T36" fmla="*/ 9 w 43"/>
                  <a:gd name="T37" fmla="*/ 27 h 52"/>
                  <a:gd name="T38" fmla="*/ 12 w 43"/>
                  <a:gd name="T39" fmla="*/ 31 h 52"/>
                  <a:gd name="T40" fmla="*/ 16 w 43"/>
                  <a:gd name="T41" fmla="*/ 34 h 52"/>
                  <a:gd name="T42" fmla="*/ 22 w 43"/>
                  <a:gd name="T43" fmla="*/ 36 h 52"/>
                  <a:gd name="T44" fmla="*/ 29 w 43"/>
                  <a:gd name="T45" fmla="*/ 34 h 52"/>
                  <a:gd name="T46" fmla="*/ 34 w 43"/>
                  <a:gd name="T47" fmla="*/ 28 h 52"/>
                  <a:gd name="T48" fmla="*/ 36 w 43"/>
                  <a:gd name="T49" fmla="*/ 21 h 52"/>
                  <a:gd name="T50" fmla="*/ 34 w 43"/>
                  <a:gd name="T51" fmla="*/ 14 h 52"/>
                  <a:gd name="T52" fmla="*/ 29 w 43"/>
                  <a:gd name="T53" fmla="*/ 9 h 52"/>
                  <a:gd name="T54" fmla="*/ 22 w 43"/>
                  <a:gd name="T55" fmla="*/ 7 h 52"/>
                  <a:gd name="T56" fmla="*/ 19 w 43"/>
                  <a:gd name="T57" fmla="*/ 52 h 52"/>
                  <a:gd name="T58" fmla="*/ 19 w 43"/>
                  <a:gd name="T59" fmla="*/ 46 h 52"/>
                  <a:gd name="T60" fmla="*/ 25 w 43"/>
                  <a:gd name="T61" fmla="*/ 46 h 52"/>
                  <a:gd name="T62" fmla="*/ 25 w 43"/>
                  <a:gd name="T63" fmla="*/ 52 h 52"/>
                  <a:gd name="T64" fmla="*/ 19 w 43"/>
                  <a:gd name="T65" fmla="*/ 52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43" h="52">
                    <a:moveTo>
                      <a:pt x="22" y="0"/>
                    </a:moveTo>
                    <a:cubicBezTo>
                      <a:pt x="26" y="0"/>
                      <a:pt x="29" y="1"/>
                      <a:pt x="32" y="3"/>
                    </a:cubicBezTo>
                    <a:cubicBezTo>
                      <a:pt x="36" y="5"/>
                      <a:pt x="38" y="7"/>
                      <a:pt x="40" y="11"/>
                    </a:cubicBezTo>
                    <a:cubicBezTo>
                      <a:pt x="42" y="14"/>
                      <a:pt x="43" y="18"/>
                      <a:pt x="43" y="22"/>
                    </a:cubicBezTo>
                    <a:cubicBezTo>
                      <a:pt x="43" y="26"/>
                      <a:pt x="42" y="29"/>
                      <a:pt x="40" y="32"/>
                    </a:cubicBezTo>
                    <a:cubicBezTo>
                      <a:pt x="38" y="36"/>
                      <a:pt x="36" y="38"/>
                      <a:pt x="32" y="40"/>
                    </a:cubicBezTo>
                    <a:cubicBezTo>
                      <a:pt x="29" y="42"/>
                      <a:pt x="26" y="43"/>
                      <a:pt x="22" y="43"/>
                    </a:cubicBezTo>
                    <a:cubicBezTo>
                      <a:pt x="19" y="43"/>
                      <a:pt x="16" y="43"/>
                      <a:pt x="13" y="41"/>
                    </a:cubicBezTo>
                    <a:cubicBezTo>
                      <a:pt x="11" y="40"/>
                      <a:pt x="8" y="39"/>
                      <a:pt x="6" y="37"/>
                    </a:cubicBezTo>
                    <a:cubicBezTo>
                      <a:pt x="4" y="35"/>
                      <a:pt x="3" y="32"/>
                      <a:pt x="2" y="30"/>
                    </a:cubicBezTo>
                    <a:cubicBezTo>
                      <a:pt x="1" y="27"/>
                      <a:pt x="0" y="24"/>
                      <a:pt x="0" y="22"/>
                    </a:cubicBezTo>
                    <a:cubicBezTo>
                      <a:pt x="0" y="18"/>
                      <a:pt x="1" y="14"/>
                      <a:pt x="3" y="11"/>
                    </a:cubicBezTo>
                    <a:cubicBezTo>
                      <a:pt x="5" y="7"/>
                      <a:pt x="8" y="5"/>
                      <a:pt x="11" y="3"/>
                    </a:cubicBezTo>
                    <a:cubicBezTo>
                      <a:pt x="14" y="1"/>
                      <a:pt x="18" y="0"/>
                      <a:pt x="22" y="0"/>
                    </a:cubicBezTo>
                    <a:close/>
                    <a:moveTo>
                      <a:pt x="22" y="7"/>
                    </a:moveTo>
                    <a:cubicBezTo>
                      <a:pt x="19" y="7"/>
                      <a:pt x="17" y="8"/>
                      <a:pt x="15" y="9"/>
                    </a:cubicBezTo>
                    <a:cubicBezTo>
                      <a:pt x="13" y="11"/>
                      <a:pt x="11" y="12"/>
                      <a:pt x="10" y="14"/>
                    </a:cubicBezTo>
                    <a:cubicBezTo>
                      <a:pt x="8" y="17"/>
                      <a:pt x="8" y="19"/>
                      <a:pt x="8" y="21"/>
                    </a:cubicBezTo>
                    <a:cubicBezTo>
                      <a:pt x="8" y="23"/>
                      <a:pt x="8" y="25"/>
                      <a:pt x="9" y="27"/>
                    </a:cubicBezTo>
                    <a:cubicBezTo>
                      <a:pt x="10" y="29"/>
                      <a:pt x="11" y="30"/>
                      <a:pt x="12" y="31"/>
                    </a:cubicBezTo>
                    <a:cubicBezTo>
                      <a:pt x="13" y="33"/>
                      <a:pt x="15" y="34"/>
                      <a:pt x="16" y="34"/>
                    </a:cubicBezTo>
                    <a:cubicBezTo>
                      <a:pt x="18" y="35"/>
                      <a:pt x="20" y="36"/>
                      <a:pt x="22" y="36"/>
                    </a:cubicBezTo>
                    <a:cubicBezTo>
                      <a:pt x="24" y="36"/>
                      <a:pt x="26" y="35"/>
                      <a:pt x="29" y="34"/>
                    </a:cubicBezTo>
                    <a:cubicBezTo>
                      <a:pt x="31" y="32"/>
                      <a:pt x="32" y="31"/>
                      <a:pt x="34" y="28"/>
                    </a:cubicBezTo>
                    <a:cubicBezTo>
                      <a:pt x="35" y="26"/>
                      <a:pt x="36" y="24"/>
                      <a:pt x="36" y="21"/>
                    </a:cubicBezTo>
                    <a:cubicBezTo>
                      <a:pt x="36" y="19"/>
                      <a:pt x="35" y="17"/>
                      <a:pt x="34" y="14"/>
                    </a:cubicBezTo>
                    <a:cubicBezTo>
                      <a:pt x="32" y="12"/>
                      <a:pt x="31" y="11"/>
                      <a:pt x="29" y="9"/>
                    </a:cubicBezTo>
                    <a:cubicBezTo>
                      <a:pt x="27" y="8"/>
                      <a:pt x="24" y="7"/>
                      <a:pt x="22" y="7"/>
                    </a:cubicBezTo>
                    <a:close/>
                    <a:moveTo>
                      <a:pt x="19" y="52"/>
                    </a:moveTo>
                    <a:cubicBezTo>
                      <a:pt x="19" y="46"/>
                      <a:pt x="19" y="46"/>
                      <a:pt x="19" y="46"/>
                    </a:cubicBezTo>
                    <a:cubicBezTo>
                      <a:pt x="25" y="46"/>
                      <a:pt x="25" y="46"/>
                      <a:pt x="25" y="46"/>
                    </a:cubicBezTo>
                    <a:cubicBezTo>
                      <a:pt x="25" y="52"/>
                      <a:pt x="25" y="52"/>
                      <a:pt x="25" y="52"/>
                    </a:cubicBezTo>
                    <a:lnTo>
                      <a:pt x="19" y="52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0" name="Freeform 20">
                <a:extLst>
                  <a:ext uri="{FF2B5EF4-FFF2-40B4-BE49-F238E27FC236}">
                    <a16:creationId xmlns="" xmlns:a16="http://schemas.microsoft.com/office/drawing/2014/main" id="{B06FFE64-9E5B-46E1-9D58-8E27F7E0903D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881" y="772"/>
                <a:ext cx="71" cy="86"/>
              </a:xfrm>
              <a:custGeom>
                <a:avLst/>
                <a:gdLst>
                  <a:gd name="T0" fmla="*/ 32 w 41"/>
                  <a:gd name="T1" fmla="*/ 31 h 43"/>
                  <a:gd name="T2" fmla="*/ 41 w 41"/>
                  <a:gd name="T3" fmla="*/ 31 h 43"/>
                  <a:gd name="T4" fmla="*/ 36 w 41"/>
                  <a:gd name="T5" fmla="*/ 37 h 43"/>
                  <a:gd name="T6" fmla="*/ 29 w 41"/>
                  <a:gd name="T7" fmla="*/ 42 h 43"/>
                  <a:gd name="T8" fmla="*/ 22 w 41"/>
                  <a:gd name="T9" fmla="*/ 43 h 43"/>
                  <a:gd name="T10" fmla="*/ 13 w 41"/>
                  <a:gd name="T11" fmla="*/ 41 h 43"/>
                  <a:gd name="T12" fmla="*/ 6 w 41"/>
                  <a:gd name="T13" fmla="*/ 37 h 43"/>
                  <a:gd name="T14" fmla="*/ 2 w 41"/>
                  <a:gd name="T15" fmla="*/ 30 h 43"/>
                  <a:gd name="T16" fmla="*/ 0 w 41"/>
                  <a:gd name="T17" fmla="*/ 21 h 43"/>
                  <a:gd name="T18" fmla="*/ 3 w 41"/>
                  <a:gd name="T19" fmla="*/ 11 h 43"/>
                  <a:gd name="T20" fmla="*/ 11 w 41"/>
                  <a:gd name="T21" fmla="*/ 3 h 43"/>
                  <a:gd name="T22" fmla="*/ 21 w 41"/>
                  <a:gd name="T23" fmla="*/ 0 h 43"/>
                  <a:gd name="T24" fmla="*/ 29 w 41"/>
                  <a:gd name="T25" fmla="*/ 1 h 43"/>
                  <a:gd name="T26" fmla="*/ 36 w 41"/>
                  <a:gd name="T27" fmla="*/ 6 h 43"/>
                  <a:gd name="T28" fmla="*/ 41 w 41"/>
                  <a:gd name="T29" fmla="*/ 13 h 43"/>
                  <a:gd name="T30" fmla="*/ 32 w 41"/>
                  <a:gd name="T31" fmla="*/ 13 h 43"/>
                  <a:gd name="T32" fmla="*/ 27 w 41"/>
                  <a:gd name="T33" fmla="*/ 9 h 43"/>
                  <a:gd name="T34" fmla="*/ 21 w 41"/>
                  <a:gd name="T35" fmla="*/ 7 h 43"/>
                  <a:gd name="T36" fmla="*/ 15 w 41"/>
                  <a:gd name="T37" fmla="*/ 9 h 43"/>
                  <a:gd name="T38" fmla="*/ 10 w 41"/>
                  <a:gd name="T39" fmla="*/ 15 h 43"/>
                  <a:gd name="T40" fmla="*/ 8 w 41"/>
                  <a:gd name="T41" fmla="*/ 22 h 43"/>
                  <a:gd name="T42" fmla="*/ 10 w 41"/>
                  <a:gd name="T43" fmla="*/ 29 h 43"/>
                  <a:gd name="T44" fmla="*/ 15 w 41"/>
                  <a:gd name="T45" fmla="*/ 34 h 43"/>
                  <a:gd name="T46" fmla="*/ 21 w 41"/>
                  <a:gd name="T47" fmla="*/ 36 h 43"/>
                  <a:gd name="T48" fmla="*/ 32 w 41"/>
                  <a:gd name="T49" fmla="*/ 31 h 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41" h="43">
                    <a:moveTo>
                      <a:pt x="32" y="31"/>
                    </a:moveTo>
                    <a:cubicBezTo>
                      <a:pt x="41" y="31"/>
                      <a:pt x="41" y="31"/>
                      <a:pt x="41" y="31"/>
                    </a:cubicBezTo>
                    <a:cubicBezTo>
                      <a:pt x="40" y="33"/>
                      <a:pt x="38" y="35"/>
                      <a:pt x="36" y="37"/>
                    </a:cubicBezTo>
                    <a:cubicBezTo>
                      <a:pt x="34" y="39"/>
                      <a:pt x="32" y="41"/>
                      <a:pt x="29" y="42"/>
                    </a:cubicBezTo>
                    <a:cubicBezTo>
                      <a:pt x="27" y="43"/>
                      <a:pt x="24" y="43"/>
                      <a:pt x="22" y="43"/>
                    </a:cubicBezTo>
                    <a:cubicBezTo>
                      <a:pt x="19" y="43"/>
                      <a:pt x="16" y="43"/>
                      <a:pt x="13" y="41"/>
                    </a:cubicBezTo>
                    <a:cubicBezTo>
                      <a:pt x="11" y="40"/>
                      <a:pt x="8" y="39"/>
                      <a:pt x="6" y="37"/>
                    </a:cubicBezTo>
                    <a:cubicBezTo>
                      <a:pt x="4" y="35"/>
                      <a:pt x="3" y="32"/>
                      <a:pt x="2" y="30"/>
                    </a:cubicBezTo>
                    <a:cubicBezTo>
                      <a:pt x="1" y="27"/>
                      <a:pt x="0" y="24"/>
                      <a:pt x="0" y="21"/>
                    </a:cubicBezTo>
                    <a:cubicBezTo>
                      <a:pt x="0" y="18"/>
                      <a:pt x="1" y="14"/>
                      <a:pt x="3" y="11"/>
                    </a:cubicBezTo>
                    <a:cubicBezTo>
                      <a:pt x="5" y="7"/>
                      <a:pt x="8" y="5"/>
                      <a:pt x="11" y="3"/>
                    </a:cubicBezTo>
                    <a:cubicBezTo>
                      <a:pt x="14" y="1"/>
                      <a:pt x="18" y="0"/>
                      <a:pt x="21" y="0"/>
                    </a:cubicBezTo>
                    <a:cubicBezTo>
                      <a:pt x="24" y="0"/>
                      <a:pt x="27" y="0"/>
                      <a:pt x="29" y="1"/>
                    </a:cubicBezTo>
                    <a:cubicBezTo>
                      <a:pt x="32" y="2"/>
                      <a:pt x="34" y="4"/>
                      <a:pt x="36" y="6"/>
                    </a:cubicBezTo>
                    <a:cubicBezTo>
                      <a:pt x="38" y="8"/>
                      <a:pt x="40" y="10"/>
                      <a:pt x="41" y="13"/>
                    </a:cubicBezTo>
                    <a:cubicBezTo>
                      <a:pt x="32" y="13"/>
                      <a:pt x="32" y="13"/>
                      <a:pt x="32" y="13"/>
                    </a:cubicBezTo>
                    <a:cubicBezTo>
                      <a:pt x="31" y="11"/>
                      <a:pt x="29" y="10"/>
                      <a:pt x="27" y="9"/>
                    </a:cubicBezTo>
                    <a:cubicBezTo>
                      <a:pt x="25" y="8"/>
                      <a:pt x="23" y="7"/>
                      <a:pt x="21" y="7"/>
                    </a:cubicBezTo>
                    <a:cubicBezTo>
                      <a:pt x="19" y="7"/>
                      <a:pt x="17" y="8"/>
                      <a:pt x="15" y="9"/>
                    </a:cubicBezTo>
                    <a:cubicBezTo>
                      <a:pt x="12" y="11"/>
                      <a:pt x="11" y="12"/>
                      <a:pt x="10" y="15"/>
                    </a:cubicBezTo>
                    <a:cubicBezTo>
                      <a:pt x="8" y="17"/>
                      <a:pt x="8" y="19"/>
                      <a:pt x="8" y="22"/>
                    </a:cubicBezTo>
                    <a:cubicBezTo>
                      <a:pt x="8" y="24"/>
                      <a:pt x="8" y="26"/>
                      <a:pt x="10" y="29"/>
                    </a:cubicBezTo>
                    <a:cubicBezTo>
                      <a:pt x="11" y="31"/>
                      <a:pt x="13" y="32"/>
                      <a:pt x="15" y="34"/>
                    </a:cubicBezTo>
                    <a:cubicBezTo>
                      <a:pt x="17" y="35"/>
                      <a:pt x="19" y="36"/>
                      <a:pt x="21" y="36"/>
                    </a:cubicBezTo>
                    <a:cubicBezTo>
                      <a:pt x="25" y="36"/>
                      <a:pt x="29" y="34"/>
                      <a:pt x="32" y="3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1" name="Freeform 21">
                <a:extLst>
                  <a:ext uri="{FF2B5EF4-FFF2-40B4-BE49-F238E27FC236}">
                    <a16:creationId xmlns="" xmlns:a16="http://schemas.microsoft.com/office/drawing/2014/main" id="{CE6AD27C-083F-4BFB-8CB1-FC3C5DF4714C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713" y="484"/>
                <a:ext cx="199" cy="232"/>
              </a:xfrm>
              <a:custGeom>
                <a:avLst/>
                <a:gdLst>
                  <a:gd name="T0" fmla="*/ 115 w 115"/>
                  <a:gd name="T1" fmla="*/ 107 h 116"/>
                  <a:gd name="T2" fmla="*/ 107 w 115"/>
                  <a:gd name="T3" fmla="*/ 116 h 116"/>
                  <a:gd name="T4" fmla="*/ 8 w 115"/>
                  <a:gd name="T5" fmla="*/ 116 h 116"/>
                  <a:gd name="T6" fmla="*/ 0 w 115"/>
                  <a:gd name="T7" fmla="*/ 107 h 116"/>
                  <a:gd name="T8" fmla="*/ 0 w 115"/>
                  <a:gd name="T9" fmla="*/ 9 h 116"/>
                  <a:gd name="T10" fmla="*/ 8 w 115"/>
                  <a:gd name="T11" fmla="*/ 0 h 116"/>
                  <a:gd name="T12" fmla="*/ 107 w 115"/>
                  <a:gd name="T13" fmla="*/ 0 h 116"/>
                  <a:gd name="T14" fmla="*/ 115 w 115"/>
                  <a:gd name="T15" fmla="*/ 9 h 116"/>
                  <a:gd name="T16" fmla="*/ 115 w 115"/>
                  <a:gd name="T17" fmla="*/ 107 h 1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15" h="116">
                    <a:moveTo>
                      <a:pt x="115" y="107"/>
                    </a:moveTo>
                    <a:cubicBezTo>
                      <a:pt x="115" y="112"/>
                      <a:pt x="112" y="116"/>
                      <a:pt x="107" y="116"/>
                    </a:cubicBezTo>
                    <a:cubicBezTo>
                      <a:pt x="8" y="116"/>
                      <a:pt x="8" y="116"/>
                      <a:pt x="8" y="116"/>
                    </a:cubicBezTo>
                    <a:cubicBezTo>
                      <a:pt x="4" y="116"/>
                      <a:pt x="0" y="112"/>
                      <a:pt x="0" y="107"/>
                    </a:cubicBezTo>
                    <a:cubicBezTo>
                      <a:pt x="0" y="9"/>
                      <a:pt x="0" y="9"/>
                      <a:pt x="0" y="9"/>
                    </a:cubicBezTo>
                    <a:cubicBezTo>
                      <a:pt x="0" y="4"/>
                      <a:pt x="4" y="0"/>
                      <a:pt x="8" y="0"/>
                    </a:cubicBezTo>
                    <a:cubicBezTo>
                      <a:pt x="107" y="0"/>
                      <a:pt x="107" y="0"/>
                      <a:pt x="107" y="0"/>
                    </a:cubicBezTo>
                    <a:cubicBezTo>
                      <a:pt x="112" y="0"/>
                      <a:pt x="115" y="4"/>
                      <a:pt x="115" y="9"/>
                    </a:cubicBezTo>
                    <a:lnTo>
                      <a:pt x="115" y="10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2" name="Freeform 22">
                <a:extLst>
                  <a:ext uri="{FF2B5EF4-FFF2-40B4-BE49-F238E27FC236}">
                    <a16:creationId xmlns="" xmlns:a16="http://schemas.microsoft.com/office/drawing/2014/main" id="{7C1C8A33-26DE-49F7-A3F9-9EFB5E3BC733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478" y="220"/>
                <a:ext cx="200" cy="230"/>
              </a:xfrm>
              <a:custGeom>
                <a:avLst/>
                <a:gdLst>
                  <a:gd name="T0" fmla="*/ 115 w 115"/>
                  <a:gd name="T1" fmla="*/ 107 h 115"/>
                  <a:gd name="T2" fmla="*/ 107 w 115"/>
                  <a:gd name="T3" fmla="*/ 115 h 115"/>
                  <a:gd name="T4" fmla="*/ 8 w 115"/>
                  <a:gd name="T5" fmla="*/ 115 h 115"/>
                  <a:gd name="T6" fmla="*/ 0 w 115"/>
                  <a:gd name="T7" fmla="*/ 107 h 115"/>
                  <a:gd name="T8" fmla="*/ 0 w 115"/>
                  <a:gd name="T9" fmla="*/ 8 h 115"/>
                  <a:gd name="T10" fmla="*/ 8 w 115"/>
                  <a:gd name="T11" fmla="*/ 0 h 115"/>
                  <a:gd name="T12" fmla="*/ 107 w 115"/>
                  <a:gd name="T13" fmla="*/ 0 h 115"/>
                  <a:gd name="T14" fmla="*/ 115 w 115"/>
                  <a:gd name="T15" fmla="*/ 8 h 115"/>
                  <a:gd name="T16" fmla="*/ 115 w 115"/>
                  <a:gd name="T17" fmla="*/ 107 h 1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15" h="115">
                    <a:moveTo>
                      <a:pt x="115" y="107"/>
                    </a:moveTo>
                    <a:cubicBezTo>
                      <a:pt x="115" y="112"/>
                      <a:pt x="112" y="115"/>
                      <a:pt x="107" y="115"/>
                    </a:cubicBezTo>
                    <a:cubicBezTo>
                      <a:pt x="8" y="115"/>
                      <a:pt x="8" y="115"/>
                      <a:pt x="8" y="115"/>
                    </a:cubicBezTo>
                    <a:cubicBezTo>
                      <a:pt x="4" y="115"/>
                      <a:pt x="0" y="112"/>
                      <a:pt x="0" y="107"/>
                    </a:cubicBezTo>
                    <a:cubicBezTo>
                      <a:pt x="0" y="8"/>
                      <a:pt x="0" y="8"/>
                      <a:pt x="0" y="8"/>
                    </a:cubicBezTo>
                    <a:cubicBezTo>
                      <a:pt x="0" y="4"/>
                      <a:pt x="4" y="0"/>
                      <a:pt x="8" y="0"/>
                    </a:cubicBezTo>
                    <a:cubicBezTo>
                      <a:pt x="107" y="0"/>
                      <a:pt x="107" y="0"/>
                      <a:pt x="107" y="0"/>
                    </a:cubicBezTo>
                    <a:cubicBezTo>
                      <a:pt x="112" y="0"/>
                      <a:pt x="115" y="4"/>
                      <a:pt x="115" y="8"/>
                    </a:cubicBezTo>
                    <a:lnTo>
                      <a:pt x="115" y="10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3" name="Freeform 23">
                <a:extLst>
                  <a:ext uri="{FF2B5EF4-FFF2-40B4-BE49-F238E27FC236}">
                    <a16:creationId xmlns="" xmlns:a16="http://schemas.microsoft.com/office/drawing/2014/main" id="{F0A34720-93A8-4ED7-A963-D889D6E40BE0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713" y="220"/>
                <a:ext cx="199" cy="230"/>
              </a:xfrm>
              <a:custGeom>
                <a:avLst/>
                <a:gdLst>
                  <a:gd name="T0" fmla="*/ 115 w 115"/>
                  <a:gd name="T1" fmla="*/ 107 h 115"/>
                  <a:gd name="T2" fmla="*/ 107 w 115"/>
                  <a:gd name="T3" fmla="*/ 115 h 115"/>
                  <a:gd name="T4" fmla="*/ 8 w 115"/>
                  <a:gd name="T5" fmla="*/ 115 h 115"/>
                  <a:gd name="T6" fmla="*/ 0 w 115"/>
                  <a:gd name="T7" fmla="*/ 107 h 115"/>
                  <a:gd name="T8" fmla="*/ 0 w 115"/>
                  <a:gd name="T9" fmla="*/ 8 h 115"/>
                  <a:gd name="T10" fmla="*/ 8 w 115"/>
                  <a:gd name="T11" fmla="*/ 0 h 115"/>
                  <a:gd name="T12" fmla="*/ 107 w 115"/>
                  <a:gd name="T13" fmla="*/ 0 h 115"/>
                  <a:gd name="T14" fmla="*/ 115 w 115"/>
                  <a:gd name="T15" fmla="*/ 8 h 115"/>
                  <a:gd name="T16" fmla="*/ 115 w 115"/>
                  <a:gd name="T17" fmla="*/ 107 h 1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15" h="115">
                    <a:moveTo>
                      <a:pt x="115" y="107"/>
                    </a:moveTo>
                    <a:cubicBezTo>
                      <a:pt x="115" y="112"/>
                      <a:pt x="112" y="115"/>
                      <a:pt x="107" y="115"/>
                    </a:cubicBezTo>
                    <a:cubicBezTo>
                      <a:pt x="8" y="115"/>
                      <a:pt x="8" y="115"/>
                      <a:pt x="8" y="115"/>
                    </a:cubicBezTo>
                    <a:cubicBezTo>
                      <a:pt x="4" y="115"/>
                      <a:pt x="0" y="112"/>
                      <a:pt x="0" y="107"/>
                    </a:cubicBezTo>
                    <a:cubicBezTo>
                      <a:pt x="0" y="8"/>
                      <a:pt x="0" y="8"/>
                      <a:pt x="0" y="8"/>
                    </a:cubicBezTo>
                    <a:cubicBezTo>
                      <a:pt x="0" y="4"/>
                      <a:pt x="4" y="0"/>
                      <a:pt x="8" y="0"/>
                    </a:cubicBezTo>
                    <a:cubicBezTo>
                      <a:pt x="107" y="0"/>
                      <a:pt x="107" y="0"/>
                      <a:pt x="107" y="0"/>
                    </a:cubicBezTo>
                    <a:cubicBezTo>
                      <a:pt x="112" y="0"/>
                      <a:pt x="115" y="4"/>
                      <a:pt x="115" y="8"/>
                    </a:cubicBezTo>
                    <a:lnTo>
                      <a:pt x="115" y="10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4" name="Freeform 24">
                <a:extLst>
                  <a:ext uri="{FF2B5EF4-FFF2-40B4-BE49-F238E27FC236}">
                    <a16:creationId xmlns="" xmlns:a16="http://schemas.microsoft.com/office/drawing/2014/main" id="{BABC9F36-FAC6-4A3E-8278-69FF0AEC9ECB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478" y="484"/>
                <a:ext cx="200" cy="232"/>
              </a:xfrm>
              <a:custGeom>
                <a:avLst/>
                <a:gdLst>
                  <a:gd name="T0" fmla="*/ 115 w 115"/>
                  <a:gd name="T1" fmla="*/ 107 h 116"/>
                  <a:gd name="T2" fmla="*/ 107 w 115"/>
                  <a:gd name="T3" fmla="*/ 116 h 116"/>
                  <a:gd name="T4" fmla="*/ 8 w 115"/>
                  <a:gd name="T5" fmla="*/ 116 h 116"/>
                  <a:gd name="T6" fmla="*/ 0 w 115"/>
                  <a:gd name="T7" fmla="*/ 107 h 116"/>
                  <a:gd name="T8" fmla="*/ 0 w 115"/>
                  <a:gd name="T9" fmla="*/ 9 h 116"/>
                  <a:gd name="T10" fmla="*/ 8 w 115"/>
                  <a:gd name="T11" fmla="*/ 0 h 116"/>
                  <a:gd name="T12" fmla="*/ 107 w 115"/>
                  <a:gd name="T13" fmla="*/ 0 h 116"/>
                  <a:gd name="T14" fmla="*/ 115 w 115"/>
                  <a:gd name="T15" fmla="*/ 9 h 116"/>
                  <a:gd name="T16" fmla="*/ 115 w 115"/>
                  <a:gd name="T17" fmla="*/ 107 h 1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15" h="116">
                    <a:moveTo>
                      <a:pt x="115" y="107"/>
                    </a:moveTo>
                    <a:cubicBezTo>
                      <a:pt x="115" y="112"/>
                      <a:pt x="112" y="116"/>
                      <a:pt x="107" y="116"/>
                    </a:cubicBezTo>
                    <a:cubicBezTo>
                      <a:pt x="8" y="116"/>
                      <a:pt x="8" y="116"/>
                      <a:pt x="8" y="116"/>
                    </a:cubicBezTo>
                    <a:cubicBezTo>
                      <a:pt x="4" y="116"/>
                      <a:pt x="0" y="112"/>
                      <a:pt x="0" y="107"/>
                    </a:cubicBezTo>
                    <a:cubicBezTo>
                      <a:pt x="0" y="9"/>
                      <a:pt x="0" y="9"/>
                      <a:pt x="0" y="9"/>
                    </a:cubicBezTo>
                    <a:cubicBezTo>
                      <a:pt x="0" y="4"/>
                      <a:pt x="4" y="0"/>
                      <a:pt x="8" y="0"/>
                    </a:cubicBezTo>
                    <a:cubicBezTo>
                      <a:pt x="107" y="0"/>
                      <a:pt x="107" y="0"/>
                      <a:pt x="107" y="0"/>
                    </a:cubicBezTo>
                    <a:cubicBezTo>
                      <a:pt x="112" y="0"/>
                      <a:pt x="115" y="4"/>
                      <a:pt x="115" y="9"/>
                    </a:cubicBezTo>
                    <a:lnTo>
                      <a:pt x="115" y="10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5" name="Rectangle 25">
                <a:extLst>
                  <a:ext uri="{FF2B5EF4-FFF2-40B4-BE49-F238E27FC236}">
                    <a16:creationId xmlns="" xmlns:a16="http://schemas.microsoft.com/office/drawing/2014/main" id="{4E73A525-7EDA-4B13-A5F1-695C177D3425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auto">
              <a:xfrm>
                <a:off x="561" y="242"/>
                <a:ext cx="33" cy="186"/>
              </a:xfrm>
              <a:prstGeom prst="rect">
                <a:avLst/>
              </a:prstGeom>
              <a:solidFill>
                <a:srgbClr val="16608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" name="Rectangle 26">
                <a:extLst>
                  <a:ext uri="{FF2B5EF4-FFF2-40B4-BE49-F238E27FC236}">
                    <a16:creationId xmlns="" xmlns:a16="http://schemas.microsoft.com/office/drawing/2014/main" id="{E1D54A92-6EE7-41B0-AAFF-DA2570D81C74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auto">
              <a:xfrm>
                <a:off x="497" y="316"/>
                <a:ext cx="162" cy="38"/>
              </a:xfrm>
              <a:prstGeom prst="rect">
                <a:avLst/>
              </a:prstGeom>
              <a:solidFill>
                <a:srgbClr val="16608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7" name="Freeform 27">
                <a:extLst>
                  <a:ext uri="{FF2B5EF4-FFF2-40B4-BE49-F238E27FC236}">
                    <a16:creationId xmlns="" xmlns:a16="http://schemas.microsoft.com/office/drawing/2014/main" id="{678043E2-704C-4332-83B3-2919F6177841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509" y="522"/>
                <a:ext cx="138" cy="156"/>
              </a:xfrm>
              <a:custGeom>
                <a:avLst/>
                <a:gdLst>
                  <a:gd name="T0" fmla="*/ 23 w 138"/>
                  <a:gd name="T1" fmla="*/ 156 h 156"/>
                  <a:gd name="T2" fmla="*/ 0 w 138"/>
                  <a:gd name="T3" fmla="*/ 130 h 156"/>
                  <a:gd name="T4" fmla="*/ 115 w 138"/>
                  <a:gd name="T5" fmla="*/ 0 h 156"/>
                  <a:gd name="T6" fmla="*/ 138 w 138"/>
                  <a:gd name="T7" fmla="*/ 26 h 156"/>
                  <a:gd name="T8" fmla="*/ 23 w 138"/>
                  <a:gd name="T9" fmla="*/ 156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38" h="156">
                    <a:moveTo>
                      <a:pt x="23" y="156"/>
                    </a:moveTo>
                    <a:lnTo>
                      <a:pt x="0" y="130"/>
                    </a:lnTo>
                    <a:lnTo>
                      <a:pt x="115" y="0"/>
                    </a:lnTo>
                    <a:lnTo>
                      <a:pt x="138" y="26"/>
                    </a:lnTo>
                    <a:lnTo>
                      <a:pt x="23" y="156"/>
                    </a:lnTo>
                    <a:close/>
                  </a:path>
                </a:pathLst>
              </a:custGeom>
              <a:solidFill>
                <a:srgbClr val="16608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8" name="Freeform 28">
                <a:extLst>
                  <a:ext uri="{FF2B5EF4-FFF2-40B4-BE49-F238E27FC236}">
                    <a16:creationId xmlns="" xmlns:a16="http://schemas.microsoft.com/office/drawing/2014/main" id="{BDD88390-8198-4FAC-9704-337FD32EA73B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509" y="522"/>
                <a:ext cx="138" cy="156"/>
              </a:xfrm>
              <a:custGeom>
                <a:avLst/>
                <a:gdLst>
                  <a:gd name="T0" fmla="*/ 0 w 138"/>
                  <a:gd name="T1" fmla="*/ 26 h 156"/>
                  <a:gd name="T2" fmla="*/ 23 w 138"/>
                  <a:gd name="T3" fmla="*/ 0 h 156"/>
                  <a:gd name="T4" fmla="*/ 138 w 138"/>
                  <a:gd name="T5" fmla="*/ 130 h 156"/>
                  <a:gd name="T6" fmla="*/ 115 w 138"/>
                  <a:gd name="T7" fmla="*/ 156 h 156"/>
                  <a:gd name="T8" fmla="*/ 0 w 138"/>
                  <a:gd name="T9" fmla="*/ 26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38" h="156">
                    <a:moveTo>
                      <a:pt x="0" y="26"/>
                    </a:moveTo>
                    <a:lnTo>
                      <a:pt x="23" y="0"/>
                    </a:lnTo>
                    <a:lnTo>
                      <a:pt x="138" y="130"/>
                    </a:lnTo>
                    <a:lnTo>
                      <a:pt x="115" y="156"/>
                    </a:lnTo>
                    <a:lnTo>
                      <a:pt x="0" y="26"/>
                    </a:lnTo>
                    <a:close/>
                  </a:path>
                </a:pathLst>
              </a:custGeom>
              <a:solidFill>
                <a:srgbClr val="16608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9" name="Rectangle 29">
                <a:extLst>
                  <a:ext uri="{FF2B5EF4-FFF2-40B4-BE49-F238E27FC236}">
                    <a16:creationId xmlns="" xmlns:a16="http://schemas.microsoft.com/office/drawing/2014/main" id="{8F384C96-8CFD-4159-9A9F-20F1265C68AF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auto">
              <a:xfrm>
                <a:off x="732" y="316"/>
                <a:ext cx="161" cy="38"/>
              </a:xfrm>
              <a:prstGeom prst="rect">
                <a:avLst/>
              </a:prstGeom>
              <a:solidFill>
                <a:srgbClr val="16608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0" name="Rectangle 30">
                <a:extLst>
                  <a:ext uri="{FF2B5EF4-FFF2-40B4-BE49-F238E27FC236}">
                    <a16:creationId xmlns="" xmlns:a16="http://schemas.microsoft.com/office/drawing/2014/main" id="{3C9D26BE-3887-401C-89C3-E03E375EBA7C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auto">
              <a:xfrm>
                <a:off x="732" y="582"/>
                <a:ext cx="161" cy="36"/>
              </a:xfrm>
              <a:prstGeom prst="rect">
                <a:avLst/>
              </a:prstGeom>
              <a:solidFill>
                <a:srgbClr val="16608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1" name="Rectangle 31">
                <a:extLst>
                  <a:ext uri="{FF2B5EF4-FFF2-40B4-BE49-F238E27FC236}">
                    <a16:creationId xmlns="" xmlns:a16="http://schemas.microsoft.com/office/drawing/2014/main" id="{BBB20F28-572B-4346-93A7-CC264269C4CC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auto">
              <a:xfrm>
                <a:off x="796" y="522"/>
                <a:ext cx="33" cy="36"/>
              </a:xfrm>
              <a:prstGeom prst="rect">
                <a:avLst/>
              </a:prstGeom>
              <a:solidFill>
                <a:srgbClr val="16608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2" name="Rectangle 32">
                <a:extLst>
                  <a:ext uri="{FF2B5EF4-FFF2-40B4-BE49-F238E27FC236}">
                    <a16:creationId xmlns="" xmlns:a16="http://schemas.microsoft.com/office/drawing/2014/main" id="{DB9F06E3-F4BD-41F7-8079-0A55FCEBB103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auto">
              <a:xfrm>
                <a:off x="796" y="642"/>
                <a:ext cx="33" cy="36"/>
              </a:xfrm>
              <a:prstGeom prst="rect">
                <a:avLst/>
              </a:prstGeom>
              <a:solidFill>
                <a:srgbClr val="16608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14" name="TextBox 13">
              <a:extLst>
                <a:ext uri="{FF2B5EF4-FFF2-40B4-BE49-F238E27FC236}">
                  <a16:creationId xmlns="" xmlns:a16="http://schemas.microsoft.com/office/drawing/2014/main" id="{E7E69BCF-35F7-47F0-9BCF-8A48DE8242CD}"/>
                </a:ext>
              </a:extLst>
            </p:cNvPr>
            <p:cNvSpPr txBox="1"/>
            <p:nvPr userDrawn="1"/>
          </p:nvSpPr>
          <p:spPr>
            <a:xfrm>
              <a:off x="2206188" y="504498"/>
              <a:ext cx="1494320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3600" b="1" baseline="0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OÁN</a:t>
              </a:r>
              <a:endParaRPr lang="en-US" sz="3600" b="1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5" name="TextBox 14">
              <a:extLst>
                <a:ext uri="{FF2B5EF4-FFF2-40B4-BE49-F238E27FC236}">
                  <a16:creationId xmlns="" xmlns:a16="http://schemas.microsoft.com/office/drawing/2014/main" id="{9858D0E3-9439-4D48-96AE-17E5D2AA9AD9}"/>
                </a:ext>
              </a:extLst>
            </p:cNvPr>
            <p:cNvSpPr txBox="1"/>
            <p:nvPr userDrawn="1"/>
          </p:nvSpPr>
          <p:spPr>
            <a:xfrm>
              <a:off x="4524395" y="504498"/>
              <a:ext cx="1404552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vi-VN" sz="3600" b="1" baseline="0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HPT</a:t>
              </a:r>
              <a:endParaRPr lang="en-US" sz="3600" b="1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6" name="Title 2">
              <a:extLst>
                <a:ext uri="{FF2B5EF4-FFF2-40B4-BE49-F238E27FC236}">
                  <a16:creationId xmlns="" xmlns:a16="http://schemas.microsoft.com/office/drawing/2014/main" id="{2840F8C8-E07B-42E5-9E9B-3948F8B03519}"/>
                </a:ext>
              </a:extLst>
            </p:cNvPr>
            <p:cNvSpPr txBox="1">
              <a:spLocks/>
            </p:cNvSpPr>
            <p:nvPr userDrawn="1"/>
          </p:nvSpPr>
          <p:spPr bwMode="black">
            <a:xfrm>
              <a:off x="7521737" y="286419"/>
              <a:ext cx="14544495" cy="97656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horz" wrap="square" lIns="91428" tIns="45714" rIns="91428" bIns="45714" numCol="1" anchor="ctr" anchorCtr="0" compatLnSpc="1">
              <a:prstTxWarp prst="textNoShape">
                <a:avLst/>
              </a:prstTxWarp>
            </a:bodyPr>
            <a:lstStyle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+mj-lt"/>
                  <a:ea typeface="+mj-ea"/>
                  <a:cs typeface="+mj-cs"/>
                </a:defRPr>
              </a:lvl1pPr>
              <a:lvl2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Arial" charset="0"/>
                </a:defRPr>
              </a:lvl2pPr>
              <a:lvl3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Arial" charset="0"/>
                </a:defRPr>
              </a:lvl3pPr>
              <a:lvl4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Arial" charset="0"/>
                </a:defRPr>
              </a:lvl4pPr>
              <a:lvl5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Arial" charset="0"/>
                </a:defRPr>
              </a:lvl5pPr>
              <a:lvl6pPr marL="457200" algn="l" rtl="0" eaLnBrk="1" fontAlgn="base" hangingPunct="1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Arial" charset="0"/>
                </a:defRPr>
              </a:lvl6pPr>
              <a:lvl7pPr marL="914400" algn="l" rtl="0" eaLnBrk="1" fontAlgn="base" hangingPunct="1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Arial" charset="0"/>
                </a:defRPr>
              </a:lvl7pPr>
              <a:lvl8pPr marL="1371600" algn="l" rtl="0" eaLnBrk="1" fontAlgn="base" hangingPunct="1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Arial" charset="0"/>
                </a:defRPr>
              </a:lvl8pPr>
              <a:lvl9pPr marL="1828800" algn="l" rtl="0" eaLnBrk="1" fontAlgn="base" hangingPunct="1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r>
                <a:rPr lang="en-US" sz="4800" b="1" kern="0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PPT TIVI </a:t>
              </a:r>
              <a:r>
                <a:rPr lang="en-US" sz="4800" b="1" kern="0" baseline="0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- DIỄN ĐÀN GIÁO VIÊN TOÁN</a:t>
              </a:r>
              <a:endParaRPr lang="vi-VN" sz="4800" b="1" kern="0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19838130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  <p:sldLayoutId id="2147483656" r:id="rId12"/>
    <p:sldLayoutId id="2147483658" r:id="rId13"/>
  </p:sldLayoutIdLst>
  <p:txStyles>
    <p:titleStyle>
      <a:lvl1pPr algn="l" defTabSz="1828800" rtl="0" eaLnBrk="1" latinLnBrk="0" hangingPunct="1">
        <a:lnSpc>
          <a:spcPct val="90000"/>
        </a:lnSpc>
        <a:spcBef>
          <a:spcPct val="0"/>
        </a:spcBef>
        <a:buNone/>
        <a:defRPr sz="88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200" indent="-457200" algn="l" defTabSz="1828800" rtl="0" eaLnBrk="1" latinLnBrk="0" hangingPunct="1">
        <a:lnSpc>
          <a:spcPct val="90000"/>
        </a:lnSpc>
        <a:spcBef>
          <a:spcPts val="2000"/>
        </a:spcBef>
        <a:buFont typeface="Arial" panose="020B0604020202020204" pitchFamily="34" charset="0"/>
        <a:buChar char="•"/>
        <a:defRPr sz="5600" kern="1200">
          <a:solidFill>
            <a:schemeClr val="tx1"/>
          </a:solidFill>
          <a:latin typeface="+mn-lt"/>
          <a:ea typeface="+mn-ea"/>
          <a:cs typeface="+mn-cs"/>
        </a:defRPr>
      </a:lvl1pPr>
      <a:lvl2pPr marL="1371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2pPr>
      <a:lvl3pPr marL="2286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000" kern="1200">
          <a:solidFill>
            <a:schemeClr val="tx1"/>
          </a:solidFill>
          <a:latin typeface="+mn-lt"/>
          <a:ea typeface="+mn-ea"/>
          <a:cs typeface="+mn-cs"/>
        </a:defRPr>
      </a:lvl3pPr>
      <a:lvl4pPr marL="3200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41148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50292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943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858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772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1pPr>
      <a:lvl2pPr marL="914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2pPr>
      <a:lvl3pPr marL="1828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3pPr>
      <a:lvl4pPr marL="2743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36576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45720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486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400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315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image" Target="../media/image7.emf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46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49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53.png"/><Relationship Id="rId4" Type="http://schemas.openxmlformats.org/officeDocument/2006/relationships/image" Target="../media/image520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0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55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0.pn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61.png"/><Relationship Id="rId5" Type="http://schemas.openxmlformats.org/officeDocument/2006/relationships/image" Target="../media/image57.png"/><Relationship Id="rId4" Type="http://schemas.openxmlformats.org/officeDocument/2006/relationships/image" Target="../media/image560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png"/><Relationship Id="rId3" Type="http://schemas.openxmlformats.org/officeDocument/2006/relationships/image" Target="../media/image59.emf"/><Relationship Id="rId7" Type="http://schemas.openxmlformats.org/officeDocument/2006/relationships/image" Target="../media/image62.png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1.png"/><Relationship Id="rId5" Type="http://schemas.openxmlformats.org/officeDocument/2006/relationships/image" Target="../media/image600.png"/><Relationship Id="rId10" Type="http://schemas.openxmlformats.org/officeDocument/2006/relationships/image" Target="../media/image65.png"/><Relationship Id="rId9" Type="http://schemas.openxmlformats.org/officeDocument/2006/relationships/image" Target="../media/image64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0.png"/><Relationship Id="rId2" Type="http://schemas.openxmlformats.org/officeDocument/2006/relationships/image" Target="../media/image670.png"/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image" Target="../media/image580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68.png"/><Relationship Id="rId4" Type="http://schemas.openxmlformats.org/officeDocument/2006/relationships/image" Target="../media/image67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73.png"/><Relationship Id="rId5" Type="http://schemas.openxmlformats.org/officeDocument/2006/relationships/image" Target="../media/image72.png"/><Relationship Id="rId4" Type="http://schemas.openxmlformats.org/officeDocument/2006/relationships/image" Target="../media/image71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78.png"/><Relationship Id="rId5" Type="http://schemas.openxmlformats.org/officeDocument/2006/relationships/image" Target="../media/image77.png"/><Relationship Id="rId4" Type="http://schemas.openxmlformats.org/officeDocument/2006/relationships/image" Target="../media/image76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81.pn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png"/><Relationship Id="rId7" Type="http://schemas.openxmlformats.org/officeDocument/2006/relationships/image" Target="../media/image87.png"/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86.png"/><Relationship Id="rId5" Type="http://schemas.openxmlformats.org/officeDocument/2006/relationships/image" Target="../media/image85.png"/><Relationship Id="rId4" Type="http://schemas.openxmlformats.org/officeDocument/2006/relationships/image" Target="../media/image84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png"/><Relationship Id="rId3" Type="http://schemas.openxmlformats.org/officeDocument/2006/relationships/image" Target="../media/image89.png"/><Relationship Id="rId7" Type="http://schemas.openxmlformats.org/officeDocument/2006/relationships/image" Target="../media/image93.png"/><Relationship Id="rId2" Type="http://schemas.openxmlformats.org/officeDocument/2006/relationships/image" Target="../media/image88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92.png"/><Relationship Id="rId5" Type="http://schemas.openxmlformats.org/officeDocument/2006/relationships/image" Target="../media/image91.png"/><Relationship Id="rId4" Type="http://schemas.openxmlformats.org/officeDocument/2006/relationships/image" Target="../media/image90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png"/><Relationship Id="rId3" Type="http://schemas.openxmlformats.org/officeDocument/2006/relationships/image" Target="../media/image96.png"/><Relationship Id="rId7" Type="http://schemas.openxmlformats.org/officeDocument/2006/relationships/image" Target="../media/image100.png"/><Relationship Id="rId2" Type="http://schemas.openxmlformats.org/officeDocument/2006/relationships/image" Target="../media/image95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99.png"/><Relationship Id="rId5" Type="http://schemas.openxmlformats.org/officeDocument/2006/relationships/image" Target="../media/image98.png"/><Relationship Id="rId4" Type="http://schemas.openxmlformats.org/officeDocument/2006/relationships/image" Target="../media/image97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png"/><Relationship Id="rId3" Type="http://schemas.openxmlformats.org/officeDocument/2006/relationships/image" Target="../media/image103.png"/><Relationship Id="rId7" Type="http://schemas.openxmlformats.org/officeDocument/2006/relationships/image" Target="../media/image107.png"/><Relationship Id="rId2" Type="http://schemas.openxmlformats.org/officeDocument/2006/relationships/image" Target="../media/image10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06.png"/><Relationship Id="rId11" Type="http://schemas.openxmlformats.org/officeDocument/2006/relationships/image" Target="../media/image113.png"/><Relationship Id="rId5" Type="http://schemas.openxmlformats.org/officeDocument/2006/relationships/image" Target="../media/image105.png"/><Relationship Id="rId10" Type="http://schemas.openxmlformats.org/officeDocument/2006/relationships/image" Target="../media/image112.png"/><Relationship Id="rId4" Type="http://schemas.openxmlformats.org/officeDocument/2006/relationships/image" Target="../media/image104.png"/><Relationship Id="rId9" Type="http://schemas.openxmlformats.org/officeDocument/2006/relationships/image" Target="../media/image109.pn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9.png"/><Relationship Id="rId13" Type="http://schemas.openxmlformats.org/officeDocument/2006/relationships/oleObject" Target="../embeddings/oleObject2.bin"/><Relationship Id="rId18" Type="http://schemas.openxmlformats.org/officeDocument/2006/relationships/oleObject" Target="../embeddings/oleObject5.bin"/><Relationship Id="rId3" Type="http://schemas.openxmlformats.org/officeDocument/2006/relationships/image" Target="../media/image114.png"/><Relationship Id="rId7" Type="http://schemas.openxmlformats.org/officeDocument/2006/relationships/image" Target="../media/image118.png"/><Relationship Id="rId12" Type="http://schemas.openxmlformats.org/officeDocument/2006/relationships/image" Target="../media/image123.png"/><Relationship Id="rId17" Type="http://schemas.openxmlformats.org/officeDocument/2006/relationships/oleObject" Target="../embeddings/oleObject4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25.png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7.png"/><Relationship Id="rId11" Type="http://schemas.openxmlformats.org/officeDocument/2006/relationships/image" Target="../media/image122.png"/><Relationship Id="rId5" Type="http://schemas.openxmlformats.org/officeDocument/2006/relationships/image" Target="../media/image116.png"/><Relationship Id="rId15" Type="http://schemas.openxmlformats.org/officeDocument/2006/relationships/oleObject" Target="../embeddings/oleObject3.bin"/><Relationship Id="rId10" Type="http://schemas.openxmlformats.org/officeDocument/2006/relationships/image" Target="../media/image121.png"/><Relationship Id="rId4" Type="http://schemas.openxmlformats.org/officeDocument/2006/relationships/image" Target="../media/image115.png"/><Relationship Id="rId9" Type="http://schemas.openxmlformats.org/officeDocument/2006/relationships/image" Target="../media/image120.png"/><Relationship Id="rId14" Type="http://schemas.openxmlformats.org/officeDocument/2006/relationships/image" Target="../media/image60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3" Type="http://schemas.openxmlformats.org/officeDocument/2006/relationships/image" Target="../media/image11.png"/><Relationship Id="rId7" Type="http://schemas.openxmlformats.org/officeDocument/2006/relationships/image" Target="../media/image13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2.png"/><Relationship Id="rId5" Type="http://schemas.openxmlformats.org/officeDocument/2006/relationships/image" Target="../media/image1110.png"/><Relationship Id="rId10" Type="http://schemas.openxmlformats.org/officeDocument/2006/relationships/image" Target="../media/image10.wmf"/><Relationship Id="rId4" Type="http://schemas.openxmlformats.org/officeDocument/2006/relationships/image" Target="../media/image11.emf"/><Relationship Id="rId9" Type="http://schemas.openxmlformats.org/officeDocument/2006/relationships/oleObject" Target="../embeddings/oleObject1.bin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png"/><Relationship Id="rId2" Type="http://schemas.openxmlformats.org/officeDocument/2006/relationships/image" Target="../media/image126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28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1.png"/><Relationship Id="rId2" Type="http://schemas.openxmlformats.org/officeDocument/2006/relationships/image" Target="../media/image124.png"/><Relationship Id="rId1" Type="http://schemas.openxmlformats.org/officeDocument/2006/relationships/slideLayout" Target="../slideLayouts/slideLayout1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3.png"/><Relationship Id="rId7" Type="http://schemas.openxmlformats.org/officeDocument/2006/relationships/image" Target="../media/image137.png"/><Relationship Id="rId2" Type="http://schemas.openxmlformats.org/officeDocument/2006/relationships/image" Target="../media/image13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36.png"/><Relationship Id="rId5" Type="http://schemas.openxmlformats.org/officeDocument/2006/relationships/image" Target="../media/image135.png"/><Relationship Id="rId4" Type="http://schemas.openxmlformats.org/officeDocument/2006/relationships/image" Target="../media/image134.png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4.png"/><Relationship Id="rId3" Type="http://schemas.openxmlformats.org/officeDocument/2006/relationships/image" Target="../media/image139.png"/><Relationship Id="rId7" Type="http://schemas.openxmlformats.org/officeDocument/2006/relationships/image" Target="../media/image143.png"/><Relationship Id="rId2" Type="http://schemas.openxmlformats.org/officeDocument/2006/relationships/image" Target="../media/image138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42.png"/><Relationship Id="rId5" Type="http://schemas.openxmlformats.org/officeDocument/2006/relationships/image" Target="../media/image141.png"/><Relationship Id="rId4" Type="http://schemas.openxmlformats.org/officeDocument/2006/relationships/image" Target="../media/image140.png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2.png"/><Relationship Id="rId3" Type="http://schemas.openxmlformats.org/officeDocument/2006/relationships/image" Target="../media/image146.png"/><Relationship Id="rId7" Type="http://schemas.openxmlformats.org/officeDocument/2006/relationships/image" Target="../media/image151.png"/><Relationship Id="rId2" Type="http://schemas.openxmlformats.org/officeDocument/2006/relationships/image" Target="../media/image129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49.png"/><Relationship Id="rId5" Type="http://schemas.openxmlformats.org/officeDocument/2006/relationships/image" Target="../media/image148.png"/><Relationship Id="rId4" Type="http://schemas.openxmlformats.org/officeDocument/2006/relationships/image" Target="../media/image147.png"/><Relationship Id="rId9" Type="http://schemas.openxmlformats.org/officeDocument/2006/relationships/image" Target="../media/image153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5.png"/><Relationship Id="rId7" Type="http://schemas.openxmlformats.org/officeDocument/2006/relationships/image" Target="../media/image159.png"/><Relationship Id="rId2" Type="http://schemas.openxmlformats.org/officeDocument/2006/relationships/image" Target="../media/image154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58.png"/><Relationship Id="rId5" Type="http://schemas.openxmlformats.org/officeDocument/2006/relationships/image" Target="../media/image157.png"/><Relationship Id="rId4" Type="http://schemas.openxmlformats.org/officeDocument/2006/relationships/image" Target="../media/image156.png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6.png"/><Relationship Id="rId3" Type="http://schemas.openxmlformats.org/officeDocument/2006/relationships/image" Target="../media/image161.png"/><Relationship Id="rId7" Type="http://schemas.openxmlformats.org/officeDocument/2006/relationships/image" Target="../media/image165.png"/><Relationship Id="rId2" Type="http://schemas.openxmlformats.org/officeDocument/2006/relationships/image" Target="../media/image160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64.png"/><Relationship Id="rId5" Type="http://schemas.openxmlformats.org/officeDocument/2006/relationships/image" Target="../media/image163.png"/><Relationship Id="rId4" Type="http://schemas.openxmlformats.org/officeDocument/2006/relationships/image" Target="../media/image162.png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3.png"/><Relationship Id="rId3" Type="http://schemas.openxmlformats.org/officeDocument/2006/relationships/image" Target="../media/image168.png"/><Relationship Id="rId7" Type="http://schemas.openxmlformats.org/officeDocument/2006/relationships/image" Target="../media/image172.png"/><Relationship Id="rId2" Type="http://schemas.openxmlformats.org/officeDocument/2006/relationships/image" Target="../media/image145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71.png"/><Relationship Id="rId5" Type="http://schemas.openxmlformats.org/officeDocument/2006/relationships/image" Target="../media/image170.png"/><Relationship Id="rId4" Type="http://schemas.openxmlformats.org/officeDocument/2006/relationships/image" Target="../media/image169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8.png"/><Relationship Id="rId5" Type="http://schemas.openxmlformats.org/officeDocument/2006/relationships/image" Target="../media/image17.png"/><Relationship Id="rId4" Type="http://schemas.openxmlformats.org/officeDocument/2006/relationships/image" Target="../media/image150.png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0.png"/><Relationship Id="rId3" Type="http://schemas.openxmlformats.org/officeDocument/2006/relationships/image" Target="../media/image175.png"/><Relationship Id="rId7" Type="http://schemas.openxmlformats.org/officeDocument/2006/relationships/image" Target="../media/image179.png"/><Relationship Id="rId2" Type="http://schemas.openxmlformats.org/officeDocument/2006/relationships/image" Target="../media/image174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78.png"/><Relationship Id="rId11" Type="http://schemas.openxmlformats.org/officeDocument/2006/relationships/image" Target="../media/image61.emf"/><Relationship Id="rId5" Type="http://schemas.openxmlformats.org/officeDocument/2006/relationships/image" Target="../media/image177.png"/><Relationship Id="rId10" Type="http://schemas.openxmlformats.org/officeDocument/2006/relationships/image" Target="../media/image182.png"/><Relationship Id="rId4" Type="http://schemas.openxmlformats.org/officeDocument/2006/relationships/image" Target="../media/image176.png"/><Relationship Id="rId9" Type="http://schemas.openxmlformats.org/officeDocument/2006/relationships/image" Target="../media/image181.png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1.png"/><Relationship Id="rId3" Type="http://schemas.openxmlformats.org/officeDocument/2006/relationships/image" Target="../media/image185.png"/><Relationship Id="rId7" Type="http://schemas.openxmlformats.org/officeDocument/2006/relationships/image" Target="../media/image189.png"/><Relationship Id="rId2" Type="http://schemas.openxmlformats.org/officeDocument/2006/relationships/image" Target="../media/image184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88.png"/><Relationship Id="rId5" Type="http://schemas.openxmlformats.org/officeDocument/2006/relationships/image" Target="../media/image187.png"/><Relationship Id="rId10" Type="http://schemas.openxmlformats.org/officeDocument/2006/relationships/image" Target="../media/image193.png"/><Relationship Id="rId4" Type="http://schemas.openxmlformats.org/officeDocument/2006/relationships/image" Target="../media/image186.png"/><Relationship Id="rId9" Type="http://schemas.openxmlformats.org/officeDocument/2006/relationships/image" Target="../media/image192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7" Type="http://schemas.openxmlformats.org/officeDocument/2006/relationships/image" Target="../media/image22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10.png"/><Relationship Id="rId5" Type="http://schemas.openxmlformats.org/officeDocument/2006/relationships/image" Target="../media/image21.png"/><Relationship Id="rId4" Type="http://schemas.openxmlformats.org/officeDocument/2006/relationships/image" Target="../media/image16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png"/><Relationship Id="rId3" Type="http://schemas.openxmlformats.org/officeDocument/2006/relationships/image" Target="../media/image12.emf"/><Relationship Id="rId7" Type="http://schemas.openxmlformats.org/officeDocument/2006/relationships/image" Target="../media/image240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30.png"/><Relationship Id="rId4" Type="http://schemas.openxmlformats.org/officeDocument/2006/relationships/image" Target="../media/image24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emf"/><Relationship Id="rId13" Type="http://schemas.openxmlformats.org/officeDocument/2006/relationships/image" Target="../media/image33.png"/><Relationship Id="rId3" Type="http://schemas.openxmlformats.org/officeDocument/2006/relationships/image" Target="../media/image26.png"/><Relationship Id="rId7" Type="http://schemas.openxmlformats.org/officeDocument/2006/relationships/image" Target="../media/image28.png"/><Relationship Id="rId12" Type="http://schemas.openxmlformats.org/officeDocument/2006/relationships/image" Target="../media/image32.png"/><Relationship Id="rId2" Type="http://schemas.openxmlformats.org/officeDocument/2006/relationships/slide" Target="slide6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7.png"/><Relationship Id="rId11" Type="http://schemas.openxmlformats.org/officeDocument/2006/relationships/image" Target="../media/image31.png"/><Relationship Id="rId5" Type="http://schemas.openxmlformats.org/officeDocument/2006/relationships/image" Target="../media/image260.png"/><Relationship Id="rId10" Type="http://schemas.openxmlformats.org/officeDocument/2006/relationships/image" Target="../media/image30.png"/><Relationship Id="rId4" Type="http://schemas.openxmlformats.org/officeDocument/2006/relationships/image" Target="../media/image110.png"/><Relationship Id="rId9" Type="http://schemas.openxmlformats.org/officeDocument/2006/relationships/image" Target="../media/image29.png"/><Relationship Id="rId14" Type="http://schemas.openxmlformats.org/officeDocument/2006/relationships/image" Target="../media/image13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0.png"/><Relationship Id="rId3" Type="http://schemas.openxmlformats.org/officeDocument/2006/relationships/image" Target="../media/image34.png"/><Relationship Id="rId7" Type="http://schemas.openxmlformats.org/officeDocument/2006/relationships/image" Target="../media/image39.png"/><Relationship Id="rId12" Type="http://schemas.openxmlformats.org/officeDocument/2006/relationships/image" Target="../media/image44.png"/><Relationship Id="rId2" Type="http://schemas.openxmlformats.org/officeDocument/2006/relationships/slide" Target="slide6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8.png"/><Relationship Id="rId11" Type="http://schemas.openxmlformats.org/officeDocument/2006/relationships/image" Target="../media/image43.png"/><Relationship Id="rId5" Type="http://schemas.openxmlformats.org/officeDocument/2006/relationships/image" Target="../media/image37.png"/><Relationship Id="rId10" Type="http://schemas.openxmlformats.org/officeDocument/2006/relationships/image" Target="../media/image42.png"/><Relationship Id="rId4" Type="http://schemas.openxmlformats.org/officeDocument/2006/relationships/image" Target="../media/image36.png"/><Relationship Id="rId9" Type="http://schemas.openxmlformats.org/officeDocument/2006/relationships/image" Target="../media/image41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3" Type="http://schemas.openxmlformats.org/officeDocument/2006/relationships/image" Target="../media/image40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8.png"/><Relationship Id="rId5" Type="http://schemas.openxmlformats.org/officeDocument/2006/relationships/image" Target="../media/image47.png"/><Relationship Id="rId4" Type="http://schemas.openxmlformats.org/officeDocument/2006/relationships/image" Target="../media/image46.png"/><Relationship Id="rId9" Type="http://schemas.openxmlformats.org/officeDocument/2006/relationships/image" Target="../media/image11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ounded Rectangle 15">
            <a:extLst>
              <a:ext uri="{FF2B5EF4-FFF2-40B4-BE49-F238E27FC236}">
                <a16:creationId xmlns="" xmlns:a16="http://schemas.microsoft.com/office/drawing/2014/main" id="{FEE60904-ECD3-4C21-AD8D-67B326B8B506}"/>
              </a:ext>
            </a:extLst>
          </p:cNvPr>
          <p:cNvSpPr/>
          <p:nvPr/>
        </p:nvSpPr>
        <p:spPr>
          <a:xfrm>
            <a:off x="2669620" y="6248400"/>
            <a:ext cx="19277568" cy="7086600"/>
          </a:xfrm>
          <a:prstGeom prst="roundRect">
            <a:avLst>
              <a:gd name="adj" fmla="val 4570"/>
            </a:avLst>
          </a:prstGeom>
          <a:noFill/>
          <a:ln w="47625">
            <a:solidFill>
              <a:srgbClr val="135F8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="" xmlns:a16="http://schemas.microsoft.com/office/drawing/2014/main" id="{513F809B-CBC6-49DB-8BEA-A1D475DC2476}"/>
              </a:ext>
            </a:extLst>
          </p:cNvPr>
          <p:cNvSpPr/>
          <p:nvPr/>
        </p:nvSpPr>
        <p:spPr>
          <a:xfrm>
            <a:off x="6248161" y="5212875"/>
            <a:ext cx="11663034" cy="83322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/>
            </a:endParaRPr>
          </a:p>
        </p:txBody>
      </p:sp>
      <p:pic>
        <p:nvPicPr>
          <p:cNvPr id="7" name="Picture 53">
            <a:extLst>
              <a:ext uri="{FF2B5EF4-FFF2-40B4-BE49-F238E27FC236}">
                <a16:creationId xmlns="" xmlns:a16="http://schemas.microsoft.com/office/drawing/2014/main" id="{7D4FF111-98D8-4FD3-947C-7251700B6E2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94552" y="1155919"/>
            <a:ext cx="2120838" cy="1495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Box 7">
            <a:extLst>
              <a:ext uri="{FF2B5EF4-FFF2-40B4-BE49-F238E27FC236}">
                <a16:creationId xmlns="" xmlns:a16="http://schemas.microsoft.com/office/drawing/2014/main" id="{737DA73E-E6D1-4514-833B-9DCFE5721528}"/>
              </a:ext>
            </a:extLst>
          </p:cNvPr>
          <p:cNvSpPr txBox="1"/>
          <p:nvPr/>
        </p:nvSpPr>
        <p:spPr>
          <a:xfrm>
            <a:off x="6284467" y="4062433"/>
            <a:ext cx="12781063" cy="144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 algn="ctr"/>
            <a:r>
              <a:rPr lang="en-US" sz="4400" b="1" dirty="0" err="1">
                <a:solidFill>
                  <a:srgbClr val="7C664C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hương</a:t>
            </a:r>
            <a:r>
              <a:rPr lang="en-US" sz="4400" b="1" dirty="0">
                <a:solidFill>
                  <a:srgbClr val="7C664C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III: VECT</a:t>
            </a:r>
            <a:r>
              <a:rPr lang="vi-VN" sz="4400" b="1" dirty="0">
                <a:solidFill>
                  <a:srgbClr val="7C664C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Ơ</a:t>
            </a:r>
            <a:r>
              <a:rPr lang="en-US" sz="4400" b="1" dirty="0">
                <a:solidFill>
                  <a:srgbClr val="7C664C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TRONG KHÔNG GIAN.</a:t>
            </a:r>
          </a:p>
          <a:p>
            <a:pPr algn="ctr"/>
            <a:r>
              <a:rPr lang="en-US" sz="4400" b="1" dirty="0">
                <a:solidFill>
                  <a:srgbClr val="7C664C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QUAN HỆ VUÔNG GÓC TRONG KHÔNG GIAN</a:t>
            </a:r>
            <a:endParaRPr lang="en-US" sz="3600" b="1" dirty="0">
              <a:solidFill>
                <a:srgbClr val="7C664C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="" xmlns:a16="http://schemas.microsoft.com/office/drawing/2014/main" id="{39DF7A81-87A0-4195-BB15-75C4B65AE90E}"/>
              </a:ext>
            </a:extLst>
          </p:cNvPr>
          <p:cNvSpPr txBox="1"/>
          <p:nvPr/>
        </p:nvSpPr>
        <p:spPr>
          <a:xfrm>
            <a:off x="5731505" y="5562601"/>
            <a:ext cx="12696361" cy="1323439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ctr"/>
            <a:r>
              <a:rPr lang="en-US" sz="8000" b="1" dirty="0">
                <a:solidFill>
                  <a:srgbClr val="135F82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Bài1: </a:t>
            </a:r>
            <a:r>
              <a:rPr lang="en-US" sz="8000" b="1" dirty="0" err="1">
                <a:solidFill>
                  <a:srgbClr val="135F82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Vect</a:t>
            </a:r>
            <a:r>
              <a:rPr lang="vi-VN" sz="8000" b="1" dirty="0">
                <a:solidFill>
                  <a:srgbClr val="135F82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ơ</a:t>
            </a:r>
            <a:r>
              <a:rPr lang="en-US" sz="8000" b="1" dirty="0">
                <a:solidFill>
                  <a:srgbClr val="135F82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 </a:t>
            </a:r>
            <a:r>
              <a:rPr lang="en-US" sz="8000" b="1" dirty="0" err="1">
                <a:solidFill>
                  <a:srgbClr val="135F82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trong</a:t>
            </a:r>
            <a:r>
              <a:rPr lang="en-US" sz="8000" b="1" dirty="0">
                <a:solidFill>
                  <a:srgbClr val="135F82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 </a:t>
            </a:r>
            <a:r>
              <a:rPr lang="en-US" sz="8000" b="1" dirty="0" err="1">
                <a:solidFill>
                  <a:srgbClr val="135F82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không</a:t>
            </a:r>
            <a:r>
              <a:rPr lang="en-US" sz="8000" b="1" dirty="0">
                <a:solidFill>
                  <a:srgbClr val="135F82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 </a:t>
            </a:r>
            <a:r>
              <a:rPr lang="en-US" sz="8000" b="1" dirty="0" err="1">
                <a:solidFill>
                  <a:srgbClr val="135F82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gian</a:t>
            </a:r>
            <a:endParaRPr lang="en-US" sz="8000" b="1" dirty="0">
              <a:solidFill>
                <a:srgbClr val="135F82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="" xmlns:a16="http://schemas.microsoft.com/office/drawing/2014/main" id="{EE15B72D-DF38-42A4-9EA8-F0E09C0F2C74}"/>
              </a:ext>
            </a:extLst>
          </p:cNvPr>
          <p:cNvSpPr txBox="1"/>
          <p:nvPr/>
        </p:nvSpPr>
        <p:spPr>
          <a:xfrm>
            <a:off x="12977530" y="962562"/>
            <a:ext cx="1821454" cy="7540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135F82"/>
                </a:solidFill>
                <a:latin typeface="AvantGarde" pitchFamily="2" charset="0"/>
                <a:ea typeface="AvantGarde" pitchFamily="2" charset="0"/>
                <a:cs typeface="AvantGarde" pitchFamily="2" charset="0"/>
              </a:rPr>
              <a:t>LỚP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="" xmlns:a16="http://schemas.microsoft.com/office/drawing/2014/main" id="{ADFBCDCE-5332-4D73-9030-D1F99EC65184}"/>
              </a:ext>
            </a:extLst>
          </p:cNvPr>
          <p:cNvSpPr txBox="1"/>
          <p:nvPr/>
        </p:nvSpPr>
        <p:spPr>
          <a:xfrm>
            <a:off x="13156906" y="1572162"/>
            <a:ext cx="1223412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8000" dirty="0">
                <a:solidFill>
                  <a:srgbClr val="135F82"/>
                </a:solidFill>
                <a:latin typeface="AvantGarde" pitchFamily="2" charset="0"/>
                <a:ea typeface="AvantGarde" pitchFamily="2" charset="0"/>
                <a:cs typeface="AvantGarde" pitchFamily="2" charset="0"/>
              </a:rPr>
              <a:t>11</a:t>
            </a:r>
          </a:p>
        </p:txBody>
      </p:sp>
      <p:pic>
        <p:nvPicPr>
          <p:cNvPr id="12" name="Picture 2">
            <a:extLst>
              <a:ext uri="{FF2B5EF4-FFF2-40B4-BE49-F238E27FC236}">
                <a16:creationId xmlns="" xmlns:a16="http://schemas.microsoft.com/office/drawing/2014/main" id="{2DC299B8-B45F-405E-A6E0-7A250A55EB8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67718" y="2718377"/>
            <a:ext cx="3174502" cy="2365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" name="Rectangle 12">
            <a:extLst>
              <a:ext uri="{FF2B5EF4-FFF2-40B4-BE49-F238E27FC236}">
                <a16:creationId xmlns="" xmlns:a16="http://schemas.microsoft.com/office/drawing/2014/main" id="{3440CBDB-FEF0-49AB-BEEE-5D2F9BE29DB8}"/>
              </a:ext>
            </a:extLst>
          </p:cNvPr>
          <p:cNvSpPr/>
          <p:nvPr/>
        </p:nvSpPr>
        <p:spPr>
          <a:xfrm>
            <a:off x="4755632" y="10457715"/>
            <a:ext cx="14049039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8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ĐIỀU KIỆN ĐỒNG PHẲNG CỦA 3 VECT</a:t>
            </a:r>
            <a:r>
              <a:rPr lang="vi-VN" sz="48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Ơ</a:t>
            </a:r>
            <a:r>
              <a:rPr lang="en-US" sz="48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(T2</a:t>
            </a:r>
            <a:r>
              <a:rPr lang="en-US" sz="4800" b="1" dirty="0" smtClean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).</a:t>
            </a:r>
            <a:endParaRPr lang="en-US" sz="4800" b="1" dirty="0">
              <a:solidFill>
                <a:srgbClr val="135F82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pSp>
        <p:nvGrpSpPr>
          <p:cNvPr id="14" name="Group 13">
            <a:extLst>
              <a:ext uri="{FF2B5EF4-FFF2-40B4-BE49-F238E27FC236}">
                <a16:creationId xmlns="" xmlns:a16="http://schemas.microsoft.com/office/drawing/2014/main" id="{F0033258-2F6F-4800-9267-301D301C9504}"/>
              </a:ext>
            </a:extLst>
          </p:cNvPr>
          <p:cNvGrpSpPr/>
          <p:nvPr/>
        </p:nvGrpSpPr>
        <p:grpSpPr>
          <a:xfrm>
            <a:off x="2462563" y="7697122"/>
            <a:ext cx="1975031" cy="914400"/>
            <a:chOff x="7459669" y="7543800"/>
            <a:chExt cx="1381118" cy="914400"/>
          </a:xfrm>
        </p:grpSpPr>
        <p:sp>
          <p:nvSpPr>
            <p:cNvPr id="15" name="Isosceles Triangle 44">
              <a:extLst>
                <a:ext uri="{FF2B5EF4-FFF2-40B4-BE49-F238E27FC236}">
                  <a16:creationId xmlns="" xmlns:a16="http://schemas.microsoft.com/office/drawing/2014/main" id="{24CF2033-DD8D-4D2C-AAF9-F3AD420294CF}"/>
                </a:ext>
              </a:extLst>
            </p:cNvPr>
            <p:cNvSpPr/>
            <p:nvPr/>
          </p:nvSpPr>
          <p:spPr>
            <a:xfrm rot="16200000">
              <a:off x="7469936" y="7533533"/>
              <a:ext cx="143688" cy="164221"/>
            </a:xfrm>
            <a:custGeom>
              <a:avLst/>
              <a:gdLst>
                <a:gd name="connsiteX0" fmla="*/ 0 w 293725"/>
                <a:gd name="connsiteY0" fmla="*/ 164224 h 164224"/>
                <a:gd name="connsiteX1" fmla="*/ 146863 w 293725"/>
                <a:gd name="connsiteY1" fmla="*/ 0 h 164224"/>
                <a:gd name="connsiteX2" fmla="*/ 293725 w 293725"/>
                <a:gd name="connsiteY2" fmla="*/ 164224 h 164224"/>
                <a:gd name="connsiteX3" fmla="*/ 0 w 293725"/>
                <a:gd name="connsiteY3" fmla="*/ 164224 h 164224"/>
                <a:gd name="connsiteX0" fmla="*/ 2363 w 296088"/>
                <a:gd name="connsiteY0" fmla="*/ 164221 h 164221"/>
                <a:gd name="connsiteX1" fmla="*/ 0 w 296088"/>
                <a:gd name="connsiteY1" fmla="*/ 0 h 164221"/>
                <a:gd name="connsiteX2" fmla="*/ 296088 w 296088"/>
                <a:gd name="connsiteY2" fmla="*/ 164221 h 164221"/>
                <a:gd name="connsiteX3" fmla="*/ 2363 w 296088"/>
                <a:gd name="connsiteY3" fmla="*/ 164221 h 1642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96088" h="164221">
                  <a:moveTo>
                    <a:pt x="2363" y="164221"/>
                  </a:moveTo>
                  <a:cubicBezTo>
                    <a:pt x="1575" y="109481"/>
                    <a:pt x="788" y="54740"/>
                    <a:pt x="0" y="0"/>
                  </a:cubicBezTo>
                  <a:lnTo>
                    <a:pt x="296088" y="164221"/>
                  </a:lnTo>
                  <a:lnTo>
                    <a:pt x="2363" y="164221"/>
                  </a:lnTo>
                  <a:close/>
                </a:path>
              </a:pathLst>
            </a:cu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600">
                <a:solidFill>
                  <a:prstClr val="white"/>
                </a:solidFill>
                <a:latin typeface="Calibri"/>
              </a:endParaRPr>
            </a:p>
          </p:txBody>
        </p:sp>
        <p:grpSp>
          <p:nvGrpSpPr>
            <p:cNvPr id="16" name="Group 15">
              <a:extLst>
                <a:ext uri="{FF2B5EF4-FFF2-40B4-BE49-F238E27FC236}">
                  <a16:creationId xmlns="" xmlns:a16="http://schemas.microsoft.com/office/drawing/2014/main" id="{93D5E222-51E6-48F5-84C5-A7C0BBBF9B8E}"/>
                </a:ext>
              </a:extLst>
            </p:cNvPr>
            <p:cNvGrpSpPr/>
            <p:nvPr/>
          </p:nvGrpSpPr>
          <p:grpSpPr>
            <a:xfrm>
              <a:off x="7469187" y="7685126"/>
              <a:ext cx="1371600" cy="773074"/>
              <a:chOff x="7469187" y="7685126"/>
              <a:chExt cx="1371600" cy="773074"/>
            </a:xfrm>
          </p:grpSpPr>
          <p:sp>
            <p:nvSpPr>
              <p:cNvPr id="17" name="Round Same Side Corner Rectangle 29">
                <a:extLst>
                  <a:ext uri="{FF2B5EF4-FFF2-40B4-BE49-F238E27FC236}">
                    <a16:creationId xmlns="" xmlns:a16="http://schemas.microsoft.com/office/drawing/2014/main" id="{0D3DDC17-5625-40C6-BF11-917D0DAB30DA}"/>
                  </a:ext>
                </a:extLst>
              </p:cNvPr>
              <p:cNvSpPr/>
              <p:nvPr/>
            </p:nvSpPr>
            <p:spPr>
              <a:xfrm rot="5400000">
                <a:off x="7789227" y="7365086"/>
                <a:ext cx="731520" cy="1371600"/>
              </a:xfrm>
              <a:prstGeom prst="round2SameRect">
                <a:avLst/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600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18" name="TextBox 17">
                <a:extLst>
                  <a:ext uri="{FF2B5EF4-FFF2-40B4-BE49-F238E27FC236}">
                    <a16:creationId xmlns="" xmlns:a16="http://schemas.microsoft.com/office/drawing/2014/main" id="{AA0239F8-04CF-4562-91D0-25C23CF1DF6D}"/>
                  </a:ext>
                </a:extLst>
              </p:cNvPr>
              <p:cNvSpPr txBox="1"/>
              <p:nvPr/>
            </p:nvSpPr>
            <p:spPr>
              <a:xfrm>
                <a:off x="8052715" y="7688759"/>
                <a:ext cx="319698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4400" b="1" dirty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I</a:t>
                </a:r>
              </a:p>
            </p:txBody>
          </p:sp>
        </p:grpSp>
      </p:grpSp>
      <p:sp>
        <p:nvSpPr>
          <p:cNvPr id="19" name="Rectangle 18">
            <a:extLst>
              <a:ext uri="{FF2B5EF4-FFF2-40B4-BE49-F238E27FC236}">
                <a16:creationId xmlns="" xmlns:a16="http://schemas.microsoft.com/office/drawing/2014/main" id="{B93171C7-BF04-4808-A02D-D3784D3AAD25}"/>
              </a:ext>
            </a:extLst>
          </p:cNvPr>
          <p:cNvSpPr/>
          <p:nvPr/>
        </p:nvSpPr>
        <p:spPr>
          <a:xfrm>
            <a:off x="4755633" y="7773711"/>
            <a:ext cx="16936047" cy="156966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8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ĐỊNH NGHĨA VÀ CÁC PHÉP TOÁN CỦA VEC T</a:t>
            </a:r>
            <a:r>
              <a:rPr lang="vi-VN" sz="48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Ơ</a:t>
            </a:r>
            <a:r>
              <a:rPr lang="en-US" sz="48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TRONG </a:t>
            </a:r>
          </a:p>
          <a:p>
            <a:r>
              <a:rPr lang="en-US" sz="48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KHÔNG GIAN (T1</a:t>
            </a:r>
            <a:r>
              <a:rPr lang="en-US" sz="4800" b="1" dirty="0" smtClean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).</a:t>
            </a:r>
            <a:endParaRPr lang="en-US" sz="4800" b="1" dirty="0">
              <a:solidFill>
                <a:srgbClr val="135F82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pSp>
        <p:nvGrpSpPr>
          <p:cNvPr id="20" name="Group 19">
            <a:extLst>
              <a:ext uri="{FF2B5EF4-FFF2-40B4-BE49-F238E27FC236}">
                <a16:creationId xmlns="" xmlns:a16="http://schemas.microsoft.com/office/drawing/2014/main" id="{F3F9AE8C-F1F9-4BE8-AD1C-DA921EB2D255}"/>
              </a:ext>
            </a:extLst>
          </p:cNvPr>
          <p:cNvGrpSpPr/>
          <p:nvPr/>
        </p:nvGrpSpPr>
        <p:grpSpPr>
          <a:xfrm>
            <a:off x="2439987" y="10316388"/>
            <a:ext cx="1975031" cy="914400"/>
            <a:chOff x="7459669" y="7543800"/>
            <a:chExt cx="1381118" cy="914400"/>
          </a:xfrm>
        </p:grpSpPr>
        <p:sp>
          <p:nvSpPr>
            <p:cNvPr id="21" name="Isosceles Triangle 44">
              <a:extLst>
                <a:ext uri="{FF2B5EF4-FFF2-40B4-BE49-F238E27FC236}">
                  <a16:creationId xmlns="" xmlns:a16="http://schemas.microsoft.com/office/drawing/2014/main" id="{10BFCA1D-F059-4331-8C28-4CF2B570356E}"/>
                </a:ext>
              </a:extLst>
            </p:cNvPr>
            <p:cNvSpPr/>
            <p:nvPr/>
          </p:nvSpPr>
          <p:spPr>
            <a:xfrm rot="16200000">
              <a:off x="7469936" y="7533533"/>
              <a:ext cx="143688" cy="164221"/>
            </a:xfrm>
            <a:custGeom>
              <a:avLst/>
              <a:gdLst>
                <a:gd name="connsiteX0" fmla="*/ 0 w 293725"/>
                <a:gd name="connsiteY0" fmla="*/ 164224 h 164224"/>
                <a:gd name="connsiteX1" fmla="*/ 146863 w 293725"/>
                <a:gd name="connsiteY1" fmla="*/ 0 h 164224"/>
                <a:gd name="connsiteX2" fmla="*/ 293725 w 293725"/>
                <a:gd name="connsiteY2" fmla="*/ 164224 h 164224"/>
                <a:gd name="connsiteX3" fmla="*/ 0 w 293725"/>
                <a:gd name="connsiteY3" fmla="*/ 164224 h 164224"/>
                <a:gd name="connsiteX0" fmla="*/ 2363 w 296088"/>
                <a:gd name="connsiteY0" fmla="*/ 164221 h 164221"/>
                <a:gd name="connsiteX1" fmla="*/ 0 w 296088"/>
                <a:gd name="connsiteY1" fmla="*/ 0 h 164221"/>
                <a:gd name="connsiteX2" fmla="*/ 296088 w 296088"/>
                <a:gd name="connsiteY2" fmla="*/ 164221 h 164221"/>
                <a:gd name="connsiteX3" fmla="*/ 2363 w 296088"/>
                <a:gd name="connsiteY3" fmla="*/ 164221 h 1642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96088" h="164221">
                  <a:moveTo>
                    <a:pt x="2363" y="164221"/>
                  </a:moveTo>
                  <a:cubicBezTo>
                    <a:pt x="1575" y="109481"/>
                    <a:pt x="788" y="54740"/>
                    <a:pt x="0" y="0"/>
                  </a:cubicBezTo>
                  <a:lnTo>
                    <a:pt x="296088" y="164221"/>
                  </a:lnTo>
                  <a:lnTo>
                    <a:pt x="2363" y="164221"/>
                  </a:lnTo>
                  <a:close/>
                </a:path>
              </a:pathLst>
            </a:cu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600">
                <a:solidFill>
                  <a:prstClr val="white"/>
                </a:solidFill>
                <a:latin typeface="Calibri"/>
              </a:endParaRPr>
            </a:p>
          </p:txBody>
        </p:sp>
        <p:grpSp>
          <p:nvGrpSpPr>
            <p:cNvPr id="22" name="Group 21">
              <a:extLst>
                <a:ext uri="{FF2B5EF4-FFF2-40B4-BE49-F238E27FC236}">
                  <a16:creationId xmlns="" xmlns:a16="http://schemas.microsoft.com/office/drawing/2014/main" id="{9C904C4A-1375-49DE-BC06-6657B15BA4F5}"/>
                </a:ext>
              </a:extLst>
            </p:cNvPr>
            <p:cNvGrpSpPr/>
            <p:nvPr/>
          </p:nvGrpSpPr>
          <p:grpSpPr>
            <a:xfrm>
              <a:off x="7469187" y="7685126"/>
              <a:ext cx="1371600" cy="773074"/>
              <a:chOff x="7469187" y="7685126"/>
              <a:chExt cx="1371600" cy="773074"/>
            </a:xfrm>
          </p:grpSpPr>
          <p:sp>
            <p:nvSpPr>
              <p:cNvPr id="23" name="Round Same Side Corner Rectangle 42">
                <a:extLst>
                  <a:ext uri="{FF2B5EF4-FFF2-40B4-BE49-F238E27FC236}">
                    <a16:creationId xmlns="" xmlns:a16="http://schemas.microsoft.com/office/drawing/2014/main" id="{E120B17B-7912-42F7-A48D-98635E94CDA4}"/>
                  </a:ext>
                </a:extLst>
              </p:cNvPr>
              <p:cNvSpPr/>
              <p:nvPr/>
            </p:nvSpPr>
            <p:spPr>
              <a:xfrm rot="5400000">
                <a:off x="7789227" y="7365086"/>
                <a:ext cx="731520" cy="1371600"/>
              </a:xfrm>
              <a:prstGeom prst="round2SameRect">
                <a:avLst/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600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24" name="TextBox 23">
                <a:extLst>
                  <a:ext uri="{FF2B5EF4-FFF2-40B4-BE49-F238E27FC236}">
                    <a16:creationId xmlns="" xmlns:a16="http://schemas.microsoft.com/office/drawing/2014/main" id="{43062AD2-F175-4ABC-992B-D242BF861755}"/>
                  </a:ext>
                </a:extLst>
              </p:cNvPr>
              <p:cNvSpPr txBox="1"/>
              <p:nvPr/>
            </p:nvSpPr>
            <p:spPr>
              <a:xfrm>
                <a:off x="7957434" y="7688759"/>
                <a:ext cx="510262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4400" b="1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II</a:t>
                </a:r>
              </a:p>
            </p:txBody>
          </p:sp>
        </p:grpSp>
      </p:grpSp>
      <p:sp>
        <p:nvSpPr>
          <p:cNvPr id="25" name="TextBox 24">
            <a:extLst>
              <a:ext uri="{FF2B5EF4-FFF2-40B4-BE49-F238E27FC236}">
                <a16:creationId xmlns="" xmlns:a16="http://schemas.microsoft.com/office/drawing/2014/main" id="{59492EAB-F4EE-4CBA-A084-43625173FD95}"/>
              </a:ext>
            </a:extLst>
          </p:cNvPr>
          <p:cNvSpPr txBox="1"/>
          <p:nvPr/>
        </p:nvSpPr>
        <p:spPr>
          <a:xfrm>
            <a:off x="10809008" y="3155475"/>
            <a:ext cx="3326553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 algn="ctr"/>
            <a:r>
              <a:rPr lang="en-US" sz="44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HÌNH HỌC </a:t>
            </a:r>
          </a:p>
        </p:txBody>
      </p:sp>
    </p:spTree>
    <p:extLst>
      <p:ext uri="{BB962C8B-B14F-4D97-AF65-F5344CB8AC3E}">
        <p14:creationId xmlns:p14="http://schemas.microsoft.com/office/powerpoint/2010/main" val="293859136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="" xmlns:a16="http://schemas.microsoft.com/office/drawing/2014/main" id="{797F058D-8956-41FC-8BD8-EB070B4A3E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586" y="-479259"/>
            <a:ext cx="439773" cy="9585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217728" tIns="108864" rIns="217728" bIns="108864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4800"/>
          </a:p>
        </p:txBody>
      </p:sp>
      <p:sp>
        <p:nvSpPr>
          <p:cNvPr id="3" name="Rectangle 4">
            <a:extLst>
              <a:ext uri="{FF2B5EF4-FFF2-40B4-BE49-F238E27FC236}">
                <a16:creationId xmlns="" xmlns:a16="http://schemas.microsoft.com/office/drawing/2014/main" id="{570E1841-01F0-4DDB-8D68-012B9B2F80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586" y="-479259"/>
            <a:ext cx="439773" cy="9585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217728" tIns="108864" rIns="217728" bIns="108864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4800"/>
          </a:p>
        </p:txBody>
      </p:sp>
      <p:sp>
        <p:nvSpPr>
          <p:cNvPr id="4" name="Rectangle 6">
            <a:extLst>
              <a:ext uri="{FF2B5EF4-FFF2-40B4-BE49-F238E27FC236}">
                <a16:creationId xmlns="" xmlns:a16="http://schemas.microsoft.com/office/drawing/2014/main" id="{63637BEC-F824-4941-9E9A-9BF1A456AC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586" y="-479259"/>
            <a:ext cx="439773" cy="9585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217728" tIns="108864" rIns="217728" bIns="108864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4800"/>
          </a:p>
        </p:txBody>
      </p:sp>
      <p:sp>
        <p:nvSpPr>
          <p:cNvPr id="5" name="Rectangle 8">
            <a:extLst>
              <a:ext uri="{FF2B5EF4-FFF2-40B4-BE49-F238E27FC236}">
                <a16:creationId xmlns="" xmlns:a16="http://schemas.microsoft.com/office/drawing/2014/main" id="{71D1009F-15C7-4805-A714-0A51A3FB45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586" y="-479259"/>
            <a:ext cx="439773" cy="9585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217728" tIns="108864" rIns="217728" bIns="108864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4800"/>
          </a:p>
        </p:txBody>
      </p:sp>
      <p:grpSp>
        <p:nvGrpSpPr>
          <p:cNvPr id="6" name="Group 5">
            <a:extLst>
              <a:ext uri="{FF2B5EF4-FFF2-40B4-BE49-F238E27FC236}">
                <a16:creationId xmlns="" xmlns:a16="http://schemas.microsoft.com/office/drawing/2014/main" id="{F7857D0E-D4AC-4990-B201-F2954DD7B25D}"/>
              </a:ext>
            </a:extLst>
          </p:cNvPr>
          <p:cNvGrpSpPr/>
          <p:nvPr/>
        </p:nvGrpSpPr>
        <p:grpSpPr>
          <a:xfrm>
            <a:off x="619162" y="1981200"/>
            <a:ext cx="9709634" cy="890826"/>
            <a:chOff x="644526" y="2766774"/>
            <a:chExt cx="9709634" cy="890826"/>
          </a:xfrm>
        </p:grpSpPr>
        <p:sp>
          <p:nvSpPr>
            <p:cNvPr id="7" name="TextBox 6">
              <a:extLst>
                <a:ext uri="{FF2B5EF4-FFF2-40B4-BE49-F238E27FC236}">
                  <a16:creationId xmlns="" xmlns:a16="http://schemas.microsoft.com/office/drawing/2014/main" id="{13ED13D5-27C6-46EB-A377-215090478C70}"/>
                </a:ext>
              </a:extLst>
            </p:cNvPr>
            <p:cNvSpPr txBox="1"/>
            <p:nvPr/>
          </p:nvSpPr>
          <p:spPr>
            <a:xfrm>
              <a:off x="1906587" y="2766774"/>
              <a:ext cx="8447573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i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Định</a:t>
              </a:r>
              <a:r>
                <a:rPr lang="en-US" sz="48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nghĩa</a:t>
              </a:r>
              <a:r>
                <a:rPr lang="en-US" sz="48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.</a:t>
              </a:r>
            </a:p>
          </p:txBody>
        </p:sp>
        <p:sp>
          <p:nvSpPr>
            <p:cNvPr id="8" name="Rounded Rectangle 34">
              <a:extLst>
                <a:ext uri="{FF2B5EF4-FFF2-40B4-BE49-F238E27FC236}">
                  <a16:creationId xmlns="" xmlns:a16="http://schemas.microsoft.com/office/drawing/2014/main" id="{262DE646-2104-4785-8BFB-5B7CE06F06E2}"/>
                </a:ext>
              </a:extLst>
            </p:cNvPr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extBox 8">
              <a:extLst>
                <a:ext uri="{FF2B5EF4-FFF2-40B4-BE49-F238E27FC236}">
                  <a16:creationId xmlns="" xmlns:a16="http://schemas.microsoft.com/office/drawing/2014/main" id="{4AC2C8A3-CEA1-4E82-A9BF-9396FD05699C}"/>
                </a:ext>
              </a:extLst>
            </p:cNvPr>
            <p:cNvSpPr txBox="1"/>
            <p:nvPr/>
          </p:nvSpPr>
          <p:spPr>
            <a:xfrm>
              <a:off x="992188" y="2795826"/>
              <a:ext cx="593432" cy="86177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5000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2</a:t>
              </a:r>
              <a:endParaRPr lang="en-US" sz="50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10" name="Group 9">
            <a:extLst>
              <a:ext uri="{FF2B5EF4-FFF2-40B4-BE49-F238E27FC236}">
                <a16:creationId xmlns="" xmlns:a16="http://schemas.microsoft.com/office/drawing/2014/main" id="{1D847366-8AAC-4D9D-A212-89879F7B2390}"/>
              </a:ext>
            </a:extLst>
          </p:cNvPr>
          <p:cNvGrpSpPr/>
          <p:nvPr/>
        </p:nvGrpSpPr>
        <p:grpSpPr>
          <a:xfrm>
            <a:off x="2133600" y="3276600"/>
            <a:ext cx="12496800" cy="3581400"/>
            <a:chOff x="2133600" y="3786426"/>
            <a:chExt cx="12496800" cy="3581400"/>
          </a:xfrm>
        </p:grpSpPr>
        <p:sp>
          <p:nvSpPr>
            <p:cNvPr id="11" name="Rounded Rectangle 9">
              <a:extLst>
                <a:ext uri="{FF2B5EF4-FFF2-40B4-BE49-F238E27FC236}">
                  <a16:creationId xmlns="" xmlns:a16="http://schemas.microsoft.com/office/drawing/2014/main" id="{8637C0D7-10BB-4A97-B511-F3201A484714}"/>
                </a:ext>
              </a:extLst>
            </p:cNvPr>
            <p:cNvSpPr/>
            <p:nvPr/>
          </p:nvSpPr>
          <p:spPr>
            <a:xfrm>
              <a:off x="2133600" y="3786426"/>
              <a:ext cx="12496800" cy="3581400"/>
            </a:xfrm>
            <a:prstGeom prst="roundRect">
              <a:avLst>
                <a:gd name="adj" fmla="val 3164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5400"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2" name="Rectangle 11">
              <a:extLst>
                <a:ext uri="{FF2B5EF4-FFF2-40B4-BE49-F238E27FC236}">
                  <a16:creationId xmlns="" xmlns:a16="http://schemas.microsoft.com/office/drawing/2014/main" id="{9F7E701B-60CC-4603-85EE-AFAEB3F72C68}"/>
                </a:ext>
              </a:extLst>
            </p:cNvPr>
            <p:cNvSpPr/>
            <p:nvPr/>
          </p:nvSpPr>
          <p:spPr>
            <a:xfrm>
              <a:off x="2667000" y="4283662"/>
              <a:ext cx="11963400" cy="258692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15000"/>
                </a:lnSpc>
                <a:spcAft>
                  <a:spcPts val="1000"/>
                </a:spcAft>
              </a:pPr>
              <a:r>
                <a:rPr lang="en-US" sz="4800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rong</a:t>
              </a:r>
              <a:r>
                <a:rPr lang="en-US" sz="48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không</a:t>
              </a:r>
              <a:r>
                <a:rPr lang="en-US" sz="48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gian</a:t>
              </a:r>
              <a:r>
                <a:rPr lang="en-US" sz="48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ba</a:t>
              </a:r>
              <a:r>
                <a:rPr lang="en-US" sz="48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vectơ</a:t>
              </a:r>
              <a:r>
                <a:rPr lang="en-US" sz="48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được</a:t>
              </a:r>
              <a:r>
                <a:rPr lang="en-US" sz="48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gọi</a:t>
              </a:r>
              <a:r>
                <a:rPr lang="en-US" sz="48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là</a:t>
              </a:r>
              <a:r>
                <a:rPr lang="en-US" sz="48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đồng</a:t>
              </a:r>
              <a:r>
                <a:rPr lang="en-US" sz="48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phẳng</a:t>
              </a:r>
              <a:r>
                <a:rPr lang="en-US" sz="48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nếu</a:t>
              </a:r>
              <a:r>
                <a:rPr lang="en-US" sz="48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các</a:t>
              </a:r>
              <a:r>
                <a:rPr lang="en-US" sz="48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giá</a:t>
              </a:r>
              <a:r>
                <a:rPr lang="en-US" sz="48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của</a:t>
              </a:r>
              <a:r>
                <a:rPr lang="en-US" sz="48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chúng</a:t>
              </a:r>
              <a:r>
                <a:rPr lang="en-US" sz="48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cùng</a:t>
              </a:r>
              <a:r>
                <a:rPr lang="en-US" sz="48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song </a:t>
              </a:r>
              <a:r>
                <a:rPr lang="en-US" sz="4800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song</a:t>
              </a:r>
              <a:r>
                <a:rPr lang="en-US" sz="48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với</a:t>
              </a:r>
              <a:r>
                <a:rPr lang="en-US" sz="48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một</a:t>
              </a:r>
              <a:r>
                <a:rPr lang="en-US" sz="48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mặt</a:t>
              </a:r>
              <a:r>
                <a:rPr lang="en-US" sz="48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phẳng</a:t>
              </a:r>
              <a:r>
                <a:rPr lang="en-US" sz="48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.</a:t>
              </a:r>
              <a:endParaRPr lang="en-US" sz="48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13" name="Picture 12">
            <a:extLst>
              <a:ext uri="{FF2B5EF4-FFF2-40B4-BE49-F238E27FC236}">
                <a16:creationId xmlns="" xmlns:a16="http://schemas.microsoft.com/office/drawing/2014/main" id="{77D6EE80-4788-4B87-A94C-3031C3148D8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40000" y="2396698"/>
            <a:ext cx="7615484" cy="65304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543712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4" name="Group 83">
            <a:extLst>
              <a:ext uri="{FF2B5EF4-FFF2-40B4-BE49-F238E27FC236}">
                <a16:creationId xmlns="" xmlns:a16="http://schemas.microsoft.com/office/drawing/2014/main" id="{280B60BA-FC70-4CCE-8899-E26074A1067B}"/>
              </a:ext>
            </a:extLst>
          </p:cNvPr>
          <p:cNvGrpSpPr/>
          <p:nvPr/>
        </p:nvGrpSpPr>
        <p:grpSpPr>
          <a:xfrm>
            <a:off x="1194312" y="4872082"/>
            <a:ext cx="21819676" cy="7645702"/>
            <a:chOff x="1270511" y="5867400"/>
            <a:chExt cx="21819676" cy="5933446"/>
          </a:xfrm>
        </p:grpSpPr>
        <p:sp>
          <p:nvSpPr>
            <p:cNvPr id="85" name="Rounded Rectangle 101">
              <a:extLst>
                <a:ext uri="{FF2B5EF4-FFF2-40B4-BE49-F238E27FC236}">
                  <a16:creationId xmlns="" xmlns:a16="http://schemas.microsoft.com/office/drawing/2014/main" id="{E1C4D527-B696-4A2D-BF5C-474A37B3DFE1}"/>
                </a:ext>
              </a:extLst>
            </p:cNvPr>
            <p:cNvSpPr/>
            <p:nvPr/>
          </p:nvSpPr>
          <p:spPr>
            <a:xfrm>
              <a:off x="1272210" y="6058086"/>
              <a:ext cx="21817977" cy="5742760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grpSp>
          <p:nvGrpSpPr>
            <p:cNvPr id="86" name="Group 85">
              <a:extLst>
                <a:ext uri="{FF2B5EF4-FFF2-40B4-BE49-F238E27FC236}">
                  <a16:creationId xmlns="" xmlns:a16="http://schemas.microsoft.com/office/drawing/2014/main" id="{2FDA74E5-2551-4B5B-AB55-90807C771963}"/>
                </a:ext>
              </a:extLst>
            </p:cNvPr>
            <p:cNvGrpSpPr/>
            <p:nvPr/>
          </p:nvGrpSpPr>
          <p:grpSpPr>
            <a:xfrm>
              <a:off x="1270511" y="5867400"/>
              <a:ext cx="3568119" cy="845462"/>
              <a:chOff x="1224541" y="6305967"/>
              <a:chExt cx="3568119" cy="845462"/>
            </a:xfrm>
          </p:grpSpPr>
          <p:sp>
            <p:nvSpPr>
              <p:cNvPr id="87" name="Freeform 20">
                <a:extLst>
                  <a:ext uri="{FF2B5EF4-FFF2-40B4-BE49-F238E27FC236}">
                    <a16:creationId xmlns="" xmlns:a16="http://schemas.microsoft.com/office/drawing/2014/main" id="{E8373028-FA17-4945-8B1E-AB9D4A439D49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88" name="TextBox 87">
                <a:extLst>
                  <a:ext uri="{FF2B5EF4-FFF2-40B4-BE49-F238E27FC236}">
                    <a16:creationId xmlns="" xmlns:a16="http://schemas.microsoft.com/office/drawing/2014/main" id="{1174774E-408E-4EBE-96EA-F744555B1910}"/>
                  </a:ext>
                </a:extLst>
              </p:cNvPr>
              <p:cNvSpPr txBox="1"/>
              <p:nvPr/>
            </p:nvSpPr>
            <p:spPr>
              <a:xfrm>
                <a:off x="2296330" y="6305967"/>
                <a:ext cx="237276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46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999C8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kumimoji="0" lang="en-US" sz="4600" b="1" i="0" u="none" strike="noStrike" kern="1200" cap="none" spc="0" normalizeH="0" baseline="0" noProof="0" dirty="0">
                  <a:ln>
                    <a:noFill/>
                  </a:ln>
                  <a:solidFill>
                    <a:srgbClr val="0999C8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89" name="Round Diagonal Corner Rectangle 105">
                <a:extLst>
                  <a:ext uri="{FF2B5EF4-FFF2-40B4-BE49-F238E27FC236}">
                    <a16:creationId xmlns="" xmlns:a16="http://schemas.microsoft.com/office/drawing/2014/main" id="{F7E8EFDD-7477-439F-8FF7-94DE558C29F5}"/>
                  </a:ext>
                </a:extLst>
              </p:cNvPr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90" name="Freeform 15">
                <a:extLst>
                  <a:ext uri="{FF2B5EF4-FFF2-40B4-BE49-F238E27FC236}">
                    <a16:creationId xmlns="" xmlns:a16="http://schemas.microsoft.com/office/drawing/2014/main" id="{E72A6E4B-CBA9-4B11-85E3-489D6E398293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91" name="Group 90">
            <a:extLst>
              <a:ext uri="{FF2B5EF4-FFF2-40B4-BE49-F238E27FC236}">
                <a16:creationId xmlns="" xmlns:a16="http://schemas.microsoft.com/office/drawing/2014/main" id="{B2120AEA-83C4-441A-BFA2-27FF0A71EED0}"/>
              </a:ext>
            </a:extLst>
          </p:cNvPr>
          <p:cNvGrpSpPr/>
          <p:nvPr/>
        </p:nvGrpSpPr>
        <p:grpSpPr>
          <a:xfrm>
            <a:off x="1220787" y="1642191"/>
            <a:ext cx="21793201" cy="3251129"/>
            <a:chOff x="1220787" y="1446655"/>
            <a:chExt cx="21793201" cy="4914808"/>
          </a:xfrm>
        </p:grpSpPr>
        <p:sp>
          <p:nvSpPr>
            <p:cNvPr id="92" name="Rounded Rectangle 70">
              <a:extLst>
                <a:ext uri="{FF2B5EF4-FFF2-40B4-BE49-F238E27FC236}">
                  <a16:creationId xmlns="" xmlns:a16="http://schemas.microsoft.com/office/drawing/2014/main" id="{81B449BE-DAE4-4B9B-8D02-E43E1F2E9FCE}"/>
                </a:ext>
              </a:extLst>
            </p:cNvPr>
            <p:cNvSpPr/>
            <p:nvPr/>
          </p:nvSpPr>
          <p:spPr>
            <a:xfrm>
              <a:off x="1224920" y="2061864"/>
              <a:ext cx="21789068" cy="4299599"/>
            </a:xfrm>
            <a:prstGeom prst="roundRect">
              <a:avLst>
                <a:gd name="adj" fmla="val 392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grpSp>
          <p:nvGrpSpPr>
            <p:cNvPr id="93" name="Group 92">
              <a:extLst>
                <a:ext uri="{FF2B5EF4-FFF2-40B4-BE49-F238E27FC236}">
                  <a16:creationId xmlns="" xmlns:a16="http://schemas.microsoft.com/office/drawing/2014/main" id="{34F0FEAE-F03E-44A5-A525-E334AFE7C18D}"/>
                </a:ext>
              </a:extLst>
            </p:cNvPr>
            <p:cNvGrpSpPr/>
            <p:nvPr/>
          </p:nvGrpSpPr>
          <p:grpSpPr>
            <a:xfrm>
              <a:off x="1220787" y="1446655"/>
              <a:ext cx="3333637" cy="1256238"/>
              <a:chOff x="1311958" y="3278054"/>
              <a:chExt cx="3333637" cy="1256238"/>
            </a:xfrm>
          </p:grpSpPr>
          <p:sp>
            <p:nvSpPr>
              <p:cNvPr id="94" name="Freeform 20">
                <a:extLst>
                  <a:ext uri="{FF2B5EF4-FFF2-40B4-BE49-F238E27FC236}">
                    <a16:creationId xmlns="" xmlns:a16="http://schemas.microsoft.com/office/drawing/2014/main" id="{DF98520F-D3A2-4B30-A926-6ADF4116D7F5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5" name="TextBox 94">
                <a:extLst>
                  <a:ext uri="{FF2B5EF4-FFF2-40B4-BE49-F238E27FC236}">
                    <a16:creationId xmlns="" xmlns:a16="http://schemas.microsoft.com/office/drawing/2014/main" id="{A7080AAB-7FF9-4E25-BA23-A278D17EB1BD}"/>
                  </a:ext>
                </a:extLst>
              </p:cNvPr>
              <p:cNvSpPr txBox="1"/>
              <p:nvPr/>
            </p:nvSpPr>
            <p:spPr>
              <a:xfrm>
                <a:off x="2322523" y="3278054"/>
                <a:ext cx="2323072" cy="125623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kumimoji="0" lang="vi-VN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4</a:t>
                </a:r>
              </a:p>
            </p:txBody>
          </p:sp>
          <p:grpSp>
            <p:nvGrpSpPr>
              <p:cNvPr id="96" name="Group 58">
                <a:extLst>
                  <a:ext uri="{FF2B5EF4-FFF2-40B4-BE49-F238E27FC236}">
                    <a16:creationId xmlns="" xmlns:a16="http://schemas.microsoft.com/office/drawing/2014/main" id="{4D70E087-AE5C-4CB5-A2FC-F1B0C876FB3E}"/>
                  </a:ext>
                </a:extLst>
              </p:cNvPr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97" name="Rectangle 96">
                  <a:extLst>
                    <a:ext uri="{FF2B5EF4-FFF2-40B4-BE49-F238E27FC236}">
                      <a16:creationId xmlns="" xmlns:a16="http://schemas.microsoft.com/office/drawing/2014/main" id="{B09A4F9F-D1CF-4056-BDCC-864354925980}"/>
                    </a:ext>
                  </a:extLst>
                </p:cNvPr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98" name="Freeform 13">
                  <a:extLst>
                    <a:ext uri="{FF2B5EF4-FFF2-40B4-BE49-F238E27FC236}">
                      <a16:creationId xmlns="" xmlns:a16="http://schemas.microsoft.com/office/drawing/2014/main" id="{D28491FF-C139-4443-8D85-A304590D661A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99" name="Freeform 14">
                  <a:extLst>
                    <a:ext uri="{FF2B5EF4-FFF2-40B4-BE49-F238E27FC236}">
                      <a16:creationId xmlns="" xmlns:a16="http://schemas.microsoft.com/office/drawing/2014/main" id="{9BAF26AF-F729-4B78-992D-398AEED600DA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00" name="Freeform 15">
                  <a:extLst>
                    <a:ext uri="{FF2B5EF4-FFF2-40B4-BE49-F238E27FC236}">
                      <a16:creationId xmlns="" xmlns:a16="http://schemas.microsoft.com/office/drawing/2014/main" id="{5CBF6263-D190-4201-992E-F6A214AEFDB4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01" name="Freeform 16">
                  <a:extLst>
                    <a:ext uri="{FF2B5EF4-FFF2-40B4-BE49-F238E27FC236}">
                      <a16:creationId xmlns="" xmlns:a16="http://schemas.microsoft.com/office/drawing/2014/main" id="{A962EF53-78DF-4D95-8510-E15A2FE19E96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02" name="Freeform 17">
                  <a:extLst>
                    <a:ext uri="{FF2B5EF4-FFF2-40B4-BE49-F238E27FC236}">
                      <a16:creationId xmlns="" xmlns:a16="http://schemas.microsoft.com/office/drawing/2014/main" id="{B8423CC8-229B-432C-A3A4-30E077278E01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03" name="Freeform 18">
                  <a:extLst>
                    <a:ext uri="{FF2B5EF4-FFF2-40B4-BE49-F238E27FC236}">
                      <a16:creationId xmlns="" xmlns:a16="http://schemas.microsoft.com/office/drawing/2014/main" id="{2EE97452-8AFB-4F56-BA33-A467C4A900FE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04" name="Freeform 19">
                  <a:extLst>
                    <a:ext uri="{FF2B5EF4-FFF2-40B4-BE49-F238E27FC236}">
                      <a16:creationId xmlns="" xmlns:a16="http://schemas.microsoft.com/office/drawing/2014/main" id="{B413FC3E-1B18-4529-A58E-0734773D91D4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05" name="Freeform 20">
                  <a:extLst>
                    <a:ext uri="{FF2B5EF4-FFF2-40B4-BE49-F238E27FC236}">
                      <a16:creationId xmlns="" xmlns:a16="http://schemas.microsoft.com/office/drawing/2014/main" id="{2EC43222-A8F5-4CDA-9461-142F8AA2BEF6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06" name="Freeform 21">
                  <a:extLst>
                    <a:ext uri="{FF2B5EF4-FFF2-40B4-BE49-F238E27FC236}">
                      <a16:creationId xmlns="" xmlns:a16="http://schemas.microsoft.com/office/drawing/2014/main" id="{2BFCE643-88C9-420E-9852-A9628CFB75F3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07" name="Freeform 22">
                  <a:extLst>
                    <a:ext uri="{FF2B5EF4-FFF2-40B4-BE49-F238E27FC236}">
                      <a16:creationId xmlns="" xmlns:a16="http://schemas.microsoft.com/office/drawing/2014/main" id="{11AE7EA2-7C94-4721-BCC9-64C6C8E0EAC1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08" name="Freeform 23">
                  <a:extLst>
                    <a:ext uri="{FF2B5EF4-FFF2-40B4-BE49-F238E27FC236}">
                      <a16:creationId xmlns="" xmlns:a16="http://schemas.microsoft.com/office/drawing/2014/main" id="{A5EF9BDC-4CCD-4015-A077-4729A6C2E744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09" name="Freeform 24">
                  <a:extLst>
                    <a:ext uri="{FF2B5EF4-FFF2-40B4-BE49-F238E27FC236}">
                      <a16:creationId xmlns="" xmlns:a16="http://schemas.microsoft.com/office/drawing/2014/main" id="{E008AF4D-839E-4A2A-8B5C-BC7D1AC6C4F4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10" name="Freeform 25">
                  <a:extLst>
                    <a:ext uri="{FF2B5EF4-FFF2-40B4-BE49-F238E27FC236}">
                      <a16:creationId xmlns="" xmlns:a16="http://schemas.microsoft.com/office/drawing/2014/main" id="{1B563353-6BC5-4131-A2BB-E6FAD5F3471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11" name="Freeform 26">
                  <a:extLst>
                    <a:ext uri="{FF2B5EF4-FFF2-40B4-BE49-F238E27FC236}">
                      <a16:creationId xmlns="" xmlns:a16="http://schemas.microsoft.com/office/drawing/2014/main" id="{55B346D2-B6F4-46A5-9748-C53619A9056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12" name="Freeform 27">
                  <a:extLst>
                    <a:ext uri="{FF2B5EF4-FFF2-40B4-BE49-F238E27FC236}">
                      <a16:creationId xmlns="" xmlns:a16="http://schemas.microsoft.com/office/drawing/2014/main" id="{DA1D5AB5-AE94-411F-886A-0EED0F8981A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13" name="Freeform 28">
                  <a:extLst>
                    <a:ext uri="{FF2B5EF4-FFF2-40B4-BE49-F238E27FC236}">
                      <a16:creationId xmlns="" xmlns:a16="http://schemas.microsoft.com/office/drawing/2014/main" id="{82F07D29-EC5A-4DF8-BA20-C99580DC2CD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14" name="Freeform 29">
                  <a:extLst>
                    <a:ext uri="{FF2B5EF4-FFF2-40B4-BE49-F238E27FC236}">
                      <a16:creationId xmlns="" xmlns:a16="http://schemas.microsoft.com/office/drawing/2014/main" id="{D6C68B6C-8FDE-4BED-9A6A-C64CD8FF68F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15" name="Freeform 30">
                  <a:extLst>
                    <a:ext uri="{FF2B5EF4-FFF2-40B4-BE49-F238E27FC236}">
                      <a16:creationId xmlns="" xmlns:a16="http://schemas.microsoft.com/office/drawing/2014/main" id="{0EA6E46C-493B-4D32-B8BF-1CC84DDE7F4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16" name="Freeform 31">
                  <a:extLst>
                    <a:ext uri="{FF2B5EF4-FFF2-40B4-BE49-F238E27FC236}">
                      <a16:creationId xmlns="" xmlns:a16="http://schemas.microsoft.com/office/drawing/2014/main" id="{CF878D93-B3FD-4A1A-8482-8BE9333F06F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17" name="Freeform 32">
                  <a:extLst>
                    <a:ext uri="{FF2B5EF4-FFF2-40B4-BE49-F238E27FC236}">
                      <a16:creationId xmlns="" xmlns:a16="http://schemas.microsoft.com/office/drawing/2014/main" id="{A12B3CC3-6752-4513-B1EA-82E90F57E19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18" name="Freeform 33">
                  <a:extLst>
                    <a:ext uri="{FF2B5EF4-FFF2-40B4-BE49-F238E27FC236}">
                      <a16:creationId xmlns="" xmlns:a16="http://schemas.microsoft.com/office/drawing/2014/main" id="{0E3DAFCB-F745-41F2-9E55-D2C6A15B156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19" name="Freeform 34">
                  <a:extLst>
                    <a:ext uri="{FF2B5EF4-FFF2-40B4-BE49-F238E27FC236}">
                      <a16:creationId xmlns="" xmlns:a16="http://schemas.microsoft.com/office/drawing/2014/main" id="{8D8364E5-FCFF-4E19-AC0A-CDE837F6A75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20" name="Freeform 35">
                  <a:extLst>
                    <a:ext uri="{FF2B5EF4-FFF2-40B4-BE49-F238E27FC236}">
                      <a16:creationId xmlns="" xmlns:a16="http://schemas.microsoft.com/office/drawing/2014/main" id="{F44FA820-BCFD-4F45-90B6-4409CC00075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21" name="Freeform 36">
                  <a:extLst>
                    <a:ext uri="{FF2B5EF4-FFF2-40B4-BE49-F238E27FC236}">
                      <a16:creationId xmlns="" xmlns:a16="http://schemas.microsoft.com/office/drawing/2014/main" id="{1D6E4F3E-5A53-4E98-BE25-917BD59B293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22" name="Rectangle 121">
                <a:extLst>
                  <a:ext uri="{FF2B5EF4-FFF2-40B4-BE49-F238E27FC236}">
                    <a16:creationId xmlns="" xmlns:a16="http://schemas.microsoft.com/office/drawing/2014/main" id="{E9FD0122-BD0D-48A1-9E58-95F0C835B98E}"/>
                  </a:ext>
                </a:extLst>
              </p:cNvPr>
              <p:cNvSpPr/>
              <p:nvPr/>
            </p:nvSpPr>
            <p:spPr>
              <a:xfrm>
                <a:off x="1712168" y="2669186"/>
                <a:ext cx="21223097" cy="186063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algn="just"/>
                <a:r>
                  <a:rPr lang="en-US" sz="54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ho </a:t>
                </a:r>
                <a:r>
                  <a:rPr lang="en-US" sz="54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ứ</a:t>
                </a:r>
                <a:r>
                  <a:rPr lang="en-US" sz="54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54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diện</a:t>
                </a:r>
                <a:r>
                  <a:rPr lang="en-US" sz="54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𝑨𝑩𝑪𝑫</m:t>
                    </m:r>
                  </m:oMath>
                </a14:m>
                <a:r>
                  <a:rPr lang="en-US" sz="54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, </a:t>
                </a:r>
                <a:r>
                  <a:rPr lang="en-US" sz="54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gọi</a:t>
                </a:r>
                <a:r>
                  <a:rPr lang="en-US" sz="54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𝑀</m:t>
                    </m:r>
                    <m:r>
                      <a:rPr lang="en-US" sz="5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5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𝑁</m:t>
                    </m:r>
                  </m:oMath>
                </a14:m>
                <a:r>
                  <a:rPr lang="en-US" sz="5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54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lần</a:t>
                </a:r>
                <a:r>
                  <a:rPr lang="en-US" sz="5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54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lượt</a:t>
                </a:r>
                <a:r>
                  <a:rPr lang="en-US" sz="5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54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là</a:t>
                </a:r>
                <a:r>
                  <a:rPr lang="en-US" sz="5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54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trung</a:t>
                </a:r>
                <a:r>
                  <a:rPr lang="en-US" sz="5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54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điểm</a:t>
                </a:r>
                <a:r>
                  <a:rPr lang="en-US" sz="5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54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của</a:t>
                </a:r>
                <a:r>
                  <a:rPr lang="en-US" sz="5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𝐵</m:t>
                    </m:r>
                  </m:oMath>
                </a14:m>
                <a:r>
                  <a:rPr lang="en-US" sz="5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54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và</a:t>
                </a:r>
                <a:r>
                  <a:rPr lang="en-US" sz="5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𝐶𝐷</m:t>
                    </m:r>
                  </m:oMath>
                </a14:m>
                <a:r>
                  <a:rPr lang="en-US" sz="5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. </a:t>
                </a:r>
                <a:r>
                  <a:rPr lang="en-US" sz="54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Chứng</a:t>
                </a:r>
                <a:r>
                  <a:rPr lang="en-US" sz="5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54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minh</a:t>
                </a:r>
                <a:r>
                  <a:rPr lang="en-US" sz="5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54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rằng</a:t>
                </a:r>
                <a:r>
                  <a:rPr lang="en-US" sz="5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54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ba</a:t>
                </a:r>
                <a:r>
                  <a:rPr lang="en-US" sz="5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54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véc</a:t>
                </a:r>
                <a:r>
                  <a:rPr lang="en-US" sz="5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54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tơ</a:t>
                </a:r>
                <a:r>
                  <a:rPr lang="en-US" sz="5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54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5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𝐵𝐶</m:t>
                        </m:r>
                      </m:e>
                    </m:acc>
                    <m:r>
                      <a:rPr lang="en-US" sz="5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 </m:t>
                    </m:r>
                    <m:acc>
                      <m:accPr>
                        <m:chr m:val="⃗"/>
                        <m:ctrlPr>
                          <a:rPr lang="en-US" sz="54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sz="54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AD</m:t>
                        </m:r>
                      </m:e>
                    </m:acc>
                    <m:r>
                      <a:rPr lang="en-US" sz="5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 </m:t>
                    </m:r>
                    <m:acc>
                      <m:accPr>
                        <m:chr m:val="⃗"/>
                        <m:ctrlPr>
                          <a:rPr lang="en-US" sz="54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sz="54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MN</m:t>
                        </m:r>
                      </m:e>
                    </m:acc>
                  </m:oMath>
                </a14:m>
                <a:r>
                  <a:rPr lang="en-US" sz="5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54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đồng</a:t>
                </a:r>
                <a:r>
                  <a:rPr lang="en-US" sz="5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54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phẳng</a:t>
                </a:r>
                <a:r>
                  <a:rPr lang="en-US" sz="5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.</a:t>
                </a:r>
                <a:endParaRPr kumimoji="0" lang="en-US" sz="5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2" name="Rectangle 121">
                <a:extLst>
                  <a:ext uri="{FF2B5EF4-FFF2-40B4-BE49-F238E27FC236}">
                    <a16:creationId xmlns:a16="http://schemas.microsoft.com/office/drawing/2014/main" id="{E9FD0122-BD0D-48A1-9E58-95F0C835B98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12168" y="2669186"/>
                <a:ext cx="21223097" cy="1860638"/>
              </a:xfrm>
              <a:prstGeom prst="rect">
                <a:avLst/>
              </a:prstGeom>
              <a:blipFill>
                <a:blip r:embed="rId2"/>
                <a:stretch>
                  <a:fillRect l="-1551" t="-9180" r="-1523" b="-190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1" name="Rectangle 130">
                <a:extLst>
                  <a:ext uri="{FF2B5EF4-FFF2-40B4-BE49-F238E27FC236}">
                    <a16:creationId xmlns="" xmlns:a16="http://schemas.microsoft.com/office/drawing/2014/main" id="{6D0A1A62-6874-4B70-A13E-180AECF403D2}"/>
                  </a:ext>
                </a:extLst>
              </p:cNvPr>
              <p:cNvSpPr/>
              <p:nvPr/>
            </p:nvSpPr>
            <p:spPr>
              <a:xfrm>
                <a:off x="1314194" y="6619305"/>
                <a:ext cx="14281863" cy="553234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30555">
                  <a:lnSpc>
                    <a:spcPct val="107000"/>
                  </a:lnSpc>
                  <a:spcBef>
                    <a:spcPts val="200"/>
                  </a:spcBef>
                  <a:spcAft>
                    <a:spcPts val="200"/>
                  </a:spcAft>
                </a:pPr>
                <a:r>
                  <a:rPr lang="en-US" sz="54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ọi</a:t>
                </a:r>
                <a:r>
                  <a:rPr lang="en-US" sz="5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𝐼</m:t>
                    </m:r>
                  </m:oMath>
                </a14:m>
                <a:r>
                  <a:rPr lang="en-US" sz="54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5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4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ung</a:t>
                </a:r>
                <a:r>
                  <a:rPr lang="en-US" sz="5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4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5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4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5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𝐴𝐶</m:t>
                    </m:r>
                  </m:oMath>
                </a14:m>
                <a:r>
                  <a:rPr lang="en-US" sz="5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Khi </a:t>
                </a:r>
                <a:r>
                  <a:rPr lang="en-US" sz="54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lang="en-US" sz="5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5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𝑚𝑝</m:t>
                    </m:r>
                    <m:d>
                      <m:dPr>
                        <m:ctrlPr>
                          <a:rPr lang="en-US" sz="5400" i="1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5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𝑀𝑁𝐼</m:t>
                        </m:r>
                      </m:e>
                    </m:d>
                  </m:oMath>
                </a14:m>
                <a:r>
                  <a:rPr lang="en-US" sz="5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4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ứa</a:t>
                </a:r>
                <a:r>
                  <a:rPr lang="en-US" sz="5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𝑀𝑁</m:t>
                    </m:r>
                  </m:oMath>
                </a14:m>
                <a:r>
                  <a:rPr lang="en-US" sz="5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4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5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song </a:t>
                </a:r>
                <a:r>
                  <a:rPr lang="en-US" sz="54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ong</a:t>
                </a:r>
                <a:r>
                  <a:rPr lang="en-US" sz="5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4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5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nl-NL" sz="5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ới các đường thẳng </a:t>
                </a:r>
                <a14:m>
                  <m:oMath xmlns:m="http://schemas.openxmlformats.org/officeDocument/2006/math">
                    <m:r>
                      <a:rPr lang="nl-NL" sz="5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𝐵𝐶</m:t>
                    </m:r>
                  </m:oMath>
                </a14:m>
                <a:r>
                  <a:rPr lang="nl-NL" sz="5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nl-NL" sz="5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𝐴𝐷</m:t>
                    </m:r>
                  </m:oMath>
                </a14:m>
                <a:r>
                  <a:rPr lang="nl-NL" sz="5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Ta suy ra ba đường thẳng </a:t>
                </a:r>
                <a14:m>
                  <m:oMath xmlns:m="http://schemas.openxmlformats.org/officeDocument/2006/math">
                    <m:r>
                      <a:rPr lang="nl-NL" sz="5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𝐵𝐶</m:t>
                    </m:r>
                    <m:r>
                      <a:rPr lang="nl-NL" sz="5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nl-NL" sz="5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𝑀𝑁</m:t>
                    </m:r>
                  </m:oMath>
                </a14:m>
                <a:r>
                  <a:rPr lang="nl-NL" sz="5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à </a:t>
                </a:r>
                <a14:m>
                  <m:oMath xmlns:m="http://schemas.openxmlformats.org/officeDocument/2006/math">
                    <m:r>
                      <a:rPr lang="nl-NL" sz="5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𝐴𝐷</m:t>
                    </m:r>
                  </m:oMath>
                </a14:m>
                <a:r>
                  <a:rPr lang="nl-NL" sz="5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cùng song song với một mặt phẳng. Khi đó ta nói ba vectơ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5400" i="1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5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𝐵𝐶</m:t>
                        </m:r>
                      </m:e>
                    </m:acc>
                    <m:r>
                      <a:rPr lang="en-US" sz="5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5400" i="1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5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𝐴𝐷</m:t>
                        </m:r>
                      </m:e>
                    </m:acc>
                    <m:r>
                      <a:rPr lang="en-US" sz="5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5400" i="1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5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𝑀𝑁</m:t>
                        </m:r>
                      </m:e>
                    </m:acc>
                  </m:oMath>
                </a14:m>
                <a:r>
                  <a:rPr lang="nl-NL" sz="5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đồng phẳng.</a:t>
                </a:r>
                <a:endParaRPr lang="en-US" sz="54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07000"/>
                  </a:lnSpc>
                  <a:spcBef>
                    <a:spcPts val="200"/>
                  </a:spcBef>
                  <a:spcAft>
                    <a:spcPts val="200"/>
                  </a:spcAft>
                </a:pPr>
                <a:r>
                  <a:rPr lang="es-ES" sz="5400" b="1" i="1" kern="1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 </a:t>
                </a:r>
                <a:endParaRPr lang="en-US" sz="54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31" name="Rectangle 130">
                <a:extLst>
                  <a:ext uri="{FF2B5EF4-FFF2-40B4-BE49-F238E27FC236}">
                    <a16:creationId xmlns:a16="http://schemas.microsoft.com/office/drawing/2014/main" id="{6D0A1A62-6874-4B70-A13E-180AECF403D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14194" y="6619305"/>
                <a:ext cx="14281863" cy="5532348"/>
              </a:xfrm>
              <a:prstGeom prst="rect">
                <a:avLst/>
              </a:prstGeom>
              <a:blipFill>
                <a:blip r:embed="rId3"/>
                <a:stretch>
                  <a:fillRect t="-3197" r="-162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0" name="Picture 49">
            <a:extLst>
              <a:ext uri="{FF2B5EF4-FFF2-40B4-BE49-F238E27FC236}">
                <a16:creationId xmlns="" xmlns:a16="http://schemas.microsoft.com/office/drawing/2014/main" id="{B413E399-E4EA-423C-A1F5-9E0A1C612365}"/>
              </a:ext>
            </a:extLst>
          </p:cNvPr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66072" y="5863335"/>
            <a:ext cx="6617728" cy="6176265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1578571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" grpId="0"/>
      <p:bldP spid="131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="" xmlns:a16="http://schemas.microsoft.com/office/drawing/2014/main" id="{A238BF69-5958-4101-ABCB-A5CE2A57A067}"/>
              </a:ext>
            </a:extLst>
          </p:cNvPr>
          <p:cNvGrpSpPr/>
          <p:nvPr/>
        </p:nvGrpSpPr>
        <p:grpSpPr>
          <a:xfrm>
            <a:off x="533400" y="1882223"/>
            <a:ext cx="19177212" cy="937176"/>
            <a:chOff x="-288924" y="1853328"/>
            <a:chExt cx="19177212" cy="937176"/>
          </a:xfrm>
        </p:grpSpPr>
        <p:sp>
          <p:nvSpPr>
            <p:cNvPr id="3" name="Rounded Rectangle 30">
              <a:extLst>
                <a:ext uri="{FF2B5EF4-FFF2-40B4-BE49-F238E27FC236}">
                  <a16:creationId xmlns="" xmlns:a16="http://schemas.microsoft.com/office/drawing/2014/main" id="{353C5C31-1BF6-4D2A-9F3B-663D972A0C7D}"/>
                </a:ext>
              </a:extLst>
            </p:cNvPr>
            <p:cNvSpPr/>
            <p:nvPr/>
          </p:nvSpPr>
          <p:spPr>
            <a:xfrm>
              <a:off x="-288924" y="1905000"/>
              <a:ext cx="1297371" cy="804672"/>
            </a:xfrm>
            <a:prstGeom prst="roundRect">
              <a:avLst/>
            </a:pr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>
              <a:extLst>
                <a:ext uri="{FF2B5EF4-FFF2-40B4-BE49-F238E27FC236}">
                  <a16:creationId xmlns="" xmlns:a16="http://schemas.microsoft.com/office/drawing/2014/main" id="{F0AE4A9C-9561-432D-B24E-EA885DD13CBC}"/>
                </a:ext>
              </a:extLst>
            </p:cNvPr>
            <p:cNvSpPr txBox="1"/>
            <p:nvPr/>
          </p:nvSpPr>
          <p:spPr>
            <a:xfrm>
              <a:off x="149834" y="1928730"/>
              <a:ext cx="593432" cy="86177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50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3</a:t>
              </a:r>
            </a:p>
          </p:txBody>
        </p:sp>
        <p:sp>
          <p:nvSpPr>
            <p:cNvPr id="5" name="TextBox 4">
              <a:extLst>
                <a:ext uri="{FF2B5EF4-FFF2-40B4-BE49-F238E27FC236}">
                  <a16:creationId xmlns="" xmlns:a16="http://schemas.microsoft.com/office/drawing/2014/main" id="{12CC83FD-2847-4142-A4F9-365EEDE4EDF0}"/>
                </a:ext>
              </a:extLst>
            </p:cNvPr>
            <p:cNvSpPr txBox="1"/>
            <p:nvPr/>
          </p:nvSpPr>
          <p:spPr>
            <a:xfrm>
              <a:off x="1249105" y="1853328"/>
              <a:ext cx="17639183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spc="-150" dirty="0" err="1">
                  <a:solidFill>
                    <a:srgbClr val="135F82"/>
                  </a:solidFill>
                  <a:latin typeface="Tahoma" pitchFamily="34" charset="0"/>
                  <a:cs typeface="Tahoma" pitchFamily="34" charset="0"/>
                </a:rPr>
                <a:t>Điều</a:t>
              </a:r>
              <a:r>
                <a:rPr lang="en-US" sz="4800" b="1" spc="-150" dirty="0">
                  <a:solidFill>
                    <a:srgbClr val="135F82"/>
                  </a:solidFill>
                  <a:latin typeface="Tahoma" pitchFamily="34" charset="0"/>
                  <a:cs typeface="Tahoma" pitchFamily="34" charset="0"/>
                </a:rPr>
                <a:t> </a:t>
              </a:r>
              <a:r>
                <a:rPr lang="en-US" sz="4800" b="1" spc="-150" dirty="0" err="1">
                  <a:solidFill>
                    <a:srgbClr val="135F82"/>
                  </a:solidFill>
                  <a:latin typeface="Tahoma" pitchFamily="34" charset="0"/>
                  <a:cs typeface="Tahoma" pitchFamily="34" charset="0"/>
                </a:rPr>
                <a:t>kiện</a:t>
              </a:r>
              <a:r>
                <a:rPr lang="en-US" sz="4800" b="1" spc="-150" dirty="0">
                  <a:solidFill>
                    <a:srgbClr val="135F82"/>
                  </a:solidFill>
                  <a:latin typeface="Tahoma" pitchFamily="34" charset="0"/>
                  <a:cs typeface="Tahoma" pitchFamily="34" charset="0"/>
                </a:rPr>
                <a:t> </a:t>
              </a:r>
              <a:r>
                <a:rPr lang="en-US" sz="4800" b="1" spc="-150" dirty="0" err="1">
                  <a:solidFill>
                    <a:srgbClr val="135F82"/>
                  </a:solidFill>
                  <a:latin typeface="Tahoma" pitchFamily="34" charset="0"/>
                  <a:cs typeface="Tahoma" pitchFamily="34" charset="0"/>
                </a:rPr>
                <a:t>để</a:t>
              </a:r>
              <a:r>
                <a:rPr lang="en-US" sz="4800" b="1" spc="-150" dirty="0">
                  <a:solidFill>
                    <a:srgbClr val="135F82"/>
                  </a:solidFill>
                  <a:latin typeface="Tahoma" pitchFamily="34" charset="0"/>
                  <a:cs typeface="Tahoma" pitchFamily="34" charset="0"/>
                </a:rPr>
                <a:t> 3 </a:t>
              </a:r>
              <a:r>
                <a:rPr lang="en-US" sz="4800" b="1" spc="-150" dirty="0" err="1">
                  <a:solidFill>
                    <a:srgbClr val="135F82"/>
                  </a:solidFill>
                  <a:latin typeface="Tahoma" pitchFamily="34" charset="0"/>
                  <a:cs typeface="Tahoma" pitchFamily="34" charset="0"/>
                </a:rPr>
                <a:t>vect</a:t>
              </a:r>
              <a:r>
                <a:rPr lang="vi-VN" sz="4800" b="1" spc="-150" dirty="0">
                  <a:solidFill>
                    <a:srgbClr val="135F82"/>
                  </a:solidFill>
                  <a:latin typeface="Tahoma" pitchFamily="34" charset="0"/>
                  <a:cs typeface="Tahoma" pitchFamily="34" charset="0"/>
                </a:rPr>
                <a:t>ơ</a:t>
              </a:r>
              <a:r>
                <a:rPr lang="en-US" sz="4800" b="1" spc="-150" dirty="0">
                  <a:solidFill>
                    <a:srgbClr val="135F82"/>
                  </a:solidFill>
                  <a:latin typeface="Tahoma" pitchFamily="34" charset="0"/>
                  <a:cs typeface="Tahoma" pitchFamily="34" charset="0"/>
                </a:rPr>
                <a:t> </a:t>
              </a:r>
              <a:r>
                <a:rPr lang="en-US" sz="4800" b="1" spc="-150" dirty="0" err="1">
                  <a:solidFill>
                    <a:srgbClr val="135F82"/>
                  </a:solidFill>
                  <a:latin typeface="Tahoma" pitchFamily="34" charset="0"/>
                  <a:cs typeface="Tahoma" pitchFamily="34" charset="0"/>
                </a:rPr>
                <a:t>đồng</a:t>
              </a:r>
              <a:r>
                <a:rPr lang="en-US" sz="4800" b="1" spc="-150" dirty="0">
                  <a:solidFill>
                    <a:srgbClr val="135F82"/>
                  </a:solidFill>
                  <a:latin typeface="Tahoma" pitchFamily="34" charset="0"/>
                  <a:cs typeface="Tahoma" pitchFamily="34" charset="0"/>
                </a:rPr>
                <a:t> </a:t>
              </a:r>
              <a:r>
                <a:rPr lang="en-US" sz="4800" b="1" spc="-150" dirty="0" err="1">
                  <a:solidFill>
                    <a:srgbClr val="135F82"/>
                  </a:solidFill>
                  <a:latin typeface="Tahoma" pitchFamily="34" charset="0"/>
                  <a:cs typeface="Tahoma" pitchFamily="34" charset="0"/>
                </a:rPr>
                <a:t>phẳng</a:t>
              </a:r>
              <a:r>
                <a:rPr lang="en-US" sz="4800" b="1" spc="-150" dirty="0">
                  <a:solidFill>
                    <a:srgbClr val="135F82"/>
                  </a:solidFill>
                  <a:latin typeface="Tahoma" pitchFamily="34" charset="0"/>
                  <a:cs typeface="Tahoma" pitchFamily="34" charset="0"/>
                </a:rPr>
                <a:t>.</a:t>
              </a:r>
            </a:p>
          </p:txBody>
        </p:sp>
      </p:grpSp>
      <p:grpSp>
        <p:nvGrpSpPr>
          <p:cNvPr id="6" name="Group 5">
            <a:extLst>
              <a:ext uri="{FF2B5EF4-FFF2-40B4-BE49-F238E27FC236}">
                <a16:creationId xmlns="" xmlns:a16="http://schemas.microsoft.com/office/drawing/2014/main" id="{00E67002-CB09-4D18-8132-9E610D7B6958}"/>
              </a:ext>
            </a:extLst>
          </p:cNvPr>
          <p:cNvGrpSpPr/>
          <p:nvPr/>
        </p:nvGrpSpPr>
        <p:grpSpPr>
          <a:xfrm>
            <a:off x="2133599" y="3276600"/>
            <a:ext cx="20438680" cy="4038600"/>
            <a:chOff x="2133599" y="3276600"/>
            <a:chExt cx="20438680" cy="4038600"/>
          </a:xfrm>
        </p:grpSpPr>
        <p:sp>
          <p:nvSpPr>
            <p:cNvPr id="7" name="Rounded Rectangle 9">
              <a:extLst>
                <a:ext uri="{FF2B5EF4-FFF2-40B4-BE49-F238E27FC236}">
                  <a16:creationId xmlns="" xmlns:a16="http://schemas.microsoft.com/office/drawing/2014/main" id="{1C536A9A-7382-4650-8CD8-49ADE384F223}"/>
                </a:ext>
              </a:extLst>
            </p:cNvPr>
            <p:cNvSpPr/>
            <p:nvPr/>
          </p:nvSpPr>
          <p:spPr>
            <a:xfrm>
              <a:off x="2133599" y="3276600"/>
              <a:ext cx="20438680" cy="4038600"/>
            </a:xfrm>
            <a:prstGeom prst="roundRect">
              <a:avLst>
                <a:gd name="adj" fmla="val 3164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5400"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" name="Rectangle 7">
                  <a:extLst>
                    <a:ext uri="{FF2B5EF4-FFF2-40B4-BE49-F238E27FC236}">
                      <a16:creationId xmlns="" xmlns:a16="http://schemas.microsoft.com/office/drawing/2014/main" id="{F66173F3-0546-440A-A75E-168FF7700D20}"/>
                    </a:ext>
                  </a:extLst>
                </p:cNvPr>
                <p:cNvSpPr/>
                <p:nvPr/>
              </p:nvSpPr>
              <p:spPr>
                <a:xfrm>
                  <a:off x="2387149" y="3483422"/>
                  <a:ext cx="19807239" cy="3374578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r>
                    <a:rPr lang="en-US" sz="4800" b="1" i="1" u="sng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Định</a:t>
                  </a:r>
                  <a:r>
                    <a:rPr lang="en-US" sz="4800" b="1" i="1" u="sng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b="1" i="1" u="sng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lí</a:t>
                  </a:r>
                  <a:r>
                    <a:rPr lang="en-US" sz="4800" b="1" i="1" u="sng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1</a:t>
                  </a:r>
                  <a:r>
                    <a:rPr lang="en-US" sz="4800" b="1" i="1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:</a:t>
                  </a:r>
                </a:p>
                <a:p>
                  <a:r>
                    <a:rPr lang="en-US" sz="4800" b="1" i="1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           </a:t>
                  </a:r>
                  <a:r>
                    <a:rPr lang="en-US" sz="4800" b="1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Trong</a:t>
                  </a:r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không</a:t>
                  </a:r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gian</a:t>
                  </a:r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cho</a:t>
                  </a:r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hai</a:t>
                  </a:r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vectơ</a:t>
                  </a:r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800" i="1">
                              <a:latin typeface="Cambria Math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𝑎</m:t>
                          </m:r>
                        </m:e>
                      </m:acc>
                      <m:r>
                        <a:rPr lang="en-US" sz="4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,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𝑏</m:t>
                          </m:r>
                        </m:e>
                      </m:acc>
                    </m:oMath>
                  </a14:m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không</a:t>
                  </a:r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cùng</a:t>
                  </a:r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phương</a:t>
                  </a:r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và</a:t>
                  </a:r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vectơ</a:t>
                  </a:r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800" i="1">
                              <a:latin typeface="Cambria Math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𝑐</m:t>
                          </m:r>
                        </m:e>
                      </m:acc>
                    </m:oMath>
                  </a14:m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.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Khi</a:t>
                  </a:r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đó</a:t>
                  </a:r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,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ba</a:t>
                  </a:r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vectơ</a:t>
                  </a:r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800" i="1">
                              <a:latin typeface="Cambria Math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𝑎</m:t>
                          </m:r>
                        </m:e>
                      </m:acc>
                      <m:r>
                        <a:rPr lang="en-US" sz="4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,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𝑏</m:t>
                          </m:r>
                        </m:e>
                      </m:acc>
                      <m:r>
                        <a:rPr lang="en-US" sz="4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,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𝑐</m:t>
                          </m:r>
                        </m:e>
                      </m:acc>
                    </m:oMath>
                  </a14:m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đồng</a:t>
                  </a:r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phẳng</a:t>
                  </a:r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khi</a:t>
                  </a:r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và</a:t>
                  </a:r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chỉ</a:t>
                  </a:r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khi</a:t>
                  </a:r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có</a:t>
                  </a:r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cặp</a:t>
                  </a:r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số</a:t>
                  </a:r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i="1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m</a:t>
                  </a:r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, </a:t>
                  </a:r>
                  <a:r>
                    <a:rPr lang="en-US" sz="4800" i="1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n</a:t>
                  </a:r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sao</a:t>
                  </a:r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cho</a:t>
                  </a:r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800" i="1">
                              <a:latin typeface="Cambria Math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𝑐</m:t>
                          </m:r>
                        </m:e>
                      </m:acc>
                      <m:r>
                        <a:rPr lang="en-US" sz="4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4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𝑚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𝑎</m:t>
                          </m:r>
                        </m:e>
                      </m:acc>
                      <m:r>
                        <a:rPr lang="en-US" sz="4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4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𝑛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𝑏</m:t>
                          </m:r>
                        </m:e>
                      </m:acc>
                    </m:oMath>
                  </a14:m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.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Ngoài</a:t>
                  </a:r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ra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cặp</a:t>
                  </a:r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số</a:t>
                  </a:r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i="1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m</a:t>
                  </a:r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, </a:t>
                  </a:r>
                  <a:r>
                    <a:rPr lang="en-US" sz="4800" i="1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n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là</a:t>
                  </a:r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duy</a:t>
                  </a:r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nhất</a:t>
                  </a:r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.</a:t>
                  </a:r>
                  <a:endPara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8" name="Rectangle 7">
                  <a:extLst>
                    <a:ext uri="{FF2B5EF4-FFF2-40B4-BE49-F238E27FC236}">
                      <a16:creationId xmlns:a16="http://schemas.microsoft.com/office/drawing/2014/main" id="{C95D6C65-8A3E-4AEB-AD75-63ED0B7063FC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387149" y="3483422"/>
                  <a:ext cx="19807239" cy="3374578"/>
                </a:xfrm>
                <a:prstGeom prst="rect">
                  <a:avLst/>
                </a:prstGeom>
                <a:blipFill>
                  <a:blip r:embed="rId3"/>
                  <a:stretch>
                    <a:fillRect l="-1416" t="-3971" b="-8664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pic>
        <p:nvPicPr>
          <p:cNvPr id="9" name="Picture 8">
            <a:extLst>
              <a:ext uri="{FF2B5EF4-FFF2-40B4-BE49-F238E27FC236}">
                <a16:creationId xmlns="" xmlns:a16="http://schemas.microsoft.com/office/drawing/2014/main" id="{4024A771-3850-4B4E-8D1B-B378EAE6794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071429" y="7649980"/>
            <a:ext cx="20438680" cy="21152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089932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="" xmlns:a16="http://schemas.microsoft.com/office/drawing/2014/main" id="{5A962C96-AB58-4D84-BE73-DB296E37A1ED}"/>
              </a:ext>
            </a:extLst>
          </p:cNvPr>
          <p:cNvGrpSpPr/>
          <p:nvPr/>
        </p:nvGrpSpPr>
        <p:grpSpPr>
          <a:xfrm>
            <a:off x="1268924" y="5486400"/>
            <a:ext cx="21819676" cy="7543800"/>
            <a:chOff x="1270511" y="5867400"/>
            <a:chExt cx="21819676" cy="7543800"/>
          </a:xfrm>
        </p:grpSpPr>
        <p:sp>
          <p:nvSpPr>
            <p:cNvPr id="3" name="Rounded Rectangle 101">
              <a:extLst>
                <a:ext uri="{FF2B5EF4-FFF2-40B4-BE49-F238E27FC236}">
                  <a16:creationId xmlns="" xmlns:a16="http://schemas.microsoft.com/office/drawing/2014/main" id="{40B56413-EF8C-4EB3-B4AA-0C4B7301F7F7}"/>
                </a:ext>
              </a:extLst>
            </p:cNvPr>
            <p:cNvSpPr/>
            <p:nvPr/>
          </p:nvSpPr>
          <p:spPr>
            <a:xfrm>
              <a:off x="1272210" y="6058086"/>
              <a:ext cx="21817977" cy="7353114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4" name="Group 3">
              <a:extLst>
                <a:ext uri="{FF2B5EF4-FFF2-40B4-BE49-F238E27FC236}">
                  <a16:creationId xmlns="" xmlns:a16="http://schemas.microsoft.com/office/drawing/2014/main" id="{C99E6013-67BE-4BFC-A97C-63897A25096F}"/>
                </a:ext>
              </a:extLst>
            </p:cNvPr>
            <p:cNvGrpSpPr/>
            <p:nvPr/>
          </p:nvGrpSpPr>
          <p:grpSpPr>
            <a:xfrm>
              <a:off x="1270511" y="5867400"/>
              <a:ext cx="3568119" cy="845462"/>
              <a:chOff x="1224541" y="6305967"/>
              <a:chExt cx="3568119" cy="845462"/>
            </a:xfrm>
          </p:grpSpPr>
          <p:sp>
            <p:nvSpPr>
              <p:cNvPr id="5" name="Freeform 20">
                <a:extLst>
                  <a:ext uri="{FF2B5EF4-FFF2-40B4-BE49-F238E27FC236}">
                    <a16:creationId xmlns="" xmlns:a16="http://schemas.microsoft.com/office/drawing/2014/main" id="{A5D3C903-A44D-4491-A0CA-2C0D511F22B2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" name="TextBox 5">
                <a:extLst>
                  <a:ext uri="{FF2B5EF4-FFF2-40B4-BE49-F238E27FC236}">
                    <a16:creationId xmlns="" xmlns:a16="http://schemas.microsoft.com/office/drawing/2014/main" id="{029C480B-DABF-489F-8E28-320F05EB083D}"/>
                  </a:ext>
                </a:extLst>
              </p:cNvPr>
              <p:cNvSpPr txBox="1"/>
              <p:nvPr/>
            </p:nvSpPr>
            <p:spPr>
              <a:xfrm>
                <a:off x="2296330" y="6305967"/>
                <a:ext cx="237276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" name="Round Diagonal Corner Rectangle 105">
                <a:extLst>
                  <a:ext uri="{FF2B5EF4-FFF2-40B4-BE49-F238E27FC236}">
                    <a16:creationId xmlns="" xmlns:a16="http://schemas.microsoft.com/office/drawing/2014/main" id="{7CF56542-7B5B-4DE9-91E3-6A108D0BFA88}"/>
                  </a:ext>
                </a:extLst>
              </p:cNvPr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" name="Freeform 15">
                <a:extLst>
                  <a:ext uri="{FF2B5EF4-FFF2-40B4-BE49-F238E27FC236}">
                    <a16:creationId xmlns="" xmlns:a16="http://schemas.microsoft.com/office/drawing/2014/main" id="{4E802BC5-127F-4361-BE08-B1FBB887B2BB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9" name="Group 8">
            <a:extLst>
              <a:ext uri="{FF2B5EF4-FFF2-40B4-BE49-F238E27FC236}">
                <a16:creationId xmlns="" xmlns:a16="http://schemas.microsoft.com/office/drawing/2014/main" id="{228800D5-C0C4-4ED9-852D-6228F4AA2951}"/>
              </a:ext>
            </a:extLst>
          </p:cNvPr>
          <p:cNvGrpSpPr/>
          <p:nvPr/>
        </p:nvGrpSpPr>
        <p:grpSpPr>
          <a:xfrm>
            <a:off x="1219201" y="1726488"/>
            <a:ext cx="21793201" cy="3226513"/>
            <a:chOff x="1219201" y="1726488"/>
            <a:chExt cx="21793201" cy="3226513"/>
          </a:xfrm>
        </p:grpSpPr>
        <p:grpSp>
          <p:nvGrpSpPr>
            <p:cNvPr id="10" name="Group 9">
              <a:extLst>
                <a:ext uri="{FF2B5EF4-FFF2-40B4-BE49-F238E27FC236}">
                  <a16:creationId xmlns="" xmlns:a16="http://schemas.microsoft.com/office/drawing/2014/main" id="{9C504974-2C8C-4516-9C34-DFFE0E568D4F}"/>
                </a:ext>
              </a:extLst>
            </p:cNvPr>
            <p:cNvGrpSpPr/>
            <p:nvPr/>
          </p:nvGrpSpPr>
          <p:grpSpPr>
            <a:xfrm>
              <a:off x="1219201" y="1726488"/>
              <a:ext cx="21793201" cy="3226513"/>
              <a:chOff x="1220787" y="1574087"/>
              <a:chExt cx="21793201" cy="3226513"/>
            </a:xfrm>
          </p:grpSpPr>
          <p:sp>
            <p:nvSpPr>
              <p:cNvPr id="12" name="Rounded Rectangle 70">
                <a:extLst>
                  <a:ext uri="{FF2B5EF4-FFF2-40B4-BE49-F238E27FC236}">
                    <a16:creationId xmlns="" xmlns:a16="http://schemas.microsoft.com/office/drawing/2014/main" id="{3C9C138A-D0E9-4F2D-9F57-7161730ED846}"/>
                  </a:ext>
                </a:extLst>
              </p:cNvPr>
              <p:cNvSpPr/>
              <p:nvPr/>
            </p:nvSpPr>
            <p:spPr>
              <a:xfrm>
                <a:off x="1224920" y="2061864"/>
                <a:ext cx="21789068" cy="2738736"/>
              </a:xfrm>
              <a:prstGeom prst="roundRect">
                <a:avLst>
                  <a:gd name="adj" fmla="val 3927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28575"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13" name="Group 12">
                <a:extLst>
                  <a:ext uri="{FF2B5EF4-FFF2-40B4-BE49-F238E27FC236}">
                    <a16:creationId xmlns="" xmlns:a16="http://schemas.microsoft.com/office/drawing/2014/main" id="{6D9DEA16-EA41-4877-89AF-DB2A71CA50C5}"/>
                  </a:ext>
                </a:extLst>
              </p:cNvPr>
              <p:cNvGrpSpPr/>
              <p:nvPr/>
            </p:nvGrpSpPr>
            <p:grpSpPr>
              <a:xfrm>
                <a:off x="1220787" y="1574087"/>
                <a:ext cx="3251532" cy="940513"/>
                <a:chOff x="1311958" y="3405486"/>
                <a:chExt cx="3251532" cy="940513"/>
              </a:xfrm>
            </p:grpSpPr>
            <p:sp>
              <p:nvSpPr>
                <p:cNvPr id="14" name="Freeform 20">
                  <a:extLst>
                    <a:ext uri="{FF2B5EF4-FFF2-40B4-BE49-F238E27FC236}">
                      <a16:creationId xmlns="" xmlns:a16="http://schemas.microsoft.com/office/drawing/2014/main" id="{E38CFFCB-F607-4F05-9095-F6709578AA9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5400000">
                  <a:off x="2921386" y="2671082"/>
                  <a:ext cx="793396" cy="2490813"/>
                </a:xfrm>
                <a:prstGeom prst="round2SameRect">
                  <a:avLst/>
                </a:prstGeom>
                <a:solidFill>
                  <a:schemeClr val="accent6">
                    <a:lumMod val="75000"/>
                  </a:schemeClr>
                </a:solidFill>
                <a:ln w="57150">
                  <a:solidFill>
                    <a:schemeClr val="accent6">
                      <a:lumMod val="75000"/>
                    </a:schemeClr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5" name="TextBox 14">
                  <a:extLst>
                    <a:ext uri="{FF2B5EF4-FFF2-40B4-BE49-F238E27FC236}">
                      <a16:creationId xmlns="" xmlns:a16="http://schemas.microsoft.com/office/drawing/2014/main" id="{C54F7534-618B-4B47-A901-F1DBE7B49971}"/>
                    </a:ext>
                  </a:extLst>
                </p:cNvPr>
                <p:cNvSpPr txBox="1"/>
                <p:nvPr/>
              </p:nvSpPr>
              <p:spPr>
                <a:xfrm>
                  <a:off x="2243587" y="3483623"/>
                  <a:ext cx="1749197" cy="83099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4800" b="1" dirty="0" err="1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Ví</a:t>
                  </a:r>
                  <a:r>
                    <a:rPr lang="en-US" sz="4800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4800" b="1" dirty="0" err="1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dụ</a:t>
                  </a:r>
                  <a:endParaRPr lang="en-US" sz="48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grpSp>
              <p:nvGrpSpPr>
                <p:cNvPr id="16" name="Group 58">
                  <a:extLst>
                    <a:ext uri="{FF2B5EF4-FFF2-40B4-BE49-F238E27FC236}">
                      <a16:creationId xmlns="" xmlns:a16="http://schemas.microsoft.com/office/drawing/2014/main" id="{89ED1A11-7E58-4473-AE39-D8D5D3213C69}"/>
                    </a:ext>
                  </a:extLst>
                </p:cNvPr>
                <p:cNvGrpSpPr/>
                <p:nvPr/>
              </p:nvGrpSpPr>
              <p:grpSpPr>
                <a:xfrm>
                  <a:off x="1311958" y="3405486"/>
                  <a:ext cx="950173" cy="940513"/>
                  <a:chOff x="1311958" y="3405486"/>
                  <a:chExt cx="950173" cy="940513"/>
                </a:xfrm>
              </p:grpSpPr>
              <p:sp>
                <p:nvSpPr>
                  <p:cNvPr id="17" name="Rectangle 16">
                    <a:extLst>
                      <a:ext uri="{FF2B5EF4-FFF2-40B4-BE49-F238E27FC236}">
                        <a16:creationId xmlns="" xmlns:a16="http://schemas.microsoft.com/office/drawing/2014/main" id="{442DF1B8-542C-4A8D-853F-325217736C95}"/>
                      </a:ext>
                    </a:extLst>
                  </p:cNvPr>
                  <p:cNvSpPr/>
                  <p:nvPr/>
                </p:nvSpPr>
                <p:spPr>
                  <a:xfrm>
                    <a:off x="1406975" y="3672018"/>
                    <a:ext cx="596676" cy="540312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48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18" name="Freeform 13">
                    <a:extLst>
                      <a:ext uri="{FF2B5EF4-FFF2-40B4-BE49-F238E27FC236}">
                        <a16:creationId xmlns="" xmlns:a16="http://schemas.microsoft.com/office/drawing/2014/main" id="{42F6B000-2B27-4784-B487-428B6E3D19C4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3581027"/>
                    <a:ext cx="190035" cy="268948"/>
                  </a:xfrm>
                  <a:custGeom>
                    <a:avLst/>
                    <a:gdLst>
                      <a:gd name="T0" fmla="*/ 34 w 50"/>
                      <a:gd name="T1" fmla="*/ 16 h 71"/>
                      <a:gd name="T2" fmla="*/ 34 w 50"/>
                      <a:gd name="T3" fmla="*/ 55 h 71"/>
                      <a:gd name="T4" fmla="*/ 16 w 50"/>
                      <a:gd name="T5" fmla="*/ 55 h 71"/>
                      <a:gd name="T6" fmla="*/ 16 w 50"/>
                      <a:gd name="T7" fmla="*/ 16 h 71"/>
                      <a:gd name="T8" fmla="*/ 34 w 50"/>
                      <a:gd name="T9" fmla="*/ 16 h 71"/>
                      <a:gd name="T10" fmla="*/ 34 w 50"/>
                      <a:gd name="T11" fmla="*/ 0 h 71"/>
                      <a:gd name="T12" fmla="*/ 16 w 50"/>
                      <a:gd name="T13" fmla="*/ 0 h 71"/>
                      <a:gd name="T14" fmla="*/ 0 w 50"/>
                      <a:gd name="T15" fmla="*/ 16 h 71"/>
                      <a:gd name="T16" fmla="*/ 0 w 50"/>
                      <a:gd name="T17" fmla="*/ 55 h 71"/>
                      <a:gd name="T18" fmla="*/ 16 w 50"/>
                      <a:gd name="T19" fmla="*/ 71 h 71"/>
                      <a:gd name="T20" fmla="*/ 34 w 50"/>
                      <a:gd name="T21" fmla="*/ 71 h 71"/>
                      <a:gd name="T22" fmla="*/ 50 w 50"/>
                      <a:gd name="T23" fmla="*/ 55 h 71"/>
                      <a:gd name="T24" fmla="*/ 50 w 50"/>
                      <a:gd name="T25" fmla="*/ 16 h 71"/>
                      <a:gd name="T26" fmla="*/ 34 w 50"/>
                      <a:gd name="T27" fmla="*/ 0 h 7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1">
                        <a:moveTo>
                          <a:pt x="34" y="16"/>
                        </a:moveTo>
                        <a:cubicBezTo>
                          <a:pt x="34" y="55"/>
                          <a:pt x="34" y="55"/>
                          <a:pt x="34" y="55"/>
                        </a:cubicBezTo>
                        <a:cubicBezTo>
                          <a:pt x="16" y="55"/>
                          <a:pt x="16" y="55"/>
                          <a:pt x="16" y="5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5"/>
                          <a:pt x="0" y="55"/>
                          <a:pt x="0" y="55"/>
                        </a:cubicBezTo>
                        <a:cubicBezTo>
                          <a:pt x="0" y="64"/>
                          <a:pt x="7" y="71"/>
                          <a:pt x="16" y="71"/>
                        </a:cubicBezTo>
                        <a:cubicBezTo>
                          <a:pt x="34" y="71"/>
                          <a:pt x="34" y="71"/>
                          <a:pt x="34" y="71"/>
                        </a:cubicBezTo>
                        <a:cubicBezTo>
                          <a:pt x="43" y="71"/>
                          <a:pt x="50" y="64"/>
                          <a:pt x="50" y="55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8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19" name="Freeform 14">
                    <a:extLst>
                      <a:ext uri="{FF2B5EF4-FFF2-40B4-BE49-F238E27FC236}">
                        <a16:creationId xmlns="" xmlns:a16="http://schemas.microsoft.com/office/drawing/2014/main" id="{8A1CD2DC-493A-4F2E-BA6E-D2DBBDE6C98A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3581027"/>
                    <a:ext cx="277000" cy="181983"/>
                  </a:xfrm>
                  <a:custGeom>
                    <a:avLst/>
                    <a:gdLst>
                      <a:gd name="T0" fmla="*/ 57 w 73"/>
                      <a:gd name="T1" fmla="*/ 16 h 48"/>
                      <a:gd name="T2" fmla="*/ 57 w 73"/>
                      <a:gd name="T3" fmla="*/ 32 h 48"/>
                      <a:gd name="T4" fmla="*/ 16 w 73"/>
                      <a:gd name="T5" fmla="*/ 32 h 48"/>
                      <a:gd name="T6" fmla="*/ 16 w 73"/>
                      <a:gd name="T7" fmla="*/ 16 h 48"/>
                      <a:gd name="T8" fmla="*/ 57 w 73"/>
                      <a:gd name="T9" fmla="*/ 16 h 48"/>
                      <a:gd name="T10" fmla="*/ 57 w 73"/>
                      <a:gd name="T11" fmla="*/ 0 h 48"/>
                      <a:gd name="T12" fmla="*/ 16 w 73"/>
                      <a:gd name="T13" fmla="*/ 0 h 48"/>
                      <a:gd name="T14" fmla="*/ 0 w 73"/>
                      <a:gd name="T15" fmla="*/ 16 h 48"/>
                      <a:gd name="T16" fmla="*/ 0 w 73"/>
                      <a:gd name="T17" fmla="*/ 32 h 48"/>
                      <a:gd name="T18" fmla="*/ 16 w 73"/>
                      <a:gd name="T19" fmla="*/ 48 h 48"/>
                      <a:gd name="T20" fmla="*/ 57 w 73"/>
                      <a:gd name="T21" fmla="*/ 48 h 48"/>
                      <a:gd name="T22" fmla="*/ 73 w 73"/>
                      <a:gd name="T23" fmla="*/ 32 h 48"/>
                      <a:gd name="T24" fmla="*/ 73 w 73"/>
                      <a:gd name="T25" fmla="*/ 16 h 48"/>
                      <a:gd name="T26" fmla="*/ 57 w 73"/>
                      <a:gd name="T27" fmla="*/ 0 h 4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48">
                        <a:moveTo>
                          <a:pt x="57" y="16"/>
                        </a:moveTo>
                        <a:cubicBezTo>
                          <a:pt x="57" y="32"/>
                          <a:pt x="57" y="32"/>
                          <a:pt x="57" y="32"/>
                        </a:cubicBezTo>
                        <a:cubicBezTo>
                          <a:pt x="16" y="32"/>
                          <a:pt x="16" y="32"/>
                          <a:pt x="16" y="32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2"/>
                          <a:pt x="0" y="32"/>
                          <a:pt x="0" y="32"/>
                        </a:cubicBezTo>
                        <a:cubicBezTo>
                          <a:pt x="0" y="41"/>
                          <a:pt x="7" y="48"/>
                          <a:pt x="16" y="48"/>
                        </a:cubicBezTo>
                        <a:cubicBezTo>
                          <a:pt x="57" y="48"/>
                          <a:pt x="57" y="48"/>
                          <a:pt x="57" y="48"/>
                        </a:cubicBezTo>
                        <a:cubicBezTo>
                          <a:pt x="66" y="48"/>
                          <a:pt x="73" y="41"/>
                          <a:pt x="73" y="32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8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0" name="Freeform 15">
                    <a:extLst>
                      <a:ext uri="{FF2B5EF4-FFF2-40B4-BE49-F238E27FC236}">
                        <a16:creationId xmlns="" xmlns:a16="http://schemas.microsoft.com/office/drawing/2014/main" id="{9AE94FFE-64C0-484F-9AC0-76055E4A505F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563190" y="3581027"/>
                    <a:ext cx="285052" cy="181983"/>
                  </a:xfrm>
                  <a:custGeom>
                    <a:avLst/>
                    <a:gdLst>
                      <a:gd name="T0" fmla="*/ 58 w 75"/>
                      <a:gd name="T1" fmla="*/ 16 h 48"/>
                      <a:gd name="T2" fmla="*/ 43 w 75"/>
                      <a:gd name="T3" fmla="*/ 32 h 48"/>
                      <a:gd name="T4" fmla="*/ 16 w 75"/>
                      <a:gd name="T5" fmla="*/ 32 h 48"/>
                      <a:gd name="T6" fmla="*/ 16 w 75"/>
                      <a:gd name="T7" fmla="*/ 16 h 48"/>
                      <a:gd name="T8" fmla="*/ 58 w 75"/>
                      <a:gd name="T9" fmla="*/ 16 h 48"/>
                      <a:gd name="T10" fmla="*/ 58 w 75"/>
                      <a:gd name="T11" fmla="*/ 0 h 48"/>
                      <a:gd name="T12" fmla="*/ 16 w 75"/>
                      <a:gd name="T13" fmla="*/ 0 h 48"/>
                      <a:gd name="T14" fmla="*/ 0 w 75"/>
                      <a:gd name="T15" fmla="*/ 16 h 48"/>
                      <a:gd name="T16" fmla="*/ 0 w 75"/>
                      <a:gd name="T17" fmla="*/ 32 h 48"/>
                      <a:gd name="T18" fmla="*/ 16 w 75"/>
                      <a:gd name="T19" fmla="*/ 48 h 48"/>
                      <a:gd name="T20" fmla="*/ 43 w 75"/>
                      <a:gd name="T21" fmla="*/ 48 h 48"/>
                      <a:gd name="T22" fmla="*/ 55 w 75"/>
                      <a:gd name="T23" fmla="*/ 43 h 48"/>
                      <a:gd name="T24" fmla="*/ 70 w 75"/>
                      <a:gd name="T25" fmla="*/ 26 h 48"/>
                      <a:gd name="T26" fmla="*/ 73 w 75"/>
                      <a:gd name="T27" fmla="*/ 9 h 48"/>
                      <a:gd name="T28" fmla="*/ 58 w 75"/>
                      <a:gd name="T29" fmla="*/ 0 h 4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</a:cxnLst>
                    <a:rect l="0" t="0" r="r" b="b"/>
                    <a:pathLst>
                      <a:path w="75" h="48">
                        <a:moveTo>
                          <a:pt x="58" y="16"/>
                        </a:moveTo>
                        <a:cubicBezTo>
                          <a:pt x="43" y="32"/>
                          <a:pt x="43" y="32"/>
                          <a:pt x="43" y="32"/>
                        </a:cubicBezTo>
                        <a:cubicBezTo>
                          <a:pt x="16" y="32"/>
                          <a:pt x="16" y="32"/>
                          <a:pt x="16" y="32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8" y="16"/>
                          <a:pt x="58" y="16"/>
                          <a:pt x="58" y="16"/>
                        </a:cubicBezTo>
                        <a:moveTo>
                          <a:pt x="58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8" y="0"/>
                          <a:pt x="0" y="7"/>
                          <a:pt x="0" y="16"/>
                        </a:cubicBezTo>
                        <a:cubicBezTo>
                          <a:pt x="0" y="32"/>
                          <a:pt x="0" y="32"/>
                          <a:pt x="0" y="32"/>
                        </a:cubicBezTo>
                        <a:cubicBezTo>
                          <a:pt x="0" y="41"/>
                          <a:pt x="8" y="48"/>
                          <a:pt x="16" y="48"/>
                        </a:cubicBezTo>
                        <a:cubicBezTo>
                          <a:pt x="43" y="48"/>
                          <a:pt x="43" y="48"/>
                          <a:pt x="43" y="48"/>
                        </a:cubicBezTo>
                        <a:cubicBezTo>
                          <a:pt x="48" y="48"/>
                          <a:pt x="52" y="46"/>
                          <a:pt x="55" y="43"/>
                        </a:cubicBezTo>
                        <a:cubicBezTo>
                          <a:pt x="70" y="26"/>
                          <a:pt x="70" y="26"/>
                          <a:pt x="70" y="26"/>
                        </a:cubicBezTo>
                        <a:cubicBezTo>
                          <a:pt x="74" y="22"/>
                          <a:pt x="75" y="15"/>
                          <a:pt x="73" y="9"/>
                        </a:cubicBezTo>
                        <a:cubicBezTo>
                          <a:pt x="70" y="3"/>
                          <a:pt x="64" y="0"/>
                          <a:pt x="58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8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1" name="Freeform 16">
                    <a:extLst>
                      <a:ext uri="{FF2B5EF4-FFF2-40B4-BE49-F238E27FC236}">
                        <a16:creationId xmlns="" xmlns:a16="http://schemas.microsoft.com/office/drawing/2014/main" id="{FFCD9185-5A7A-47F8-885B-FC365B8E4CBB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563190" y="4151132"/>
                    <a:ext cx="280221" cy="194867"/>
                  </a:xfrm>
                  <a:custGeom>
                    <a:avLst/>
                    <a:gdLst>
                      <a:gd name="T0" fmla="*/ 58 w 74"/>
                      <a:gd name="T1" fmla="*/ 16 h 51"/>
                      <a:gd name="T2" fmla="*/ 58 w 74"/>
                      <a:gd name="T3" fmla="*/ 35 h 51"/>
                      <a:gd name="T4" fmla="*/ 16 w 74"/>
                      <a:gd name="T5" fmla="*/ 35 h 51"/>
                      <a:gd name="T6" fmla="*/ 16 w 74"/>
                      <a:gd name="T7" fmla="*/ 16 h 51"/>
                      <a:gd name="T8" fmla="*/ 58 w 74"/>
                      <a:gd name="T9" fmla="*/ 16 h 51"/>
                      <a:gd name="T10" fmla="*/ 58 w 74"/>
                      <a:gd name="T11" fmla="*/ 0 h 51"/>
                      <a:gd name="T12" fmla="*/ 16 w 74"/>
                      <a:gd name="T13" fmla="*/ 0 h 51"/>
                      <a:gd name="T14" fmla="*/ 0 w 74"/>
                      <a:gd name="T15" fmla="*/ 16 h 51"/>
                      <a:gd name="T16" fmla="*/ 0 w 74"/>
                      <a:gd name="T17" fmla="*/ 35 h 51"/>
                      <a:gd name="T18" fmla="*/ 16 w 74"/>
                      <a:gd name="T19" fmla="*/ 51 h 51"/>
                      <a:gd name="T20" fmla="*/ 58 w 74"/>
                      <a:gd name="T21" fmla="*/ 51 h 51"/>
                      <a:gd name="T22" fmla="*/ 74 w 74"/>
                      <a:gd name="T23" fmla="*/ 35 h 51"/>
                      <a:gd name="T24" fmla="*/ 74 w 74"/>
                      <a:gd name="T25" fmla="*/ 16 h 51"/>
                      <a:gd name="T26" fmla="*/ 58 w 74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4" h="51">
                        <a:moveTo>
                          <a:pt x="58" y="16"/>
                        </a:moveTo>
                        <a:cubicBezTo>
                          <a:pt x="58" y="35"/>
                          <a:pt x="58" y="35"/>
                          <a:pt x="58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8" y="16"/>
                          <a:pt x="58" y="16"/>
                          <a:pt x="58" y="16"/>
                        </a:cubicBezTo>
                        <a:moveTo>
                          <a:pt x="58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8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8" y="51"/>
                          <a:pt x="16" y="51"/>
                        </a:cubicBezTo>
                        <a:cubicBezTo>
                          <a:pt x="58" y="51"/>
                          <a:pt x="58" y="51"/>
                          <a:pt x="58" y="51"/>
                        </a:cubicBezTo>
                        <a:cubicBezTo>
                          <a:pt x="67" y="51"/>
                          <a:pt x="74" y="43"/>
                          <a:pt x="74" y="35"/>
                        </a:cubicBezTo>
                        <a:cubicBezTo>
                          <a:pt x="74" y="16"/>
                          <a:pt x="74" y="16"/>
                          <a:pt x="74" y="16"/>
                        </a:cubicBezTo>
                        <a:cubicBezTo>
                          <a:pt x="74" y="7"/>
                          <a:pt x="67" y="0"/>
                          <a:pt x="58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8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2" name="Freeform 17">
                    <a:extLst>
                      <a:ext uri="{FF2B5EF4-FFF2-40B4-BE49-F238E27FC236}">
                        <a16:creationId xmlns="" xmlns:a16="http://schemas.microsoft.com/office/drawing/2014/main" id="{A51406D5-CEF9-4736-9C48-052CB775A219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4064167"/>
                    <a:ext cx="190035" cy="281832"/>
                  </a:xfrm>
                  <a:custGeom>
                    <a:avLst/>
                    <a:gdLst>
                      <a:gd name="T0" fmla="*/ 34 w 50"/>
                      <a:gd name="T1" fmla="*/ 16 h 74"/>
                      <a:gd name="T2" fmla="*/ 34 w 50"/>
                      <a:gd name="T3" fmla="*/ 58 h 74"/>
                      <a:gd name="T4" fmla="*/ 16 w 50"/>
                      <a:gd name="T5" fmla="*/ 58 h 74"/>
                      <a:gd name="T6" fmla="*/ 16 w 50"/>
                      <a:gd name="T7" fmla="*/ 16 h 74"/>
                      <a:gd name="T8" fmla="*/ 34 w 50"/>
                      <a:gd name="T9" fmla="*/ 16 h 74"/>
                      <a:gd name="T10" fmla="*/ 34 w 50"/>
                      <a:gd name="T11" fmla="*/ 0 h 74"/>
                      <a:gd name="T12" fmla="*/ 16 w 50"/>
                      <a:gd name="T13" fmla="*/ 0 h 74"/>
                      <a:gd name="T14" fmla="*/ 0 w 50"/>
                      <a:gd name="T15" fmla="*/ 16 h 74"/>
                      <a:gd name="T16" fmla="*/ 0 w 50"/>
                      <a:gd name="T17" fmla="*/ 58 h 74"/>
                      <a:gd name="T18" fmla="*/ 16 w 50"/>
                      <a:gd name="T19" fmla="*/ 74 h 74"/>
                      <a:gd name="T20" fmla="*/ 34 w 50"/>
                      <a:gd name="T21" fmla="*/ 74 h 74"/>
                      <a:gd name="T22" fmla="*/ 50 w 50"/>
                      <a:gd name="T23" fmla="*/ 58 h 74"/>
                      <a:gd name="T24" fmla="*/ 50 w 50"/>
                      <a:gd name="T25" fmla="*/ 16 h 74"/>
                      <a:gd name="T26" fmla="*/ 34 w 50"/>
                      <a:gd name="T27" fmla="*/ 0 h 7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4">
                        <a:moveTo>
                          <a:pt x="34" y="16"/>
                        </a:moveTo>
                        <a:cubicBezTo>
                          <a:pt x="34" y="58"/>
                          <a:pt x="34" y="58"/>
                          <a:pt x="34" y="58"/>
                        </a:cubicBezTo>
                        <a:cubicBezTo>
                          <a:pt x="16" y="58"/>
                          <a:pt x="16" y="58"/>
                          <a:pt x="16" y="58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8"/>
                          <a:pt x="0" y="58"/>
                          <a:pt x="0" y="58"/>
                        </a:cubicBezTo>
                        <a:cubicBezTo>
                          <a:pt x="0" y="66"/>
                          <a:pt x="7" y="74"/>
                          <a:pt x="16" y="74"/>
                        </a:cubicBezTo>
                        <a:cubicBezTo>
                          <a:pt x="34" y="74"/>
                          <a:pt x="34" y="74"/>
                          <a:pt x="34" y="74"/>
                        </a:cubicBezTo>
                        <a:cubicBezTo>
                          <a:pt x="43" y="74"/>
                          <a:pt x="50" y="66"/>
                          <a:pt x="50" y="58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8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3" name="Freeform 18">
                    <a:extLst>
                      <a:ext uri="{FF2B5EF4-FFF2-40B4-BE49-F238E27FC236}">
                        <a16:creationId xmlns="" xmlns:a16="http://schemas.microsoft.com/office/drawing/2014/main" id="{3E0C12D2-BDDD-404C-9B84-2F156B089DA1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4151132"/>
                    <a:ext cx="277000" cy="194867"/>
                  </a:xfrm>
                  <a:custGeom>
                    <a:avLst/>
                    <a:gdLst>
                      <a:gd name="T0" fmla="*/ 57 w 73"/>
                      <a:gd name="T1" fmla="*/ 16 h 51"/>
                      <a:gd name="T2" fmla="*/ 57 w 73"/>
                      <a:gd name="T3" fmla="*/ 35 h 51"/>
                      <a:gd name="T4" fmla="*/ 16 w 73"/>
                      <a:gd name="T5" fmla="*/ 35 h 51"/>
                      <a:gd name="T6" fmla="*/ 16 w 73"/>
                      <a:gd name="T7" fmla="*/ 16 h 51"/>
                      <a:gd name="T8" fmla="*/ 57 w 73"/>
                      <a:gd name="T9" fmla="*/ 16 h 51"/>
                      <a:gd name="T10" fmla="*/ 57 w 73"/>
                      <a:gd name="T11" fmla="*/ 0 h 51"/>
                      <a:gd name="T12" fmla="*/ 16 w 73"/>
                      <a:gd name="T13" fmla="*/ 0 h 51"/>
                      <a:gd name="T14" fmla="*/ 0 w 73"/>
                      <a:gd name="T15" fmla="*/ 16 h 51"/>
                      <a:gd name="T16" fmla="*/ 0 w 73"/>
                      <a:gd name="T17" fmla="*/ 35 h 51"/>
                      <a:gd name="T18" fmla="*/ 16 w 73"/>
                      <a:gd name="T19" fmla="*/ 51 h 51"/>
                      <a:gd name="T20" fmla="*/ 57 w 73"/>
                      <a:gd name="T21" fmla="*/ 51 h 51"/>
                      <a:gd name="T22" fmla="*/ 73 w 73"/>
                      <a:gd name="T23" fmla="*/ 35 h 51"/>
                      <a:gd name="T24" fmla="*/ 73 w 73"/>
                      <a:gd name="T25" fmla="*/ 16 h 51"/>
                      <a:gd name="T26" fmla="*/ 57 w 73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51">
                        <a:moveTo>
                          <a:pt x="57" y="16"/>
                        </a:moveTo>
                        <a:cubicBezTo>
                          <a:pt x="57" y="35"/>
                          <a:pt x="57" y="35"/>
                          <a:pt x="57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7" y="51"/>
                          <a:pt x="16" y="51"/>
                        </a:cubicBezTo>
                        <a:cubicBezTo>
                          <a:pt x="57" y="51"/>
                          <a:pt x="57" y="51"/>
                          <a:pt x="57" y="51"/>
                        </a:cubicBezTo>
                        <a:cubicBezTo>
                          <a:pt x="66" y="51"/>
                          <a:pt x="73" y="43"/>
                          <a:pt x="73" y="35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8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4" name="Freeform 19">
                    <a:extLst>
                      <a:ext uri="{FF2B5EF4-FFF2-40B4-BE49-F238E27FC236}">
                        <a16:creationId xmlns="" xmlns:a16="http://schemas.microsoft.com/office/drawing/2014/main" id="{7DB802B9-8784-4B9C-9699-FB1F1BF163C7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3820986"/>
                    <a:ext cx="190035" cy="273779"/>
                  </a:xfrm>
                  <a:custGeom>
                    <a:avLst/>
                    <a:gdLst>
                      <a:gd name="T0" fmla="*/ 34 w 50"/>
                      <a:gd name="T1" fmla="*/ 16 h 72"/>
                      <a:gd name="T2" fmla="*/ 34 w 50"/>
                      <a:gd name="T3" fmla="*/ 56 h 72"/>
                      <a:gd name="T4" fmla="*/ 16 w 50"/>
                      <a:gd name="T5" fmla="*/ 56 h 72"/>
                      <a:gd name="T6" fmla="*/ 16 w 50"/>
                      <a:gd name="T7" fmla="*/ 16 h 72"/>
                      <a:gd name="T8" fmla="*/ 34 w 50"/>
                      <a:gd name="T9" fmla="*/ 16 h 72"/>
                      <a:gd name="T10" fmla="*/ 34 w 50"/>
                      <a:gd name="T11" fmla="*/ 0 h 72"/>
                      <a:gd name="T12" fmla="*/ 16 w 50"/>
                      <a:gd name="T13" fmla="*/ 0 h 72"/>
                      <a:gd name="T14" fmla="*/ 0 w 50"/>
                      <a:gd name="T15" fmla="*/ 16 h 72"/>
                      <a:gd name="T16" fmla="*/ 0 w 50"/>
                      <a:gd name="T17" fmla="*/ 56 h 72"/>
                      <a:gd name="T18" fmla="*/ 16 w 50"/>
                      <a:gd name="T19" fmla="*/ 72 h 72"/>
                      <a:gd name="T20" fmla="*/ 34 w 50"/>
                      <a:gd name="T21" fmla="*/ 72 h 72"/>
                      <a:gd name="T22" fmla="*/ 50 w 50"/>
                      <a:gd name="T23" fmla="*/ 56 h 72"/>
                      <a:gd name="T24" fmla="*/ 50 w 50"/>
                      <a:gd name="T25" fmla="*/ 16 h 72"/>
                      <a:gd name="T26" fmla="*/ 34 w 50"/>
                      <a:gd name="T27" fmla="*/ 0 h 7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2">
                        <a:moveTo>
                          <a:pt x="34" y="16"/>
                        </a:moveTo>
                        <a:cubicBezTo>
                          <a:pt x="34" y="56"/>
                          <a:pt x="34" y="56"/>
                          <a:pt x="34" y="56"/>
                        </a:cubicBezTo>
                        <a:cubicBezTo>
                          <a:pt x="16" y="56"/>
                          <a:pt x="16" y="56"/>
                          <a:pt x="16" y="56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6"/>
                          <a:pt x="0" y="56"/>
                          <a:pt x="0" y="56"/>
                        </a:cubicBezTo>
                        <a:cubicBezTo>
                          <a:pt x="0" y="65"/>
                          <a:pt x="7" y="72"/>
                          <a:pt x="16" y="72"/>
                        </a:cubicBezTo>
                        <a:cubicBezTo>
                          <a:pt x="34" y="72"/>
                          <a:pt x="34" y="72"/>
                          <a:pt x="34" y="72"/>
                        </a:cubicBezTo>
                        <a:cubicBezTo>
                          <a:pt x="43" y="72"/>
                          <a:pt x="50" y="65"/>
                          <a:pt x="50" y="56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8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5" name="Freeform 20">
                    <a:extLst>
                      <a:ext uri="{FF2B5EF4-FFF2-40B4-BE49-F238E27FC236}">
                        <a16:creationId xmlns="" xmlns:a16="http://schemas.microsoft.com/office/drawing/2014/main" id="{645C19F2-F76F-4030-8A0D-4A6A7AABC5B7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907830" y="4064167"/>
                    <a:ext cx="191645" cy="281832"/>
                  </a:xfrm>
                  <a:custGeom>
                    <a:avLst/>
                    <a:gdLst>
                      <a:gd name="T0" fmla="*/ 34 w 50"/>
                      <a:gd name="T1" fmla="*/ 16 h 74"/>
                      <a:gd name="T2" fmla="*/ 34 w 50"/>
                      <a:gd name="T3" fmla="*/ 58 h 74"/>
                      <a:gd name="T4" fmla="*/ 16 w 50"/>
                      <a:gd name="T5" fmla="*/ 58 h 74"/>
                      <a:gd name="T6" fmla="*/ 16 w 50"/>
                      <a:gd name="T7" fmla="*/ 16 h 74"/>
                      <a:gd name="T8" fmla="*/ 34 w 50"/>
                      <a:gd name="T9" fmla="*/ 16 h 74"/>
                      <a:gd name="T10" fmla="*/ 34 w 50"/>
                      <a:gd name="T11" fmla="*/ 0 h 74"/>
                      <a:gd name="T12" fmla="*/ 16 w 50"/>
                      <a:gd name="T13" fmla="*/ 0 h 74"/>
                      <a:gd name="T14" fmla="*/ 0 w 50"/>
                      <a:gd name="T15" fmla="*/ 16 h 74"/>
                      <a:gd name="T16" fmla="*/ 0 w 50"/>
                      <a:gd name="T17" fmla="*/ 58 h 74"/>
                      <a:gd name="T18" fmla="*/ 16 w 50"/>
                      <a:gd name="T19" fmla="*/ 74 h 74"/>
                      <a:gd name="T20" fmla="*/ 34 w 50"/>
                      <a:gd name="T21" fmla="*/ 74 h 74"/>
                      <a:gd name="T22" fmla="*/ 50 w 50"/>
                      <a:gd name="T23" fmla="*/ 58 h 74"/>
                      <a:gd name="T24" fmla="*/ 50 w 50"/>
                      <a:gd name="T25" fmla="*/ 16 h 74"/>
                      <a:gd name="T26" fmla="*/ 34 w 50"/>
                      <a:gd name="T27" fmla="*/ 0 h 7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4">
                        <a:moveTo>
                          <a:pt x="34" y="16"/>
                        </a:moveTo>
                        <a:cubicBezTo>
                          <a:pt x="34" y="58"/>
                          <a:pt x="34" y="58"/>
                          <a:pt x="34" y="58"/>
                        </a:cubicBezTo>
                        <a:cubicBezTo>
                          <a:pt x="16" y="58"/>
                          <a:pt x="16" y="58"/>
                          <a:pt x="16" y="58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8"/>
                          <a:pt x="0" y="58"/>
                          <a:pt x="0" y="58"/>
                        </a:cubicBezTo>
                        <a:cubicBezTo>
                          <a:pt x="0" y="66"/>
                          <a:pt x="7" y="74"/>
                          <a:pt x="16" y="74"/>
                        </a:cubicBezTo>
                        <a:cubicBezTo>
                          <a:pt x="34" y="74"/>
                          <a:pt x="34" y="74"/>
                          <a:pt x="34" y="74"/>
                        </a:cubicBezTo>
                        <a:cubicBezTo>
                          <a:pt x="43" y="74"/>
                          <a:pt x="50" y="66"/>
                          <a:pt x="50" y="58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8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6" name="Freeform 21">
                    <a:extLst>
                      <a:ext uri="{FF2B5EF4-FFF2-40B4-BE49-F238E27FC236}">
                        <a16:creationId xmlns="" xmlns:a16="http://schemas.microsoft.com/office/drawing/2014/main" id="{76F3A1D8-D07E-42A1-9E10-73251C5DAE4C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820865" y="4151132"/>
                    <a:ext cx="278610" cy="194867"/>
                  </a:xfrm>
                  <a:custGeom>
                    <a:avLst/>
                    <a:gdLst>
                      <a:gd name="T0" fmla="*/ 57 w 73"/>
                      <a:gd name="T1" fmla="*/ 16 h 51"/>
                      <a:gd name="T2" fmla="*/ 57 w 73"/>
                      <a:gd name="T3" fmla="*/ 35 h 51"/>
                      <a:gd name="T4" fmla="*/ 16 w 73"/>
                      <a:gd name="T5" fmla="*/ 35 h 51"/>
                      <a:gd name="T6" fmla="*/ 16 w 73"/>
                      <a:gd name="T7" fmla="*/ 16 h 51"/>
                      <a:gd name="T8" fmla="*/ 57 w 73"/>
                      <a:gd name="T9" fmla="*/ 16 h 51"/>
                      <a:gd name="T10" fmla="*/ 57 w 73"/>
                      <a:gd name="T11" fmla="*/ 0 h 51"/>
                      <a:gd name="T12" fmla="*/ 16 w 73"/>
                      <a:gd name="T13" fmla="*/ 0 h 51"/>
                      <a:gd name="T14" fmla="*/ 0 w 73"/>
                      <a:gd name="T15" fmla="*/ 16 h 51"/>
                      <a:gd name="T16" fmla="*/ 0 w 73"/>
                      <a:gd name="T17" fmla="*/ 35 h 51"/>
                      <a:gd name="T18" fmla="*/ 16 w 73"/>
                      <a:gd name="T19" fmla="*/ 51 h 51"/>
                      <a:gd name="T20" fmla="*/ 57 w 73"/>
                      <a:gd name="T21" fmla="*/ 51 h 51"/>
                      <a:gd name="T22" fmla="*/ 73 w 73"/>
                      <a:gd name="T23" fmla="*/ 35 h 51"/>
                      <a:gd name="T24" fmla="*/ 73 w 73"/>
                      <a:gd name="T25" fmla="*/ 16 h 51"/>
                      <a:gd name="T26" fmla="*/ 57 w 73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51">
                        <a:moveTo>
                          <a:pt x="57" y="16"/>
                        </a:moveTo>
                        <a:cubicBezTo>
                          <a:pt x="57" y="35"/>
                          <a:pt x="57" y="35"/>
                          <a:pt x="57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7" y="51"/>
                          <a:pt x="16" y="51"/>
                        </a:cubicBezTo>
                        <a:cubicBezTo>
                          <a:pt x="57" y="51"/>
                          <a:pt x="57" y="51"/>
                          <a:pt x="57" y="51"/>
                        </a:cubicBezTo>
                        <a:cubicBezTo>
                          <a:pt x="66" y="51"/>
                          <a:pt x="73" y="43"/>
                          <a:pt x="73" y="35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8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7" name="Freeform 22">
                    <a:extLst>
                      <a:ext uri="{FF2B5EF4-FFF2-40B4-BE49-F238E27FC236}">
                        <a16:creationId xmlns="" xmlns:a16="http://schemas.microsoft.com/office/drawing/2014/main" id="{3A4E28F7-3344-4DBD-89BC-9A004FE55FEC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907830" y="3820986"/>
                    <a:ext cx="191645" cy="273779"/>
                  </a:xfrm>
                  <a:custGeom>
                    <a:avLst/>
                    <a:gdLst>
                      <a:gd name="T0" fmla="*/ 34 w 50"/>
                      <a:gd name="T1" fmla="*/ 16 h 72"/>
                      <a:gd name="T2" fmla="*/ 34 w 50"/>
                      <a:gd name="T3" fmla="*/ 56 h 72"/>
                      <a:gd name="T4" fmla="*/ 16 w 50"/>
                      <a:gd name="T5" fmla="*/ 56 h 72"/>
                      <a:gd name="T6" fmla="*/ 16 w 50"/>
                      <a:gd name="T7" fmla="*/ 16 h 72"/>
                      <a:gd name="T8" fmla="*/ 34 w 50"/>
                      <a:gd name="T9" fmla="*/ 16 h 72"/>
                      <a:gd name="T10" fmla="*/ 34 w 50"/>
                      <a:gd name="T11" fmla="*/ 0 h 72"/>
                      <a:gd name="T12" fmla="*/ 16 w 50"/>
                      <a:gd name="T13" fmla="*/ 0 h 72"/>
                      <a:gd name="T14" fmla="*/ 0 w 50"/>
                      <a:gd name="T15" fmla="*/ 16 h 72"/>
                      <a:gd name="T16" fmla="*/ 0 w 50"/>
                      <a:gd name="T17" fmla="*/ 56 h 72"/>
                      <a:gd name="T18" fmla="*/ 16 w 50"/>
                      <a:gd name="T19" fmla="*/ 72 h 72"/>
                      <a:gd name="T20" fmla="*/ 34 w 50"/>
                      <a:gd name="T21" fmla="*/ 72 h 72"/>
                      <a:gd name="T22" fmla="*/ 50 w 50"/>
                      <a:gd name="T23" fmla="*/ 56 h 72"/>
                      <a:gd name="T24" fmla="*/ 50 w 50"/>
                      <a:gd name="T25" fmla="*/ 16 h 72"/>
                      <a:gd name="T26" fmla="*/ 34 w 50"/>
                      <a:gd name="T27" fmla="*/ 0 h 7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2">
                        <a:moveTo>
                          <a:pt x="34" y="16"/>
                        </a:moveTo>
                        <a:cubicBezTo>
                          <a:pt x="34" y="56"/>
                          <a:pt x="34" y="56"/>
                          <a:pt x="34" y="56"/>
                        </a:cubicBezTo>
                        <a:cubicBezTo>
                          <a:pt x="16" y="56"/>
                          <a:pt x="16" y="56"/>
                          <a:pt x="16" y="56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6"/>
                          <a:pt x="0" y="56"/>
                          <a:pt x="0" y="56"/>
                        </a:cubicBezTo>
                        <a:cubicBezTo>
                          <a:pt x="0" y="65"/>
                          <a:pt x="7" y="72"/>
                          <a:pt x="16" y="72"/>
                        </a:cubicBezTo>
                        <a:cubicBezTo>
                          <a:pt x="34" y="72"/>
                          <a:pt x="34" y="72"/>
                          <a:pt x="34" y="72"/>
                        </a:cubicBezTo>
                        <a:cubicBezTo>
                          <a:pt x="43" y="72"/>
                          <a:pt x="50" y="65"/>
                          <a:pt x="50" y="56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8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8" name="Freeform 23">
                    <a:extLst>
                      <a:ext uri="{FF2B5EF4-FFF2-40B4-BE49-F238E27FC236}">
                        <a16:creationId xmlns="" xmlns:a16="http://schemas.microsoft.com/office/drawing/2014/main" id="{0F86F0D0-922E-4714-9413-60AF44F934CA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661428" y="3405486"/>
                    <a:ext cx="600703" cy="594262"/>
                  </a:xfrm>
                  <a:custGeom>
                    <a:avLst/>
                    <a:gdLst>
                      <a:gd name="T0" fmla="*/ 105 w 158"/>
                      <a:gd name="T1" fmla="*/ 16 h 156"/>
                      <a:gd name="T2" fmla="*/ 140 w 158"/>
                      <a:gd name="T3" fmla="*/ 56 h 156"/>
                      <a:gd name="T4" fmla="*/ 56 w 158"/>
                      <a:gd name="T5" fmla="*/ 140 h 156"/>
                      <a:gd name="T6" fmla="*/ 17 w 158"/>
                      <a:gd name="T7" fmla="*/ 99 h 156"/>
                      <a:gd name="T8" fmla="*/ 105 w 158"/>
                      <a:gd name="T9" fmla="*/ 16 h 156"/>
                      <a:gd name="T10" fmla="*/ 105 w 158"/>
                      <a:gd name="T11" fmla="*/ 0 h 156"/>
                      <a:gd name="T12" fmla="*/ 94 w 158"/>
                      <a:gd name="T13" fmla="*/ 5 h 156"/>
                      <a:gd name="T14" fmla="*/ 6 w 158"/>
                      <a:gd name="T15" fmla="*/ 87 h 156"/>
                      <a:gd name="T16" fmla="*/ 5 w 158"/>
                      <a:gd name="T17" fmla="*/ 109 h 156"/>
                      <a:gd name="T18" fmla="*/ 44 w 158"/>
                      <a:gd name="T19" fmla="*/ 151 h 156"/>
                      <a:gd name="T20" fmla="*/ 55 w 158"/>
                      <a:gd name="T21" fmla="*/ 156 h 156"/>
                      <a:gd name="T22" fmla="*/ 56 w 158"/>
                      <a:gd name="T23" fmla="*/ 156 h 156"/>
                      <a:gd name="T24" fmla="*/ 67 w 158"/>
                      <a:gd name="T25" fmla="*/ 152 h 156"/>
                      <a:gd name="T26" fmla="*/ 151 w 158"/>
                      <a:gd name="T27" fmla="*/ 67 h 156"/>
                      <a:gd name="T28" fmla="*/ 152 w 158"/>
                      <a:gd name="T29" fmla="*/ 45 h 156"/>
                      <a:gd name="T30" fmla="*/ 117 w 158"/>
                      <a:gd name="T31" fmla="*/ 6 h 156"/>
                      <a:gd name="T32" fmla="*/ 105 w 158"/>
                      <a:gd name="T33" fmla="*/ 0 h 156"/>
                      <a:gd name="T34" fmla="*/ 105 w 158"/>
                      <a:gd name="T35" fmla="*/ 0 h 15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</a:cxnLst>
                    <a:rect l="0" t="0" r="r" b="b"/>
                    <a:pathLst>
                      <a:path w="158" h="156">
                        <a:moveTo>
                          <a:pt x="105" y="16"/>
                        </a:moveTo>
                        <a:cubicBezTo>
                          <a:pt x="140" y="56"/>
                          <a:pt x="140" y="56"/>
                          <a:pt x="140" y="56"/>
                        </a:cubicBezTo>
                        <a:cubicBezTo>
                          <a:pt x="56" y="140"/>
                          <a:pt x="56" y="140"/>
                          <a:pt x="56" y="140"/>
                        </a:cubicBezTo>
                        <a:cubicBezTo>
                          <a:pt x="17" y="99"/>
                          <a:pt x="17" y="99"/>
                          <a:pt x="17" y="99"/>
                        </a:cubicBezTo>
                        <a:cubicBezTo>
                          <a:pt x="105" y="16"/>
                          <a:pt x="105" y="16"/>
                          <a:pt x="105" y="16"/>
                        </a:cubicBezTo>
                        <a:moveTo>
                          <a:pt x="105" y="0"/>
                        </a:moveTo>
                        <a:cubicBezTo>
                          <a:pt x="101" y="0"/>
                          <a:pt x="97" y="2"/>
                          <a:pt x="94" y="5"/>
                        </a:cubicBezTo>
                        <a:cubicBezTo>
                          <a:pt x="6" y="87"/>
                          <a:pt x="6" y="87"/>
                          <a:pt x="6" y="87"/>
                        </a:cubicBezTo>
                        <a:cubicBezTo>
                          <a:pt x="0" y="93"/>
                          <a:pt x="0" y="103"/>
                          <a:pt x="5" y="109"/>
                        </a:cubicBezTo>
                        <a:cubicBezTo>
                          <a:pt x="44" y="151"/>
                          <a:pt x="44" y="151"/>
                          <a:pt x="44" y="151"/>
                        </a:cubicBezTo>
                        <a:cubicBezTo>
                          <a:pt x="47" y="154"/>
                          <a:pt x="51" y="156"/>
                          <a:pt x="55" y="156"/>
                        </a:cubicBezTo>
                        <a:cubicBezTo>
                          <a:pt x="55" y="156"/>
                          <a:pt x="56" y="156"/>
                          <a:pt x="56" y="156"/>
                        </a:cubicBezTo>
                        <a:cubicBezTo>
                          <a:pt x="60" y="156"/>
                          <a:pt x="64" y="155"/>
                          <a:pt x="67" y="152"/>
                        </a:cubicBezTo>
                        <a:cubicBezTo>
                          <a:pt x="151" y="67"/>
                          <a:pt x="151" y="67"/>
                          <a:pt x="151" y="67"/>
                        </a:cubicBezTo>
                        <a:cubicBezTo>
                          <a:pt x="157" y="61"/>
                          <a:pt x="158" y="52"/>
                          <a:pt x="152" y="45"/>
                        </a:cubicBezTo>
                        <a:cubicBezTo>
                          <a:pt x="117" y="6"/>
                          <a:pt x="117" y="6"/>
                          <a:pt x="117" y="6"/>
                        </a:cubicBezTo>
                        <a:cubicBezTo>
                          <a:pt x="114" y="3"/>
                          <a:pt x="110" y="1"/>
                          <a:pt x="105" y="0"/>
                        </a:cubicBezTo>
                        <a:cubicBezTo>
                          <a:pt x="105" y="0"/>
                          <a:pt x="105" y="0"/>
                          <a:pt x="105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8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9" name="Freeform 24">
                    <a:extLst>
                      <a:ext uri="{FF2B5EF4-FFF2-40B4-BE49-F238E27FC236}">
                        <a16:creationId xmlns="" xmlns:a16="http://schemas.microsoft.com/office/drawing/2014/main" id="{B374ED54-E113-4CE3-AED7-BD0B62F31B45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555138" y="3790388"/>
                    <a:ext cx="318872" cy="293105"/>
                  </a:xfrm>
                  <a:custGeom>
                    <a:avLst/>
                    <a:gdLst>
                      <a:gd name="T0" fmla="*/ 32 w 84"/>
                      <a:gd name="T1" fmla="*/ 16 h 77"/>
                      <a:gd name="T2" fmla="*/ 67 w 84"/>
                      <a:gd name="T3" fmla="*/ 50 h 77"/>
                      <a:gd name="T4" fmla="*/ 17 w 84"/>
                      <a:gd name="T5" fmla="*/ 61 h 77"/>
                      <a:gd name="T6" fmla="*/ 32 w 84"/>
                      <a:gd name="T7" fmla="*/ 16 h 77"/>
                      <a:gd name="T8" fmla="*/ 32 w 84"/>
                      <a:gd name="T9" fmla="*/ 0 h 77"/>
                      <a:gd name="T10" fmla="*/ 28 w 84"/>
                      <a:gd name="T11" fmla="*/ 1 h 77"/>
                      <a:gd name="T12" fmla="*/ 17 w 84"/>
                      <a:gd name="T13" fmla="*/ 11 h 77"/>
                      <a:gd name="T14" fmla="*/ 2 w 84"/>
                      <a:gd name="T15" fmla="*/ 56 h 77"/>
                      <a:gd name="T16" fmla="*/ 5 w 84"/>
                      <a:gd name="T17" fmla="*/ 72 h 77"/>
                      <a:gd name="T18" fmla="*/ 17 w 84"/>
                      <a:gd name="T19" fmla="*/ 77 h 77"/>
                      <a:gd name="T20" fmla="*/ 20 w 84"/>
                      <a:gd name="T21" fmla="*/ 76 h 77"/>
                      <a:gd name="T22" fmla="*/ 71 w 84"/>
                      <a:gd name="T23" fmla="*/ 65 h 77"/>
                      <a:gd name="T24" fmla="*/ 83 w 84"/>
                      <a:gd name="T25" fmla="*/ 54 h 77"/>
                      <a:gd name="T26" fmla="*/ 78 w 84"/>
                      <a:gd name="T27" fmla="*/ 38 h 77"/>
                      <a:gd name="T28" fmla="*/ 43 w 84"/>
                      <a:gd name="T29" fmla="*/ 5 h 77"/>
                      <a:gd name="T30" fmla="*/ 32 w 84"/>
                      <a:gd name="T31" fmla="*/ 0 h 7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</a:cxnLst>
                    <a:rect l="0" t="0" r="r" b="b"/>
                    <a:pathLst>
                      <a:path w="84" h="77">
                        <a:moveTo>
                          <a:pt x="32" y="16"/>
                        </a:moveTo>
                        <a:cubicBezTo>
                          <a:pt x="67" y="50"/>
                          <a:pt x="67" y="50"/>
                          <a:pt x="67" y="50"/>
                        </a:cubicBezTo>
                        <a:cubicBezTo>
                          <a:pt x="17" y="61"/>
                          <a:pt x="17" y="61"/>
                          <a:pt x="17" y="61"/>
                        </a:cubicBezTo>
                        <a:cubicBezTo>
                          <a:pt x="32" y="16"/>
                          <a:pt x="32" y="16"/>
                          <a:pt x="32" y="16"/>
                        </a:cubicBezTo>
                        <a:moveTo>
                          <a:pt x="32" y="0"/>
                        </a:moveTo>
                        <a:cubicBezTo>
                          <a:pt x="31" y="0"/>
                          <a:pt x="29" y="0"/>
                          <a:pt x="28" y="1"/>
                        </a:cubicBezTo>
                        <a:cubicBezTo>
                          <a:pt x="23" y="2"/>
                          <a:pt x="18" y="6"/>
                          <a:pt x="17" y="11"/>
                        </a:cubicBezTo>
                        <a:cubicBezTo>
                          <a:pt x="2" y="56"/>
                          <a:pt x="2" y="56"/>
                          <a:pt x="2" y="56"/>
                        </a:cubicBezTo>
                        <a:cubicBezTo>
                          <a:pt x="0" y="61"/>
                          <a:pt x="1" y="67"/>
                          <a:pt x="5" y="72"/>
                        </a:cubicBezTo>
                        <a:cubicBezTo>
                          <a:pt x="8" y="75"/>
                          <a:pt x="12" y="77"/>
                          <a:pt x="17" y="77"/>
                        </a:cubicBezTo>
                        <a:cubicBezTo>
                          <a:pt x="18" y="77"/>
                          <a:pt x="19" y="77"/>
                          <a:pt x="20" y="76"/>
                        </a:cubicBezTo>
                        <a:cubicBezTo>
                          <a:pt x="71" y="65"/>
                          <a:pt x="71" y="65"/>
                          <a:pt x="71" y="65"/>
                        </a:cubicBezTo>
                        <a:cubicBezTo>
                          <a:pt x="77" y="64"/>
                          <a:pt x="81" y="59"/>
                          <a:pt x="83" y="54"/>
                        </a:cubicBezTo>
                        <a:cubicBezTo>
                          <a:pt x="84" y="48"/>
                          <a:pt x="83" y="42"/>
                          <a:pt x="78" y="38"/>
                        </a:cubicBezTo>
                        <a:cubicBezTo>
                          <a:pt x="43" y="5"/>
                          <a:pt x="43" y="5"/>
                          <a:pt x="43" y="5"/>
                        </a:cubicBezTo>
                        <a:cubicBezTo>
                          <a:pt x="40" y="2"/>
                          <a:pt x="36" y="0"/>
                          <a:pt x="32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8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0" name="Freeform 25">
                    <a:extLst>
                      <a:ext uri="{FF2B5EF4-FFF2-40B4-BE49-F238E27FC236}">
                        <a16:creationId xmlns="" xmlns:a16="http://schemas.microsoft.com/office/drawing/2014/main" id="{75A4A490-1076-403A-86DA-7CA6D6D30131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3642225"/>
                    <a:ext cx="69249" cy="148163"/>
                  </a:xfrm>
                  <a:custGeom>
                    <a:avLst/>
                    <a:gdLst>
                      <a:gd name="T0" fmla="*/ 0 w 43"/>
                      <a:gd name="T1" fmla="*/ 0 h 92"/>
                      <a:gd name="T2" fmla="*/ 43 w 43"/>
                      <a:gd name="T3" fmla="*/ 0 h 92"/>
                      <a:gd name="T4" fmla="*/ 43 w 43"/>
                      <a:gd name="T5" fmla="*/ 92 h 92"/>
                      <a:gd name="T6" fmla="*/ 0 w 43"/>
                      <a:gd name="T7" fmla="*/ 92 h 92"/>
                      <a:gd name="T8" fmla="*/ 0 w 43"/>
                      <a:gd name="T9" fmla="*/ 0 h 92"/>
                      <a:gd name="T10" fmla="*/ 0 w 43"/>
                      <a:gd name="T11" fmla="*/ 0 h 9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2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2"/>
                        </a:lnTo>
                        <a:lnTo>
                          <a:pt x="0" y="92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8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1" name="Freeform 26">
                    <a:extLst>
                      <a:ext uri="{FF2B5EF4-FFF2-40B4-BE49-F238E27FC236}">
                        <a16:creationId xmlns="" xmlns:a16="http://schemas.microsoft.com/office/drawing/2014/main" id="{AD1E78D9-EFEE-40E1-9746-48C4B110E990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3642225"/>
                    <a:ext cx="156215" cy="59588"/>
                  </a:xfrm>
                  <a:custGeom>
                    <a:avLst/>
                    <a:gdLst>
                      <a:gd name="T0" fmla="*/ 0 w 97"/>
                      <a:gd name="T1" fmla="*/ 0 h 37"/>
                      <a:gd name="T2" fmla="*/ 97 w 97"/>
                      <a:gd name="T3" fmla="*/ 0 h 37"/>
                      <a:gd name="T4" fmla="*/ 97 w 97"/>
                      <a:gd name="T5" fmla="*/ 37 h 37"/>
                      <a:gd name="T6" fmla="*/ 0 w 97"/>
                      <a:gd name="T7" fmla="*/ 37 h 37"/>
                      <a:gd name="T8" fmla="*/ 0 w 97"/>
                      <a:gd name="T9" fmla="*/ 0 h 37"/>
                      <a:gd name="T10" fmla="*/ 0 w 97"/>
                      <a:gd name="T11" fmla="*/ 0 h 3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37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37"/>
                        </a:lnTo>
                        <a:lnTo>
                          <a:pt x="0" y="37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8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2" name="Freeform 27">
                    <a:extLst>
                      <a:ext uri="{FF2B5EF4-FFF2-40B4-BE49-F238E27FC236}">
                        <a16:creationId xmlns="" xmlns:a16="http://schemas.microsoft.com/office/drawing/2014/main" id="{32A7AD05-BC00-41B5-9EB8-CB198A87B812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622777" y="3642225"/>
                    <a:ext cx="161046" cy="59588"/>
                  </a:xfrm>
                  <a:custGeom>
                    <a:avLst/>
                    <a:gdLst>
                      <a:gd name="T0" fmla="*/ 0 w 100"/>
                      <a:gd name="T1" fmla="*/ 37 h 37"/>
                      <a:gd name="T2" fmla="*/ 0 w 100"/>
                      <a:gd name="T3" fmla="*/ 0 h 37"/>
                      <a:gd name="T4" fmla="*/ 100 w 100"/>
                      <a:gd name="T5" fmla="*/ 0 h 37"/>
                      <a:gd name="T6" fmla="*/ 64 w 100"/>
                      <a:gd name="T7" fmla="*/ 37 h 37"/>
                      <a:gd name="T8" fmla="*/ 0 w 100"/>
                      <a:gd name="T9" fmla="*/ 37 h 37"/>
                      <a:gd name="T10" fmla="*/ 0 w 100"/>
                      <a:gd name="T11" fmla="*/ 37 h 37"/>
                      <a:gd name="T12" fmla="*/ 0 w 100"/>
                      <a:gd name="T13" fmla="*/ 37 h 3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100" h="37">
                        <a:moveTo>
                          <a:pt x="0" y="37"/>
                        </a:moveTo>
                        <a:lnTo>
                          <a:pt x="0" y="0"/>
                        </a:lnTo>
                        <a:lnTo>
                          <a:pt x="100" y="0"/>
                        </a:lnTo>
                        <a:lnTo>
                          <a:pt x="64" y="37"/>
                        </a:lnTo>
                        <a:lnTo>
                          <a:pt x="0" y="37"/>
                        </a:lnTo>
                        <a:lnTo>
                          <a:pt x="0" y="37"/>
                        </a:lnTo>
                        <a:lnTo>
                          <a:pt x="0" y="37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8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3" name="Freeform 28">
                    <a:extLst>
                      <a:ext uri="{FF2B5EF4-FFF2-40B4-BE49-F238E27FC236}">
                        <a16:creationId xmlns="" xmlns:a16="http://schemas.microsoft.com/office/drawing/2014/main" id="{D9168FDE-3A59-467A-A280-04A32C84EE67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622777" y="4212330"/>
                    <a:ext cx="161046" cy="72471"/>
                  </a:xfrm>
                  <a:custGeom>
                    <a:avLst/>
                    <a:gdLst>
                      <a:gd name="T0" fmla="*/ 0 w 100"/>
                      <a:gd name="T1" fmla="*/ 0 h 45"/>
                      <a:gd name="T2" fmla="*/ 100 w 100"/>
                      <a:gd name="T3" fmla="*/ 0 h 45"/>
                      <a:gd name="T4" fmla="*/ 100 w 100"/>
                      <a:gd name="T5" fmla="*/ 45 h 45"/>
                      <a:gd name="T6" fmla="*/ 0 w 100"/>
                      <a:gd name="T7" fmla="*/ 45 h 45"/>
                      <a:gd name="T8" fmla="*/ 0 w 100"/>
                      <a:gd name="T9" fmla="*/ 0 h 45"/>
                      <a:gd name="T10" fmla="*/ 0 w 100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100" h="45">
                        <a:moveTo>
                          <a:pt x="0" y="0"/>
                        </a:moveTo>
                        <a:lnTo>
                          <a:pt x="100" y="0"/>
                        </a:lnTo>
                        <a:lnTo>
                          <a:pt x="100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8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4" name="Freeform 29">
                    <a:extLst>
                      <a:ext uri="{FF2B5EF4-FFF2-40B4-BE49-F238E27FC236}">
                        <a16:creationId xmlns="" xmlns:a16="http://schemas.microsoft.com/office/drawing/2014/main" id="{F0C79F30-2C9C-4F8F-9AB2-610B3CA827FF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4125365"/>
                    <a:ext cx="69249" cy="159437"/>
                  </a:xfrm>
                  <a:custGeom>
                    <a:avLst/>
                    <a:gdLst>
                      <a:gd name="T0" fmla="*/ 0 w 43"/>
                      <a:gd name="T1" fmla="*/ 0 h 99"/>
                      <a:gd name="T2" fmla="*/ 43 w 43"/>
                      <a:gd name="T3" fmla="*/ 0 h 99"/>
                      <a:gd name="T4" fmla="*/ 43 w 43"/>
                      <a:gd name="T5" fmla="*/ 99 h 99"/>
                      <a:gd name="T6" fmla="*/ 0 w 43"/>
                      <a:gd name="T7" fmla="*/ 99 h 99"/>
                      <a:gd name="T8" fmla="*/ 0 w 43"/>
                      <a:gd name="T9" fmla="*/ 0 h 99"/>
                      <a:gd name="T10" fmla="*/ 0 w 43"/>
                      <a:gd name="T11" fmla="*/ 0 h 9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9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9"/>
                        </a:lnTo>
                        <a:lnTo>
                          <a:pt x="0" y="99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8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5" name="Freeform 30">
                    <a:extLst>
                      <a:ext uri="{FF2B5EF4-FFF2-40B4-BE49-F238E27FC236}">
                        <a16:creationId xmlns="" xmlns:a16="http://schemas.microsoft.com/office/drawing/2014/main" id="{C95CFA65-FB5D-402F-813C-9A191A1F96C5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4212330"/>
                    <a:ext cx="156215" cy="72471"/>
                  </a:xfrm>
                  <a:custGeom>
                    <a:avLst/>
                    <a:gdLst>
                      <a:gd name="T0" fmla="*/ 0 w 97"/>
                      <a:gd name="T1" fmla="*/ 0 h 45"/>
                      <a:gd name="T2" fmla="*/ 97 w 97"/>
                      <a:gd name="T3" fmla="*/ 0 h 45"/>
                      <a:gd name="T4" fmla="*/ 97 w 97"/>
                      <a:gd name="T5" fmla="*/ 45 h 45"/>
                      <a:gd name="T6" fmla="*/ 0 w 97"/>
                      <a:gd name="T7" fmla="*/ 45 h 45"/>
                      <a:gd name="T8" fmla="*/ 0 w 97"/>
                      <a:gd name="T9" fmla="*/ 0 h 45"/>
                      <a:gd name="T10" fmla="*/ 0 w 97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45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8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6" name="Freeform 31">
                    <a:extLst>
                      <a:ext uri="{FF2B5EF4-FFF2-40B4-BE49-F238E27FC236}">
                        <a16:creationId xmlns="" xmlns:a16="http://schemas.microsoft.com/office/drawing/2014/main" id="{51821C88-D2FD-46F8-8995-85B4FF3E9194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3880574"/>
                    <a:ext cx="69249" cy="152995"/>
                  </a:xfrm>
                  <a:custGeom>
                    <a:avLst/>
                    <a:gdLst>
                      <a:gd name="T0" fmla="*/ 0 w 43"/>
                      <a:gd name="T1" fmla="*/ 0 h 95"/>
                      <a:gd name="T2" fmla="*/ 43 w 43"/>
                      <a:gd name="T3" fmla="*/ 0 h 95"/>
                      <a:gd name="T4" fmla="*/ 43 w 43"/>
                      <a:gd name="T5" fmla="*/ 95 h 95"/>
                      <a:gd name="T6" fmla="*/ 0 w 43"/>
                      <a:gd name="T7" fmla="*/ 95 h 95"/>
                      <a:gd name="T8" fmla="*/ 0 w 43"/>
                      <a:gd name="T9" fmla="*/ 0 h 95"/>
                      <a:gd name="T10" fmla="*/ 0 w 43"/>
                      <a:gd name="T11" fmla="*/ 0 h 9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5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5"/>
                        </a:lnTo>
                        <a:lnTo>
                          <a:pt x="0" y="9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8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7" name="Freeform 32">
                    <a:extLst>
                      <a:ext uri="{FF2B5EF4-FFF2-40B4-BE49-F238E27FC236}">
                        <a16:creationId xmlns="" xmlns:a16="http://schemas.microsoft.com/office/drawing/2014/main" id="{962D1E5E-D772-4C12-B713-405C31746DD3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969027" y="4125365"/>
                    <a:ext cx="69249" cy="159437"/>
                  </a:xfrm>
                  <a:custGeom>
                    <a:avLst/>
                    <a:gdLst>
                      <a:gd name="T0" fmla="*/ 0 w 43"/>
                      <a:gd name="T1" fmla="*/ 0 h 99"/>
                      <a:gd name="T2" fmla="*/ 43 w 43"/>
                      <a:gd name="T3" fmla="*/ 0 h 99"/>
                      <a:gd name="T4" fmla="*/ 43 w 43"/>
                      <a:gd name="T5" fmla="*/ 99 h 99"/>
                      <a:gd name="T6" fmla="*/ 0 w 43"/>
                      <a:gd name="T7" fmla="*/ 99 h 99"/>
                      <a:gd name="T8" fmla="*/ 0 w 43"/>
                      <a:gd name="T9" fmla="*/ 0 h 99"/>
                      <a:gd name="T10" fmla="*/ 0 w 43"/>
                      <a:gd name="T11" fmla="*/ 0 h 9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9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9"/>
                        </a:lnTo>
                        <a:lnTo>
                          <a:pt x="0" y="99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8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8" name="Freeform 33">
                    <a:extLst>
                      <a:ext uri="{FF2B5EF4-FFF2-40B4-BE49-F238E27FC236}">
                        <a16:creationId xmlns="" xmlns:a16="http://schemas.microsoft.com/office/drawing/2014/main" id="{CEDCC22B-449C-454F-ADCE-EA0ABEA1F4C0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882062" y="4212330"/>
                    <a:ext cx="156215" cy="72471"/>
                  </a:xfrm>
                  <a:custGeom>
                    <a:avLst/>
                    <a:gdLst>
                      <a:gd name="T0" fmla="*/ 0 w 97"/>
                      <a:gd name="T1" fmla="*/ 0 h 45"/>
                      <a:gd name="T2" fmla="*/ 97 w 97"/>
                      <a:gd name="T3" fmla="*/ 0 h 45"/>
                      <a:gd name="T4" fmla="*/ 97 w 97"/>
                      <a:gd name="T5" fmla="*/ 45 h 45"/>
                      <a:gd name="T6" fmla="*/ 0 w 97"/>
                      <a:gd name="T7" fmla="*/ 45 h 45"/>
                      <a:gd name="T8" fmla="*/ 0 w 97"/>
                      <a:gd name="T9" fmla="*/ 0 h 45"/>
                      <a:gd name="T10" fmla="*/ 0 w 97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45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8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9" name="Freeform 34">
                    <a:extLst>
                      <a:ext uri="{FF2B5EF4-FFF2-40B4-BE49-F238E27FC236}">
                        <a16:creationId xmlns="" xmlns:a16="http://schemas.microsoft.com/office/drawing/2014/main" id="{9ED6A0C4-2557-49CF-9943-00EC56448A6B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969027" y="3880574"/>
                    <a:ext cx="69249" cy="152995"/>
                  </a:xfrm>
                  <a:custGeom>
                    <a:avLst/>
                    <a:gdLst>
                      <a:gd name="T0" fmla="*/ 0 w 43"/>
                      <a:gd name="T1" fmla="*/ 0 h 95"/>
                      <a:gd name="T2" fmla="*/ 43 w 43"/>
                      <a:gd name="T3" fmla="*/ 0 h 95"/>
                      <a:gd name="T4" fmla="*/ 43 w 43"/>
                      <a:gd name="T5" fmla="*/ 95 h 95"/>
                      <a:gd name="T6" fmla="*/ 0 w 43"/>
                      <a:gd name="T7" fmla="*/ 95 h 95"/>
                      <a:gd name="T8" fmla="*/ 0 w 43"/>
                      <a:gd name="T9" fmla="*/ 0 h 95"/>
                      <a:gd name="T10" fmla="*/ 0 w 43"/>
                      <a:gd name="T11" fmla="*/ 0 h 9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5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5"/>
                        </a:lnTo>
                        <a:lnTo>
                          <a:pt x="0" y="9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8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40" name="Freeform 35">
                    <a:extLst>
                      <a:ext uri="{FF2B5EF4-FFF2-40B4-BE49-F238E27FC236}">
                        <a16:creationId xmlns="" xmlns:a16="http://schemas.microsoft.com/office/drawing/2014/main" id="{C7D83707-8C03-490E-91A5-2FD3003265B2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725847" y="3466684"/>
                    <a:ext cx="468645" cy="471867"/>
                  </a:xfrm>
                  <a:custGeom>
                    <a:avLst/>
                    <a:gdLst>
                      <a:gd name="T0" fmla="*/ 208 w 291"/>
                      <a:gd name="T1" fmla="*/ 0 h 293"/>
                      <a:gd name="T2" fmla="*/ 0 w 291"/>
                      <a:gd name="T3" fmla="*/ 196 h 293"/>
                      <a:gd name="T4" fmla="*/ 92 w 291"/>
                      <a:gd name="T5" fmla="*/ 293 h 293"/>
                      <a:gd name="T6" fmla="*/ 291 w 291"/>
                      <a:gd name="T7" fmla="*/ 94 h 293"/>
                      <a:gd name="T8" fmla="*/ 208 w 291"/>
                      <a:gd name="T9" fmla="*/ 0 h 293"/>
                      <a:gd name="T10" fmla="*/ 208 w 291"/>
                      <a:gd name="T11" fmla="*/ 0 h 293"/>
                      <a:gd name="T12" fmla="*/ 208 w 291"/>
                      <a:gd name="T13" fmla="*/ 0 h 29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291" h="293">
                        <a:moveTo>
                          <a:pt x="208" y="0"/>
                        </a:moveTo>
                        <a:lnTo>
                          <a:pt x="0" y="196"/>
                        </a:lnTo>
                        <a:lnTo>
                          <a:pt x="92" y="293"/>
                        </a:lnTo>
                        <a:lnTo>
                          <a:pt x="291" y="94"/>
                        </a:lnTo>
                        <a:lnTo>
                          <a:pt x="208" y="0"/>
                        </a:lnTo>
                        <a:lnTo>
                          <a:pt x="208" y="0"/>
                        </a:lnTo>
                        <a:lnTo>
                          <a:pt x="208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8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41" name="Freeform 36">
                    <a:extLst>
                      <a:ext uri="{FF2B5EF4-FFF2-40B4-BE49-F238E27FC236}">
                        <a16:creationId xmlns="" xmlns:a16="http://schemas.microsoft.com/office/drawing/2014/main" id="{5C8D911C-D287-4358-91F0-8FAEB7B11BD2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619556" y="3849975"/>
                    <a:ext cx="190035" cy="172320"/>
                  </a:xfrm>
                  <a:custGeom>
                    <a:avLst/>
                    <a:gdLst>
                      <a:gd name="T0" fmla="*/ 35 w 118"/>
                      <a:gd name="T1" fmla="*/ 0 h 107"/>
                      <a:gd name="T2" fmla="*/ 0 w 118"/>
                      <a:gd name="T3" fmla="*/ 107 h 107"/>
                      <a:gd name="T4" fmla="*/ 118 w 118"/>
                      <a:gd name="T5" fmla="*/ 81 h 107"/>
                      <a:gd name="T6" fmla="*/ 35 w 118"/>
                      <a:gd name="T7" fmla="*/ 0 h 107"/>
                      <a:gd name="T8" fmla="*/ 35 w 118"/>
                      <a:gd name="T9" fmla="*/ 0 h 107"/>
                      <a:gd name="T10" fmla="*/ 35 w 118"/>
                      <a:gd name="T11" fmla="*/ 0 h 10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118" h="107">
                        <a:moveTo>
                          <a:pt x="35" y="0"/>
                        </a:moveTo>
                        <a:lnTo>
                          <a:pt x="0" y="107"/>
                        </a:lnTo>
                        <a:lnTo>
                          <a:pt x="118" y="81"/>
                        </a:lnTo>
                        <a:lnTo>
                          <a:pt x="35" y="0"/>
                        </a:lnTo>
                        <a:lnTo>
                          <a:pt x="35" y="0"/>
                        </a:lnTo>
                        <a:lnTo>
                          <a:pt x="35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8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</p:grpSp>
          </p:grpSp>
        </p:grpSp>
        <p:pic>
          <p:nvPicPr>
            <p:cNvPr id="11" name="Picture 10">
              <a:extLst>
                <a:ext uri="{FF2B5EF4-FFF2-40B4-BE49-F238E27FC236}">
                  <a16:creationId xmlns="" xmlns:a16="http://schemas.microsoft.com/office/drawing/2014/main" id="{68F34948-6999-42E9-B006-24E5FED572F7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duotone>
                <a:prstClr val="black"/>
                <a:srgbClr val="FFEBFF">
                  <a:tint val="45000"/>
                  <a:satMod val="400000"/>
                </a:srgbClr>
              </a:duotone>
            </a:blip>
            <a:stretch>
              <a:fillRect/>
            </a:stretch>
          </p:blipFill>
          <p:spPr>
            <a:xfrm>
              <a:off x="1568670" y="2728190"/>
              <a:ext cx="21443731" cy="1791122"/>
            </a:xfrm>
            <a:prstGeom prst="rect">
              <a:avLst/>
            </a:prstGeom>
          </p:spPr>
        </p:pic>
      </p:grpSp>
      <p:sp>
        <p:nvSpPr>
          <p:cNvPr id="42" name="Rectangle 41">
            <a:extLst>
              <a:ext uri="{FF2B5EF4-FFF2-40B4-BE49-F238E27FC236}">
                <a16:creationId xmlns="" xmlns:a16="http://schemas.microsoft.com/office/drawing/2014/main" id="{5780B345-4DB7-4965-8491-E08280D7D7DF}"/>
              </a:ext>
            </a:extLst>
          </p:cNvPr>
          <p:cNvSpPr/>
          <p:nvPr/>
        </p:nvSpPr>
        <p:spPr>
          <a:xfrm>
            <a:off x="2082685" y="6686036"/>
            <a:ext cx="12064521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eo </a:t>
            </a:r>
            <a:r>
              <a:rPr lang="en-US" sz="4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quy</a:t>
            </a:r>
            <a:r>
              <a:rPr lang="en-US" sz="4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800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ắc</a:t>
            </a:r>
            <a:r>
              <a:rPr lang="en-US" sz="48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4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ép</a:t>
            </a:r>
            <a:r>
              <a:rPr lang="en-US" sz="4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ừ</a:t>
            </a:r>
            <a:r>
              <a:rPr lang="en-US" sz="4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ai</a:t>
            </a:r>
            <a:r>
              <a:rPr lang="en-US" sz="4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ectơ</a:t>
            </a:r>
            <a:r>
              <a:rPr lang="en-US" sz="4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a </a:t>
            </a:r>
            <a:r>
              <a:rPr lang="en-US" sz="4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ìm</a:t>
            </a:r>
            <a:r>
              <a:rPr lang="en-US" sz="4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ợc</a:t>
            </a:r>
            <a:r>
              <a:rPr lang="en-US" sz="4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lang="en-US" sz="4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3" name="Rectangle 42">
                <a:extLst>
                  <a:ext uri="{FF2B5EF4-FFF2-40B4-BE49-F238E27FC236}">
                    <a16:creationId xmlns="" xmlns:a16="http://schemas.microsoft.com/office/drawing/2014/main" id="{ABE1F740-F25B-4EAE-BF7A-74482C65E110}"/>
                  </a:ext>
                </a:extLst>
              </p:cNvPr>
              <p:cNvSpPr/>
              <p:nvPr/>
            </p:nvSpPr>
            <p:spPr>
              <a:xfrm>
                <a:off x="5363578" y="7618879"/>
                <a:ext cx="6816033" cy="99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</m:acc>
                    <m:r>
                      <a:rPr lang="en-US" sz="4800">
                        <a:latin typeface="Cambria Math" panose="02040503050406030204" pitchFamily="18" charset="0"/>
                      </a:rPr>
                      <m:t>=2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acc>
                    <m:r>
                      <a:rPr lang="en-US" sz="4800">
                        <a:latin typeface="Cambria Math" panose="02040503050406030204" pitchFamily="18" charset="0"/>
                      </a:rPr>
                      <m:t>−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acc>
                    <m:r>
                      <a:rPr lang="en-US" sz="4800">
                        <a:latin typeface="Cambria Math" panose="02040503050406030204" pitchFamily="18" charset="0"/>
                      </a:rPr>
                      <m:t>=2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acc>
                    <m:r>
                      <a:rPr lang="en-US" sz="4800">
                        <a:latin typeface="Cambria Math" panose="02040503050406030204" pitchFamily="18" charset="0"/>
                      </a:rPr>
                      <m:t>+</m:t>
                    </m:r>
                    <m:d>
                      <m:dPr>
                        <m:ctrlPr>
                          <a:rPr lang="en-US" sz="48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4800">
                            <a:latin typeface="Cambria Math" panose="02040503050406030204" pitchFamily="18" charset="0"/>
                          </a:rPr>
                          <m:t>−</m:t>
                        </m:r>
                        <m:acc>
                          <m:accPr>
                            <m:chr m:val="⃗"/>
                            <m:ctrlPr>
                              <a:rPr lang="en-US" sz="4800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sz="4800" i="1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</m:acc>
                      </m:e>
                    </m:d>
                  </m:oMath>
                </a14:m>
                <a:r>
                  <a:rPr lang="en-US" sz="4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4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3" name="Rectangle 42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ABE1F740-F25B-4EAE-BF7A-74482C65E11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63578" y="7618879"/>
                <a:ext cx="6816033" cy="999441"/>
              </a:xfrm>
              <a:prstGeom prst="rect">
                <a:avLst/>
              </a:prstGeom>
              <a:blipFill rotWithShape="1">
                <a:blip r:embed="rId3"/>
                <a:stretch>
                  <a:fillRect t="-1829" r="-3041" b="-268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Rectangle 43">
                <a:extLst>
                  <a:ext uri="{FF2B5EF4-FFF2-40B4-BE49-F238E27FC236}">
                    <a16:creationId xmlns="" xmlns:a16="http://schemas.microsoft.com/office/drawing/2014/main" id="{801030C3-E88A-4374-8630-E1C94975503E}"/>
                  </a:ext>
                </a:extLst>
              </p:cNvPr>
              <p:cNvSpPr/>
              <p:nvPr/>
            </p:nvSpPr>
            <p:spPr>
              <a:xfrm>
                <a:off x="2340713" y="9031874"/>
                <a:ext cx="3837910" cy="94019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ì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𝑐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2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−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</m:acc>
                  </m:oMath>
                </a14:m>
                <a:endParaRPr lang="en-US" sz="4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4" name="Rectangle 43">
                <a:extLst>
                  <a:ext uri="{FF2B5EF4-FFF2-40B4-BE49-F238E27FC236}">
                    <a16:creationId xmlns:a16="http://schemas.microsoft.com/office/drawing/2014/main" id="{801030C3-E88A-4374-8630-E1C94975503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40713" y="9031874"/>
                <a:ext cx="3837910" cy="940194"/>
              </a:xfrm>
              <a:prstGeom prst="rect">
                <a:avLst/>
              </a:prstGeom>
              <a:blipFill>
                <a:blip r:embed="rId4"/>
                <a:stretch>
                  <a:fillRect l="-7302" t="-2597" b="-344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5" name="Rectangle 44">
                <a:extLst>
                  <a:ext uri="{FF2B5EF4-FFF2-40B4-BE49-F238E27FC236}">
                    <a16:creationId xmlns="" xmlns:a16="http://schemas.microsoft.com/office/drawing/2014/main" id="{F83E5591-985E-440D-90E4-D10198D71EDE}"/>
                  </a:ext>
                </a:extLst>
              </p:cNvPr>
              <p:cNvSpPr/>
              <p:nvPr/>
            </p:nvSpPr>
            <p:spPr>
              <a:xfrm>
                <a:off x="6268694" y="8973637"/>
                <a:ext cx="12351458" cy="94019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ên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eo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ịnh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í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1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ì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a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ectơ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𝑐</m:t>
                        </m:r>
                      </m:e>
                    </m:acc>
                  </m:oMath>
                </a14:m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ồng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ẳng</a:t>
                </a:r>
                <a:r>
                  <a:rPr lang="en-US" sz="4800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4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5" name="Rectangle 44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F83E5591-985E-440D-90E4-D10198D71ED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68694" y="8973637"/>
                <a:ext cx="12351458" cy="940194"/>
              </a:xfrm>
              <a:prstGeom prst="rect">
                <a:avLst/>
              </a:prstGeom>
              <a:blipFill rotWithShape="1">
                <a:blip r:embed="rId5"/>
                <a:stretch>
                  <a:fillRect l="-2221" t="-2597" r="-1234" b="-344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149370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/>
      <p:bldP spid="43" grpId="0"/>
      <p:bldP spid="44" grpId="0"/>
      <p:bldP spid="4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="" xmlns:a16="http://schemas.microsoft.com/office/drawing/2014/main" id="{5A962C96-AB58-4D84-BE73-DB296E37A1ED}"/>
              </a:ext>
            </a:extLst>
          </p:cNvPr>
          <p:cNvGrpSpPr/>
          <p:nvPr/>
        </p:nvGrpSpPr>
        <p:grpSpPr>
          <a:xfrm>
            <a:off x="1268924" y="5090601"/>
            <a:ext cx="21819676" cy="7543800"/>
            <a:chOff x="1270511" y="5867400"/>
            <a:chExt cx="21819676" cy="7543800"/>
          </a:xfrm>
        </p:grpSpPr>
        <p:sp>
          <p:nvSpPr>
            <p:cNvPr id="3" name="Rounded Rectangle 101">
              <a:extLst>
                <a:ext uri="{FF2B5EF4-FFF2-40B4-BE49-F238E27FC236}">
                  <a16:creationId xmlns="" xmlns:a16="http://schemas.microsoft.com/office/drawing/2014/main" id="{40B56413-EF8C-4EB3-B4AA-0C4B7301F7F7}"/>
                </a:ext>
              </a:extLst>
            </p:cNvPr>
            <p:cNvSpPr/>
            <p:nvPr/>
          </p:nvSpPr>
          <p:spPr>
            <a:xfrm>
              <a:off x="1272210" y="6058086"/>
              <a:ext cx="21817977" cy="7353114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4" name="Group 3">
              <a:extLst>
                <a:ext uri="{FF2B5EF4-FFF2-40B4-BE49-F238E27FC236}">
                  <a16:creationId xmlns="" xmlns:a16="http://schemas.microsoft.com/office/drawing/2014/main" id="{C99E6013-67BE-4BFC-A97C-63897A25096F}"/>
                </a:ext>
              </a:extLst>
            </p:cNvPr>
            <p:cNvGrpSpPr/>
            <p:nvPr/>
          </p:nvGrpSpPr>
          <p:grpSpPr>
            <a:xfrm>
              <a:off x="1270511" y="5867400"/>
              <a:ext cx="3568119" cy="845462"/>
              <a:chOff x="1224541" y="6305967"/>
              <a:chExt cx="3568119" cy="845462"/>
            </a:xfrm>
          </p:grpSpPr>
          <p:sp>
            <p:nvSpPr>
              <p:cNvPr id="5" name="Freeform 20">
                <a:extLst>
                  <a:ext uri="{FF2B5EF4-FFF2-40B4-BE49-F238E27FC236}">
                    <a16:creationId xmlns="" xmlns:a16="http://schemas.microsoft.com/office/drawing/2014/main" id="{A5D3C903-A44D-4491-A0CA-2C0D511F22B2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" name="TextBox 5">
                <a:extLst>
                  <a:ext uri="{FF2B5EF4-FFF2-40B4-BE49-F238E27FC236}">
                    <a16:creationId xmlns="" xmlns:a16="http://schemas.microsoft.com/office/drawing/2014/main" id="{029C480B-DABF-489F-8E28-320F05EB083D}"/>
                  </a:ext>
                </a:extLst>
              </p:cNvPr>
              <p:cNvSpPr txBox="1"/>
              <p:nvPr/>
            </p:nvSpPr>
            <p:spPr>
              <a:xfrm>
                <a:off x="2296330" y="6305967"/>
                <a:ext cx="237276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" name="Round Diagonal Corner Rectangle 105">
                <a:extLst>
                  <a:ext uri="{FF2B5EF4-FFF2-40B4-BE49-F238E27FC236}">
                    <a16:creationId xmlns="" xmlns:a16="http://schemas.microsoft.com/office/drawing/2014/main" id="{7CF56542-7B5B-4DE9-91E3-6A108D0BFA88}"/>
                  </a:ext>
                </a:extLst>
              </p:cNvPr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" name="Freeform 15">
                <a:extLst>
                  <a:ext uri="{FF2B5EF4-FFF2-40B4-BE49-F238E27FC236}">
                    <a16:creationId xmlns="" xmlns:a16="http://schemas.microsoft.com/office/drawing/2014/main" id="{4E802BC5-127F-4361-BE08-B1FBB887B2BB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10" name="Group 9">
            <a:extLst>
              <a:ext uri="{FF2B5EF4-FFF2-40B4-BE49-F238E27FC236}">
                <a16:creationId xmlns="" xmlns:a16="http://schemas.microsoft.com/office/drawing/2014/main" id="{9C504974-2C8C-4516-9C34-DFFE0E568D4F}"/>
              </a:ext>
            </a:extLst>
          </p:cNvPr>
          <p:cNvGrpSpPr/>
          <p:nvPr/>
        </p:nvGrpSpPr>
        <p:grpSpPr>
          <a:xfrm>
            <a:off x="1055404" y="1591402"/>
            <a:ext cx="22033196" cy="3481444"/>
            <a:chOff x="1220787" y="1561252"/>
            <a:chExt cx="21791171" cy="3149216"/>
          </a:xfrm>
        </p:grpSpPr>
        <p:sp>
          <p:nvSpPr>
            <p:cNvPr id="12" name="Rounded Rectangle 70">
              <a:extLst>
                <a:ext uri="{FF2B5EF4-FFF2-40B4-BE49-F238E27FC236}">
                  <a16:creationId xmlns="" xmlns:a16="http://schemas.microsoft.com/office/drawing/2014/main" id="{3C9C138A-D0E9-4F2D-9F57-7161730ED846}"/>
                </a:ext>
              </a:extLst>
            </p:cNvPr>
            <p:cNvSpPr/>
            <p:nvPr/>
          </p:nvSpPr>
          <p:spPr>
            <a:xfrm>
              <a:off x="1222890" y="1971732"/>
              <a:ext cx="21789068" cy="2738736"/>
            </a:xfrm>
            <a:prstGeom prst="roundRect">
              <a:avLst>
                <a:gd name="adj" fmla="val 392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3" name="Group 12">
              <a:extLst>
                <a:ext uri="{FF2B5EF4-FFF2-40B4-BE49-F238E27FC236}">
                  <a16:creationId xmlns="" xmlns:a16="http://schemas.microsoft.com/office/drawing/2014/main" id="{6D9DEA16-EA41-4877-89AF-DB2A71CA50C5}"/>
                </a:ext>
              </a:extLst>
            </p:cNvPr>
            <p:cNvGrpSpPr/>
            <p:nvPr/>
          </p:nvGrpSpPr>
          <p:grpSpPr>
            <a:xfrm>
              <a:off x="1220787" y="1561252"/>
              <a:ext cx="3272059" cy="953348"/>
              <a:chOff x="1311958" y="3392651"/>
              <a:chExt cx="3272059" cy="953348"/>
            </a:xfrm>
          </p:grpSpPr>
          <p:sp>
            <p:nvSpPr>
              <p:cNvPr id="14" name="Freeform 20">
                <a:extLst>
                  <a:ext uri="{FF2B5EF4-FFF2-40B4-BE49-F238E27FC236}">
                    <a16:creationId xmlns="" xmlns:a16="http://schemas.microsoft.com/office/drawing/2014/main" id="{E38CFFCB-F607-4F05-9095-F6709578AA99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5" name="TextBox 14">
                <a:extLst>
                  <a:ext uri="{FF2B5EF4-FFF2-40B4-BE49-F238E27FC236}">
                    <a16:creationId xmlns="" xmlns:a16="http://schemas.microsoft.com/office/drawing/2014/main" id="{C54F7534-618B-4B47-A901-F1DBE7B49971}"/>
                  </a:ext>
                </a:extLst>
              </p:cNvPr>
              <p:cNvSpPr txBox="1"/>
              <p:nvPr/>
            </p:nvSpPr>
            <p:spPr>
              <a:xfrm>
                <a:off x="2264113" y="3392651"/>
                <a:ext cx="2319904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8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48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5</a:t>
                </a:r>
              </a:p>
            </p:txBody>
          </p:sp>
          <p:grpSp>
            <p:nvGrpSpPr>
              <p:cNvPr id="16" name="Group 58">
                <a:extLst>
                  <a:ext uri="{FF2B5EF4-FFF2-40B4-BE49-F238E27FC236}">
                    <a16:creationId xmlns="" xmlns:a16="http://schemas.microsoft.com/office/drawing/2014/main" id="{89ED1A11-7E58-4473-AE39-D8D5D3213C69}"/>
                  </a:ext>
                </a:extLst>
              </p:cNvPr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17" name="Rectangle 16">
                  <a:extLst>
                    <a:ext uri="{FF2B5EF4-FFF2-40B4-BE49-F238E27FC236}">
                      <a16:creationId xmlns="" xmlns:a16="http://schemas.microsoft.com/office/drawing/2014/main" id="{442DF1B8-542C-4A8D-853F-325217736C95}"/>
                    </a:ext>
                  </a:extLst>
                </p:cNvPr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8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8" name="Freeform 13">
                  <a:extLst>
                    <a:ext uri="{FF2B5EF4-FFF2-40B4-BE49-F238E27FC236}">
                      <a16:creationId xmlns="" xmlns:a16="http://schemas.microsoft.com/office/drawing/2014/main" id="{42F6B000-2B27-4784-B487-428B6E3D19C4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9" name="Freeform 14">
                  <a:extLst>
                    <a:ext uri="{FF2B5EF4-FFF2-40B4-BE49-F238E27FC236}">
                      <a16:creationId xmlns="" xmlns:a16="http://schemas.microsoft.com/office/drawing/2014/main" id="{8A1CD2DC-493A-4F2E-BA6E-D2DBBDE6C98A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0" name="Freeform 15">
                  <a:extLst>
                    <a:ext uri="{FF2B5EF4-FFF2-40B4-BE49-F238E27FC236}">
                      <a16:creationId xmlns="" xmlns:a16="http://schemas.microsoft.com/office/drawing/2014/main" id="{9AE94FFE-64C0-484F-9AC0-76055E4A505F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1" name="Freeform 16">
                  <a:extLst>
                    <a:ext uri="{FF2B5EF4-FFF2-40B4-BE49-F238E27FC236}">
                      <a16:creationId xmlns="" xmlns:a16="http://schemas.microsoft.com/office/drawing/2014/main" id="{FFCD9185-5A7A-47F8-885B-FC365B8E4CBB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2" name="Freeform 17">
                  <a:extLst>
                    <a:ext uri="{FF2B5EF4-FFF2-40B4-BE49-F238E27FC236}">
                      <a16:creationId xmlns="" xmlns:a16="http://schemas.microsoft.com/office/drawing/2014/main" id="{A51406D5-CEF9-4736-9C48-052CB775A219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3" name="Freeform 18">
                  <a:extLst>
                    <a:ext uri="{FF2B5EF4-FFF2-40B4-BE49-F238E27FC236}">
                      <a16:creationId xmlns="" xmlns:a16="http://schemas.microsoft.com/office/drawing/2014/main" id="{3E0C12D2-BDDD-404C-9B84-2F156B089DA1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4" name="Freeform 19">
                  <a:extLst>
                    <a:ext uri="{FF2B5EF4-FFF2-40B4-BE49-F238E27FC236}">
                      <a16:creationId xmlns="" xmlns:a16="http://schemas.microsoft.com/office/drawing/2014/main" id="{7DB802B9-8784-4B9C-9699-FB1F1BF163C7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5" name="Freeform 20">
                  <a:extLst>
                    <a:ext uri="{FF2B5EF4-FFF2-40B4-BE49-F238E27FC236}">
                      <a16:creationId xmlns="" xmlns:a16="http://schemas.microsoft.com/office/drawing/2014/main" id="{645C19F2-F76F-4030-8A0D-4A6A7AABC5B7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6" name="Freeform 21">
                  <a:extLst>
                    <a:ext uri="{FF2B5EF4-FFF2-40B4-BE49-F238E27FC236}">
                      <a16:creationId xmlns="" xmlns:a16="http://schemas.microsoft.com/office/drawing/2014/main" id="{76F3A1D8-D07E-42A1-9E10-73251C5DAE4C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7" name="Freeform 22">
                  <a:extLst>
                    <a:ext uri="{FF2B5EF4-FFF2-40B4-BE49-F238E27FC236}">
                      <a16:creationId xmlns="" xmlns:a16="http://schemas.microsoft.com/office/drawing/2014/main" id="{3A4E28F7-3344-4DBD-89BC-9A004FE55FEC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8" name="Freeform 23">
                  <a:extLst>
                    <a:ext uri="{FF2B5EF4-FFF2-40B4-BE49-F238E27FC236}">
                      <a16:creationId xmlns="" xmlns:a16="http://schemas.microsoft.com/office/drawing/2014/main" id="{0F86F0D0-922E-4714-9413-60AF44F934CA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9" name="Freeform 24">
                  <a:extLst>
                    <a:ext uri="{FF2B5EF4-FFF2-40B4-BE49-F238E27FC236}">
                      <a16:creationId xmlns="" xmlns:a16="http://schemas.microsoft.com/office/drawing/2014/main" id="{B374ED54-E113-4CE3-AED7-BD0B62F31B45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0" name="Freeform 25">
                  <a:extLst>
                    <a:ext uri="{FF2B5EF4-FFF2-40B4-BE49-F238E27FC236}">
                      <a16:creationId xmlns="" xmlns:a16="http://schemas.microsoft.com/office/drawing/2014/main" id="{75A4A490-1076-403A-86DA-7CA6D6D3013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1" name="Freeform 26">
                  <a:extLst>
                    <a:ext uri="{FF2B5EF4-FFF2-40B4-BE49-F238E27FC236}">
                      <a16:creationId xmlns="" xmlns:a16="http://schemas.microsoft.com/office/drawing/2014/main" id="{AD1E78D9-EFEE-40E1-9746-48C4B110E99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2" name="Freeform 27">
                  <a:extLst>
                    <a:ext uri="{FF2B5EF4-FFF2-40B4-BE49-F238E27FC236}">
                      <a16:creationId xmlns="" xmlns:a16="http://schemas.microsoft.com/office/drawing/2014/main" id="{32A7AD05-BC00-41B5-9EB8-CB198A87B81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3" name="Freeform 28">
                  <a:extLst>
                    <a:ext uri="{FF2B5EF4-FFF2-40B4-BE49-F238E27FC236}">
                      <a16:creationId xmlns="" xmlns:a16="http://schemas.microsoft.com/office/drawing/2014/main" id="{D9168FDE-3A59-467A-A280-04A32C84EE6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4" name="Freeform 29">
                  <a:extLst>
                    <a:ext uri="{FF2B5EF4-FFF2-40B4-BE49-F238E27FC236}">
                      <a16:creationId xmlns="" xmlns:a16="http://schemas.microsoft.com/office/drawing/2014/main" id="{F0C79F30-2C9C-4F8F-9AB2-610B3CA827F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5" name="Freeform 30">
                  <a:extLst>
                    <a:ext uri="{FF2B5EF4-FFF2-40B4-BE49-F238E27FC236}">
                      <a16:creationId xmlns="" xmlns:a16="http://schemas.microsoft.com/office/drawing/2014/main" id="{C95CFA65-FB5D-402F-813C-9A191A1F96C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6" name="Freeform 31">
                  <a:extLst>
                    <a:ext uri="{FF2B5EF4-FFF2-40B4-BE49-F238E27FC236}">
                      <a16:creationId xmlns="" xmlns:a16="http://schemas.microsoft.com/office/drawing/2014/main" id="{51821C88-D2FD-46F8-8995-85B4FF3E919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7" name="Freeform 32">
                  <a:extLst>
                    <a:ext uri="{FF2B5EF4-FFF2-40B4-BE49-F238E27FC236}">
                      <a16:creationId xmlns="" xmlns:a16="http://schemas.microsoft.com/office/drawing/2014/main" id="{962D1E5E-D772-4C12-B713-405C31746DD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8" name="Freeform 33">
                  <a:extLst>
                    <a:ext uri="{FF2B5EF4-FFF2-40B4-BE49-F238E27FC236}">
                      <a16:creationId xmlns="" xmlns:a16="http://schemas.microsoft.com/office/drawing/2014/main" id="{CEDCC22B-449C-454F-ADCE-EA0ABEA1F4C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9" name="Freeform 34">
                  <a:extLst>
                    <a:ext uri="{FF2B5EF4-FFF2-40B4-BE49-F238E27FC236}">
                      <a16:creationId xmlns="" xmlns:a16="http://schemas.microsoft.com/office/drawing/2014/main" id="{9ED6A0C4-2557-49CF-9943-00EC56448A6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40" name="Freeform 35">
                  <a:extLst>
                    <a:ext uri="{FF2B5EF4-FFF2-40B4-BE49-F238E27FC236}">
                      <a16:creationId xmlns="" xmlns:a16="http://schemas.microsoft.com/office/drawing/2014/main" id="{C7D83707-8C03-490E-91A5-2FD3003265B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41" name="Freeform 36">
                  <a:extLst>
                    <a:ext uri="{FF2B5EF4-FFF2-40B4-BE49-F238E27FC236}">
                      <a16:creationId xmlns="" xmlns:a16="http://schemas.microsoft.com/office/drawing/2014/main" id="{5C8D911C-D287-4358-91F0-8FAEB7B11BD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42" name="Rectangle 41">
                <a:extLst>
                  <a:ext uri="{FF2B5EF4-FFF2-40B4-BE49-F238E27FC236}">
                    <a16:creationId xmlns="" xmlns:a16="http://schemas.microsoft.com/office/drawing/2014/main" id="{5780B345-4DB7-4965-8491-E08280D7D7DF}"/>
                  </a:ext>
                </a:extLst>
              </p:cNvPr>
              <p:cNvSpPr/>
              <p:nvPr/>
            </p:nvSpPr>
            <p:spPr>
              <a:xfrm>
                <a:off x="1194754" y="2481462"/>
                <a:ext cx="21512472" cy="261263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s-ES" sz="4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ho </a:t>
                </a:r>
                <a:r>
                  <a:rPr lang="es-ES" sz="48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ứ</a:t>
                </a:r>
                <a:r>
                  <a:rPr lang="es-ES" sz="4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s-ES" sz="48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diện</a:t>
                </a:r>
                <a:r>
                  <a:rPr lang="es-ES" sz="4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s-ES" sz="4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𝐴𝐵𝐶𝐷</m:t>
                    </m:r>
                  </m:oMath>
                </a14:m>
                <a:r>
                  <a:rPr lang="es-ES" sz="4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 </a:t>
                </a:r>
                <a:r>
                  <a:rPr lang="es-ES" sz="48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ác</a:t>
                </a:r>
                <a:r>
                  <a:rPr lang="es-ES" sz="4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s-ES" sz="48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iểm</a:t>
                </a:r>
                <a:r>
                  <a:rPr lang="es-ES" sz="4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s-ES" sz="4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𝑀</m:t>
                    </m:r>
                  </m:oMath>
                </a14:m>
                <a:r>
                  <a:rPr lang="es-ES" sz="4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s-ES" sz="48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và</a:t>
                </a:r>
                <a:r>
                  <a:rPr lang="es-ES" sz="4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s-ES" sz="4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𝑁</m:t>
                    </m:r>
                  </m:oMath>
                </a14:m>
                <a:r>
                  <a:rPr lang="es-ES" sz="4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s-ES" sz="48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lần</a:t>
                </a:r>
                <a:r>
                  <a:rPr lang="es-ES" sz="4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s-ES" sz="48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lượt</a:t>
                </a:r>
                <a:r>
                  <a:rPr lang="es-ES" sz="4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s-ES" sz="48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là</a:t>
                </a:r>
                <a:r>
                  <a:rPr lang="es-ES" sz="4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s-ES" sz="48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rung</a:t>
                </a:r>
                <a:r>
                  <a:rPr lang="es-ES" sz="4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s-ES" sz="48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iểm</a:t>
                </a:r>
                <a:r>
                  <a:rPr lang="es-ES" sz="4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s-ES" sz="48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ủa</a:t>
                </a:r>
                <a:r>
                  <a:rPr lang="es-ES" sz="4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s-ES" sz="4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𝐴𝐵</m:t>
                    </m:r>
                  </m:oMath>
                </a14:m>
                <a:r>
                  <a:rPr lang="es-ES" sz="4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s-ES" sz="48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và</a:t>
                </a:r>
                <a:r>
                  <a:rPr lang="es-ES" sz="4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s-ES" sz="4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𝐶𝐷</m:t>
                    </m:r>
                  </m:oMath>
                </a14:m>
                <a:r>
                  <a:rPr lang="es-ES" sz="4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 </a:t>
                </a:r>
                <a:r>
                  <a:rPr lang="es-ES" sz="48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Lấy</a:t>
                </a:r>
                <a:r>
                  <a:rPr lang="es-ES" sz="4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s-ES" sz="48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ác</a:t>
                </a:r>
                <a:r>
                  <a:rPr lang="es-ES" sz="4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s-ES" sz="48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iểm</a:t>
                </a:r>
                <a:r>
                  <a:rPr lang="es-ES" sz="4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s-ES" sz="4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𝑃</m:t>
                    </m:r>
                    <m:r>
                      <a:rPr lang="es-ES" sz="4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s-ES" sz="4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𝑄</m:t>
                    </m:r>
                  </m:oMath>
                </a14:m>
                <a:r>
                  <a:rPr lang="es-ES" sz="4800" dirty="0" smtClean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s-ES" sz="48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lần</a:t>
                </a:r>
                <a:r>
                  <a:rPr lang="es-ES" sz="4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s-ES" sz="48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lượt</a:t>
                </a:r>
                <a:r>
                  <a:rPr lang="es-ES" sz="4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s-ES" sz="48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uộc</a:t>
                </a:r>
                <a:r>
                  <a:rPr lang="es-ES" sz="4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s-ES" sz="48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ác</a:t>
                </a:r>
                <a:r>
                  <a:rPr lang="es-ES" sz="4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s-ES" sz="48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ường</a:t>
                </a:r>
                <a:r>
                  <a:rPr lang="es-ES" sz="4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s-ES" sz="48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ẳng</a:t>
                </a:r>
                <a:r>
                  <a:rPr lang="es-ES" sz="4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s-ES" sz="4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𝐴𝐵</m:t>
                    </m:r>
                  </m:oMath>
                </a14:m>
                <a:r>
                  <a:rPr lang="es-ES" sz="4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s-ES" sz="48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và</a:t>
                </a:r>
                <a:r>
                  <a:rPr lang="es-ES" sz="4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s-ES" sz="4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𝐵𝐶</m:t>
                    </m:r>
                  </m:oMath>
                </a14:m>
                <a:r>
                  <a:rPr lang="es-ES" sz="4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sao cho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𝑃𝐴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800" i="1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acc>
                      <m:accPr>
                        <m:chr m:val="⃗"/>
                        <m:ctrlPr>
                          <a:rPr lang="en-US" sz="4800" i="1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𝑃𝐷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𝑄𝐵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800" i="1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acc>
                      <m:accPr>
                        <m:chr m:val="⃗"/>
                        <m:ctrlPr>
                          <a:rPr lang="en-US" sz="4800" i="1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𝑄𝐶</m:t>
                        </m:r>
                      </m:e>
                    </m:acc>
                  </m:oMath>
                </a14:m>
                <a:r>
                  <a:rPr lang="es-ES" sz="4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 </a:t>
                </a:r>
                <a:r>
                  <a:rPr lang="es-ES" sz="48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hứng</a:t>
                </a:r>
                <a:r>
                  <a:rPr lang="es-ES" sz="4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s-ES" sz="48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minh</a:t>
                </a:r>
                <a:r>
                  <a:rPr lang="es-ES" sz="4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s-ES" sz="48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rằng</a:t>
                </a:r>
                <a:r>
                  <a:rPr lang="es-ES" sz="4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s-ES" sz="48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ác</a:t>
                </a:r>
                <a:r>
                  <a:rPr lang="es-ES" sz="4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s-ES" sz="48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iểm</a:t>
                </a:r>
                <a:r>
                  <a:rPr lang="es-ES" sz="4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s-ES" sz="4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𝑀</m:t>
                    </m:r>
                    <m:r>
                      <a:rPr lang="es-ES" sz="4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, </m:t>
                    </m:r>
                    <m:r>
                      <a:rPr lang="es-ES" sz="4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𝑁</m:t>
                    </m:r>
                    <m:r>
                      <a:rPr lang="es-ES" sz="4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, </m:t>
                    </m:r>
                    <m:r>
                      <a:rPr lang="es-ES" sz="4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𝑃</m:t>
                    </m:r>
                    <m:r>
                      <a:rPr lang="es-ES" sz="4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, </m:t>
                    </m:r>
                    <m:r>
                      <a:rPr lang="es-ES" sz="4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𝑄</m:t>
                    </m:r>
                  </m:oMath>
                </a14:m>
                <a:r>
                  <a:rPr lang="es-ES" sz="48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ùng</a:t>
                </a:r>
                <a:r>
                  <a:rPr lang="es-ES" sz="4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s-ES" sz="48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uộc</a:t>
                </a:r>
                <a:r>
                  <a:rPr lang="es-ES" sz="4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s-ES" sz="48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một</a:t>
                </a:r>
                <a:r>
                  <a:rPr lang="es-ES" sz="4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s-ES" sz="48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mặt</a:t>
                </a:r>
                <a:r>
                  <a:rPr lang="es-ES" sz="4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s-ES" sz="48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phẳng</a:t>
                </a:r>
                <a:r>
                  <a:rPr lang="es-ES" sz="4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 </a:t>
                </a:r>
                <a:endParaRPr lang="en-US" sz="4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42" name="Rectangle 41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5780B345-4DB7-4965-8491-E08280D7D7D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94754" y="2481462"/>
                <a:ext cx="21512472" cy="2612638"/>
              </a:xfrm>
              <a:prstGeom prst="rect">
                <a:avLst/>
              </a:prstGeom>
              <a:blipFill rotWithShape="1">
                <a:blip r:embed="rId2"/>
                <a:stretch>
                  <a:fillRect l="-1303" t="-5128" b="-114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Rectangle 42">
                <a:extLst>
                  <a:ext uri="{FF2B5EF4-FFF2-40B4-BE49-F238E27FC236}">
                    <a16:creationId xmlns="" xmlns:a16="http://schemas.microsoft.com/office/drawing/2014/main" id="{ABE1F740-F25B-4EAE-BF7A-74482C65E110}"/>
                  </a:ext>
                </a:extLst>
              </p:cNvPr>
              <p:cNvSpPr/>
              <p:nvPr/>
            </p:nvSpPr>
            <p:spPr>
              <a:xfrm>
                <a:off x="1247550" y="6543216"/>
                <a:ext cx="15516450" cy="597452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30555" algn="just">
                  <a:lnSpc>
                    <a:spcPct val="107000"/>
                  </a:lnSpc>
                  <a:spcBef>
                    <a:spcPts val="200"/>
                  </a:spcBef>
                  <a:spcAft>
                    <a:spcPts val="2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nl-NL" sz="480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T</m:t>
                      </m:r>
                      <m:r>
                        <m:rPr>
                          <m:nor/>
                        </m:rPr>
                        <a:rPr lang="nl-NL" sz="480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ừ </m:t>
                      </m:r>
                      <m:r>
                        <m:rPr>
                          <m:nor/>
                        </m:rPr>
                        <a:rPr lang="nl-NL" sz="480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h</m:t>
                      </m:r>
                      <m:r>
                        <m:rPr>
                          <m:nor/>
                        </m:rPr>
                        <a:rPr lang="nl-NL" sz="480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ệ </m:t>
                      </m:r>
                      <m:r>
                        <m:rPr>
                          <m:nor/>
                        </m:rPr>
                        <a:rPr lang="nl-NL" sz="480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th</m:t>
                      </m:r>
                      <m:r>
                        <m:rPr>
                          <m:nor/>
                        </m:rPr>
                        <a:rPr lang="nl-NL" sz="480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ứ</m:t>
                      </m:r>
                      <m:r>
                        <m:rPr>
                          <m:nor/>
                        </m:rPr>
                        <a:rPr lang="nl-NL" sz="480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nl-NL" sz="480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𝑃𝐴</m:t>
                          </m:r>
                        </m:e>
                      </m:acc>
                      <m:r>
                        <a:rPr lang="en-US" sz="48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800" i="1">
                              <a:latin typeface="Cambria Math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den>
                      </m:f>
                      <m:acc>
                        <m:accPr>
                          <m:chr m:val="⃗"/>
                          <m:ctrlPr>
                            <a:rPr lang="en-US" sz="4800" i="1">
                              <a:latin typeface="Cambria Math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𝑃𝐷</m:t>
                          </m:r>
                        </m:e>
                      </m:acc>
                      <m:r>
                        <m:rPr>
                          <m:nor/>
                        </m:rPr>
                        <a:rPr lang="en-US" sz="480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ta</m:t>
                      </m:r>
                      <m:r>
                        <m:rPr>
                          <m:nor/>
                        </m:rPr>
                        <a:rPr lang="en-US" sz="480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đượ</m:t>
                      </m:r>
                      <m:r>
                        <m:rPr>
                          <m:nor/>
                        </m:rPr>
                        <a:rPr lang="en-US" sz="480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80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:  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𝑀𝑃</m:t>
                          </m:r>
                        </m:e>
                      </m:acc>
                      <m:r>
                        <a:rPr lang="en-US" sz="48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2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𝑀𝐴</m:t>
                          </m:r>
                        </m:e>
                      </m:acc>
                      <m:r>
                        <a:rPr lang="en-US" sz="48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𝑀𝐷</m:t>
                          </m:r>
                        </m:e>
                      </m:acc>
                      <m:r>
                        <m:rPr>
                          <m:nor/>
                        </m:rPr>
                        <a:rPr lang="en-US" sz="4800" smtClean="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US" sz="48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30555" algn="just">
                  <a:lnSpc>
                    <a:spcPct val="107000"/>
                  </a:lnSpc>
                  <a:spcBef>
                    <a:spcPts val="200"/>
                  </a:spcBef>
                  <a:spcAft>
                    <a:spcPts val="2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smtClean="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  </m:t>
                      </m:r>
                      <m:r>
                        <m:rPr>
                          <m:nor/>
                        </m:rPr>
                        <a:rPr lang="en-US" sz="480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T</m:t>
                      </m:r>
                      <m:r>
                        <m:rPr>
                          <m:nor/>
                        </m:rPr>
                        <a:rPr lang="en-US" sz="480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ươ</m:t>
                      </m:r>
                      <m:r>
                        <m:rPr>
                          <m:nor/>
                        </m:rPr>
                        <a:rPr lang="en-US" sz="480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ng</m:t>
                      </m:r>
                      <m:r>
                        <m:rPr>
                          <m:nor/>
                        </m:rPr>
                        <a:rPr lang="en-US" sz="480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t</m:t>
                      </m:r>
                      <m:r>
                        <m:rPr>
                          <m:nor/>
                        </m:rPr>
                        <a:rPr lang="en-US" sz="480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ự, 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𝑀𝑄</m:t>
                          </m:r>
                        </m:e>
                      </m:acc>
                      <m:r>
                        <a:rPr lang="en-US" sz="48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2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𝑀𝐵</m:t>
                          </m:r>
                        </m:e>
                      </m:acc>
                      <m:r>
                        <a:rPr lang="en-US" sz="48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𝑀𝐶</m:t>
                          </m:r>
                        </m:e>
                      </m:acc>
                      <m:r>
                        <m:rPr>
                          <m:nor/>
                        </m:rPr>
                        <a:rPr lang="en-US" sz="480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US" sz="48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30555" algn="just">
                  <a:lnSpc>
                    <a:spcPct val="107000"/>
                  </a:lnSpc>
                  <a:spcBef>
                    <a:spcPts val="200"/>
                  </a:spcBef>
                  <a:spcAft>
                    <a:spcPts val="2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  </m:t>
                      </m:r>
                      <m:r>
                        <m:rPr>
                          <m:nor/>
                        </m:rPr>
                        <a:rPr lang="en-US" sz="480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T</m:t>
                      </m:r>
                      <m:r>
                        <m:rPr>
                          <m:nor/>
                        </m:rPr>
                        <a:rPr lang="en-US" sz="480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ừ </m:t>
                      </m:r>
                      <m:r>
                        <m:rPr>
                          <m:nor/>
                        </m:rPr>
                        <a:rPr lang="en-US" sz="480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hai</m:t>
                      </m:r>
                      <m:r>
                        <m:rPr>
                          <m:nor/>
                        </m:rPr>
                        <a:rPr lang="en-US" sz="480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h</m:t>
                      </m:r>
                      <m:r>
                        <m:rPr>
                          <m:nor/>
                        </m:rPr>
                        <a:rPr lang="en-US" sz="480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ệ </m:t>
                      </m:r>
                      <m:r>
                        <m:rPr>
                          <m:nor/>
                        </m:rPr>
                        <a:rPr lang="en-US" sz="480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th</m:t>
                      </m:r>
                      <m:r>
                        <m:rPr>
                          <m:nor/>
                        </m:rPr>
                        <a:rPr lang="en-US" sz="480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ứ</m:t>
                      </m:r>
                      <m:r>
                        <m:rPr>
                          <m:nor/>
                        </m:rPr>
                        <a:rPr lang="en-US" sz="480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80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tr</m:t>
                      </m:r>
                      <m:r>
                        <m:rPr>
                          <m:nor/>
                        </m:rPr>
                        <a:rPr lang="en-US" sz="480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ê</m:t>
                      </m:r>
                      <m:r>
                        <m:rPr>
                          <m:nor/>
                        </m:rPr>
                        <a:rPr lang="en-US" sz="480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480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suy</m:t>
                      </m:r>
                      <m:r>
                        <m:rPr>
                          <m:nor/>
                        </m:rPr>
                        <a:rPr lang="en-US" sz="480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ra</m:t>
                      </m:r>
                      <m:r>
                        <m:rPr>
                          <m:nor/>
                        </m:rPr>
                        <a:rPr lang="en-US" sz="480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:  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𝑀𝑃</m:t>
                          </m:r>
                        </m:e>
                      </m:acc>
                      <m:r>
                        <a:rPr lang="en-US" sz="48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𝑀𝑄</m:t>
                          </m:r>
                        </m:e>
                      </m:acc>
                      <m:r>
                        <a:rPr lang="en-US" sz="48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−2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𝑀𝑁</m:t>
                          </m:r>
                        </m:e>
                      </m:acc>
                      <m:r>
                        <m:rPr>
                          <m:nor/>
                        </m:rPr>
                        <a:rPr lang="en-US" sz="480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US" sz="48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30555">
                  <a:lnSpc>
                    <a:spcPct val="107000"/>
                  </a:lnSpc>
                  <a:spcBef>
                    <a:spcPts val="200"/>
                  </a:spcBef>
                  <a:spcAft>
                    <a:spcPts val="200"/>
                  </a:spcAft>
                  <a:tabLst>
                    <a:tab pos="3939540" algn="l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  </m:t>
                      </m:r>
                      <m:r>
                        <m:rPr>
                          <m:nor/>
                        </m:rPr>
                        <a:rPr lang="en-US" sz="480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V</m:t>
                      </m:r>
                      <m:r>
                        <m:rPr>
                          <m:nor/>
                        </m:rPr>
                        <a:rPr lang="en-US" sz="480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ậ</m:t>
                      </m:r>
                      <m:r>
                        <m:rPr>
                          <m:nor/>
                        </m:rPr>
                        <a:rPr lang="en-US" sz="480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y</m:t>
                      </m:r>
                      <m:r>
                        <m:rPr>
                          <m:nor/>
                        </m:rPr>
                        <a:rPr lang="en-US" sz="480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ba</m:t>
                      </m:r>
                      <m:r>
                        <m:rPr>
                          <m:nor/>
                        </m:rPr>
                        <a:rPr lang="en-US" sz="480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vect</m:t>
                      </m:r>
                      <m:r>
                        <m:rPr>
                          <m:nor/>
                        </m:rPr>
                        <a:rPr lang="en-US" sz="480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ơ 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𝑀𝑃</m:t>
                          </m:r>
                        </m:e>
                      </m:acc>
                      <m:r>
                        <a:rPr lang="en-US" sz="48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,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𝑀𝑄</m:t>
                          </m:r>
                        </m:e>
                      </m:acc>
                      <m:r>
                        <a:rPr lang="en-US" sz="48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,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𝑀𝑁</m:t>
                          </m:r>
                        </m:e>
                      </m:acc>
                      <m:r>
                        <m:rPr>
                          <m:nor/>
                        </m:rPr>
                        <a:rPr lang="en-US" sz="480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đồ</m:t>
                      </m:r>
                      <m:r>
                        <m:rPr>
                          <m:nor/>
                        </m:rPr>
                        <a:rPr lang="en-US" sz="480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ng</m:t>
                      </m:r>
                      <m:r>
                        <m:rPr>
                          <m:nor/>
                        </m:rPr>
                        <a:rPr lang="en-US" sz="480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ph</m:t>
                      </m:r>
                      <m:r>
                        <m:rPr>
                          <m:nor/>
                        </m:rPr>
                        <a:rPr lang="en-US" sz="480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ẳ</m:t>
                      </m:r>
                      <m:r>
                        <m:rPr>
                          <m:nor/>
                        </m:rPr>
                        <a:rPr lang="en-US" sz="480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ng</m:t>
                      </m:r>
                      <m:r>
                        <m:rPr>
                          <m:nor/>
                        </m:rPr>
                        <a:rPr lang="en-US" sz="480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hay</m:t>
                      </m:r>
                      <m:r>
                        <m:rPr>
                          <m:nor/>
                        </m:rPr>
                        <a:rPr lang="en-US" sz="480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80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á</m:t>
                      </m:r>
                      <m:r>
                        <m:rPr>
                          <m:nor/>
                        </m:rPr>
                        <a:rPr lang="en-US" sz="480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80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đ</m:t>
                      </m:r>
                      <m:r>
                        <m:rPr>
                          <m:nor/>
                        </m:rPr>
                        <a:rPr lang="en-US" sz="480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i</m:t>
                      </m:r>
                      <m:r>
                        <m:rPr>
                          <m:nor/>
                        </m:rPr>
                        <a:rPr lang="en-US" sz="480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ể</m:t>
                      </m:r>
                      <m:r>
                        <m:rPr>
                          <m:nor/>
                        </m:rPr>
                        <a:rPr lang="en-US" sz="480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m</m:t>
                      </m:r>
                      <m:r>
                        <m:rPr>
                          <m:nor/>
                        </m:rPr>
                        <a:rPr lang="en-US" sz="480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sz="48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𝑀</m:t>
                      </m:r>
                      <m:r>
                        <a:rPr lang="en-US" sz="48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, </m:t>
                      </m:r>
                      <m:r>
                        <a:rPr lang="en-US" sz="48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𝑁</m:t>
                      </m:r>
                      <m:r>
                        <a:rPr lang="en-US" sz="48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, </m:t>
                      </m:r>
                      <m:r>
                        <a:rPr lang="en-US" sz="48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𝑃</m:t>
                      </m:r>
                      <m:r>
                        <a:rPr lang="en-US" sz="48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, </m:t>
                      </m:r>
                      <m:r>
                        <a:rPr lang="en-US" sz="48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𝑄</m:t>
                      </m:r>
                      <m:r>
                        <m:rPr>
                          <m:nor/>
                        </m:rPr>
                        <a:rPr lang="en-US" sz="480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80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ù</m:t>
                      </m:r>
                      <m:r>
                        <m:rPr>
                          <m:nor/>
                        </m:rPr>
                        <a:rPr lang="en-US" sz="480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ng</m:t>
                      </m:r>
                      <m:r>
                        <m:rPr>
                          <m:nor/>
                        </m:rPr>
                        <a:rPr lang="en-US" sz="480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thu</m:t>
                      </m:r>
                      <m:r>
                        <m:rPr>
                          <m:nor/>
                        </m:rPr>
                        <a:rPr lang="en-US" sz="480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ộ</m:t>
                      </m:r>
                      <m:r>
                        <m:rPr>
                          <m:nor/>
                        </m:rPr>
                        <a:rPr lang="en-US" sz="480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80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m</m:t>
                      </m:r>
                      <m:r>
                        <m:rPr>
                          <m:nor/>
                        </m:rPr>
                        <a:rPr lang="en-US" sz="480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ộ</m:t>
                      </m:r>
                      <m:r>
                        <m:rPr>
                          <m:nor/>
                        </m:rPr>
                        <a:rPr lang="en-US" sz="480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t</m:t>
                      </m:r>
                      <m:r>
                        <m:rPr>
                          <m:nor/>
                        </m:rPr>
                        <a:rPr lang="en-US" sz="480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m</m:t>
                      </m:r>
                      <m:r>
                        <m:rPr>
                          <m:nor/>
                        </m:rPr>
                        <a:rPr lang="en-US" sz="480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ặ</m:t>
                      </m:r>
                      <m:r>
                        <m:rPr>
                          <m:nor/>
                        </m:rPr>
                        <a:rPr lang="en-US" sz="480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t</m:t>
                      </m:r>
                      <m:r>
                        <m:rPr>
                          <m:nor/>
                        </m:rPr>
                        <a:rPr lang="en-US" sz="480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ph</m:t>
                      </m:r>
                      <m:r>
                        <m:rPr>
                          <m:nor/>
                        </m:rPr>
                        <a:rPr lang="en-US" sz="480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ẳ</m:t>
                      </m:r>
                      <m:r>
                        <m:rPr>
                          <m:nor/>
                        </m:rPr>
                        <a:rPr lang="en-US" sz="480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ng</m:t>
                      </m:r>
                      <m:r>
                        <m:rPr>
                          <m:nor/>
                        </m:rPr>
                        <a:rPr lang="en-US" sz="480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en-US" sz="4800" b="1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	</m:t>
                      </m:r>
                    </m:oMath>
                  </m:oMathPara>
                </a14:m>
                <a:endParaRPr lang="en-US" sz="48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endParaRPr lang="en-US" sz="4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3" name="Rectangle 42">
                <a:extLst>
                  <a:ext uri="{FF2B5EF4-FFF2-40B4-BE49-F238E27FC236}">
                    <a16:creationId xmlns:a16="http://schemas.microsoft.com/office/drawing/2014/main" id="{ABE1F740-F25B-4EAE-BF7A-74482C65E11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47550" y="6543216"/>
                <a:ext cx="15516450" cy="5974521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8" name="Picture 47">
            <a:extLst>
              <a:ext uri="{FF2B5EF4-FFF2-40B4-BE49-F238E27FC236}">
                <a16:creationId xmlns="" xmlns:a16="http://schemas.microsoft.com/office/drawing/2014/main" id="{E50D56BD-A780-4E64-A1F3-8A3221E97878}"/>
              </a:ext>
            </a:extLst>
          </p:cNvPr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392401" y="5698340"/>
            <a:ext cx="7524070" cy="611266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9040834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/>
      <p:bldP spid="4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="" xmlns:a16="http://schemas.microsoft.com/office/drawing/2014/main" id="{82273285-2000-4528-9A6E-BC63FA35670C}"/>
              </a:ext>
            </a:extLst>
          </p:cNvPr>
          <p:cNvGrpSpPr/>
          <p:nvPr/>
        </p:nvGrpSpPr>
        <p:grpSpPr>
          <a:xfrm>
            <a:off x="1268924" y="5486400"/>
            <a:ext cx="21819676" cy="7543800"/>
            <a:chOff x="1270511" y="5867400"/>
            <a:chExt cx="21819676" cy="7543800"/>
          </a:xfrm>
        </p:grpSpPr>
        <p:sp>
          <p:nvSpPr>
            <p:cNvPr id="3" name="Rounded Rectangle 101">
              <a:extLst>
                <a:ext uri="{FF2B5EF4-FFF2-40B4-BE49-F238E27FC236}">
                  <a16:creationId xmlns="" xmlns:a16="http://schemas.microsoft.com/office/drawing/2014/main" id="{92F263FA-3885-4B8D-AEBE-982264C57D19}"/>
                </a:ext>
              </a:extLst>
            </p:cNvPr>
            <p:cNvSpPr/>
            <p:nvPr/>
          </p:nvSpPr>
          <p:spPr>
            <a:xfrm>
              <a:off x="1272210" y="6058086"/>
              <a:ext cx="21817977" cy="7353114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4" name="Group 3">
              <a:extLst>
                <a:ext uri="{FF2B5EF4-FFF2-40B4-BE49-F238E27FC236}">
                  <a16:creationId xmlns="" xmlns:a16="http://schemas.microsoft.com/office/drawing/2014/main" id="{D6CA1E0B-61B1-45BC-A221-FB56D35F95B1}"/>
                </a:ext>
              </a:extLst>
            </p:cNvPr>
            <p:cNvGrpSpPr/>
            <p:nvPr/>
          </p:nvGrpSpPr>
          <p:grpSpPr>
            <a:xfrm>
              <a:off x="1270511" y="5867400"/>
              <a:ext cx="3568119" cy="845462"/>
              <a:chOff x="1224541" y="6305967"/>
              <a:chExt cx="3568119" cy="845462"/>
            </a:xfrm>
          </p:grpSpPr>
          <p:sp>
            <p:nvSpPr>
              <p:cNvPr id="5" name="Freeform 20">
                <a:extLst>
                  <a:ext uri="{FF2B5EF4-FFF2-40B4-BE49-F238E27FC236}">
                    <a16:creationId xmlns="" xmlns:a16="http://schemas.microsoft.com/office/drawing/2014/main" id="{5C71AACC-81FA-4C08-A1EE-C9E4351EDF6D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" name="TextBox 5">
                <a:extLst>
                  <a:ext uri="{FF2B5EF4-FFF2-40B4-BE49-F238E27FC236}">
                    <a16:creationId xmlns="" xmlns:a16="http://schemas.microsoft.com/office/drawing/2014/main" id="{3C0D32CC-B034-41E2-BE15-B4B3878FA588}"/>
                  </a:ext>
                </a:extLst>
              </p:cNvPr>
              <p:cNvSpPr txBox="1"/>
              <p:nvPr/>
            </p:nvSpPr>
            <p:spPr>
              <a:xfrm>
                <a:off x="2296330" y="6305967"/>
                <a:ext cx="237276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" name="Round Diagonal Corner Rectangle 105">
                <a:extLst>
                  <a:ext uri="{FF2B5EF4-FFF2-40B4-BE49-F238E27FC236}">
                    <a16:creationId xmlns="" xmlns:a16="http://schemas.microsoft.com/office/drawing/2014/main" id="{A39E0D08-A6A7-4D1F-B1DF-5B8847DC6317}"/>
                  </a:ext>
                </a:extLst>
              </p:cNvPr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" name="Freeform 15">
                <a:extLst>
                  <a:ext uri="{FF2B5EF4-FFF2-40B4-BE49-F238E27FC236}">
                    <a16:creationId xmlns="" xmlns:a16="http://schemas.microsoft.com/office/drawing/2014/main" id="{C95DCB5D-CAE2-4353-AE81-9FCB781ADC3A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9" name="Group 8">
            <a:extLst>
              <a:ext uri="{FF2B5EF4-FFF2-40B4-BE49-F238E27FC236}">
                <a16:creationId xmlns="" xmlns:a16="http://schemas.microsoft.com/office/drawing/2014/main" id="{C1191B03-DE9C-4CC8-8D96-8331E81A652A}"/>
              </a:ext>
            </a:extLst>
          </p:cNvPr>
          <p:cNvGrpSpPr/>
          <p:nvPr/>
        </p:nvGrpSpPr>
        <p:grpSpPr>
          <a:xfrm>
            <a:off x="1219201" y="1726488"/>
            <a:ext cx="21793201" cy="3226513"/>
            <a:chOff x="1219201" y="1726488"/>
            <a:chExt cx="21793201" cy="3226513"/>
          </a:xfrm>
        </p:grpSpPr>
        <p:grpSp>
          <p:nvGrpSpPr>
            <p:cNvPr id="10" name="Group 9">
              <a:extLst>
                <a:ext uri="{FF2B5EF4-FFF2-40B4-BE49-F238E27FC236}">
                  <a16:creationId xmlns="" xmlns:a16="http://schemas.microsoft.com/office/drawing/2014/main" id="{2468B52C-8A21-46C9-AF5F-04B6CAF2D53F}"/>
                </a:ext>
              </a:extLst>
            </p:cNvPr>
            <p:cNvGrpSpPr/>
            <p:nvPr/>
          </p:nvGrpSpPr>
          <p:grpSpPr>
            <a:xfrm>
              <a:off x="1219201" y="1726488"/>
              <a:ext cx="21793201" cy="3226513"/>
              <a:chOff x="1220787" y="1574087"/>
              <a:chExt cx="21793201" cy="3226513"/>
            </a:xfrm>
          </p:grpSpPr>
          <p:sp>
            <p:nvSpPr>
              <p:cNvPr id="13" name="Rounded Rectangle 70">
                <a:extLst>
                  <a:ext uri="{FF2B5EF4-FFF2-40B4-BE49-F238E27FC236}">
                    <a16:creationId xmlns="" xmlns:a16="http://schemas.microsoft.com/office/drawing/2014/main" id="{18664B2B-1E5A-4FE0-A3E0-E9811655F22B}"/>
                  </a:ext>
                </a:extLst>
              </p:cNvPr>
              <p:cNvSpPr/>
              <p:nvPr/>
            </p:nvSpPr>
            <p:spPr>
              <a:xfrm>
                <a:off x="1224920" y="2061864"/>
                <a:ext cx="21789068" cy="2738736"/>
              </a:xfrm>
              <a:prstGeom prst="roundRect">
                <a:avLst>
                  <a:gd name="adj" fmla="val 3927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28575"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14" name="Group 13">
                <a:extLst>
                  <a:ext uri="{FF2B5EF4-FFF2-40B4-BE49-F238E27FC236}">
                    <a16:creationId xmlns="" xmlns:a16="http://schemas.microsoft.com/office/drawing/2014/main" id="{7D27B1D0-D361-4DE2-8BC1-916E5A8CAFD7}"/>
                  </a:ext>
                </a:extLst>
              </p:cNvPr>
              <p:cNvGrpSpPr/>
              <p:nvPr/>
            </p:nvGrpSpPr>
            <p:grpSpPr>
              <a:xfrm>
                <a:off x="1220787" y="1574087"/>
                <a:ext cx="3251532" cy="940513"/>
                <a:chOff x="1311958" y="3405486"/>
                <a:chExt cx="3251532" cy="940513"/>
              </a:xfrm>
            </p:grpSpPr>
            <p:sp>
              <p:nvSpPr>
                <p:cNvPr id="15" name="Freeform 20">
                  <a:extLst>
                    <a:ext uri="{FF2B5EF4-FFF2-40B4-BE49-F238E27FC236}">
                      <a16:creationId xmlns="" xmlns:a16="http://schemas.microsoft.com/office/drawing/2014/main" id="{41FC439F-24FA-4B1F-B43C-01DF7BFC3ED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5400000">
                  <a:off x="2921386" y="2671082"/>
                  <a:ext cx="793396" cy="2490813"/>
                </a:xfrm>
                <a:prstGeom prst="round2SameRect">
                  <a:avLst/>
                </a:prstGeom>
                <a:solidFill>
                  <a:schemeClr val="accent6">
                    <a:lumMod val="75000"/>
                  </a:schemeClr>
                </a:solidFill>
                <a:ln w="57150">
                  <a:solidFill>
                    <a:schemeClr val="accent6">
                      <a:lumMod val="75000"/>
                    </a:schemeClr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6" name="TextBox 15">
                  <a:extLst>
                    <a:ext uri="{FF2B5EF4-FFF2-40B4-BE49-F238E27FC236}">
                      <a16:creationId xmlns="" xmlns:a16="http://schemas.microsoft.com/office/drawing/2014/main" id="{3DE617FF-3CD4-473E-A74D-A1A6EE677462}"/>
                    </a:ext>
                  </a:extLst>
                </p:cNvPr>
                <p:cNvSpPr txBox="1"/>
                <p:nvPr/>
              </p:nvSpPr>
              <p:spPr>
                <a:xfrm>
                  <a:off x="2243587" y="3483623"/>
                  <a:ext cx="1749197" cy="83099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4800" b="1" dirty="0" err="1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Ví</a:t>
                  </a:r>
                  <a:r>
                    <a:rPr lang="en-US" sz="4800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4800" b="1" dirty="0" err="1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dụ</a:t>
                  </a:r>
                  <a:endParaRPr lang="en-US" sz="48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grpSp>
              <p:nvGrpSpPr>
                <p:cNvPr id="17" name="Group 58">
                  <a:extLst>
                    <a:ext uri="{FF2B5EF4-FFF2-40B4-BE49-F238E27FC236}">
                      <a16:creationId xmlns="" xmlns:a16="http://schemas.microsoft.com/office/drawing/2014/main" id="{5F245070-E014-45E1-BABA-6A2BA54B5542}"/>
                    </a:ext>
                  </a:extLst>
                </p:cNvPr>
                <p:cNvGrpSpPr/>
                <p:nvPr/>
              </p:nvGrpSpPr>
              <p:grpSpPr>
                <a:xfrm>
                  <a:off x="1311958" y="3405486"/>
                  <a:ext cx="950173" cy="940513"/>
                  <a:chOff x="1311958" y="3405486"/>
                  <a:chExt cx="950173" cy="940513"/>
                </a:xfrm>
              </p:grpSpPr>
              <p:sp>
                <p:nvSpPr>
                  <p:cNvPr id="18" name="Rectangle 17">
                    <a:extLst>
                      <a:ext uri="{FF2B5EF4-FFF2-40B4-BE49-F238E27FC236}">
                        <a16:creationId xmlns="" xmlns:a16="http://schemas.microsoft.com/office/drawing/2014/main" id="{CEA5A134-35FB-4B63-AFB8-92FBFA520F1F}"/>
                      </a:ext>
                    </a:extLst>
                  </p:cNvPr>
                  <p:cNvSpPr/>
                  <p:nvPr/>
                </p:nvSpPr>
                <p:spPr>
                  <a:xfrm>
                    <a:off x="1406975" y="3672018"/>
                    <a:ext cx="596676" cy="540312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48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19" name="Freeform 13">
                    <a:extLst>
                      <a:ext uri="{FF2B5EF4-FFF2-40B4-BE49-F238E27FC236}">
                        <a16:creationId xmlns="" xmlns:a16="http://schemas.microsoft.com/office/drawing/2014/main" id="{C659AD02-95E9-4D45-893C-94746CC192BA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3581027"/>
                    <a:ext cx="190035" cy="268948"/>
                  </a:xfrm>
                  <a:custGeom>
                    <a:avLst/>
                    <a:gdLst>
                      <a:gd name="T0" fmla="*/ 34 w 50"/>
                      <a:gd name="T1" fmla="*/ 16 h 71"/>
                      <a:gd name="T2" fmla="*/ 34 w 50"/>
                      <a:gd name="T3" fmla="*/ 55 h 71"/>
                      <a:gd name="T4" fmla="*/ 16 w 50"/>
                      <a:gd name="T5" fmla="*/ 55 h 71"/>
                      <a:gd name="T6" fmla="*/ 16 w 50"/>
                      <a:gd name="T7" fmla="*/ 16 h 71"/>
                      <a:gd name="T8" fmla="*/ 34 w 50"/>
                      <a:gd name="T9" fmla="*/ 16 h 71"/>
                      <a:gd name="T10" fmla="*/ 34 w 50"/>
                      <a:gd name="T11" fmla="*/ 0 h 71"/>
                      <a:gd name="T12" fmla="*/ 16 w 50"/>
                      <a:gd name="T13" fmla="*/ 0 h 71"/>
                      <a:gd name="T14" fmla="*/ 0 w 50"/>
                      <a:gd name="T15" fmla="*/ 16 h 71"/>
                      <a:gd name="T16" fmla="*/ 0 w 50"/>
                      <a:gd name="T17" fmla="*/ 55 h 71"/>
                      <a:gd name="T18" fmla="*/ 16 w 50"/>
                      <a:gd name="T19" fmla="*/ 71 h 71"/>
                      <a:gd name="T20" fmla="*/ 34 w 50"/>
                      <a:gd name="T21" fmla="*/ 71 h 71"/>
                      <a:gd name="T22" fmla="*/ 50 w 50"/>
                      <a:gd name="T23" fmla="*/ 55 h 71"/>
                      <a:gd name="T24" fmla="*/ 50 w 50"/>
                      <a:gd name="T25" fmla="*/ 16 h 71"/>
                      <a:gd name="T26" fmla="*/ 34 w 50"/>
                      <a:gd name="T27" fmla="*/ 0 h 7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1">
                        <a:moveTo>
                          <a:pt x="34" y="16"/>
                        </a:moveTo>
                        <a:cubicBezTo>
                          <a:pt x="34" y="55"/>
                          <a:pt x="34" y="55"/>
                          <a:pt x="34" y="55"/>
                        </a:cubicBezTo>
                        <a:cubicBezTo>
                          <a:pt x="16" y="55"/>
                          <a:pt x="16" y="55"/>
                          <a:pt x="16" y="5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5"/>
                          <a:pt x="0" y="55"/>
                          <a:pt x="0" y="55"/>
                        </a:cubicBezTo>
                        <a:cubicBezTo>
                          <a:pt x="0" y="64"/>
                          <a:pt x="7" y="71"/>
                          <a:pt x="16" y="71"/>
                        </a:cubicBezTo>
                        <a:cubicBezTo>
                          <a:pt x="34" y="71"/>
                          <a:pt x="34" y="71"/>
                          <a:pt x="34" y="71"/>
                        </a:cubicBezTo>
                        <a:cubicBezTo>
                          <a:pt x="43" y="71"/>
                          <a:pt x="50" y="64"/>
                          <a:pt x="50" y="55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8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0" name="Freeform 14">
                    <a:extLst>
                      <a:ext uri="{FF2B5EF4-FFF2-40B4-BE49-F238E27FC236}">
                        <a16:creationId xmlns="" xmlns:a16="http://schemas.microsoft.com/office/drawing/2014/main" id="{74C90FA7-0C8B-4AA3-9E19-E18C54A7FC2B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3581027"/>
                    <a:ext cx="277000" cy="181983"/>
                  </a:xfrm>
                  <a:custGeom>
                    <a:avLst/>
                    <a:gdLst>
                      <a:gd name="T0" fmla="*/ 57 w 73"/>
                      <a:gd name="T1" fmla="*/ 16 h 48"/>
                      <a:gd name="T2" fmla="*/ 57 w 73"/>
                      <a:gd name="T3" fmla="*/ 32 h 48"/>
                      <a:gd name="T4" fmla="*/ 16 w 73"/>
                      <a:gd name="T5" fmla="*/ 32 h 48"/>
                      <a:gd name="T6" fmla="*/ 16 w 73"/>
                      <a:gd name="T7" fmla="*/ 16 h 48"/>
                      <a:gd name="T8" fmla="*/ 57 w 73"/>
                      <a:gd name="T9" fmla="*/ 16 h 48"/>
                      <a:gd name="T10" fmla="*/ 57 w 73"/>
                      <a:gd name="T11" fmla="*/ 0 h 48"/>
                      <a:gd name="T12" fmla="*/ 16 w 73"/>
                      <a:gd name="T13" fmla="*/ 0 h 48"/>
                      <a:gd name="T14" fmla="*/ 0 w 73"/>
                      <a:gd name="T15" fmla="*/ 16 h 48"/>
                      <a:gd name="T16" fmla="*/ 0 w 73"/>
                      <a:gd name="T17" fmla="*/ 32 h 48"/>
                      <a:gd name="T18" fmla="*/ 16 w 73"/>
                      <a:gd name="T19" fmla="*/ 48 h 48"/>
                      <a:gd name="T20" fmla="*/ 57 w 73"/>
                      <a:gd name="T21" fmla="*/ 48 h 48"/>
                      <a:gd name="T22" fmla="*/ 73 w 73"/>
                      <a:gd name="T23" fmla="*/ 32 h 48"/>
                      <a:gd name="T24" fmla="*/ 73 w 73"/>
                      <a:gd name="T25" fmla="*/ 16 h 48"/>
                      <a:gd name="T26" fmla="*/ 57 w 73"/>
                      <a:gd name="T27" fmla="*/ 0 h 4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48">
                        <a:moveTo>
                          <a:pt x="57" y="16"/>
                        </a:moveTo>
                        <a:cubicBezTo>
                          <a:pt x="57" y="32"/>
                          <a:pt x="57" y="32"/>
                          <a:pt x="57" y="32"/>
                        </a:cubicBezTo>
                        <a:cubicBezTo>
                          <a:pt x="16" y="32"/>
                          <a:pt x="16" y="32"/>
                          <a:pt x="16" y="32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2"/>
                          <a:pt x="0" y="32"/>
                          <a:pt x="0" y="32"/>
                        </a:cubicBezTo>
                        <a:cubicBezTo>
                          <a:pt x="0" y="41"/>
                          <a:pt x="7" y="48"/>
                          <a:pt x="16" y="48"/>
                        </a:cubicBezTo>
                        <a:cubicBezTo>
                          <a:pt x="57" y="48"/>
                          <a:pt x="57" y="48"/>
                          <a:pt x="57" y="48"/>
                        </a:cubicBezTo>
                        <a:cubicBezTo>
                          <a:pt x="66" y="48"/>
                          <a:pt x="73" y="41"/>
                          <a:pt x="73" y="32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8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1" name="Freeform 15">
                    <a:extLst>
                      <a:ext uri="{FF2B5EF4-FFF2-40B4-BE49-F238E27FC236}">
                        <a16:creationId xmlns="" xmlns:a16="http://schemas.microsoft.com/office/drawing/2014/main" id="{C6AA503E-9E38-4346-8E48-59DC447DBF46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563190" y="3581027"/>
                    <a:ext cx="285052" cy="181983"/>
                  </a:xfrm>
                  <a:custGeom>
                    <a:avLst/>
                    <a:gdLst>
                      <a:gd name="T0" fmla="*/ 58 w 75"/>
                      <a:gd name="T1" fmla="*/ 16 h 48"/>
                      <a:gd name="T2" fmla="*/ 43 w 75"/>
                      <a:gd name="T3" fmla="*/ 32 h 48"/>
                      <a:gd name="T4" fmla="*/ 16 w 75"/>
                      <a:gd name="T5" fmla="*/ 32 h 48"/>
                      <a:gd name="T6" fmla="*/ 16 w 75"/>
                      <a:gd name="T7" fmla="*/ 16 h 48"/>
                      <a:gd name="T8" fmla="*/ 58 w 75"/>
                      <a:gd name="T9" fmla="*/ 16 h 48"/>
                      <a:gd name="T10" fmla="*/ 58 w 75"/>
                      <a:gd name="T11" fmla="*/ 0 h 48"/>
                      <a:gd name="T12" fmla="*/ 16 w 75"/>
                      <a:gd name="T13" fmla="*/ 0 h 48"/>
                      <a:gd name="T14" fmla="*/ 0 w 75"/>
                      <a:gd name="T15" fmla="*/ 16 h 48"/>
                      <a:gd name="T16" fmla="*/ 0 w 75"/>
                      <a:gd name="T17" fmla="*/ 32 h 48"/>
                      <a:gd name="T18" fmla="*/ 16 w 75"/>
                      <a:gd name="T19" fmla="*/ 48 h 48"/>
                      <a:gd name="T20" fmla="*/ 43 w 75"/>
                      <a:gd name="T21" fmla="*/ 48 h 48"/>
                      <a:gd name="T22" fmla="*/ 55 w 75"/>
                      <a:gd name="T23" fmla="*/ 43 h 48"/>
                      <a:gd name="T24" fmla="*/ 70 w 75"/>
                      <a:gd name="T25" fmla="*/ 26 h 48"/>
                      <a:gd name="T26" fmla="*/ 73 w 75"/>
                      <a:gd name="T27" fmla="*/ 9 h 48"/>
                      <a:gd name="T28" fmla="*/ 58 w 75"/>
                      <a:gd name="T29" fmla="*/ 0 h 4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</a:cxnLst>
                    <a:rect l="0" t="0" r="r" b="b"/>
                    <a:pathLst>
                      <a:path w="75" h="48">
                        <a:moveTo>
                          <a:pt x="58" y="16"/>
                        </a:moveTo>
                        <a:cubicBezTo>
                          <a:pt x="43" y="32"/>
                          <a:pt x="43" y="32"/>
                          <a:pt x="43" y="32"/>
                        </a:cubicBezTo>
                        <a:cubicBezTo>
                          <a:pt x="16" y="32"/>
                          <a:pt x="16" y="32"/>
                          <a:pt x="16" y="32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8" y="16"/>
                          <a:pt x="58" y="16"/>
                          <a:pt x="58" y="16"/>
                        </a:cubicBezTo>
                        <a:moveTo>
                          <a:pt x="58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8" y="0"/>
                          <a:pt x="0" y="7"/>
                          <a:pt x="0" y="16"/>
                        </a:cubicBezTo>
                        <a:cubicBezTo>
                          <a:pt x="0" y="32"/>
                          <a:pt x="0" y="32"/>
                          <a:pt x="0" y="32"/>
                        </a:cubicBezTo>
                        <a:cubicBezTo>
                          <a:pt x="0" y="41"/>
                          <a:pt x="8" y="48"/>
                          <a:pt x="16" y="48"/>
                        </a:cubicBezTo>
                        <a:cubicBezTo>
                          <a:pt x="43" y="48"/>
                          <a:pt x="43" y="48"/>
                          <a:pt x="43" y="48"/>
                        </a:cubicBezTo>
                        <a:cubicBezTo>
                          <a:pt x="48" y="48"/>
                          <a:pt x="52" y="46"/>
                          <a:pt x="55" y="43"/>
                        </a:cubicBezTo>
                        <a:cubicBezTo>
                          <a:pt x="70" y="26"/>
                          <a:pt x="70" y="26"/>
                          <a:pt x="70" y="26"/>
                        </a:cubicBezTo>
                        <a:cubicBezTo>
                          <a:pt x="74" y="22"/>
                          <a:pt x="75" y="15"/>
                          <a:pt x="73" y="9"/>
                        </a:cubicBezTo>
                        <a:cubicBezTo>
                          <a:pt x="70" y="3"/>
                          <a:pt x="64" y="0"/>
                          <a:pt x="58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8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2" name="Freeform 16">
                    <a:extLst>
                      <a:ext uri="{FF2B5EF4-FFF2-40B4-BE49-F238E27FC236}">
                        <a16:creationId xmlns="" xmlns:a16="http://schemas.microsoft.com/office/drawing/2014/main" id="{AD270AED-9A2E-4DE4-8E19-0E9F1B3A1651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563190" y="4151132"/>
                    <a:ext cx="280221" cy="194867"/>
                  </a:xfrm>
                  <a:custGeom>
                    <a:avLst/>
                    <a:gdLst>
                      <a:gd name="T0" fmla="*/ 58 w 74"/>
                      <a:gd name="T1" fmla="*/ 16 h 51"/>
                      <a:gd name="T2" fmla="*/ 58 w 74"/>
                      <a:gd name="T3" fmla="*/ 35 h 51"/>
                      <a:gd name="T4" fmla="*/ 16 w 74"/>
                      <a:gd name="T5" fmla="*/ 35 h 51"/>
                      <a:gd name="T6" fmla="*/ 16 w 74"/>
                      <a:gd name="T7" fmla="*/ 16 h 51"/>
                      <a:gd name="T8" fmla="*/ 58 w 74"/>
                      <a:gd name="T9" fmla="*/ 16 h 51"/>
                      <a:gd name="T10" fmla="*/ 58 w 74"/>
                      <a:gd name="T11" fmla="*/ 0 h 51"/>
                      <a:gd name="T12" fmla="*/ 16 w 74"/>
                      <a:gd name="T13" fmla="*/ 0 h 51"/>
                      <a:gd name="T14" fmla="*/ 0 w 74"/>
                      <a:gd name="T15" fmla="*/ 16 h 51"/>
                      <a:gd name="T16" fmla="*/ 0 w 74"/>
                      <a:gd name="T17" fmla="*/ 35 h 51"/>
                      <a:gd name="T18" fmla="*/ 16 w 74"/>
                      <a:gd name="T19" fmla="*/ 51 h 51"/>
                      <a:gd name="T20" fmla="*/ 58 w 74"/>
                      <a:gd name="T21" fmla="*/ 51 h 51"/>
                      <a:gd name="T22" fmla="*/ 74 w 74"/>
                      <a:gd name="T23" fmla="*/ 35 h 51"/>
                      <a:gd name="T24" fmla="*/ 74 w 74"/>
                      <a:gd name="T25" fmla="*/ 16 h 51"/>
                      <a:gd name="T26" fmla="*/ 58 w 74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4" h="51">
                        <a:moveTo>
                          <a:pt x="58" y="16"/>
                        </a:moveTo>
                        <a:cubicBezTo>
                          <a:pt x="58" y="35"/>
                          <a:pt x="58" y="35"/>
                          <a:pt x="58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8" y="16"/>
                          <a:pt x="58" y="16"/>
                          <a:pt x="58" y="16"/>
                        </a:cubicBezTo>
                        <a:moveTo>
                          <a:pt x="58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8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8" y="51"/>
                          <a:pt x="16" y="51"/>
                        </a:cubicBezTo>
                        <a:cubicBezTo>
                          <a:pt x="58" y="51"/>
                          <a:pt x="58" y="51"/>
                          <a:pt x="58" y="51"/>
                        </a:cubicBezTo>
                        <a:cubicBezTo>
                          <a:pt x="67" y="51"/>
                          <a:pt x="74" y="43"/>
                          <a:pt x="74" y="35"/>
                        </a:cubicBezTo>
                        <a:cubicBezTo>
                          <a:pt x="74" y="16"/>
                          <a:pt x="74" y="16"/>
                          <a:pt x="74" y="16"/>
                        </a:cubicBezTo>
                        <a:cubicBezTo>
                          <a:pt x="74" y="7"/>
                          <a:pt x="67" y="0"/>
                          <a:pt x="58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8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3" name="Freeform 17">
                    <a:extLst>
                      <a:ext uri="{FF2B5EF4-FFF2-40B4-BE49-F238E27FC236}">
                        <a16:creationId xmlns="" xmlns:a16="http://schemas.microsoft.com/office/drawing/2014/main" id="{3C0F8BDB-5703-4F72-8D2C-2416B8686ABE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4064167"/>
                    <a:ext cx="190035" cy="281832"/>
                  </a:xfrm>
                  <a:custGeom>
                    <a:avLst/>
                    <a:gdLst>
                      <a:gd name="T0" fmla="*/ 34 w 50"/>
                      <a:gd name="T1" fmla="*/ 16 h 74"/>
                      <a:gd name="T2" fmla="*/ 34 w 50"/>
                      <a:gd name="T3" fmla="*/ 58 h 74"/>
                      <a:gd name="T4" fmla="*/ 16 w 50"/>
                      <a:gd name="T5" fmla="*/ 58 h 74"/>
                      <a:gd name="T6" fmla="*/ 16 w 50"/>
                      <a:gd name="T7" fmla="*/ 16 h 74"/>
                      <a:gd name="T8" fmla="*/ 34 w 50"/>
                      <a:gd name="T9" fmla="*/ 16 h 74"/>
                      <a:gd name="T10" fmla="*/ 34 w 50"/>
                      <a:gd name="T11" fmla="*/ 0 h 74"/>
                      <a:gd name="T12" fmla="*/ 16 w 50"/>
                      <a:gd name="T13" fmla="*/ 0 h 74"/>
                      <a:gd name="T14" fmla="*/ 0 w 50"/>
                      <a:gd name="T15" fmla="*/ 16 h 74"/>
                      <a:gd name="T16" fmla="*/ 0 w 50"/>
                      <a:gd name="T17" fmla="*/ 58 h 74"/>
                      <a:gd name="T18" fmla="*/ 16 w 50"/>
                      <a:gd name="T19" fmla="*/ 74 h 74"/>
                      <a:gd name="T20" fmla="*/ 34 w 50"/>
                      <a:gd name="T21" fmla="*/ 74 h 74"/>
                      <a:gd name="T22" fmla="*/ 50 w 50"/>
                      <a:gd name="T23" fmla="*/ 58 h 74"/>
                      <a:gd name="T24" fmla="*/ 50 w 50"/>
                      <a:gd name="T25" fmla="*/ 16 h 74"/>
                      <a:gd name="T26" fmla="*/ 34 w 50"/>
                      <a:gd name="T27" fmla="*/ 0 h 7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4">
                        <a:moveTo>
                          <a:pt x="34" y="16"/>
                        </a:moveTo>
                        <a:cubicBezTo>
                          <a:pt x="34" y="58"/>
                          <a:pt x="34" y="58"/>
                          <a:pt x="34" y="58"/>
                        </a:cubicBezTo>
                        <a:cubicBezTo>
                          <a:pt x="16" y="58"/>
                          <a:pt x="16" y="58"/>
                          <a:pt x="16" y="58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8"/>
                          <a:pt x="0" y="58"/>
                          <a:pt x="0" y="58"/>
                        </a:cubicBezTo>
                        <a:cubicBezTo>
                          <a:pt x="0" y="66"/>
                          <a:pt x="7" y="74"/>
                          <a:pt x="16" y="74"/>
                        </a:cubicBezTo>
                        <a:cubicBezTo>
                          <a:pt x="34" y="74"/>
                          <a:pt x="34" y="74"/>
                          <a:pt x="34" y="74"/>
                        </a:cubicBezTo>
                        <a:cubicBezTo>
                          <a:pt x="43" y="74"/>
                          <a:pt x="50" y="66"/>
                          <a:pt x="50" y="58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8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4" name="Freeform 18">
                    <a:extLst>
                      <a:ext uri="{FF2B5EF4-FFF2-40B4-BE49-F238E27FC236}">
                        <a16:creationId xmlns="" xmlns:a16="http://schemas.microsoft.com/office/drawing/2014/main" id="{C0234266-0967-4361-8DE4-97CB6E0F6090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4151132"/>
                    <a:ext cx="277000" cy="194867"/>
                  </a:xfrm>
                  <a:custGeom>
                    <a:avLst/>
                    <a:gdLst>
                      <a:gd name="T0" fmla="*/ 57 w 73"/>
                      <a:gd name="T1" fmla="*/ 16 h 51"/>
                      <a:gd name="T2" fmla="*/ 57 w 73"/>
                      <a:gd name="T3" fmla="*/ 35 h 51"/>
                      <a:gd name="T4" fmla="*/ 16 w 73"/>
                      <a:gd name="T5" fmla="*/ 35 h 51"/>
                      <a:gd name="T6" fmla="*/ 16 w 73"/>
                      <a:gd name="T7" fmla="*/ 16 h 51"/>
                      <a:gd name="T8" fmla="*/ 57 w 73"/>
                      <a:gd name="T9" fmla="*/ 16 h 51"/>
                      <a:gd name="T10" fmla="*/ 57 w 73"/>
                      <a:gd name="T11" fmla="*/ 0 h 51"/>
                      <a:gd name="T12" fmla="*/ 16 w 73"/>
                      <a:gd name="T13" fmla="*/ 0 h 51"/>
                      <a:gd name="T14" fmla="*/ 0 w 73"/>
                      <a:gd name="T15" fmla="*/ 16 h 51"/>
                      <a:gd name="T16" fmla="*/ 0 w 73"/>
                      <a:gd name="T17" fmla="*/ 35 h 51"/>
                      <a:gd name="T18" fmla="*/ 16 w 73"/>
                      <a:gd name="T19" fmla="*/ 51 h 51"/>
                      <a:gd name="T20" fmla="*/ 57 w 73"/>
                      <a:gd name="T21" fmla="*/ 51 h 51"/>
                      <a:gd name="T22" fmla="*/ 73 w 73"/>
                      <a:gd name="T23" fmla="*/ 35 h 51"/>
                      <a:gd name="T24" fmla="*/ 73 w 73"/>
                      <a:gd name="T25" fmla="*/ 16 h 51"/>
                      <a:gd name="T26" fmla="*/ 57 w 73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51">
                        <a:moveTo>
                          <a:pt x="57" y="16"/>
                        </a:moveTo>
                        <a:cubicBezTo>
                          <a:pt x="57" y="35"/>
                          <a:pt x="57" y="35"/>
                          <a:pt x="57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7" y="51"/>
                          <a:pt x="16" y="51"/>
                        </a:cubicBezTo>
                        <a:cubicBezTo>
                          <a:pt x="57" y="51"/>
                          <a:pt x="57" y="51"/>
                          <a:pt x="57" y="51"/>
                        </a:cubicBezTo>
                        <a:cubicBezTo>
                          <a:pt x="66" y="51"/>
                          <a:pt x="73" y="43"/>
                          <a:pt x="73" y="35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8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5" name="Freeform 19">
                    <a:extLst>
                      <a:ext uri="{FF2B5EF4-FFF2-40B4-BE49-F238E27FC236}">
                        <a16:creationId xmlns="" xmlns:a16="http://schemas.microsoft.com/office/drawing/2014/main" id="{8FF7EFC6-42D0-4ED2-99D9-0A3B15428B4A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3820986"/>
                    <a:ext cx="190035" cy="273779"/>
                  </a:xfrm>
                  <a:custGeom>
                    <a:avLst/>
                    <a:gdLst>
                      <a:gd name="T0" fmla="*/ 34 w 50"/>
                      <a:gd name="T1" fmla="*/ 16 h 72"/>
                      <a:gd name="T2" fmla="*/ 34 w 50"/>
                      <a:gd name="T3" fmla="*/ 56 h 72"/>
                      <a:gd name="T4" fmla="*/ 16 w 50"/>
                      <a:gd name="T5" fmla="*/ 56 h 72"/>
                      <a:gd name="T6" fmla="*/ 16 w 50"/>
                      <a:gd name="T7" fmla="*/ 16 h 72"/>
                      <a:gd name="T8" fmla="*/ 34 w 50"/>
                      <a:gd name="T9" fmla="*/ 16 h 72"/>
                      <a:gd name="T10" fmla="*/ 34 w 50"/>
                      <a:gd name="T11" fmla="*/ 0 h 72"/>
                      <a:gd name="T12" fmla="*/ 16 w 50"/>
                      <a:gd name="T13" fmla="*/ 0 h 72"/>
                      <a:gd name="T14" fmla="*/ 0 w 50"/>
                      <a:gd name="T15" fmla="*/ 16 h 72"/>
                      <a:gd name="T16" fmla="*/ 0 w 50"/>
                      <a:gd name="T17" fmla="*/ 56 h 72"/>
                      <a:gd name="T18" fmla="*/ 16 w 50"/>
                      <a:gd name="T19" fmla="*/ 72 h 72"/>
                      <a:gd name="T20" fmla="*/ 34 w 50"/>
                      <a:gd name="T21" fmla="*/ 72 h 72"/>
                      <a:gd name="T22" fmla="*/ 50 w 50"/>
                      <a:gd name="T23" fmla="*/ 56 h 72"/>
                      <a:gd name="T24" fmla="*/ 50 w 50"/>
                      <a:gd name="T25" fmla="*/ 16 h 72"/>
                      <a:gd name="T26" fmla="*/ 34 w 50"/>
                      <a:gd name="T27" fmla="*/ 0 h 7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2">
                        <a:moveTo>
                          <a:pt x="34" y="16"/>
                        </a:moveTo>
                        <a:cubicBezTo>
                          <a:pt x="34" y="56"/>
                          <a:pt x="34" y="56"/>
                          <a:pt x="34" y="56"/>
                        </a:cubicBezTo>
                        <a:cubicBezTo>
                          <a:pt x="16" y="56"/>
                          <a:pt x="16" y="56"/>
                          <a:pt x="16" y="56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6"/>
                          <a:pt x="0" y="56"/>
                          <a:pt x="0" y="56"/>
                        </a:cubicBezTo>
                        <a:cubicBezTo>
                          <a:pt x="0" y="65"/>
                          <a:pt x="7" y="72"/>
                          <a:pt x="16" y="72"/>
                        </a:cubicBezTo>
                        <a:cubicBezTo>
                          <a:pt x="34" y="72"/>
                          <a:pt x="34" y="72"/>
                          <a:pt x="34" y="72"/>
                        </a:cubicBezTo>
                        <a:cubicBezTo>
                          <a:pt x="43" y="72"/>
                          <a:pt x="50" y="65"/>
                          <a:pt x="50" y="56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8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6" name="Freeform 20">
                    <a:extLst>
                      <a:ext uri="{FF2B5EF4-FFF2-40B4-BE49-F238E27FC236}">
                        <a16:creationId xmlns="" xmlns:a16="http://schemas.microsoft.com/office/drawing/2014/main" id="{77C2AC4E-988D-44B4-A837-B6732CF476BE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907830" y="4064167"/>
                    <a:ext cx="191645" cy="281832"/>
                  </a:xfrm>
                  <a:custGeom>
                    <a:avLst/>
                    <a:gdLst>
                      <a:gd name="T0" fmla="*/ 34 w 50"/>
                      <a:gd name="T1" fmla="*/ 16 h 74"/>
                      <a:gd name="T2" fmla="*/ 34 w 50"/>
                      <a:gd name="T3" fmla="*/ 58 h 74"/>
                      <a:gd name="T4" fmla="*/ 16 w 50"/>
                      <a:gd name="T5" fmla="*/ 58 h 74"/>
                      <a:gd name="T6" fmla="*/ 16 w 50"/>
                      <a:gd name="T7" fmla="*/ 16 h 74"/>
                      <a:gd name="T8" fmla="*/ 34 w 50"/>
                      <a:gd name="T9" fmla="*/ 16 h 74"/>
                      <a:gd name="T10" fmla="*/ 34 w 50"/>
                      <a:gd name="T11" fmla="*/ 0 h 74"/>
                      <a:gd name="T12" fmla="*/ 16 w 50"/>
                      <a:gd name="T13" fmla="*/ 0 h 74"/>
                      <a:gd name="T14" fmla="*/ 0 w 50"/>
                      <a:gd name="T15" fmla="*/ 16 h 74"/>
                      <a:gd name="T16" fmla="*/ 0 w 50"/>
                      <a:gd name="T17" fmla="*/ 58 h 74"/>
                      <a:gd name="T18" fmla="*/ 16 w 50"/>
                      <a:gd name="T19" fmla="*/ 74 h 74"/>
                      <a:gd name="T20" fmla="*/ 34 w 50"/>
                      <a:gd name="T21" fmla="*/ 74 h 74"/>
                      <a:gd name="T22" fmla="*/ 50 w 50"/>
                      <a:gd name="T23" fmla="*/ 58 h 74"/>
                      <a:gd name="T24" fmla="*/ 50 w 50"/>
                      <a:gd name="T25" fmla="*/ 16 h 74"/>
                      <a:gd name="T26" fmla="*/ 34 w 50"/>
                      <a:gd name="T27" fmla="*/ 0 h 7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4">
                        <a:moveTo>
                          <a:pt x="34" y="16"/>
                        </a:moveTo>
                        <a:cubicBezTo>
                          <a:pt x="34" y="58"/>
                          <a:pt x="34" y="58"/>
                          <a:pt x="34" y="58"/>
                        </a:cubicBezTo>
                        <a:cubicBezTo>
                          <a:pt x="16" y="58"/>
                          <a:pt x="16" y="58"/>
                          <a:pt x="16" y="58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8"/>
                          <a:pt x="0" y="58"/>
                          <a:pt x="0" y="58"/>
                        </a:cubicBezTo>
                        <a:cubicBezTo>
                          <a:pt x="0" y="66"/>
                          <a:pt x="7" y="74"/>
                          <a:pt x="16" y="74"/>
                        </a:cubicBezTo>
                        <a:cubicBezTo>
                          <a:pt x="34" y="74"/>
                          <a:pt x="34" y="74"/>
                          <a:pt x="34" y="74"/>
                        </a:cubicBezTo>
                        <a:cubicBezTo>
                          <a:pt x="43" y="74"/>
                          <a:pt x="50" y="66"/>
                          <a:pt x="50" y="58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8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7" name="Freeform 21">
                    <a:extLst>
                      <a:ext uri="{FF2B5EF4-FFF2-40B4-BE49-F238E27FC236}">
                        <a16:creationId xmlns="" xmlns:a16="http://schemas.microsoft.com/office/drawing/2014/main" id="{24D73D3C-0FF3-4148-9583-213B2615E4D4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820865" y="4151132"/>
                    <a:ext cx="278610" cy="194867"/>
                  </a:xfrm>
                  <a:custGeom>
                    <a:avLst/>
                    <a:gdLst>
                      <a:gd name="T0" fmla="*/ 57 w 73"/>
                      <a:gd name="T1" fmla="*/ 16 h 51"/>
                      <a:gd name="T2" fmla="*/ 57 w 73"/>
                      <a:gd name="T3" fmla="*/ 35 h 51"/>
                      <a:gd name="T4" fmla="*/ 16 w 73"/>
                      <a:gd name="T5" fmla="*/ 35 h 51"/>
                      <a:gd name="T6" fmla="*/ 16 w 73"/>
                      <a:gd name="T7" fmla="*/ 16 h 51"/>
                      <a:gd name="T8" fmla="*/ 57 w 73"/>
                      <a:gd name="T9" fmla="*/ 16 h 51"/>
                      <a:gd name="T10" fmla="*/ 57 w 73"/>
                      <a:gd name="T11" fmla="*/ 0 h 51"/>
                      <a:gd name="T12" fmla="*/ 16 w 73"/>
                      <a:gd name="T13" fmla="*/ 0 h 51"/>
                      <a:gd name="T14" fmla="*/ 0 w 73"/>
                      <a:gd name="T15" fmla="*/ 16 h 51"/>
                      <a:gd name="T16" fmla="*/ 0 w 73"/>
                      <a:gd name="T17" fmla="*/ 35 h 51"/>
                      <a:gd name="T18" fmla="*/ 16 w 73"/>
                      <a:gd name="T19" fmla="*/ 51 h 51"/>
                      <a:gd name="T20" fmla="*/ 57 w 73"/>
                      <a:gd name="T21" fmla="*/ 51 h 51"/>
                      <a:gd name="T22" fmla="*/ 73 w 73"/>
                      <a:gd name="T23" fmla="*/ 35 h 51"/>
                      <a:gd name="T24" fmla="*/ 73 w 73"/>
                      <a:gd name="T25" fmla="*/ 16 h 51"/>
                      <a:gd name="T26" fmla="*/ 57 w 73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51">
                        <a:moveTo>
                          <a:pt x="57" y="16"/>
                        </a:moveTo>
                        <a:cubicBezTo>
                          <a:pt x="57" y="35"/>
                          <a:pt x="57" y="35"/>
                          <a:pt x="57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7" y="51"/>
                          <a:pt x="16" y="51"/>
                        </a:cubicBezTo>
                        <a:cubicBezTo>
                          <a:pt x="57" y="51"/>
                          <a:pt x="57" y="51"/>
                          <a:pt x="57" y="51"/>
                        </a:cubicBezTo>
                        <a:cubicBezTo>
                          <a:pt x="66" y="51"/>
                          <a:pt x="73" y="43"/>
                          <a:pt x="73" y="35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8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8" name="Freeform 22">
                    <a:extLst>
                      <a:ext uri="{FF2B5EF4-FFF2-40B4-BE49-F238E27FC236}">
                        <a16:creationId xmlns="" xmlns:a16="http://schemas.microsoft.com/office/drawing/2014/main" id="{368918A8-C3E2-41E7-9399-699FCB596CC4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907830" y="3820986"/>
                    <a:ext cx="191645" cy="273779"/>
                  </a:xfrm>
                  <a:custGeom>
                    <a:avLst/>
                    <a:gdLst>
                      <a:gd name="T0" fmla="*/ 34 w 50"/>
                      <a:gd name="T1" fmla="*/ 16 h 72"/>
                      <a:gd name="T2" fmla="*/ 34 w 50"/>
                      <a:gd name="T3" fmla="*/ 56 h 72"/>
                      <a:gd name="T4" fmla="*/ 16 w 50"/>
                      <a:gd name="T5" fmla="*/ 56 h 72"/>
                      <a:gd name="T6" fmla="*/ 16 w 50"/>
                      <a:gd name="T7" fmla="*/ 16 h 72"/>
                      <a:gd name="T8" fmla="*/ 34 w 50"/>
                      <a:gd name="T9" fmla="*/ 16 h 72"/>
                      <a:gd name="T10" fmla="*/ 34 w 50"/>
                      <a:gd name="T11" fmla="*/ 0 h 72"/>
                      <a:gd name="T12" fmla="*/ 16 w 50"/>
                      <a:gd name="T13" fmla="*/ 0 h 72"/>
                      <a:gd name="T14" fmla="*/ 0 w 50"/>
                      <a:gd name="T15" fmla="*/ 16 h 72"/>
                      <a:gd name="T16" fmla="*/ 0 w 50"/>
                      <a:gd name="T17" fmla="*/ 56 h 72"/>
                      <a:gd name="T18" fmla="*/ 16 w 50"/>
                      <a:gd name="T19" fmla="*/ 72 h 72"/>
                      <a:gd name="T20" fmla="*/ 34 w 50"/>
                      <a:gd name="T21" fmla="*/ 72 h 72"/>
                      <a:gd name="T22" fmla="*/ 50 w 50"/>
                      <a:gd name="T23" fmla="*/ 56 h 72"/>
                      <a:gd name="T24" fmla="*/ 50 w 50"/>
                      <a:gd name="T25" fmla="*/ 16 h 72"/>
                      <a:gd name="T26" fmla="*/ 34 w 50"/>
                      <a:gd name="T27" fmla="*/ 0 h 7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2">
                        <a:moveTo>
                          <a:pt x="34" y="16"/>
                        </a:moveTo>
                        <a:cubicBezTo>
                          <a:pt x="34" y="56"/>
                          <a:pt x="34" y="56"/>
                          <a:pt x="34" y="56"/>
                        </a:cubicBezTo>
                        <a:cubicBezTo>
                          <a:pt x="16" y="56"/>
                          <a:pt x="16" y="56"/>
                          <a:pt x="16" y="56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6"/>
                          <a:pt x="0" y="56"/>
                          <a:pt x="0" y="56"/>
                        </a:cubicBezTo>
                        <a:cubicBezTo>
                          <a:pt x="0" y="65"/>
                          <a:pt x="7" y="72"/>
                          <a:pt x="16" y="72"/>
                        </a:cubicBezTo>
                        <a:cubicBezTo>
                          <a:pt x="34" y="72"/>
                          <a:pt x="34" y="72"/>
                          <a:pt x="34" y="72"/>
                        </a:cubicBezTo>
                        <a:cubicBezTo>
                          <a:pt x="43" y="72"/>
                          <a:pt x="50" y="65"/>
                          <a:pt x="50" y="56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8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9" name="Freeform 23">
                    <a:extLst>
                      <a:ext uri="{FF2B5EF4-FFF2-40B4-BE49-F238E27FC236}">
                        <a16:creationId xmlns="" xmlns:a16="http://schemas.microsoft.com/office/drawing/2014/main" id="{E89A6560-B46E-48BD-AD1F-5192A1299A4D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661428" y="3405486"/>
                    <a:ext cx="600703" cy="594262"/>
                  </a:xfrm>
                  <a:custGeom>
                    <a:avLst/>
                    <a:gdLst>
                      <a:gd name="T0" fmla="*/ 105 w 158"/>
                      <a:gd name="T1" fmla="*/ 16 h 156"/>
                      <a:gd name="T2" fmla="*/ 140 w 158"/>
                      <a:gd name="T3" fmla="*/ 56 h 156"/>
                      <a:gd name="T4" fmla="*/ 56 w 158"/>
                      <a:gd name="T5" fmla="*/ 140 h 156"/>
                      <a:gd name="T6" fmla="*/ 17 w 158"/>
                      <a:gd name="T7" fmla="*/ 99 h 156"/>
                      <a:gd name="T8" fmla="*/ 105 w 158"/>
                      <a:gd name="T9" fmla="*/ 16 h 156"/>
                      <a:gd name="T10" fmla="*/ 105 w 158"/>
                      <a:gd name="T11" fmla="*/ 0 h 156"/>
                      <a:gd name="T12" fmla="*/ 94 w 158"/>
                      <a:gd name="T13" fmla="*/ 5 h 156"/>
                      <a:gd name="T14" fmla="*/ 6 w 158"/>
                      <a:gd name="T15" fmla="*/ 87 h 156"/>
                      <a:gd name="T16" fmla="*/ 5 w 158"/>
                      <a:gd name="T17" fmla="*/ 109 h 156"/>
                      <a:gd name="T18" fmla="*/ 44 w 158"/>
                      <a:gd name="T19" fmla="*/ 151 h 156"/>
                      <a:gd name="T20" fmla="*/ 55 w 158"/>
                      <a:gd name="T21" fmla="*/ 156 h 156"/>
                      <a:gd name="T22" fmla="*/ 56 w 158"/>
                      <a:gd name="T23" fmla="*/ 156 h 156"/>
                      <a:gd name="T24" fmla="*/ 67 w 158"/>
                      <a:gd name="T25" fmla="*/ 152 h 156"/>
                      <a:gd name="T26" fmla="*/ 151 w 158"/>
                      <a:gd name="T27" fmla="*/ 67 h 156"/>
                      <a:gd name="T28" fmla="*/ 152 w 158"/>
                      <a:gd name="T29" fmla="*/ 45 h 156"/>
                      <a:gd name="T30" fmla="*/ 117 w 158"/>
                      <a:gd name="T31" fmla="*/ 6 h 156"/>
                      <a:gd name="T32" fmla="*/ 105 w 158"/>
                      <a:gd name="T33" fmla="*/ 0 h 156"/>
                      <a:gd name="T34" fmla="*/ 105 w 158"/>
                      <a:gd name="T35" fmla="*/ 0 h 15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</a:cxnLst>
                    <a:rect l="0" t="0" r="r" b="b"/>
                    <a:pathLst>
                      <a:path w="158" h="156">
                        <a:moveTo>
                          <a:pt x="105" y="16"/>
                        </a:moveTo>
                        <a:cubicBezTo>
                          <a:pt x="140" y="56"/>
                          <a:pt x="140" y="56"/>
                          <a:pt x="140" y="56"/>
                        </a:cubicBezTo>
                        <a:cubicBezTo>
                          <a:pt x="56" y="140"/>
                          <a:pt x="56" y="140"/>
                          <a:pt x="56" y="140"/>
                        </a:cubicBezTo>
                        <a:cubicBezTo>
                          <a:pt x="17" y="99"/>
                          <a:pt x="17" y="99"/>
                          <a:pt x="17" y="99"/>
                        </a:cubicBezTo>
                        <a:cubicBezTo>
                          <a:pt x="105" y="16"/>
                          <a:pt x="105" y="16"/>
                          <a:pt x="105" y="16"/>
                        </a:cubicBezTo>
                        <a:moveTo>
                          <a:pt x="105" y="0"/>
                        </a:moveTo>
                        <a:cubicBezTo>
                          <a:pt x="101" y="0"/>
                          <a:pt x="97" y="2"/>
                          <a:pt x="94" y="5"/>
                        </a:cubicBezTo>
                        <a:cubicBezTo>
                          <a:pt x="6" y="87"/>
                          <a:pt x="6" y="87"/>
                          <a:pt x="6" y="87"/>
                        </a:cubicBezTo>
                        <a:cubicBezTo>
                          <a:pt x="0" y="93"/>
                          <a:pt x="0" y="103"/>
                          <a:pt x="5" y="109"/>
                        </a:cubicBezTo>
                        <a:cubicBezTo>
                          <a:pt x="44" y="151"/>
                          <a:pt x="44" y="151"/>
                          <a:pt x="44" y="151"/>
                        </a:cubicBezTo>
                        <a:cubicBezTo>
                          <a:pt x="47" y="154"/>
                          <a:pt x="51" y="156"/>
                          <a:pt x="55" y="156"/>
                        </a:cubicBezTo>
                        <a:cubicBezTo>
                          <a:pt x="55" y="156"/>
                          <a:pt x="56" y="156"/>
                          <a:pt x="56" y="156"/>
                        </a:cubicBezTo>
                        <a:cubicBezTo>
                          <a:pt x="60" y="156"/>
                          <a:pt x="64" y="155"/>
                          <a:pt x="67" y="152"/>
                        </a:cubicBezTo>
                        <a:cubicBezTo>
                          <a:pt x="151" y="67"/>
                          <a:pt x="151" y="67"/>
                          <a:pt x="151" y="67"/>
                        </a:cubicBezTo>
                        <a:cubicBezTo>
                          <a:pt x="157" y="61"/>
                          <a:pt x="158" y="52"/>
                          <a:pt x="152" y="45"/>
                        </a:cubicBezTo>
                        <a:cubicBezTo>
                          <a:pt x="117" y="6"/>
                          <a:pt x="117" y="6"/>
                          <a:pt x="117" y="6"/>
                        </a:cubicBezTo>
                        <a:cubicBezTo>
                          <a:pt x="114" y="3"/>
                          <a:pt x="110" y="1"/>
                          <a:pt x="105" y="0"/>
                        </a:cubicBezTo>
                        <a:cubicBezTo>
                          <a:pt x="105" y="0"/>
                          <a:pt x="105" y="0"/>
                          <a:pt x="105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8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0" name="Freeform 24">
                    <a:extLst>
                      <a:ext uri="{FF2B5EF4-FFF2-40B4-BE49-F238E27FC236}">
                        <a16:creationId xmlns="" xmlns:a16="http://schemas.microsoft.com/office/drawing/2014/main" id="{1A194D72-7608-4D0B-8C84-07CDC83BE839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555138" y="3790388"/>
                    <a:ext cx="318872" cy="293105"/>
                  </a:xfrm>
                  <a:custGeom>
                    <a:avLst/>
                    <a:gdLst>
                      <a:gd name="T0" fmla="*/ 32 w 84"/>
                      <a:gd name="T1" fmla="*/ 16 h 77"/>
                      <a:gd name="T2" fmla="*/ 67 w 84"/>
                      <a:gd name="T3" fmla="*/ 50 h 77"/>
                      <a:gd name="T4" fmla="*/ 17 w 84"/>
                      <a:gd name="T5" fmla="*/ 61 h 77"/>
                      <a:gd name="T6" fmla="*/ 32 w 84"/>
                      <a:gd name="T7" fmla="*/ 16 h 77"/>
                      <a:gd name="T8" fmla="*/ 32 w 84"/>
                      <a:gd name="T9" fmla="*/ 0 h 77"/>
                      <a:gd name="T10" fmla="*/ 28 w 84"/>
                      <a:gd name="T11" fmla="*/ 1 h 77"/>
                      <a:gd name="T12" fmla="*/ 17 w 84"/>
                      <a:gd name="T13" fmla="*/ 11 h 77"/>
                      <a:gd name="T14" fmla="*/ 2 w 84"/>
                      <a:gd name="T15" fmla="*/ 56 h 77"/>
                      <a:gd name="T16" fmla="*/ 5 w 84"/>
                      <a:gd name="T17" fmla="*/ 72 h 77"/>
                      <a:gd name="T18" fmla="*/ 17 w 84"/>
                      <a:gd name="T19" fmla="*/ 77 h 77"/>
                      <a:gd name="T20" fmla="*/ 20 w 84"/>
                      <a:gd name="T21" fmla="*/ 76 h 77"/>
                      <a:gd name="T22" fmla="*/ 71 w 84"/>
                      <a:gd name="T23" fmla="*/ 65 h 77"/>
                      <a:gd name="T24" fmla="*/ 83 w 84"/>
                      <a:gd name="T25" fmla="*/ 54 h 77"/>
                      <a:gd name="T26" fmla="*/ 78 w 84"/>
                      <a:gd name="T27" fmla="*/ 38 h 77"/>
                      <a:gd name="T28" fmla="*/ 43 w 84"/>
                      <a:gd name="T29" fmla="*/ 5 h 77"/>
                      <a:gd name="T30" fmla="*/ 32 w 84"/>
                      <a:gd name="T31" fmla="*/ 0 h 7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</a:cxnLst>
                    <a:rect l="0" t="0" r="r" b="b"/>
                    <a:pathLst>
                      <a:path w="84" h="77">
                        <a:moveTo>
                          <a:pt x="32" y="16"/>
                        </a:moveTo>
                        <a:cubicBezTo>
                          <a:pt x="67" y="50"/>
                          <a:pt x="67" y="50"/>
                          <a:pt x="67" y="50"/>
                        </a:cubicBezTo>
                        <a:cubicBezTo>
                          <a:pt x="17" y="61"/>
                          <a:pt x="17" y="61"/>
                          <a:pt x="17" y="61"/>
                        </a:cubicBezTo>
                        <a:cubicBezTo>
                          <a:pt x="32" y="16"/>
                          <a:pt x="32" y="16"/>
                          <a:pt x="32" y="16"/>
                        </a:cubicBezTo>
                        <a:moveTo>
                          <a:pt x="32" y="0"/>
                        </a:moveTo>
                        <a:cubicBezTo>
                          <a:pt x="31" y="0"/>
                          <a:pt x="29" y="0"/>
                          <a:pt x="28" y="1"/>
                        </a:cubicBezTo>
                        <a:cubicBezTo>
                          <a:pt x="23" y="2"/>
                          <a:pt x="18" y="6"/>
                          <a:pt x="17" y="11"/>
                        </a:cubicBezTo>
                        <a:cubicBezTo>
                          <a:pt x="2" y="56"/>
                          <a:pt x="2" y="56"/>
                          <a:pt x="2" y="56"/>
                        </a:cubicBezTo>
                        <a:cubicBezTo>
                          <a:pt x="0" y="61"/>
                          <a:pt x="1" y="67"/>
                          <a:pt x="5" y="72"/>
                        </a:cubicBezTo>
                        <a:cubicBezTo>
                          <a:pt x="8" y="75"/>
                          <a:pt x="12" y="77"/>
                          <a:pt x="17" y="77"/>
                        </a:cubicBezTo>
                        <a:cubicBezTo>
                          <a:pt x="18" y="77"/>
                          <a:pt x="19" y="77"/>
                          <a:pt x="20" y="76"/>
                        </a:cubicBezTo>
                        <a:cubicBezTo>
                          <a:pt x="71" y="65"/>
                          <a:pt x="71" y="65"/>
                          <a:pt x="71" y="65"/>
                        </a:cubicBezTo>
                        <a:cubicBezTo>
                          <a:pt x="77" y="64"/>
                          <a:pt x="81" y="59"/>
                          <a:pt x="83" y="54"/>
                        </a:cubicBezTo>
                        <a:cubicBezTo>
                          <a:pt x="84" y="48"/>
                          <a:pt x="83" y="42"/>
                          <a:pt x="78" y="38"/>
                        </a:cubicBezTo>
                        <a:cubicBezTo>
                          <a:pt x="43" y="5"/>
                          <a:pt x="43" y="5"/>
                          <a:pt x="43" y="5"/>
                        </a:cubicBezTo>
                        <a:cubicBezTo>
                          <a:pt x="40" y="2"/>
                          <a:pt x="36" y="0"/>
                          <a:pt x="32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8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1" name="Freeform 25">
                    <a:extLst>
                      <a:ext uri="{FF2B5EF4-FFF2-40B4-BE49-F238E27FC236}">
                        <a16:creationId xmlns="" xmlns:a16="http://schemas.microsoft.com/office/drawing/2014/main" id="{523E8E28-C6A1-45EB-9D1E-BC62542F82BB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3642225"/>
                    <a:ext cx="69249" cy="148163"/>
                  </a:xfrm>
                  <a:custGeom>
                    <a:avLst/>
                    <a:gdLst>
                      <a:gd name="T0" fmla="*/ 0 w 43"/>
                      <a:gd name="T1" fmla="*/ 0 h 92"/>
                      <a:gd name="T2" fmla="*/ 43 w 43"/>
                      <a:gd name="T3" fmla="*/ 0 h 92"/>
                      <a:gd name="T4" fmla="*/ 43 w 43"/>
                      <a:gd name="T5" fmla="*/ 92 h 92"/>
                      <a:gd name="T6" fmla="*/ 0 w 43"/>
                      <a:gd name="T7" fmla="*/ 92 h 92"/>
                      <a:gd name="T8" fmla="*/ 0 w 43"/>
                      <a:gd name="T9" fmla="*/ 0 h 92"/>
                      <a:gd name="T10" fmla="*/ 0 w 43"/>
                      <a:gd name="T11" fmla="*/ 0 h 9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2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2"/>
                        </a:lnTo>
                        <a:lnTo>
                          <a:pt x="0" y="92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8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2" name="Freeform 26">
                    <a:extLst>
                      <a:ext uri="{FF2B5EF4-FFF2-40B4-BE49-F238E27FC236}">
                        <a16:creationId xmlns="" xmlns:a16="http://schemas.microsoft.com/office/drawing/2014/main" id="{7090073B-1108-441D-ACB0-97B7CDCC9EB6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3642225"/>
                    <a:ext cx="156215" cy="59588"/>
                  </a:xfrm>
                  <a:custGeom>
                    <a:avLst/>
                    <a:gdLst>
                      <a:gd name="T0" fmla="*/ 0 w 97"/>
                      <a:gd name="T1" fmla="*/ 0 h 37"/>
                      <a:gd name="T2" fmla="*/ 97 w 97"/>
                      <a:gd name="T3" fmla="*/ 0 h 37"/>
                      <a:gd name="T4" fmla="*/ 97 w 97"/>
                      <a:gd name="T5" fmla="*/ 37 h 37"/>
                      <a:gd name="T6" fmla="*/ 0 w 97"/>
                      <a:gd name="T7" fmla="*/ 37 h 37"/>
                      <a:gd name="T8" fmla="*/ 0 w 97"/>
                      <a:gd name="T9" fmla="*/ 0 h 37"/>
                      <a:gd name="T10" fmla="*/ 0 w 97"/>
                      <a:gd name="T11" fmla="*/ 0 h 3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37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37"/>
                        </a:lnTo>
                        <a:lnTo>
                          <a:pt x="0" y="37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8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3" name="Freeform 27">
                    <a:extLst>
                      <a:ext uri="{FF2B5EF4-FFF2-40B4-BE49-F238E27FC236}">
                        <a16:creationId xmlns="" xmlns:a16="http://schemas.microsoft.com/office/drawing/2014/main" id="{CA101B8B-B1BC-47B3-8867-B6B363F5BA01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622777" y="3642225"/>
                    <a:ext cx="161046" cy="59588"/>
                  </a:xfrm>
                  <a:custGeom>
                    <a:avLst/>
                    <a:gdLst>
                      <a:gd name="T0" fmla="*/ 0 w 100"/>
                      <a:gd name="T1" fmla="*/ 37 h 37"/>
                      <a:gd name="T2" fmla="*/ 0 w 100"/>
                      <a:gd name="T3" fmla="*/ 0 h 37"/>
                      <a:gd name="T4" fmla="*/ 100 w 100"/>
                      <a:gd name="T5" fmla="*/ 0 h 37"/>
                      <a:gd name="T6" fmla="*/ 64 w 100"/>
                      <a:gd name="T7" fmla="*/ 37 h 37"/>
                      <a:gd name="T8" fmla="*/ 0 w 100"/>
                      <a:gd name="T9" fmla="*/ 37 h 37"/>
                      <a:gd name="T10" fmla="*/ 0 w 100"/>
                      <a:gd name="T11" fmla="*/ 37 h 37"/>
                      <a:gd name="T12" fmla="*/ 0 w 100"/>
                      <a:gd name="T13" fmla="*/ 37 h 3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100" h="37">
                        <a:moveTo>
                          <a:pt x="0" y="37"/>
                        </a:moveTo>
                        <a:lnTo>
                          <a:pt x="0" y="0"/>
                        </a:lnTo>
                        <a:lnTo>
                          <a:pt x="100" y="0"/>
                        </a:lnTo>
                        <a:lnTo>
                          <a:pt x="64" y="37"/>
                        </a:lnTo>
                        <a:lnTo>
                          <a:pt x="0" y="37"/>
                        </a:lnTo>
                        <a:lnTo>
                          <a:pt x="0" y="37"/>
                        </a:lnTo>
                        <a:lnTo>
                          <a:pt x="0" y="37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8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4" name="Freeform 28">
                    <a:extLst>
                      <a:ext uri="{FF2B5EF4-FFF2-40B4-BE49-F238E27FC236}">
                        <a16:creationId xmlns="" xmlns:a16="http://schemas.microsoft.com/office/drawing/2014/main" id="{591F012E-331D-47A0-B8F9-265CA1CB09BD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622777" y="4212330"/>
                    <a:ext cx="161046" cy="72471"/>
                  </a:xfrm>
                  <a:custGeom>
                    <a:avLst/>
                    <a:gdLst>
                      <a:gd name="T0" fmla="*/ 0 w 100"/>
                      <a:gd name="T1" fmla="*/ 0 h 45"/>
                      <a:gd name="T2" fmla="*/ 100 w 100"/>
                      <a:gd name="T3" fmla="*/ 0 h 45"/>
                      <a:gd name="T4" fmla="*/ 100 w 100"/>
                      <a:gd name="T5" fmla="*/ 45 h 45"/>
                      <a:gd name="T6" fmla="*/ 0 w 100"/>
                      <a:gd name="T7" fmla="*/ 45 h 45"/>
                      <a:gd name="T8" fmla="*/ 0 w 100"/>
                      <a:gd name="T9" fmla="*/ 0 h 45"/>
                      <a:gd name="T10" fmla="*/ 0 w 100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100" h="45">
                        <a:moveTo>
                          <a:pt x="0" y="0"/>
                        </a:moveTo>
                        <a:lnTo>
                          <a:pt x="100" y="0"/>
                        </a:lnTo>
                        <a:lnTo>
                          <a:pt x="100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8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5" name="Freeform 29">
                    <a:extLst>
                      <a:ext uri="{FF2B5EF4-FFF2-40B4-BE49-F238E27FC236}">
                        <a16:creationId xmlns="" xmlns:a16="http://schemas.microsoft.com/office/drawing/2014/main" id="{B61AB603-BB2F-4486-9C17-FD3C92D525CF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4125365"/>
                    <a:ext cx="69249" cy="159437"/>
                  </a:xfrm>
                  <a:custGeom>
                    <a:avLst/>
                    <a:gdLst>
                      <a:gd name="T0" fmla="*/ 0 w 43"/>
                      <a:gd name="T1" fmla="*/ 0 h 99"/>
                      <a:gd name="T2" fmla="*/ 43 w 43"/>
                      <a:gd name="T3" fmla="*/ 0 h 99"/>
                      <a:gd name="T4" fmla="*/ 43 w 43"/>
                      <a:gd name="T5" fmla="*/ 99 h 99"/>
                      <a:gd name="T6" fmla="*/ 0 w 43"/>
                      <a:gd name="T7" fmla="*/ 99 h 99"/>
                      <a:gd name="T8" fmla="*/ 0 w 43"/>
                      <a:gd name="T9" fmla="*/ 0 h 99"/>
                      <a:gd name="T10" fmla="*/ 0 w 43"/>
                      <a:gd name="T11" fmla="*/ 0 h 9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9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9"/>
                        </a:lnTo>
                        <a:lnTo>
                          <a:pt x="0" y="99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8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6" name="Freeform 30">
                    <a:extLst>
                      <a:ext uri="{FF2B5EF4-FFF2-40B4-BE49-F238E27FC236}">
                        <a16:creationId xmlns="" xmlns:a16="http://schemas.microsoft.com/office/drawing/2014/main" id="{F40928A3-2526-4CCA-B7F6-56D78A88E031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4212330"/>
                    <a:ext cx="156215" cy="72471"/>
                  </a:xfrm>
                  <a:custGeom>
                    <a:avLst/>
                    <a:gdLst>
                      <a:gd name="T0" fmla="*/ 0 w 97"/>
                      <a:gd name="T1" fmla="*/ 0 h 45"/>
                      <a:gd name="T2" fmla="*/ 97 w 97"/>
                      <a:gd name="T3" fmla="*/ 0 h 45"/>
                      <a:gd name="T4" fmla="*/ 97 w 97"/>
                      <a:gd name="T5" fmla="*/ 45 h 45"/>
                      <a:gd name="T6" fmla="*/ 0 w 97"/>
                      <a:gd name="T7" fmla="*/ 45 h 45"/>
                      <a:gd name="T8" fmla="*/ 0 w 97"/>
                      <a:gd name="T9" fmla="*/ 0 h 45"/>
                      <a:gd name="T10" fmla="*/ 0 w 97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45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8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7" name="Freeform 31">
                    <a:extLst>
                      <a:ext uri="{FF2B5EF4-FFF2-40B4-BE49-F238E27FC236}">
                        <a16:creationId xmlns="" xmlns:a16="http://schemas.microsoft.com/office/drawing/2014/main" id="{8C764350-7193-42E2-908A-8F2A022854D3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3880574"/>
                    <a:ext cx="69249" cy="152995"/>
                  </a:xfrm>
                  <a:custGeom>
                    <a:avLst/>
                    <a:gdLst>
                      <a:gd name="T0" fmla="*/ 0 w 43"/>
                      <a:gd name="T1" fmla="*/ 0 h 95"/>
                      <a:gd name="T2" fmla="*/ 43 w 43"/>
                      <a:gd name="T3" fmla="*/ 0 h 95"/>
                      <a:gd name="T4" fmla="*/ 43 w 43"/>
                      <a:gd name="T5" fmla="*/ 95 h 95"/>
                      <a:gd name="T6" fmla="*/ 0 w 43"/>
                      <a:gd name="T7" fmla="*/ 95 h 95"/>
                      <a:gd name="T8" fmla="*/ 0 w 43"/>
                      <a:gd name="T9" fmla="*/ 0 h 95"/>
                      <a:gd name="T10" fmla="*/ 0 w 43"/>
                      <a:gd name="T11" fmla="*/ 0 h 9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5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5"/>
                        </a:lnTo>
                        <a:lnTo>
                          <a:pt x="0" y="9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8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8" name="Freeform 32">
                    <a:extLst>
                      <a:ext uri="{FF2B5EF4-FFF2-40B4-BE49-F238E27FC236}">
                        <a16:creationId xmlns="" xmlns:a16="http://schemas.microsoft.com/office/drawing/2014/main" id="{12DB29FD-0B58-4C68-8041-2EEF41EA4CF7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969027" y="4125365"/>
                    <a:ext cx="69249" cy="159437"/>
                  </a:xfrm>
                  <a:custGeom>
                    <a:avLst/>
                    <a:gdLst>
                      <a:gd name="T0" fmla="*/ 0 w 43"/>
                      <a:gd name="T1" fmla="*/ 0 h 99"/>
                      <a:gd name="T2" fmla="*/ 43 w 43"/>
                      <a:gd name="T3" fmla="*/ 0 h 99"/>
                      <a:gd name="T4" fmla="*/ 43 w 43"/>
                      <a:gd name="T5" fmla="*/ 99 h 99"/>
                      <a:gd name="T6" fmla="*/ 0 w 43"/>
                      <a:gd name="T7" fmla="*/ 99 h 99"/>
                      <a:gd name="T8" fmla="*/ 0 w 43"/>
                      <a:gd name="T9" fmla="*/ 0 h 99"/>
                      <a:gd name="T10" fmla="*/ 0 w 43"/>
                      <a:gd name="T11" fmla="*/ 0 h 9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9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9"/>
                        </a:lnTo>
                        <a:lnTo>
                          <a:pt x="0" y="99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8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9" name="Freeform 33">
                    <a:extLst>
                      <a:ext uri="{FF2B5EF4-FFF2-40B4-BE49-F238E27FC236}">
                        <a16:creationId xmlns="" xmlns:a16="http://schemas.microsoft.com/office/drawing/2014/main" id="{947AE370-AD2E-454F-AC3C-8D5848AF7021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882062" y="4212330"/>
                    <a:ext cx="156215" cy="72471"/>
                  </a:xfrm>
                  <a:custGeom>
                    <a:avLst/>
                    <a:gdLst>
                      <a:gd name="T0" fmla="*/ 0 w 97"/>
                      <a:gd name="T1" fmla="*/ 0 h 45"/>
                      <a:gd name="T2" fmla="*/ 97 w 97"/>
                      <a:gd name="T3" fmla="*/ 0 h 45"/>
                      <a:gd name="T4" fmla="*/ 97 w 97"/>
                      <a:gd name="T5" fmla="*/ 45 h 45"/>
                      <a:gd name="T6" fmla="*/ 0 w 97"/>
                      <a:gd name="T7" fmla="*/ 45 h 45"/>
                      <a:gd name="T8" fmla="*/ 0 w 97"/>
                      <a:gd name="T9" fmla="*/ 0 h 45"/>
                      <a:gd name="T10" fmla="*/ 0 w 97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45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8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40" name="Freeform 34">
                    <a:extLst>
                      <a:ext uri="{FF2B5EF4-FFF2-40B4-BE49-F238E27FC236}">
                        <a16:creationId xmlns="" xmlns:a16="http://schemas.microsoft.com/office/drawing/2014/main" id="{E907BF77-ADB1-4BB9-82B9-8E726F96F799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969027" y="3880574"/>
                    <a:ext cx="69249" cy="152995"/>
                  </a:xfrm>
                  <a:custGeom>
                    <a:avLst/>
                    <a:gdLst>
                      <a:gd name="T0" fmla="*/ 0 w 43"/>
                      <a:gd name="T1" fmla="*/ 0 h 95"/>
                      <a:gd name="T2" fmla="*/ 43 w 43"/>
                      <a:gd name="T3" fmla="*/ 0 h 95"/>
                      <a:gd name="T4" fmla="*/ 43 w 43"/>
                      <a:gd name="T5" fmla="*/ 95 h 95"/>
                      <a:gd name="T6" fmla="*/ 0 w 43"/>
                      <a:gd name="T7" fmla="*/ 95 h 95"/>
                      <a:gd name="T8" fmla="*/ 0 w 43"/>
                      <a:gd name="T9" fmla="*/ 0 h 95"/>
                      <a:gd name="T10" fmla="*/ 0 w 43"/>
                      <a:gd name="T11" fmla="*/ 0 h 9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5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5"/>
                        </a:lnTo>
                        <a:lnTo>
                          <a:pt x="0" y="9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8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41" name="Freeform 35">
                    <a:extLst>
                      <a:ext uri="{FF2B5EF4-FFF2-40B4-BE49-F238E27FC236}">
                        <a16:creationId xmlns="" xmlns:a16="http://schemas.microsoft.com/office/drawing/2014/main" id="{DD9FC933-8687-4A1D-A015-AD2B8169E515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725847" y="3466684"/>
                    <a:ext cx="468645" cy="471867"/>
                  </a:xfrm>
                  <a:custGeom>
                    <a:avLst/>
                    <a:gdLst>
                      <a:gd name="T0" fmla="*/ 208 w 291"/>
                      <a:gd name="T1" fmla="*/ 0 h 293"/>
                      <a:gd name="T2" fmla="*/ 0 w 291"/>
                      <a:gd name="T3" fmla="*/ 196 h 293"/>
                      <a:gd name="T4" fmla="*/ 92 w 291"/>
                      <a:gd name="T5" fmla="*/ 293 h 293"/>
                      <a:gd name="T6" fmla="*/ 291 w 291"/>
                      <a:gd name="T7" fmla="*/ 94 h 293"/>
                      <a:gd name="T8" fmla="*/ 208 w 291"/>
                      <a:gd name="T9" fmla="*/ 0 h 293"/>
                      <a:gd name="T10" fmla="*/ 208 w 291"/>
                      <a:gd name="T11" fmla="*/ 0 h 293"/>
                      <a:gd name="T12" fmla="*/ 208 w 291"/>
                      <a:gd name="T13" fmla="*/ 0 h 29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291" h="293">
                        <a:moveTo>
                          <a:pt x="208" y="0"/>
                        </a:moveTo>
                        <a:lnTo>
                          <a:pt x="0" y="196"/>
                        </a:lnTo>
                        <a:lnTo>
                          <a:pt x="92" y="293"/>
                        </a:lnTo>
                        <a:lnTo>
                          <a:pt x="291" y="94"/>
                        </a:lnTo>
                        <a:lnTo>
                          <a:pt x="208" y="0"/>
                        </a:lnTo>
                        <a:lnTo>
                          <a:pt x="208" y="0"/>
                        </a:lnTo>
                        <a:lnTo>
                          <a:pt x="208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8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42" name="Freeform 36">
                    <a:extLst>
                      <a:ext uri="{FF2B5EF4-FFF2-40B4-BE49-F238E27FC236}">
                        <a16:creationId xmlns="" xmlns:a16="http://schemas.microsoft.com/office/drawing/2014/main" id="{7565C7AB-8C83-4FF8-94DF-4627AC5A99BF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619556" y="3849975"/>
                    <a:ext cx="190035" cy="172320"/>
                  </a:xfrm>
                  <a:custGeom>
                    <a:avLst/>
                    <a:gdLst>
                      <a:gd name="T0" fmla="*/ 35 w 118"/>
                      <a:gd name="T1" fmla="*/ 0 h 107"/>
                      <a:gd name="T2" fmla="*/ 0 w 118"/>
                      <a:gd name="T3" fmla="*/ 107 h 107"/>
                      <a:gd name="T4" fmla="*/ 118 w 118"/>
                      <a:gd name="T5" fmla="*/ 81 h 107"/>
                      <a:gd name="T6" fmla="*/ 35 w 118"/>
                      <a:gd name="T7" fmla="*/ 0 h 107"/>
                      <a:gd name="T8" fmla="*/ 35 w 118"/>
                      <a:gd name="T9" fmla="*/ 0 h 107"/>
                      <a:gd name="T10" fmla="*/ 35 w 118"/>
                      <a:gd name="T11" fmla="*/ 0 h 10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118" h="107">
                        <a:moveTo>
                          <a:pt x="35" y="0"/>
                        </a:moveTo>
                        <a:lnTo>
                          <a:pt x="0" y="107"/>
                        </a:lnTo>
                        <a:lnTo>
                          <a:pt x="118" y="81"/>
                        </a:lnTo>
                        <a:lnTo>
                          <a:pt x="35" y="0"/>
                        </a:lnTo>
                        <a:lnTo>
                          <a:pt x="35" y="0"/>
                        </a:lnTo>
                        <a:lnTo>
                          <a:pt x="35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8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</p:grpSp>
          </p:grpSp>
        </p:grpSp>
        <p:pic>
          <p:nvPicPr>
            <p:cNvPr id="11" name="Picture 10">
              <a:extLst>
                <a:ext uri="{FF2B5EF4-FFF2-40B4-BE49-F238E27FC236}">
                  <a16:creationId xmlns="" xmlns:a16="http://schemas.microsoft.com/office/drawing/2014/main" id="{71F783E6-6D24-4127-8D9C-6725FFBD6495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duotone>
                <a:prstClr val="black"/>
                <a:srgbClr val="FFEBFF">
                  <a:tint val="45000"/>
                  <a:satMod val="400000"/>
                </a:srgbClr>
              </a:duotone>
            </a:blip>
            <a:stretch>
              <a:fillRect/>
            </a:stretch>
          </p:blipFill>
          <p:spPr>
            <a:xfrm>
              <a:off x="1521710" y="2854254"/>
              <a:ext cx="21192315" cy="1857260"/>
            </a:xfrm>
            <a:prstGeom prst="rect">
              <a:avLst/>
            </a:prstGeom>
          </p:spPr>
        </p:pic>
        <p:pic>
          <p:nvPicPr>
            <p:cNvPr id="12" name="Picture 11">
              <a:extLst>
                <a:ext uri="{FF2B5EF4-FFF2-40B4-BE49-F238E27FC236}">
                  <a16:creationId xmlns="" xmlns:a16="http://schemas.microsoft.com/office/drawing/2014/main" id="{645121B7-1E61-4A07-8ACE-0DB44124EE76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duotone>
                <a:prstClr val="black"/>
                <a:srgbClr val="FFEBFF">
                  <a:tint val="45000"/>
                  <a:satMod val="400000"/>
                </a:srgbClr>
              </a:duotone>
            </a:blip>
            <a:stretch>
              <a:fillRect/>
            </a:stretch>
          </p:blipFill>
          <p:spPr>
            <a:xfrm>
              <a:off x="1422838" y="2837848"/>
              <a:ext cx="21192315" cy="1857260"/>
            </a:xfrm>
            <a:prstGeom prst="rect">
              <a:avLst/>
            </a:prstGeom>
          </p:spPr>
        </p:pic>
      </p:grpSp>
      <p:sp>
        <p:nvSpPr>
          <p:cNvPr id="43" name="Rectangle 42">
            <a:extLst>
              <a:ext uri="{FF2B5EF4-FFF2-40B4-BE49-F238E27FC236}">
                <a16:creationId xmlns="" xmlns:a16="http://schemas.microsoft.com/office/drawing/2014/main" id="{A23B1E40-17D3-42CF-A975-015902B84C6B}"/>
              </a:ext>
            </a:extLst>
          </p:cNvPr>
          <p:cNvSpPr/>
          <p:nvPr/>
        </p:nvSpPr>
        <p:spPr>
          <a:xfrm>
            <a:off x="2562734" y="6931427"/>
            <a:ext cx="1696618" cy="87370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fr-FR" sz="4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a </a:t>
            </a:r>
            <a:r>
              <a:rPr lang="fr-FR" sz="4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fr-FR" sz="4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lang="en-US" sz="48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4" name="Rectangle 43">
                <a:extLst>
                  <a:ext uri="{FF2B5EF4-FFF2-40B4-BE49-F238E27FC236}">
                    <a16:creationId xmlns="" xmlns:a16="http://schemas.microsoft.com/office/drawing/2014/main" id="{505B7D21-AC33-405D-92B0-3549E1BC92F2}"/>
                  </a:ext>
                </a:extLst>
              </p:cNvPr>
              <p:cNvSpPr/>
              <p:nvPr/>
            </p:nvSpPr>
            <p:spPr>
              <a:xfrm>
                <a:off x="4470734" y="6831688"/>
                <a:ext cx="5196359" cy="94019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i="1">
                          <a:latin typeface="Cambria Math" panose="02040503050406030204" pitchFamily="18" charset="0"/>
                        </a:rPr>
                        <m:t>𝑚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</m:acc>
                      <m:r>
                        <a:rPr lang="en-US" sz="480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4800" i="1">
                          <a:latin typeface="Cambria Math" panose="02040503050406030204" pitchFamily="18" charset="0"/>
                        </a:rPr>
                        <m:t>𝑛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</m:acc>
                      <m:r>
                        <a:rPr lang="en-US" sz="480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4800" i="1">
                          <a:latin typeface="Cambria Math" panose="02040503050406030204" pitchFamily="18" charset="0"/>
                        </a:rPr>
                        <m:t>𝑝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</m:acc>
                      <m:r>
                        <a:rPr lang="en-US" sz="4800"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sz="4800"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</m:acc>
                    </m:oMath>
                  </m:oMathPara>
                </a14:m>
                <a:endParaRPr lang="en-US" sz="4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4" name="Rectangle 43">
                <a:extLst>
                  <a:ext uri="{FF2B5EF4-FFF2-40B4-BE49-F238E27FC236}">
                    <a16:creationId xmlns:a16="http://schemas.microsoft.com/office/drawing/2014/main" id="{505B7D21-AC33-405D-92B0-3549E1BC92F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70734" y="6831688"/>
                <a:ext cx="5196359" cy="94019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5" name="Rectangle 44">
                <a:extLst>
                  <a:ext uri="{FF2B5EF4-FFF2-40B4-BE49-F238E27FC236}">
                    <a16:creationId xmlns="" xmlns:a16="http://schemas.microsoft.com/office/drawing/2014/main" id="{ADEB37E2-EA71-46D1-BD58-3CA8E1D282BF}"/>
                  </a:ext>
                </a:extLst>
              </p:cNvPr>
              <p:cNvSpPr/>
              <p:nvPr/>
            </p:nvSpPr>
            <p:spPr>
              <a:xfrm>
                <a:off x="9897525" y="6835185"/>
                <a:ext cx="4138762" cy="8309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fr-FR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fr-FR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ả</a:t>
                </a:r>
                <a:r>
                  <a:rPr lang="fr-FR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ử</a:t>
                </a:r>
                <a:r>
                  <a:rPr lang="fr-FR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p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≠</m:t>
                    </m:r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0</m:t>
                    </m:r>
                  </m:oMath>
                </a14:m>
                <a:r>
                  <a:rPr lang="fr-FR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:endParaRPr lang="en-US" sz="4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5" name="Rectangle 44">
                <a:extLst>
                  <a:ext uri="{FF2B5EF4-FFF2-40B4-BE49-F238E27FC236}">
                    <a16:creationId xmlns:a16="http://schemas.microsoft.com/office/drawing/2014/main" id="{ADEB37E2-EA71-46D1-BD58-3CA8E1D282B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97525" y="6835185"/>
                <a:ext cx="4138762" cy="830997"/>
              </a:xfrm>
              <a:prstGeom prst="rect">
                <a:avLst/>
              </a:prstGeom>
              <a:blipFill>
                <a:blip r:embed="rId4"/>
                <a:stretch>
                  <a:fillRect l="-6775" t="-16058" r="-5596" b="-379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6" name="Rectangle 45">
            <a:extLst>
              <a:ext uri="{FF2B5EF4-FFF2-40B4-BE49-F238E27FC236}">
                <a16:creationId xmlns="" xmlns:a16="http://schemas.microsoft.com/office/drawing/2014/main" id="{1CDE614F-F6EE-4D54-9C70-DD42C28BF940}"/>
              </a:ext>
            </a:extLst>
          </p:cNvPr>
          <p:cNvSpPr/>
          <p:nvPr/>
        </p:nvSpPr>
        <p:spPr>
          <a:xfrm>
            <a:off x="1970395" y="8328907"/>
            <a:ext cx="5363969" cy="87370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fr-FR" sz="4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i </a:t>
            </a:r>
            <a:r>
              <a:rPr lang="fr-FR" sz="4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ó</a:t>
            </a:r>
            <a:r>
              <a:rPr lang="fr-FR" sz="4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a </a:t>
            </a:r>
            <a:r>
              <a:rPr lang="fr-FR" sz="4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fr-FR" sz="4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ể</a:t>
            </a:r>
            <a:r>
              <a:rPr lang="fr-FR" sz="4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iết</a:t>
            </a:r>
            <a:r>
              <a:rPr lang="fr-FR" sz="4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lang="en-US" sz="48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7" name="Rectangle 46">
                <a:extLst>
                  <a:ext uri="{FF2B5EF4-FFF2-40B4-BE49-F238E27FC236}">
                    <a16:creationId xmlns="" xmlns:a16="http://schemas.microsoft.com/office/drawing/2014/main" id="{C4078A7D-FADF-41B6-BFD4-9C14D2FF0589}"/>
                  </a:ext>
                </a:extLst>
              </p:cNvPr>
              <p:cNvSpPr/>
              <p:nvPr/>
            </p:nvSpPr>
            <p:spPr>
              <a:xfrm>
                <a:off x="8034136" y="8367100"/>
                <a:ext cx="4538615" cy="148188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800" i="1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</m:acc>
                      <m:r>
                        <a:rPr lang="en-US" sz="4800"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sz="4800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4800" i="1">
                              <a:latin typeface="Cambria Math" panose="02040503050406030204" pitchFamily="18" charset="0"/>
                            </a:rPr>
                            <m:t>𝑚</m:t>
                          </m:r>
                        </m:num>
                        <m:den>
                          <m:r>
                            <a:rPr lang="en-US" sz="4800" i="1">
                              <a:latin typeface="Cambria Math" panose="02040503050406030204" pitchFamily="18" charset="0"/>
                            </a:rPr>
                            <m:t>𝑝</m:t>
                          </m:r>
                        </m:den>
                      </m:f>
                      <m:acc>
                        <m:accPr>
                          <m:chr m:val="⃗"/>
                          <m:ctrlPr>
                            <a:rPr lang="en-US" sz="4800" i="1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</m:acc>
                      <m:r>
                        <a:rPr lang="en-US" sz="4800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sz="4800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4800" i="1">
                              <a:latin typeface="Cambria Math" panose="02040503050406030204" pitchFamily="18" charset="0"/>
                            </a:rPr>
                            <m:t>𝑛</m:t>
                          </m:r>
                        </m:num>
                        <m:den>
                          <m:r>
                            <a:rPr lang="en-US" sz="4800" i="1">
                              <a:latin typeface="Cambria Math" panose="02040503050406030204" pitchFamily="18" charset="0"/>
                            </a:rPr>
                            <m:t>𝑝</m:t>
                          </m:r>
                        </m:den>
                      </m:f>
                      <m:acc>
                        <m:accPr>
                          <m:chr m:val="⃗"/>
                          <m:ctrlPr>
                            <a:rPr lang="en-US" sz="4800" i="1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</m:acc>
                    </m:oMath>
                  </m:oMathPara>
                </a14:m>
                <a:endParaRPr lang="en-US" sz="4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7" name="Rectangle 46">
                <a:extLst>
                  <a:ext uri="{FF2B5EF4-FFF2-40B4-BE49-F238E27FC236}">
                    <a16:creationId xmlns:a16="http://schemas.microsoft.com/office/drawing/2014/main" id="{C4078A7D-FADF-41B6-BFD4-9C14D2FF058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34136" y="8367100"/>
                <a:ext cx="4538615" cy="1481881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8" name="Rectangle 47">
                <a:extLst>
                  <a:ext uri="{FF2B5EF4-FFF2-40B4-BE49-F238E27FC236}">
                    <a16:creationId xmlns="" xmlns:a16="http://schemas.microsoft.com/office/drawing/2014/main" id="{41DF3F63-F1B0-44D8-B4BB-872BA09BDF3A}"/>
                  </a:ext>
                </a:extLst>
              </p:cNvPr>
              <p:cNvSpPr/>
              <p:nvPr/>
            </p:nvSpPr>
            <p:spPr>
              <a:xfrm>
                <a:off x="2120899" y="10391649"/>
                <a:ext cx="12487714" cy="94019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ên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eo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ịnh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í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1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ì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a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ectơ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𝑐</m:t>
                        </m:r>
                      </m:e>
                    </m:acc>
                  </m:oMath>
                </a14:m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ồng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ẳng</a:t>
                </a:r>
                <a:r>
                  <a:rPr lang="en-US" sz="4800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4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8" name="Rectangle 47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41DF3F63-F1B0-44D8-B4BB-872BA09BDF3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20899" y="10391649"/>
                <a:ext cx="12487714" cy="940194"/>
              </a:xfrm>
              <a:prstGeom prst="rect">
                <a:avLst/>
              </a:prstGeom>
              <a:blipFill rotWithShape="1">
                <a:blip r:embed="rId6"/>
                <a:stretch>
                  <a:fillRect l="-2246" t="-2597" r="-1172" b="-344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42510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/>
      <p:bldP spid="44" grpId="0"/>
      <p:bldP spid="45" grpId="0"/>
      <p:bldP spid="46" grpId="0"/>
      <p:bldP spid="47" grpId="0"/>
      <p:bldP spid="48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="" xmlns:a16="http://schemas.microsoft.com/office/drawing/2014/main" id="{A92481D6-904E-4A06-9ECC-DBE0FCB2F05B}"/>
              </a:ext>
            </a:extLst>
          </p:cNvPr>
          <p:cNvGrpSpPr/>
          <p:nvPr/>
        </p:nvGrpSpPr>
        <p:grpSpPr>
          <a:xfrm>
            <a:off x="533400" y="1882223"/>
            <a:ext cx="19177212" cy="937176"/>
            <a:chOff x="-288924" y="1853328"/>
            <a:chExt cx="19177212" cy="937176"/>
          </a:xfrm>
        </p:grpSpPr>
        <p:sp>
          <p:nvSpPr>
            <p:cNvPr id="3" name="Rounded Rectangle 30">
              <a:extLst>
                <a:ext uri="{FF2B5EF4-FFF2-40B4-BE49-F238E27FC236}">
                  <a16:creationId xmlns="" xmlns:a16="http://schemas.microsoft.com/office/drawing/2014/main" id="{30243237-B8AB-47B9-A786-271B90F8E088}"/>
                </a:ext>
              </a:extLst>
            </p:cNvPr>
            <p:cNvSpPr/>
            <p:nvPr/>
          </p:nvSpPr>
          <p:spPr>
            <a:xfrm>
              <a:off x="-288924" y="1905000"/>
              <a:ext cx="1297371" cy="804672"/>
            </a:xfrm>
            <a:prstGeom prst="roundRect">
              <a:avLst/>
            </a:pr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4" name="TextBox 3">
              <a:extLst>
                <a:ext uri="{FF2B5EF4-FFF2-40B4-BE49-F238E27FC236}">
                  <a16:creationId xmlns="" xmlns:a16="http://schemas.microsoft.com/office/drawing/2014/main" id="{4141872F-6791-4649-945B-431CC30ACB72}"/>
                </a:ext>
              </a:extLst>
            </p:cNvPr>
            <p:cNvSpPr txBox="1"/>
            <p:nvPr/>
          </p:nvSpPr>
          <p:spPr>
            <a:xfrm>
              <a:off x="149834" y="1928730"/>
              <a:ext cx="593432" cy="86177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50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3</a:t>
              </a:r>
            </a:p>
          </p:txBody>
        </p:sp>
        <p:sp>
          <p:nvSpPr>
            <p:cNvPr id="5" name="TextBox 4">
              <a:extLst>
                <a:ext uri="{FF2B5EF4-FFF2-40B4-BE49-F238E27FC236}">
                  <a16:creationId xmlns="" xmlns:a16="http://schemas.microsoft.com/office/drawing/2014/main" id="{0D56167E-B122-4A8A-B1DC-B96342349A7E}"/>
                </a:ext>
              </a:extLst>
            </p:cNvPr>
            <p:cNvSpPr txBox="1"/>
            <p:nvPr/>
          </p:nvSpPr>
          <p:spPr>
            <a:xfrm>
              <a:off x="1249105" y="1853328"/>
              <a:ext cx="17639183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-150" normalizeH="0" baseline="0" noProof="0" dirty="0" err="1">
                  <a:ln>
                    <a:noFill/>
                  </a:ln>
                  <a:solidFill>
                    <a:srgbClr val="135F82"/>
                  </a:solidFill>
                  <a:effectLst/>
                  <a:uLnTx/>
                  <a:uFillTx/>
                  <a:latin typeface="Tahoma" pitchFamily="34" charset="0"/>
                  <a:ea typeface="+mn-ea"/>
                  <a:cs typeface="Tahoma" pitchFamily="34" charset="0"/>
                </a:rPr>
                <a:t>Điều</a:t>
              </a:r>
              <a:r>
                <a:rPr kumimoji="0" lang="en-US" sz="4800" b="1" i="0" u="none" strike="noStrike" kern="1200" cap="none" spc="-150" normalizeH="0" baseline="0" noProof="0" dirty="0">
                  <a:ln>
                    <a:noFill/>
                  </a:ln>
                  <a:solidFill>
                    <a:srgbClr val="135F82"/>
                  </a:solidFill>
                  <a:effectLst/>
                  <a:uLnTx/>
                  <a:uFillTx/>
                  <a:latin typeface="Tahoma" pitchFamily="34" charset="0"/>
                  <a:ea typeface="+mn-ea"/>
                  <a:cs typeface="Tahoma" pitchFamily="34" charset="0"/>
                </a:rPr>
                <a:t> </a:t>
              </a:r>
              <a:r>
                <a:rPr kumimoji="0" lang="en-US" sz="4800" b="1" i="0" u="none" strike="noStrike" kern="1200" cap="none" spc="-150" normalizeH="0" baseline="0" noProof="0" dirty="0" err="1">
                  <a:ln>
                    <a:noFill/>
                  </a:ln>
                  <a:solidFill>
                    <a:srgbClr val="135F82"/>
                  </a:solidFill>
                  <a:effectLst/>
                  <a:uLnTx/>
                  <a:uFillTx/>
                  <a:latin typeface="Tahoma" pitchFamily="34" charset="0"/>
                  <a:ea typeface="+mn-ea"/>
                  <a:cs typeface="Tahoma" pitchFamily="34" charset="0"/>
                </a:rPr>
                <a:t>kiện</a:t>
              </a:r>
              <a:r>
                <a:rPr kumimoji="0" lang="en-US" sz="4800" b="1" i="0" u="none" strike="noStrike" kern="1200" cap="none" spc="-150" normalizeH="0" baseline="0" noProof="0" dirty="0">
                  <a:ln>
                    <a:noFill/>
                  </a:ln>
                  <a:solidFill>
                    <a:srgbClr val="135F82"/>
                  </a:solidFill>
                  <a:effectLst/>
                  <a:uLnTx/>
                  <a:uFillTx/>
                  <a:latin typeface="Tahoma" pitchFamily="34" charset="0"/>
                  <a:ea typeface="+mn-ea"/>
                  <a:cs typeface="Tahoma" pitchFamily="34" charset="0"/>
                </a:rPr>
                <a:t> </a:t>
              </a:r>
              <a:r>
                <a:rPr kumimoji="0" lang="en-US" sz="4800" b="1" i="0" u="none" strike="noStrike" kern="1200" cap="none" spc="-150" normalizeH="0" baseline="0" noProof="0" dirty="0" err="1">
                  <a:ln>
                    <a:noFill/>
                  </a:ln>
                  <a:solidFill>
                    <a:srgbClr val="135F82"/>
                  </a:solidFill>
                  <a:effectLst/>
                  <a:uLnTx/>
                  <a:uFillTx/>
                  <a:latin typeface="Tahoma" pitchFamily="34" charset="0"/>
                  <a:ea typeface="+mn-ea"/>
                  <a:cs typeface="Tahoma" pitchFamily="34" charset="0"/>
                </a:rPr>
                <a:t>để</a:t>
              </a:r>
              <a:r>
                <a:rPr kumimoji="0" lang="en-US" sz="4800" b="1" i="0" u="none" strike="noStrike" kern="1200" cap="none" spc="-150" normalizeH="0" baseline="0" noProof="0" dirty="0">
                  <a:ln>
                    <a:noFill/>
                  </a:ln>
                  <a:solidFill>
                    <a:srgbClr val="135F82"/>
                  </a:solidFill>
                  <a:effectLst/>
                  <a:uLnTx/>
                  <a:uFillTx/>
                  <a:latin typeface="Tahoma" pitchFamily="34" charset="0"/>
                  <a:ea typeface="+mn-ea"/>
                  <a:cs typeface="Tahoma" pitchFamily="34" charset="0"/>
                </a:rPr>
                <a:t> 3 </a:t>
              </a:r>
              <a:r>
                <a:rPr kumimoji="0" lang="en-US" sz="4800" b="1" i="0" u="none" strike="noStrike" kern="1200" cap="none" spc="-150" normalizeH="0" baseline="0" noProof="0" dirty="0" err="1">
                  <a:ln>
                    <a:noFill/>
                  </a:ln>
                  <a:solidFill>
                    <a:srgbClr val="135F82"/>
                  </a:solidFill>
                  <a:effectLst/>
                  <a:uLnTx/>
                  <a:uFillTx/>
                  <a:latin typeface="Tahoma" pitchFamily="34" charset="0"/>
                  <a:ea typeface="+mn-ea"/>
                  <a:cs typeface="Tahoma" pitchFamily="34" charset="0"/>
                </a:rPr>
                <a:t>vect</a:t>
              </a:r>
              <a:r>
                <a:rPr kumimoji="0" lang="vi-VN" sz="4800" b="1" i="0" u="none" strike="noStrike" kern="1200" cap="none" spc="-150" normalizeH="0" baseline="0" noProof="0" dirty="0">
                  <a:ln>
                    <a:noFill/>
                  </a:ln>
                  <a:solidFill>
                    <a:srgbClr val="135F82"/>
                  </a:solidFill>
                  <a:effectLst/>
                  <a:uLnTx/>
                  <a:uFillTx/>
                  <a:latin typeface="Tahoma" pitchFamily="34" charset="0"/>
                  <a:ea typeface="+mn-ea"/>
                  <a:cs typeface="Tahoma" pitchFamily="34" charset="0"/>
                </a:rPr>
                <a:t>ơ</a:t>
              </a:r>
              <a:r>
                <a:rPr kumimoji="0" lang="en-US" sz="4800" b="1" i="0" u="none" strike="noStrike" kern="1200" cap="none" spc="-150" normalizeH="0" baseline="0" noProof="0" dirty="0">
                  <a:ln>
                    <a:noFill/>
                  </a:ln>
                  <a:solidFill>
                    <a:srgbClr val="135F82"/>
                  </a:solidFill>
                  <a:effectLst/>
                  <a:uLnTx/>
                  <a:uFillTx/>
                  <a:latin typeface="Tahoma" pitchFamily="34" charset="0"/>
                  <a:ea typeface="+mn-ea"/>
                  <a:cs typeface="Tahoma" pitchFamily="34" charset="0"/>
                </a:rPr>
                <a:t> </a:t>
              </a:r>
              <a:r>
                <a:rPr kumimoji="0" lang="en-US" sz="4800" b="1" i="0" u="none" strike="noStrike" kern="1200" cap="none" spc="-150" normalizeH="0" baseline="0" noProof="0" dirty="0" err="1">
                  <a:ln>
                    <a:noFill/>
                  </a:ln>
                  <a:solidFill>
                    <a:srgbClr val="135F82"/>
                  </a:solidFill>
                  <a:effectLst/>
                  <a:uLnTx/>
                  <a:uFillTx/>
                  <a:latin typeface="Tahoma" pitchFamily="34" charset="0"/>
                  <a:ea typeface="+mn-ea"/>
                  <a:cs typeface="Tahoma" pitchFamily="34" charset="0"/>
                </a:rPr>
                <a:t>đồng</a:t>
              </a:r>
              <a:r>
                <a:rPr kumimoji="0" lang="en-US" sz="4800" b="1" i="0" u="none" strike="noStrike" kern="1200" cap="none" spc="-150" normalizeH="0" baseline="0" noProof="0" dirty="0">
                  <a:ln>
                    <a:noFill/>
                  </a:ln>
                  <a:solidFill>
                    <a:srgbClr val="135F82"/>
                  </a:solidFill>
                  <a:effectLst/>
                  <a:uLnTx/>
                  <a:uFillTx/>
                  <a:latin typeface="Tahoma" pitchFamily="34" charset="0"/>
                  <a:ea typeface="+mn-ea"/>
                  <a:cs typeface="Tahoma" pitchFamily="34" charset="0"/>
                </a:rPr>
                <a:t> </a:t>
              </a:r>
              <a:r>
                <a:rPr kumimoji="0" lang="en-US" sz="4800" b="1" i="0" u="none" strike="noStrike" kern="1200" cap="none" spc="-150" normalizeH="0" baseline="0" noProof="0" dirty="0" err="1">
                  <a:ln>
                    <a:noFill/>
                  </a:ln>
                  <a:solidFill>
                    <a:srgbClr val="135F82"/>
                  </a:solidFill>
                  <a:effectLst/>
                  <a:uLnTx/>
                  <a:uFillTx/>
                  <a:latin typeface="Tahoma" pitchFamily="34" charset="0"/>
                  <a:ea typeface="+mn-ea"/>
                  <a:cs typeface="Tahoma" pitchFamily="34" charset="0"/>
                </a:rPr>
                <a:t>phẳng</a:t>
              </a:r>
              <a:r>
                <a:rPr kumimoji="0" lang="en-US" sz="4800" b="1" i="0" u="none" strike="noStrike" kern="1200" cap="none" spc="-150" normalizeH="0" baseline="0" noProof="0" dirty="0">
                  <a:ln>
                    <a:noFill/>
                  </a:ln>
                  <a:solidFill>
                    <a:srgbClr val="135F82"/>
                  </a:solidFill>
                  <a:effectLst/>
                  <a:uLnTx/>
                  <a:uFillTx/>
                  <a:latin typeface="Tahoma" pitchFamily="34" charset="0"/>
                  <a:ea typeface="+mn-ea"/>
                  <a:cs typeface="Tahoma" pitchFamily="34" charset="0"/>
                </a:rPr>
                <a:t>.</a:t>
              </a:r>
            </a:p>
          </p:txBody>
        </p:sp>
      </p:grpSp>
      <p:grpSp>
        <p:nvGrpSpPr>
          <p:cNvPr id="6" name="Group 5">
            <a:extLst>
              <a:ext uri="{FF2B5EF4-FFF2-40B4-BE49-F238E27FC236}">
                <a16:creationId xmlns="" xmlns:a16="http://schemas.microsoft.com/office/drawing/2014/main" id="{A4DA5C90-A1C1-47C1-924E-82645DA6F0AF}"/>
              </a:ext>
            </a:extLst>
          </p:cNvPr>
          <p:cNvGrpSpPr/>
          <p:nvPr/>
        </p:nvGrpSpPr>
        <p:grpSpPr>
          <a:xfrm>
            <a:off x="2133599" y="3276600"/>
            <a:ext cx="20438680" cy="4419600"/>
            <a:chOff x="2133599" y="3276600"/>
            <a:chExt cx="20438680" cy="4419600"/>
          </a:xfrm>
        </p:grpSpPr>
        <p:sp>
          <p:nvSpPr>
            <p:cNvPr id="7" name="Rounded Rectangle 9">
              <a:extLst>
                <a:ext uri="{FF2B5EF4-FFF2-40B4-BE49-F238E27FC236}">
                  <a16:creationId xmlns="" xmlns:a16="http://schemas.microsoft.com/office/drawing/2014/main" id="{25C96E40-70C8-41E3-848A-0D46E1D5557E}"/>
                </a:ext>
              </a:extLst>
            </p:cNvPr>
            <p:cNvSpPr/>
            <p:nvPr/>
          </p:nvSpPr>
          <p:spPr>
            <a:xfrm>
              <a:off x="2133599" y="3276600"/>
              <a:ext cx="20438680" cy="4419600"/>
            </a:xfrm>
            <a:prstGeom prst="roundRect">
              <a:avLst>
                <a:gd name="adj" fmla="val 3164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5400"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8" name="Rectangle 7">
                  <a:extLst>
                    <a:ext uri="{FF2B5EF4-FFF2-40B4-BE49-F238E27FC236}">
                      <a16:creationId xmlns="" xmlns:a16="http://schemas.microsoft.com/office/drawing/2014/main" id="{0543F075-8005-45BB-A6DC-873F0B632893}"/>
                    </a:ext>
                  </a:extLst>
                </p:cNvPr>
                <p:cNvSpPr/>
                <p:nvPr/>
              </p:nvSpPr>
              <p:spPr>
                <a:xfrm>
                  <a:off x="2152649" y="3581400"/>
                  <a:ext cx="20097752" cy="3801425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>
                    <a:lnSpc>
                      <a:spcPct val="115000"/>
                    </a:lnSpc>
                    <a:spcAft>
                      <a:spcPts val="1000"/>
                    </a:spcAft>
                  </a:pPr>
                  <a:r>
                    <a:rPr lang="en-US" sz="4800" b="1" i="1" dirty="0" smtClean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b="1" i="1" u="sng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Định</a:t>
                  </a:r>
                  <a:r>
                    <a:rPr lang="en-US" sz="4800" b="1" i="1" u="sng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b="1" i="1" u="sng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lí</a:t>
                  </a:r>
                  <a:r>
                    <a:rPr lang="en-US" sz="4800" b="1" i="1" u="sng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2:</a:t>
                  </a:r>
                  <a:endParaRPr lang="en-US" sz="4800" u="sng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  <a:p>
                  <a:pPr>
                    <a:lnSpc>
                      <a:spcPct val="115000"/>
                    </a:lnSpc>
                    <a:spcAft>
                      <a:spcPts val="1000"/>
                    </a:spcAft>
                  </a:pPr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      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Trong</a:t>
                  </a:r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không</a:t>
                  </a:r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gian</a:t>
                  </a:r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cho</a:t>
                  </a:r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3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vectơ</a:t>
                  </a:r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không</a:t>
                  </a:r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đồng</a:t>
                  </a:r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phẳng</a:t>
                  </a:r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800" i="1"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𝑎</m:t>
                          </m:r>
                        </m:e>
                      </m:acc>
                      <m:r>
                        <a:rPr lang="en-US" sz="4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,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𝑏</m:t>
                          </m:r>
                        </m:e>
                      </m:acc>
                    </m:oMath>
                  </a14:m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,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800" i="1"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𝑐</m:t>
                          </m:r>
                        </m:e>
                      </m:acc>
                    </m:oMath>
                  </a14:m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.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Khi</a:t>
                  </a:r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đó</a:t>
                  </a:r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với</a:t>
                  </a:r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mọi</a:t>
                  </a:r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vectơ</a:t>
                  </a:r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800" i="1"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</m:acc>
                    </m:oMath>
                  </a14:m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ta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đều</a:t>
                  </a:r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tìm</a:t>
                  </a:r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được</a:t>
                  </a:r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một</a:t>
                  </a:r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bộ</a:t>
                  </a:r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3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số</a:t>
                  </a:r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4800" i="1" dirty="0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𝑚</m:t>
                      </m:r>
                      <m:r>
                        <a:rPr lang="en-US" sz="4800" i="1" dirty="0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, </m:t>
                      </m:r>
                      <m:r>
                        <a:rPr lang="en-US" sz="4800" i="1" dirty="0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𝑛</m:t>
                      </m:r>
                      <m:r>
                        <a:rPr lang="en-US" sz="4800" i="1" dirty="0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, </m:t>
                      </m:r>
                      <m:r>
                        <a:rPr lang="en-US" sz="4800" i="1" dirty="0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𝑝</m:t>
                      </m:r>
                      <m:r>
                        <a:rPr lang="en-US" sz="4800" i="1" dirty="0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</m:oMath>
                  </a14:m>
                  <a:r>
                    <a:rPr lang="en-US" sz="48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sao</a:t>
                  </a:r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cho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800" i="1"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800" b="0" i="1" smtClean="0"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</m:acc>
                      <m:r>
                        <a:rPr lang="en-US" sz="4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4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𝑚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𝑎</m:t>
                          </m:r>
                        </m:e>
                      </m:acc>
                      <m:r>
                        <a:rPr lang="en-US" sz="4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4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𝑛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𝑏</m:t>
                          </m:r>
                        </m:e>
                      </m:acc>
                      <m:r>
                        <a:rPr lang="en-US" sz="4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4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𝑝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𝑐</m:t>
                          </m:r>
                        </m:e>
                      </m:acc>
                    </m:oMath>
                  </a14:m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.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Bộ</a:t>
                  </a:r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ba</a:t>
                  </a:r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số</a:t>
                  </a:r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là</a:t>
                  </a:r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duy</a:t>
                  </a:r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nhất</a:t>
                  </a:r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.</a:t>
                  </a:r>
                </a:p>
              </p:txBody>
            </p:sp>
          </mc:Choice>
          <mc:Fallback>
            <p:sp>
              <p:nvSpPr>
                <p:cNvPr id="8" name="Rectangle 7">
                  <a:extLst>
                    <a:ext uri="{FF2B5EF4-FFF2-40B4-BE49-F238E27FC236}">
                      <a16:creationId xmlns="" xmlns:a16="http://schemas.microsoft.com/office/drawing/2014/main" xmlns:a14="http://schemas.microsoft.com/office/drawing/2010/main" id="{0543F075-8005-45BB-A6DC-873F0B632893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52649" y="3581400"/>
                  <a:ext cx="20097752" cy="3801425"/>
                </a:xfrm>
                <a:prstGeom prst="rect">
                  <a:avLst/>
                </a:prstGeom>
                <a:blipFill rotWithShape="1">
                  <a:blip r:embed="rId2"/>
                  <a:stretch>
                    <a:fillRect l="-1365" t="-2408" b="-7544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9" name="Group 8">
            <a:extLst>
              <a:ext uri="{FF2B5EF4-FFF2-40B4-BE49-F238E27FC236}">
                <a16:creationId xmlns="" xmlns:a16="http://schemas.microsoft.com/office/drawing/2014/main" id="{E8990E11-FF39-458B-BC35-595F377937CE}"/>
              </a:ext>
            </a:extLst>
          </p:cNvPr>
          <p:cNvGrpSpPr/>
          <p:nvPr/>
        </p:nvGrpSpPr>
        <p:grpSpPr>
          <a:xfrm>
            <a:off x="1542399" y="7706692"/>
            <a:ext cx="21793201" cy="4487042"/>
            <a:chOff x="1565590" y="8003496"/>
            <a:chExt cx="21793201" cy="4487042"/>
          </a:xfrm>
        </p:grpSpPr>
        <p:grpSp>
          <p:nvGrpSpPr>
            <p:cNvPr id="10" name="Group 9">
              <a:extLst>
                <a:ext uri="{FF2B5EF4-FFF2-40B4-BE49-F238E27FC236}">
                  <a16:creationId xmlns="" xmlns:a16="http://schemas.microsoft.com/office/drawing/2014/main" id="{EE9A91B7-44BD-4B27-8592-DE0C5410A6D1}"/>
                </a:ext>
              </a:extLst>
            </p:cNvPr>
            <p:cNvGrpSpPr/>
            <p:nvPr/>
          </p:nvGrpSpPr>
          <p:grpSpPr>
            <a:xfrm>
              <a:off x="1565590" y="8003496"/>
              <a:ext cx="21793201" cy="4487042"/>
              <a:chOff x="1220787" y="1574087"/>
              <a:chExt cx="21793201" cy="4487042"/>
            </a:xfrm>
          </p:grpSpPr>
          <p:sp>
            <p:nvSpPr>
              <p:cNvPr id="12" name="Rounded Rectangle 70">
                <a:extLst>
                  <a:ext uri="{FF2B5EF4-FFF2-40B4-BE49-F238E27FC236}">
                    <a16:creationId xmlns="" xmlns:a16="http://schemas.microsoft.com/office/drawing/2014/main" id="{50EF9CF8-ED7B-4163-9565-7329B9062B85}"/>
                  </a:ext>
                </a:extLst>
              </p:cNvPr>
              <p:cNvSpPr/>
              <p:nvPr/>
            </p:nvSpPr>
            <p:spPr>
              <a:xfrm>
                <a:off x="1224920" y="2061863"/>
                <a:ext cx="21789068" cy="3999266"/>
              </a:xfrm>
              <a:prstGeom prst="roundRect">
                <a:avLst>
                  <a:gd name="adj" fmla="val 3927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28575"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grpSp>
            <p:nvGrpSpPr>
              <p:cNvPr id="13" name="Group 12">
                <a:extLst>
                  <a:ext uri="{FF2B5EF4-FFF2-40B4-BE49-F238E27FC236}">
                    <a16:creationId xmlns="" xmlns:a16="http://schemas.microsoft.com/office/drawing/2014/main" id="{AF4F69CA-4D71-4495-8453-081E138EFABA}"/>
                  </a:ext>
                </a:extLst>
              </p:cNvPr>
              <p:cNvGrpSpPr/>
              <p:nvPr/>
            </p:nvGrpSpPr>
            <p:grpSpPr>
              <a:xfrm>
                <a:off x="1220787" y="1574087"/>
                <a:ext cx="3251533" cy="940513"/>
                <a:chOff x="1311958" y="3405486"/>
                <a:chExt cx="3251533" cy="940513"/>
              </a:xfrm>
            </p:grpSpPr>
            <p:sp>
              <p:nvSpPr>
                <p:cNvPr id="14" name="Freeform 20">
                  <a:extLst>
                    <a:ext uri="{FF2B5EF4-FFF2-40B4-BE49-F238E27FC236}">
                      <a16:creationId xmlns="" xmlns:a16="http://schemas.microsoft.com/office/drawing/2014/main" id="{322AF292-E8A8-4300-AD3D-7CA7CAECCD5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5400000">
                  <a:off x="2921386" y="2671082"/>
                  <a:ext cx="793396" cy="2490813"/>
                </a:xfrm>
                <a:prstGeom prst="round2SameRect">
                  <a:avLst/>
                </a:prstGeom>
                <a:solidFill>
                  <a:schemeClr val="accent6">
                    <a:lumMod val="75000"/>
                  </a:schemeClr>
                </a:solidFill>
                <a:ln w="57150">
                  <a:solidFill>
                    <a:schemeClr val="accent6">
                      <a:lumMod val="75000"/>
                    </a:schemeClr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5" name="TextBox 14">
                  <a:extLst>
                    <a:ext uri="{FF2B5EF4-FFF2-40B4-BE49-F238E27FC236}">
                      <a16:creationId xmlns="" xmlns:a16="http://schemas.microsoft.com/office/drawing/2014/main" id="{B85AF4E9-BBC2-48FA-86C6-D695080B737A}"/>
                    </a:ext>
                  </a:extLst>
                </p:cNvPr>
                <p:cNvSpPr txBox="1"/>
                <p:nvPr/>
              </p:nvSpPr>
              <p:spPr>
                <a:xfrm>
                  <a:off x="2243587" y="3483623"/>
                  <a:ext cx="2319904" cy="83099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4800" b="1" i="0" u="none" strike="noStrike" kern="1200" cap="none" spc="0" normalizeH="0" baseline="0" noProof="0" dirty="0" err="1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Ví</a:t>
                  </a:r>
                  <a:r>
                    <a:rPr kumimoji="0" lang="en-US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kumimoji="0" lang="en-US" sz="4800" b="1" i="0" u="none" strike="noStrike" kern="1200" cap="none" spc="0" normalizeH="0" baseline="0" noProof="0" dirty="0" err="1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dụ</a:t>
                  </a:r>
                  <a:r>
                    <a:rPr kumimoji="0" lang="en-US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6</a:t>
                  </a:r>
                </a:p>
              </p:txBody>
            </p:sp>
            <p:grpSp>
              <p:nvGrpSpPr>
                <p:cNvPr id="16" name="Group 58">
                  <a:extLst>
                    <a:ext uri="{FF2B5EF4-FFF2-40B4-BE49-F238E27FC236}">
                      <a16:creationId xmlns="" xmlns:a16="http://schemas.microsoft.com/office/drawing/2014/main" id="{EEC68446-71E0-41F2-840E-EA05FFFC9B24}"/>
                    </a:ext>
                  </a:extLst>
                </p:cNvPr>
                <p:cNvGrpSpPr/>
                <p:nvPr/>
              </p:nvGrpSpPr>
              <p:grpSpPr>
                <a:xfrm>
                  <a:off x="1311958" y="3405486"/>
                  <a:ext cx="950173" cy="940513"/>
                  <a:chOff x="1311958" y="3405486"/>
                  <a:chExt cx="950173" cy="940513"/>
                </a:xfrm>
              </p:grpSpPr>
              <p:sp>
                <p:nvSpPr>
                  <p:cNvPr id="17" name="Rectangle 16">
                    <a:extLst>
                      <a:ext uri="{FF2B5EF4-FFF2-40B4-BE49-F238E27FC236}">
                        <a16:creationId xmlns="" xmlns:a16="http://schemas.microsoft.com/office/drawing/2014/main" id="{8ADB1D65-8816-4740-BAAE-50C72F3066A4}"/>
                      </a:ext>
                    </a:extLst>
                  </p:cNvPr>
                  <p:cNvSpPr/>
                  <p:nvPr/>
                </p:nvSpPr>
                <p:spPr>
                  <a:xfrm>
                    <a:off x="1406975" y="3672018"/>
                    <a:ext cx="596676" cy="540312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18" name="Freeform 13">
                    <a:extLst>
                      <a:ext uri="{FF2B5EF4-FFF2-40B4-BE49-F238E27FC236}">
                        <a16:creationId xmlns="" xmlns:a16="http://schemas.microsoft.com/office/drawing/2014/main" id="{2997CB00-3CD4-40FB-91BE-4CDBF2796499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3581027"/>
                    <a:ext cx="190035" cy="268948"/>
                  </a:xfrm>
                  <a:custGeom>
                    <a:avLst/>
                    <a:gdLst>
                      <a:gd name="T0" fmla="*/ 34 w 50"/>
                      <a:gd name="T1" fmla="*/ 16 h 71"/>
                      <a:gd name="T2" fmla="*/ 34 w 50"/>
                      <a:gd name="T3" fmla="*/ 55 h 71"/>
                      <a:gd name="T4" fmla="*/ 16 w 50"/>
                      <a:gd name="T5" fmla="*/ 55 h 71"/>
                      <a:gd name="T6" fmla="*/ 16 w 50"/>
                      <a:gd name="T7" fmla="*/ 16 h 71"/>
                      <a:gd name="T8" fmla="*/ 34 w 50"/>
                      <a:gd name="T9" fmla="*/ 16 h 71"/>
                      <a:gd name="T10" fmla="*/ 34 w 50"/>
                      <a:gd name="T11" fmla="*/ 0 h 71"/>
                      <a:gd name="T12" fmla="*/ 16 w 50"/>
                      <a:gd name="T13" fmla="*/ 0 h 71"/>
                      <a:gd name="T14" fmla="*/ 0 w 50"/>
                      <a:gd name="T15" fmla="*/ 16 h 71"/>
                      <a:gd name="T16" fmla="*/ 0 w 50"/>
                      <a:gd name="T17" fmla="*/ 55 h 71"/>
                      <a:gd name="T18" fmla="*/ 16 w 50"/>
                      <a:gd name="T19" fmla="*/ 71 h 71"/>
                      <a:gd name="T20" fmla="*/ 34 w 50"/>
                      <a:gd name="T21" fmla="*/ 71 h 71"/>
                      <a:gd name="T22" fmla="*/ 50 w 50"/>
                      <a:gd name="T23" fmla="*/ 55 h 71"/>
                      <a:gd name="T24" fmla="*/ 50 w 50"/>
                      <a:gd name="T25" fmla="*/ 16 h 71"/>
                      <a:gd name="T26" fmla="*/ 34 w 50"/>
                      <a:gd name="T27" fmla="*/ 0 h 7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1">
                        <a:moveTo>
                          <a:pt x="34" y="16"/>
                        </a:moveTo>
                        <a:cubicBezTo>
                          <a:pt x="34" y="55"/>
                          <a:pt x="34" y="55"/>
                          <a:pt x="34" y="55"/>
                        </a:cubicBezTo>
                        <a:cubicBezTo>
                          <a:pt x="16" y="55"/>
                          <a:pt x="16" y="55"/>
                          <a:pt x="16" y="5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5"/>
                          <a:pt x="0" y="55"/>
                          <a:pt x="0" y="55"/>
                        </a:cubicBezTo>
                        <a:cubicBezTo>
                          <a:pt x="0" y="64"/>
                          <a:pt x="7" y="71"/>
                          <a:pt x="16" y="71"/>
                        </a:cubicBezTo>
                        <a:cubicBezTo>
                          <a:pt x="34" y="71"/>
                          <a:pt x="34" y="71"/>
                          <a:pt x="34" y="71"/>
                        </a:cubicBezTo>
                        <a:cubicBezTo>
                          <a:pt x="43" y="71"/>
                          <a:pt x="50" y="64"/>
                          <a:pt x="50" y="55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19" name="Freeform 14">
                    <a:extLst>
                      <a:ext uri="{FF2B5EF4-FFF2-40B4-BE49-F238E27FC236}">
                        <a16:creationId xmlns="" xmlns:a16="http://schemas.microsoft.com/office/drawing/2014/main" id="{B330CE21-097B-41C1-8FDA-4F9DAEBB2D26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3581027"/>
                    <a:ext cx="277000" cy="181983"/>
                  </a:xfrm>
                  <a:custGeom>
                    <a:avLst/>
                    <a:gdLst>
                      <a:gd name="T0" fmla="*/ 57 w 73"/>
                      <a:gd name="T1" fmla="*/ 16 h 48"/>
                      <a:gd name="T2" fmla="*/ 57 w 73"/>
                      <a:gd name="T3" fmla="*/ 32 h 48"/>
                      <a:gd name="T4" fmla="*/ 16 w 73"/>
                      <a:gd name="T5" fmla="*/ 32 h 48"/>
                      <a:gd name="T6" fmla="*/ 16 w 73"/>
                      <a:gd name="T7" fmla="*/ 16 h 48"/>
                      <a:gd name="T8" fmla="*/ 57 w 73"/>
                      <a:gd name="T9" fmla="*/ 16 h 48"/>
                      <a:gd name="T10" fmla="*/ 57 w 73"/>
                      <a:gd name="T11" fmla="*/ 0 h 48"/>
                      <a:gd name="T12" fmla="*/ 16 w 73"/>
                      <a:gd name="T13" fmla="*/ 0 h 48"/>
                      <a:gd name="T14" fmla="*/ 0 w 73"/>
                      <a:gd name="T15" fmla="*/ 16 h 48"/>
                      <a:gd name="T16" fmla="*/ 0 w 73"/>
                      <a:gd name="T17" fmla="*/ 32 h 48"/>
                      <a:gd name="T18" fmla="*/ 16 w 73"/>
                      <a:gd name="T19" fmla="*/ 48 h 48"/>
                      <a:gd name="T20" fmla="*/ 57 w 73"/>
                      <a:gd name="T21" fmla="*/ 48 h 48"/>
                      <a:gd name="T22" fmla="*/ 73 w 73"/>
                      <a:gd name="T23" fmla="*/ 32 h 48"/>
                      <a:gd name="T24" fmla="*/ 73 w 73"/>
                      <a:gd name="T25" fmla="*/ 16 h 48"/>
                      <a:gd name="T26" fmla="*/ 57 w 73"/>
                      <a:gd name="T27" fmla="*/ 0 h 4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48">
                        <a:moveTo>
                          <a:pt x="57" y="16"/>
                        </a:moveTo>
                        <a:cubicBezTo>
                          <a:pt x="57" y="32"/>
                          <a:pt x="57" y="32"/>
                          <a:pt x="57" y="32"/>
                        </a:cubicBezTo>
                        <a:cubicBezTo>
                          <a:pt x="16" y="32"/>
                          <a:pt x="16" y="32"/>
                          <a:pt x="16" y="32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2"/>
                          <a:pt x="0" y="32"/>
                          <a:pt x="0" y="32"/>
                        </a:cubicBezTo>
                        <a:cubicBezTo>
                          <a:pt x="0" y="41"/>
                          <a:pt x="7" y="48"/>
                          <a:pt x="16" y="48"/>
                        </a:cubicBezTo>
                        <a:cubicBezTo>
                          <a:pt x="57" y="48"/>
                          <a:pt x="57" y="48"/>
                          <a:pt x="57" y="48"/>
                        </a:cubicBezTo>
                        <a:cubicBezTo>
                          <a:pt x="66" y="48"/>
                          <a:pt x="73" y="41"/>
                          <a:pt x="73" y="32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0" name="Freeform 15">
                    <a:extLst>
                      <a:ext uri="{FF2B5EF4-FFF2-40B4-BE49-F238E27FC236}">
                        <a16:creationId xmlns="" xmlns:a16="http://schemas.microsoft.com/office/drawing/2014/main" id="{070A75F8-716B-4ED3-BD2E-DD813702CFE4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563190" y="3581027"/>
                    <a:ext cx="285052" cy="181983"/>
                  </a:xfrm>
                  <a:custGeom>
                    <a:avLst/>
                    <a:gdLst>
                      <a:gd name="T0" fmla="*/ 58 w 75"/>
                      <a:gd name="T1" fmla="*/ 16 h 48"/>
                      <a:gd name="T2" fmla="*/ 43 w 75"/>
                      <a:gd name="T3" fmla="*/ 32 h 48"/>
                      <a:gd name="T4" fmla="*/ 16 w 75"/>
                      <a:gd name="T5" fmla="*/ 32 h 48"/>
                      <a:gd name="T6" fmla="*/ 16 w 75"/>
                      <a:gd name="T7" fmla="*/ 16 h 48"/>
                      <a:gd name="T8" fmla="*/ 58 w 75"/>
                      <a:gd name="T9" fmla="*/ 16 h 48"/>
                      <a:gd name="T10" fmla="*/ 58 w 75"/>
                      <a:gd name="T11" fmla="*/ 0 h 48"/>
                      <a:gd name="T12" fmla="*/ 16 w 75"/>
                      <a:gd name="T13" fmla="*/ 0 h 48"/>
                      <a:gd name="T14" fmla="*/ 0 w 75"/>
                      <a:gd name="T15" fmla="*/ 16 h 48"/>
                      <a:gd name="T16" fmla="*/ 0 w 75"/>
                      <a:gd name="T17" fmla="*/ 32 h 48"/>
                      <a:gd name="T18" fmla="*/ 16 w 75"/>
                      <a:gd name="T19" fmla="*/ 48 h 48"/>
                      <a:gd name="T20" fmla="*/ 43 w 75"/>
                      <a:gd name="T21" fmla="*/ 48 h 48"/>
                      <a:gd name="T22" fmla="*/ 55 w 75"/>
                      <a:gd name="T23" fmla="*/ 43 h 48"/>
                      <a:gd name="T24" fmla="*/ 70 w 75"/>
                      <a:gd name="T25" fmla="*/ 26 h 48"/>
                      <a:gd name="T26" fmla="*/ 73 w 75"/>
                      <a:gd name="T27" fmla="*/ 9 h 48"/>
                      <a:gd name="T28" fmla="*/ 58 w 75"/>
                      <a:gd name="T29" fmla="*/ 0 h 4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</a:cxnLst>
                    <a:rect l="0" t="0" r="r" b="b"/>
                    <a:pathLst>
                      <a:path w="75" h="48">
                        <a:moveTo>
                          <a:pt x="58" y="16"/>
                        </a:moveTo>
                        <a:cubicBezTo>
                          <a:pt x="43" y="32"/>
                          <a:pt x="43" y="32"/>
                          <a:pt x="43" y="32"/>
                        </a:cubicBezTo>
                        <a:cubicBezTo>
                          <a:pt x="16" y="32"/>
                          <a:pt x="16" y="32"/>
                          <a:pt x="16" y="32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8" y="16"/>
                          <a:pt x="58" y="16"/>
                          <a:pt x="58" y="16"/>
                        </a:cubicBezTo>
                        <a:moveTo>
                          <a:pt x="58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8" y="0"/>
                          <a:pt x="0" y="7"/>
                          <a:pt x="0" y="16"/>
                        </a:cubicBezTo>
                        <a:cubicBezTo>
                          <a:pt x="0" y="32"/>
                          <a:pt x="0" y="32"/>
                          <a:pt x="0" y="32"/>
                        </a:cubicBezTo>
                        <a:cubicBezTo>
                          <a:pt x="0" y="41"/>
                          <a:pt x="8" y="48"/>
                          <a:pt x="16" y="48"/>
                        </a:cubicBezTo>
                        <a:cubicBezTo>
                          <a:pt x="43" y="48"/>
                          <a:pt x="43" y="48"/>
                          <a:pt x="43" y="48"/>
                        </a:cubicBezTo>
                        <a:cubicBezTo>
                          <a:pt x="48" y="48"/>
                          <a:pt x="52" y="46"/>
                          <a:pt x="55" y="43"/>
                        </a:cubicBezTo>
                        <a:cubicBezTo>
                          <a:pt x="70" y="26"/>
                          <a:pt x="70" y="26"/>
                          <a:pt x="70" y="26"/>
                        </a:cubicBezTo>
                        <a:cubicBezTo>
                          <a:pt x="74" y="22"/>
                          <a:pt x="75" y="15"/>
                          <a:pt x="73" y="9"/>
                        </a:cubicBezTo>
                        <a:cubicBezTo>
                          <a:pt x="70" y="3"/>
                          <a:pt x="64" y="0"/>
                          <a:pt x="58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1" name="Freeform 16">
                    <a:extLst>
                      <a:ext uri="{FF2B5EF4-FFF2-40B4-BE49-F238E27FC236}">
                        <a16:creationId xmlns="" xmlns:a16="http://schemas.microsoft.com/office/drawing/2014/main" id="{A02532E0-41C2-4D7D-9EA4-2D2F699A5C5E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563190" y="4151132"/>
                    <a:ext cx="280221" cy="194867"/>
                  </a:xfrm>
                  <a:custGeom>
                    <a:avLst/>
                    <a:gdLst>
                      <a:gd name="T0" fmla="*/ 58 w 74"/>
                      <a:gd name="T1" fmla="*/ 16 h 51"/>
                      <a:gd name="T2" fmla="*/ 58 w 74"/>
                      <a:gd name="T3" fmla="*/ 35 h 51"/>
                      <a:gd name="T4" fmla="*/ 16 w 74"/>
                      <a:gd name="T5" fmla="*/ 35 h 51"/>
                      <a:gd name="T6" fmla="*/ 16 w 74"/>
                      <a:gd name="T7" fmla="*/ 16 h 51"/>
                      <a:gd name="T8" fmla="*/ 58 w 74"/>
                      <a:gd name="T9" fmla="*/ 16 h 51"/>
                      <a:gd name="T10" fmla="*/ 58 w 74"/>
                      <a:gd name="T11" fmla="*/ 0 h 51"/>
                      <a:gd name="T12" fmla="*/ 16 w 74"/>
                      <a:gd name="T13" fmla="*/ 0 h 51"/>
                      <a:gd name="T14" fmla="*/ 0 w 74"/>
                      <a:gd name="T15" fmla="*/ 16 h 51"/>
                      <a:gd name="T16" fmla="*/ 0 w 74"/>
                      <a:gd name="T17" fmla="*/ 35 h 51"/>
                      <a:gd name="T18" fmla="*/ 16 w 74"/>
                      <a:gd name="T19" fmla="*/ 51 h 51"/>
                      <a:gd name="T20" fmla="*/ 58 w 74"/>
                      <a:gd name="T21" fmla="*/ 51 h 51"/>
                      <a:gd name="T22" fmla="*/ 74 w 74"/>
                      <a:gd name="T23" fmla="*/ 35 h 51"/>
                      <a:gd name="T24" fmla="*/ 74 w 74"/>
                      <a:gd name="T25" fmla="*/ 16 h 51"/>
                      <a:gd name="T26" fmla="*/ 58 w 74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4" h="51">
                        <a:moveTo>
                          <a:pt x="58" y="16"/>
                        </a:moveTo>
                        <a:cubicBezTo>
                          <a:pt x="58" y="35"/>
                          <a:pt x="58" y="35"/>
                          <a:pt x="58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8" y="16"/>
                          <a:pt x="58" y="16"/>
                          <a:pt x="58" y="16"/>
                        </a:cubicBezTo>
                        <a:moveTo>
                          <a:pt x="58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8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8" y="51"/>
                          <a:pt x="16" y="51"/>
                        </a:cubicBezTo>
                        <a:cubicBezTo>
                          <a:pt x="58" y="51"/>
                          <a:pt x="58" y="51"/>
                          <a:pt x="58" y="51"/>
                        </a:cubicBezTo>
                        <a:cubicBezTo>
                          <a:pt x="67" y="51"/>
                          <a:pt x="74" y="43"/>
                          <a:pt x="74" y="35"/>
                        </a:cubicBezTo>
                        <a:cubicBezTo>
                          <a:pt x="74" y="16"/>
                          <a:pt x="74" y="16"/>
                          <a:pt x="74" y="16"/>
                        </a:cubicBezTo>
                        <a:cubicBezTo>
                          <a:pt x="74" y="7"/>
                          <a:pt x="67" y="0"/>
                          <a:pt x="58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2" name="Freeform 17">
                    <a:extLst>
                      <a:ext uri="{FF2B5EF4-FFF2-40B4-BE49-F238E27FC236}">
                        <a16:creationId xmlns="" xmlns:a16="http://schemas.microsoft.com/office/drawing/2014/main" id="{1220DBEB-4E46-466C-B2BA-6FB0213863C7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4064167"/>
                    <a:ext cx="190035" cy="281832"/>
                  </a:xfrm>
                  <a:custGeom>
                    <a:avLst/>
                    <a:gdLst>
                      <a:gd name="T0" fmla="*/ 34 w 50"/>
                      <a:gd name="T1" fmla="*/ 16 h 74"/>
                      <a:gd name="T2" fmla="*/ 34 w 50"/>
                      <a:gd name="T3" fmla="*/ 58 h 74"/>
                      <a:gd name="T4" fmla="*/ 16 w 50"/>
                      <a:gd name="T5" fmla="*/ 58 h 74"/>
                      <a:gd name="T6" fmla="*/ 16 w 50"/>
                      <a:gd name="T7" fmla="*/ 16 h 74"/>
                      <a:gd name="T8" fmla="*/ 34 w 50"/>
                      <a:gd name="T9" fmla="*/ 16 h 74"/>
                      <a:gd name="T10" fmla="*/ 34 w 50"/>
                      <a:gd name="T11" fmla="*/ 0 h 74"/>
                      <a:gd name="T12" fmla="*/ 16 w 50"/>
                      <a:gd name="T13" fmla="*/ 0 h 74"/>
                      <a:gd name="T14" fmla="*/ 0 w 50"/>
                      <a:gd name="T15" fmla="*/ 16 h 74"/>
                      <a:gd name="T16" fmla="*/ 0 w 50"/>
                      <a:gd name="T17" fmla="*/ 58 h 74"/>
                      <a:gd name="T18" fmla="*/ 16 w 50"/>
                      <a:gd name="T19" fmla="*/ 74 h 74"/>
                      <a:gd name="T20" fmla="*/ 34 w 50"/>
                      <a:gd name="T21" fmla="*/ 74 h 74"/>
                      <a:gd name="T22" fmla="*/ 50 w 50"/>
                      <a:gd name="T23" fmla="*/ 58 h 74"/>
                      <a:gd name="T24" fmla="*/ 50 w 50"/>
                      <a:gd name="T25" fmla="*/ 16 h 74"/>
                      <a:gd name="T26" fmla="*/ 34 w 50"/>
                      <a:gd name="T27" fmla="*/ 0 h 7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4">
                        <a:moveTo>
                          <a:pt x="34" y="16"/>
                        </a:moveTo>
                        <a:cubicBezTo>
                          <a:pt x="34" y="58"/>
                          <a:pt x="34" y="58"/>
                          <a:pt x="34" y="58"/>
                        </a:cubicBezTo>
                        <a:cubicBezTo>
                          <a:pt x="16" y="58"/>
                          <a:pt x="16" y="58"/>
                          <a:pt x="16" y="58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8"/>
                          <a:pt x="0" y="58"/>
                          <a:pt x="0" y="58"/>
                        </a:cubicBezTo>
                        <a:cubicBezTo>
                          <a:pt x="0" y="66"/>
                          <a:pt x="7" y="74"/>
                          <a:pt x="16" y="74"/>
                        </a:cubicBezTo>
                        <a:cubicBezTo>
                          <a:pt x="34" y="74"/>
                          <a:pt x="34" y="74"/>
                          <a:pt x="34" y="74"/>
                        </a:cubicBezTo>
                        <a:cubicBezTo>
                          <a:pt x="43" y="74"/>
                          <a:pt x="50" y="66"/>
                          <a:pt x="50" y="58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3" name="Freeform 18">
                    <a:extLst>
                      <a:ext uri="{FF2B5EF4-FFF2-40B4-BE49-F238E27FC236}">
                        <a16:creationId xmlns="" xmlns:a16="http://schemas.microsoft.com/office/drawing/2014/main" id="{0B840649-199A-48BE-92D7-5B6ED8F7EFC0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4151132"/>
                    <a:ext cx="277000" cy="194867"/>
                  </a:xfrm>
                  <a:custGeom>
                    <a:avLst/>
                    <a:gdLst>
                      <a:gd name="T0" fmla="*/ 57 w 73"/>
                      <a:gd name="T1" fmla="*/ 16 h 51"/>
                      <a:gd name="T2" fmla="*/ 57 w 73"/>
                      <a:gd name="T3" fmla="*/ 35 h 51"/>
                      <a:gd name="T4" fmla="*/ 16 w 73"/>
                      <a:gd name="T5" fmla="*/ 35 h 51"/>
                      <a:gd name="T6" fmla="*/ 16 w 73"/>
                      <a:gd name="T7" fmla="*/ 16 h 51"/>
                      <a:gd name="T8" fmla="*/ 57 w 73"/>
                      <a:gd name="T9" fmla="*/ 16 h 51"/>
                      <a:gd name="T10" fmla="*/ 57 w 73"/>
                      <a:gd name="T11" fmla="*/ 0 h 51"/>
                      <a:gd name="T12" fmla="*/ 16 w 73"/>
                      <a:gd name="T13" fmla="*/ 0 h 51"/>
                      <a:gd name="T14" fmla="*/ 0 w 73"/>
                      <a:gd name="T15" fmla="*/ 16 h 51"/>
                      <a:gd name="T16" fmla="*/ 0 w 73"/>
                      <a:gd name="T17" fmla="*/ 35 h 51"/>
                      <a:gd name="T18" fmla="*/ 16 w 73"/>
                      <a:gd name="T19" fmla="*/ 51 h 51"/>
                      <a:gd name="T20" fmla="*/ 57 w 73"/>
                      <a:gd name="T21" fmla="*/ 51 h 51"/>
                      <a:gd name="T22" fmla="*/ 73 w 73"/>
                      <a:gd name="T23" fmla="*/ 35 h 51"/>
                      <a:gd name="T24" fmla="*/ 73 w 73"/>
                      <a:gd name="T25" fmla="*/ 16 h 51"/>
                      <a:gd name="T26" fmla="*/ 57 w 73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51">
                        <a:moveTo>
                          <a:pt x="57" y="16"/>
                        </a:moveTo>
                        <a:cubicBezTo>
                          <a:pt x="57" y="35"/>
                          <a:pt x="57" y="35"/>
                          <a:pt x="57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7" y="51"/>
                          <a:pt x="16" y="51"/>
                        </a:cubicBezTo>
                        <a:cubicBezTo>
                          <a:pt x="57" y="51"/>
                          <a:pt x="57" y="51"/>
                          <a:pt x="57" y="51"/>
                        </a:cubicBezTo>
                        <a:cubicBezTo>
                          <a:pt x="66" y="51"/>
                          <a:pt x="73" y="43"/>
                          <a:pt x="73" y="35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4" name="Freeform 19">
                    <a:extLst>
                      <a:ext uri="{FF2B5EF4-FFF2-40B4-BE49-F238E27FC236}">
                        <a16:creationId xmlns="" xmlns:a16="http://schemas.microsoft.com/office/drawing/2014/main" id="{0B68C83C-AD89-458A-B76D-8589CCDF22FD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3820986"/>
                    <a:ext cx="190035" cy="273779"/>
                  </a:xfrm>
                  <a:custGeom>
                    <a:avLst/>
                    <a:gdLst>
                      <a:gd name="T0" fmla="*/ 34 w 50"/>
                      <a:gd name="T1" fmla="*/ 16 h 72"/>
                      <a:gd name="T2" fmla="*/ 34 w 50"/>
                      <a:gd name="T3" fmla="*/ 56 h 72"/>
                      <a:gd name="T4" fmla="*/ 16 w 50"/>
                      <a:gd name="T5" fmla="*/ 56 h 72"/>
                      <a:gd name="T6" fmla="*/ 16 w 50"/>
                      <a:gd name="T7" fmla="*/ 16 h 72"/>
                      <a:gd name="T8" fmla="*/ 34 w 50"/>
                      <a:gd name="T9" fmla="*/ 16 h 72"/>
                      <a:gd name="T10" fmla="*/ 34 w 50"/>
                      <a:gd name="T11" fmla="*/ 0 h 72"/>
                      <a:gd name="T12" fmla="*/ 16 w 50"/>
                      <a:gd name="T13" fmla="*/ 0 h 72"/>
                      <a:gd name="T14" fmla="*/ 0 w 50"/>
                      <a:gd name="T15" fmla="*/ 16 h 72"/>
                      <a:gd name="T16" fmla="*/ 0 w 50"/>
                      <a:gd name="T17" fmla="*/ 56 h 72"/>
                      <a:gd name="T18" fmla="*/ 16 w 50"/>
                      <a:gd name="T19" fmla="*/ 72 h 72"/>
                      <a:gd name="T20" fmla="*/ 34 w 50"/>
                      <a:gd name="T21" fmla="*/ 72 h 72"/>
                      <a:gd name="T22" fmla="*/ 50 w 50"/>
                      <a:gd name="T23" fmla="*/ 56 h 72"/>
                      <a:gd name="T24" fmla="*/ 50 w 50"/>
                      <a:gd name="T25" fmla="*/ 16 h 72"/>
                      <a:gd name="T26" fmla="*/ 34 w 50"/>
                      <a:gd name="T27" fmla="*/ 0 h 7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2">
                        <a:moveTo>
                          <a:pt x="34" y="16"/>
                        </a:moveTo>
                        <a:cubicBezTo>
                          <a:pt x="34" y="56"/>
                          <a:pt x="34" y="56"/>
                          <a:pt x="34" y="56"/>
                        </a:cubicBezTo>
                        <a:cubicBezTo>
                          <a:pt x="16" y="56"/>
                          <a:pt x="16" y="56"/>
                          <a:pt x="16" y="56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6"/>
                          <a:pt x="0" y="56"/>
                          <a:pt x="0" y="56"/>
                        </a:cubicBezTo>
                        <a:cubicBezTo>
                          <a:pt x="0" y="65"/>
                          <a:pt x="7" y="72"/>
                          <a:pt x="16" y="72"/>
                        </a:cubicBezTo>
                        <a:cubicBezTo>
                          <a:pt x="34" y="72"/>
                          <a:pt x="34" y="72"/>
                          <a:pt x="34" y="72"/>
                        </a:cubicBezTo>
                        <a:cubicBezTo>
                          <a:pt x="43" y="72"/>
                          <a:pt x="50" y="65"/>
                          <a:pt x="50" y="56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5" name="Freeform 20">
                    <a:extLst>
                      <a:ext uri="{FF2B5EF4-FFF2-40B4-BE49-F238E27FC236}">
                        <a16:creationId xmlns="" xmlns:a16="http://schemas.microsoft.com/office/drawing/2014/main" id="{2444B404-7FEE-4DFC-83C1-9EAFC1C8BD1E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907830" y="4064167"/>
                    <a:ext cx="191645" cy="281832"/>
                  </a:xfrm>
                  <a:custGeom>
                    <a:avLst/>
                    <a:gdLst>
                      <a:gd name="T0" fmla="*/ 34 w 50"/>
                      <a:gd name="T1" fmla="*/ 16 h 74"/>
                      <a:gd name="T2" fmla="*/ 34 w 50"/>
                      <a:gd name="T3" fmla="*/ 58 h 74"/>
                      <a:gd name="T4" fmla="*/ 16 w 50"/>
                      <a:gd name="T5" fmla="*/ 58 h 74"/>
                      <a:gd name="T6" fmla="*/ 16 w 50"/>
                      <a:gd name="T7" fmla="*/ 16 h 74"/>
                      <a:gd name="T8" fmla="*/ 34 w 50"/>
                      <a:gd name="T9" fmla="*/ 16 h 74"/>
                      <a:gd name="T10" fmla="*/ 34 w 50"/>
                      <a:gd name="T11" fmla="*/ 0 h 74"/>
                      <a:gd name="T12" fmla="*/ 16 w 50"/>
                      <a:gd name="T13" fmla="*/ 0 h 74"/>
                      <a:gd name="T14" fmla="*/ 0 w 50"/>
                      <a:gd name="T15" fmla="*/ 16 h 74"/>
                      <a:gd name="T16" fmla="*/ 0 w 50"/>
                      <a:gd name="T17" fmla="*/ 58 h 74"/>
                      <a:gd name="T18" fmla="*/ 16 w 50"/>
                      <a:gd name="T19" fmla="*/ 74 h 74"/>
                      <a:gd name="T20" fmla="*/ 34 w 50"/>
                      <a:gd name="T21" fmla="*/ 74 h 74"/>
                      <a:gd name="T22" fmla="*/ 50 w 50"/>
                      <a:gd name="T23" fmla="*/ 58 h 74"/>
                      <a:gd name="T24" fmla="*/ 50 w 50"/>
                      <a:gd name="T25" fmla="*/ 16 h 74"/>
                      <a:gd name="T26" fmla="*/ 34 w 50"/>
                      <a:gd name="T27" fmla="*/ 0 h 7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4">
                        <a:moveTo>
                          <a:pt x="34" y="16"/>
                        </a:moveTo>
                        <a:cubicBezTo>
                          <a:pt x="34" y="58"/>
                          <a:pt x="34" y="58"/>
                          <a:pt x="34" y="58"/>
                        </a:cubicBezTo>
                        <a:cubicBezTo>
                          <a:pt x="16" y="58"/>
                          <a:pt x="16" y="58"/>
                          <a:pt x="16" y="58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8"/>
                          <a:pt x="0" y="58"/>
                          <a:pt x="0" y="58"/>
                        </a:cubicBezTo>
                        <a:cubicBezTo>
                          <a:pt x="0" y="66"/>
                          <a:pt x="7" y="74"/>
                          <a:pt x="16" y="74"/>
                        </a:cubicBezTo>
                        <a:cubicBezTo>
                          <a:pt x="34" y="74"/>
                          <a:pt x="34" y="74"/>
                          <a:pt x="34" y="74"/>
                        </a:cubicBezTo>
                        <a:cubicBezTo>
                          <a:pt x="43" y="74"/>
                          <a:pt x="50" y="66"/>
                          <a:pt x="50" y="58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6" name="Freeform 21">
                    <a:extLst>
                      <a:ext uri="{FF2B5EF4-FFF2-40B4-BE49-F238E27FC236}">
                        <a16:creationId xmlns="" xmlns:a16="http://schemas.microsoft.com/office/drawing/2014/main" id="{FAF5679B-BF32-4B73-ADE9-B70EC2FE280C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820865" y="4151132"/>
                    <a:ext cx="278610" cy="194867"/>
                  </a:xfrm>
                  <a:custGeom>
                    <a:avLst/>
                    <a:gdLst>
                      <a:gd name="T0" fmla="*/ 57 w 73"/>
                      <a:gd name="T1" fmla="*/ 16 h 51"/>
                      <a:gd name="T2" fmla="*/ 57 w 73"/>
                      <a:gd name="T3" fmla="*/ 35 h 51"/>
                      <a:gd name="T4" fmla="*/ 16 w 73"/>
                      <a:gd name="T5" fmla="*/ 35 h 51"/>
                      <a:gd name="T6" fmla="*/ 16 w 73"/>
                      <a:gd name="T7" fmla="*/ 16 h 51"/>
                      <a:gd name="T8" fmla="*/ 57 w 73"/>
                      <a:gd name="T9" fmla="*/ 16 h 51"/>
                      <a:gd name="T10" fmla="*/ 57 w 73"/>
                      <a:gd name="T11" fmla="*/ 0 h 51"/>
                      <a:gd name="T12" fmla="*/ 16 w 73"/>
                      <a:gd name="T13" fmla="*/ 0 h 51"/>
                      <a:gd name="T14" fmla="*/ 0 w 73"/>
                      <a:gd name="T15" fmla="*/ 16 h 51"/>
                      <a:gd name="T16" fmla="*/ 0 w 73"/>
                      <a:gd name="T17" fmla="*/ 35 h 51"/>
                      <a:gd name="T18" fmla="*/ 16 w 73"/>
                      <a:gd name="T19" fmla="*/ 51 h 51"/>
                      <a:gd name="T20" fmla="*/ 57 w 73"/>
                      <a:gd name="T21" fmla="*/ 51 h 51"/>
                      <a:gd name="T22" fmla="*/ 73 w 73"/>
                      <a:gd name="T23" fmla="*/ 35 h 51"/>
                      <a:gd name="T24" fmla="*/ 73 w 73"/>
                      <a:gd name="T25" fmla="*/ 16 h 51"/>
                      <a:gd name="T26" fmla="*/ 57 w 73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51">
                        <a:moveTo>
                          <a:pt x="57" y="16"/>
                        </a:moveTo>
                        <a:cubicBezTo>
                          <a:pt x="57" y="35"/>
                          <a:pt x="57" y="35"/>
                          <a:pt x="57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7" y="51"/>
                          <a:pt x="16" y="51"/>
                        </a:cubicBezTo>
                        <a:cubicBezTo>
                          <a:pt x="57" y="51"/>
                          <a:pt x="57" y="51"/>
                          <a:pt x="57" y="51"/>
                        </a:cubicBezTo>
                        <a:cubicBezTo>
                          <a:pt x="66" y="51"/>
                          <a:pt x="73" y="43"/>
                          <a:pt x="73" y="35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7" name="Freeform 22">
                    <a:extLst>
                      <a:ext uri="{FF2B5EF4-FFF2-40B4-BE49-F238E27FC236}">
                        <a16:creationId xmlns="" xmlns:a16="http://schemas.microsoft.com/office/drawing/2014/main" id="{43555320-6ED3-4105-99E4-134BE19BA69C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907830" y="3820986"/>
                    <a:ext cx="191645" cy="273779"/>
                  </a:xfrm>
                  <a:custGeom>
                    <a:avLst/>
                    <a:gdLst>
                      <a:gd name="T0" fmla="*/ 34 w 50"/>
                      <a:gd name="T1" fmla="*/ 16 h 72"/>
                      <a:gd name="T2" fmla="*/ 34 w 50"/>
                      <a:gd name="T3" fmla="*/ 56 h 72"/>
                      <a:gd name="T4" fmla="*/ 16 w 50"/>
                      <a:gd name="T5" fmla="*/ 56 h 72"/>
                      <a:gd name="T6" fmla="*/ 16 w 50"/>
                      <a:gd name="T7" fmla="*/ 16 h 72"/>
                      <a:gd name="T8" fmla="*/ 34 w 50"/>
                      <a:gd name="T9" fmla="*/ 16 h 72"/>
                      <a:gd name="T10" fmla="*/ 34 w 50"/>
                      <a:gd name="T11" fmla="*/ 0 h 72"/>
                      <a:gd name="T12" fmla="*/ 16 w 50"/>
                      <a:gd name="T13" fmla="*/ 0 h 72"/>
                      <a:gd name="T14" fmla="*/ 0 w 50"/>
                      <a:gd name="T15" fmla="*/ 16 h 72"/>
                      <a:gd name="T16" fmla="*/ 0 w 50"/>
                      <a:gd name="T17" fmla="*/ 56 h 72"/>
                      <a:gd name="T18" fmla="*/ 16 w 50"/>
                      <a:gd name="T19" fmla="*/ 72 h 72"/>
                      <a:gd name="T20" fmla="*/ 34 w 50"/>
                      <a:gd name="T21" fmla="*/ 72 h 72"/>
                      <a:gd name="T22" fmla="*/ 50 w 50"/>
                      <a:gd name="T23" fmla="*/ 56 h 72"/>
                      <a:gd name="T24" fmla="*/ 50 w 50"/>
                      <a:gd name="T25" fmla="*/ 16 h 72"/>
                      <a:gd name="T26" fmla="*/ 34 w 50"/>
                      <a:gd name="T27" fmla="*/ 0 h 7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2">
                        <a:moveTo>
                          <a:pt x="34" y="16"/>
                        </a:moveTo>
                        <a:cubicBezTo>
                          <a:pt x="34" y="56"/>
                          <a:pt x="34" y="56"/>
                          <a:pt x="34" y="56"/>
                        </a:cubicBezTo>
                        <a:cubicBezTo>
                          <a:pt x="16" y="56"/>
                          <a:pt x="16" y="56"/>
                          <a:pt x="16" y="56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6"/>
                          <a:pt x="0" y="56"/>
                          <a:pt x="0" y="56"/>
                        </a:cubicBezTo>
                        <a:cubicBezTo>
                          <a:pt x="0" y="65"/>
                          <a:pt x="7" y="72"/>
                          <a:pt x="16" y="72"/>
                        </a:cubicBezTo>
                        <a:cubicBezTo>
                          <a:pt x="34" y="72"/>
                          <a:pt x="34" y="72"/>
                          <a:pt x="34" y="72"/>
                        </a:cubicBezTo>
                        <a:cubicBezTo>
                          <a:pt x="43" y="72"/>
                          <a:pt x="50" y="65"/>
                          <a:pt x="50" y="56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8" name="Freeform 23">
                    <a:extLst>
                      <a:ext uri="{FF2B5EF4-FFF2-40B4-BE49-F238E27FC236}">
                        <a16:creationId xmlns="" xmlns:a16="http://schemas.microsoft.com/office/drawing/2014/main" id="{D2BDFB51-9B71-4CBA-89AE-77AD296B3948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661428" y="3405486"/>
                    <a:ext cx="600703" cy="594262"/>
                  </a:xfrm>
                  <a:custGeom>
                    <a:avLst/>
                    <a:gdLst>
                      <a:gd name="T0" fmla="*/ 105 w 158"/>
                      <a:gd name="T1" fmla="*/ 16 h 156"/>
                      <a:gd name="T2" fmla="*/ 140 w 158"/>
                      <a:gd name="T3" fmla="*/ 56 h 156"/>
                      <a:gd name="T4" fmla="*/ 56 w 158"/>
                      <a:gd name="T5" fmla="*/ 140 h 156"/>
                      <a:gd name="T6" fmla="*/ 17 w 158"/>
                      <a:gd name="T7" fmla="*/ 99 h 156"/>
                      <a:gd name="T8" fmla="*/ 105 w 158"/>
                      <a:gd name="T9" fmla="*/ 16 h 156"/>
                      <a:gd name="T10" fmla="*/ 105 w 158"/>
                      <a:gd name="T11" fmla="*/ 0 h 156"/>
                      <a:gd name="T12" fmla="*/ 94 w 158"/>
                      <a:gd name="T13" fmla="*/ 5 h 156"/>
                      <a:gd name="T14" fmla="*/ 6 w 158"/>
                      <a:gd name="T15" fmla="*/ 87 h 156"/>
                      <a:gd name="T16" fmla="*/ 5 w 158"/>
                      <a:gd name="T17" fmla="*/ 109 h 156"/>
                      <a:gd name="T18" fmla="*/ 44 w 158"/>
                      <a:gd name="T19" fmla="*/ 151 h 156"/>
                      <a:gd name="T20" fmla="*/ 55 w 158"/>
                      <a:gd name="T21" fmla="*/ 156 h 156"/>
                      <a:gd name="T22" fmla="*/ 56 w 158"/>
                      <a:gd name="T23" fmla="*/ 156 h 156"/>
                      <a:gd name="T24" fmla="*/ 67 w 158"/>
                      <a:gd name="T25" fmla="*/ 152 h 156"/>
                      <a:gd name="T26" fmla="*/ 151 w 158"/>
                      <a:gd name="T27" fmla="*/ 67 h 156"/>
                      <a:gd name="T28" fmla="*/ 152 w 158"/>
                      <a:gd name="T29" fmla="*/ 45 h 156"/>
                      <a:gd name="T30" fmla="*/ 117 w 158"/>
                      <a:gd name="T31" fmla="*/ 6 h 156"/>
                      <a:gd name="T32" fmla="*/ 105 w 158"/>
                      <a:gd name="T33" fmla="*/ 0 h 156"/>
                      <a:gd name="T34" fmla="*/ 105 w 158"/>
                      <a:gd name="T35" fmla="*/ 0 h 15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</a:cxnLst>
                    <a:rect l="0" t="0" r="r" b="b"/>
                    <a:pathLst>
                      <a:path w="158" h="156">
                        <a:moveTo>
                          <a:pt x="105" y="16"/>
                        </a:moveTo>
                        <a:cubicBezTo>
                          <a:pt x="140" y="56"/>
                          <a:pt x="140" y="56"/>
                          <a:pt x="140" y="56"/>
                        </a:cubicBezTo>
                        <a:cubicBezTo>
                          <a:pt x="56" y="140"/>
                          <a:pt x="56" y="140"/>
                          <a:pt x="56" y="140"/>
                        </a:cubicBezTo>
                        <a:cubicBezTo>
                          <a:pt x="17" y="99"/>
                          <a:pt x="17" y="99"/>
                          <a:pt x="17" y="99"/>
                        </a:cubicBezTo>
                        <a:cubicBezTo>
                          <a:pt x="105" y="16"/>
                          <a:pt x="105" y="16"/>
                          <a:pt x="105" y="16"/>
                        </a:cubicBezTo>
                        <a:moveTo>
                          <a:pt x="105" y="0"/>
                        </a:moveTo>
                        <a:cubicBezTo>
                          <a:pt x="101" y="0"/>
                          <a:pt x="97" y="2"/>
                          <a:pt x="94" y="5"/>
                        </a:cubicBezTo>
                        <a:cubicBezTo>
                          <a:pt x="6" y="87"/>
                          <a:pt x="6" y="87"/>
                          <a:pt x="6" y="87"/>
                        </a:cubicBezTo>
                        <a:cubicBezTo>
                          <a:pt x="0" y="93"/>
                          <a:pt x="0" y="103"/>
                          <a:pt x="5" y="109"/>
                        </a:cubicBezTo>
                        <a:cubicBezTo>
                          <a:pt x="44" y="151"/>
                          <a:pt x="44" y="151"/>
                          <a:pt x="44" y="151"/>
                        </a:cubicBezTo>
                        <a:cubicBezTo>
                          <a:pt x="47" y="154"/>
                          <a:pt x="51" y="156"/>
                          <a:pt x="55" y="156"/>
                        </a:cubicBezTo>
                        <a:cubicBezTo>
                          <a:pt x="55" y="156"/>
                          <a:pt x="56" y="156"/>
                          <a:pt x="56" y="156"/>
                        </a:cubicBezTo>
                        <a:cubicBezTo>
                          <a:pt x="60" y="156"/>
                          <a:pt x="64" y="155"/>
                          <a:pt x="67" y="152"/>
                        </a:cubicBezTo>
                        <a:cubicBezTo>
                          <a:pt x="151" y="67"/>
                          <a:pt x="151" y="67"/>
                          <a:pt x="151" y="67"/>
                        </a:cubicBezTo>
                        <a:cubicBezTo>
                          <a:pt x="157" y="61"/>
                          <a:pt x="158" y="52"/>
                          <a:pt x="152" y="45"/>
                        </a:cubicBezTo>
                        <a:cubicBezTo>
                          <a:pt x="117" y="6"/>
                          <a:pt x="117" y="6"/>
                          <a:pt x="117" y="6"/>
                        </a:cubicBezTo>
                        <a:cubicBezTo>
                          <a:pt x="114" y="3"/>
                          <a:pt x="110" y="1"/>
                          <a:pt x="105" y="0"/>
                        </a:cubicBezTo>
                        <a:cubicBezTo>
                          <a:pt x="105" y="0"/>
                          <a:pt x="105" y="0"/>
                          <a:pt x="105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9" name="Freeform 24">
                    <a:extLst>
                      <a:ext uri="{FF2B5EF4-FFF2-40B4-BE49-F238E27FC236}">
                        <a16:creationId xmlns="" xmlns:a16="http://schemas.microsoft.com/office/drawing/2014/main" id="{310DD22C-28DB-4531-8B5D-50EE4BA05595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555138" y="3790388"/>
                    <a:ext cx="318872" cy="293105"/>
                  </a:xfrm>
                  <a:custGeom>
                    <a:avLst/>
                    <a:gdLst>
                      <a:gd name="T0" fmla="*/ 32 w 84"/>
                      <a:gd name="T1" fmla="*/ 16 h 77"/>
                      <a:gd name="T2" fmla="*/ 67 w 84"/>
                      <a:gd name="T3" fmla="*/ 50 h 77"/>
                      <a:gd name="T4" fmla="*/ 17 w 84"/>
                      <a:gd name="T5" fmla="*/ 61 h 77"/>
                      <a:gd name="T6" fmla="*/ 32 w 84"/>
                      <a:gd name="T7" fmla="*/ 16 h 77"/>
                      <a:gd name="T8" fmla="*/ 32 w 84"/>
                      <a:gd name="T9" fmla="*/ 0 h 77"/>
                      <a:gd name="T10" fmla="*/ 28 w 84"/>
                      <a:gd name="T11" fmla="*/ 1 h 77"/>
                      <a:gd name="T12" fmla="*/ 17 w 84"/>
                      <a:gd name="T13" fmla="*/ 11 h 77"/>
                      <a:gd name="T14" fmla="*/ 2 w 84"/>
                      <a:gd name="T15" fmla="*/ 56 h 77"/>
                      <a:gd name="T16" fmla="*/ 5 w 84"/>
                      <a:gd name="T17" fmla="*/ 72 h 77"/>
                      <a:gd name="T18" fmla="*/ 17 w 84"/>
                      <a:gd name="T19" fmla="*/ 77 h 77"/>
                      <a:gd name="T20" fmla="*/ 20 w 84"/>
                      <a:gd name="T21" fmla="*/ 76 h 77"/>
                      <a:gd name="T22" fmla="*/ 71 w 84"/>
                      <a:gd name="T23" fmla="*/ 65 h 77"/>
                      <a:gd name="T24" fmla="*/ 83 w 84"/>
                      <a:gd name="T25" fmla="*/ 54 h 77"/>
                      <a:gd name="T26" fmla="*/ 78 w 84"/>
                      <a:gd name="T27" fmla="*/ 38 h 77"/>
                      <a:gd name="T28" fmla="*/ 43 w 84"/>
                      <a:gd name="T29" fmla="*/ 5 h 77"/>
                      <a:gd name="T30" fmla="*/ 32 w 84"/>
                      <a:gd name="T31" fmla="*/ 0 h 7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</a:cxnLst>
                    <a:rect l="0" t="0" r="r" b="b"/>
                    <a:pathLst>
                      <a:path w="84" h="77">
                        <a:moveTo>
                          <a:pt x="32" y="16"/>
                        </a:moveTo>
                        <a:cubicBezTo>
                          <a:pt x="67" y="50"/>
                          <a:pt x="67" y="50"/>
                          <a:pt x="67" y="50"/>
                        </a:cubicBezTo>
                        <a:cubicBezTo>
                          <a:pt x="17" y="61"/>
                          <a:pt x="17" y="61"/>
                          <a:pt x="17" y="61"/>
                        </a:cubicBezTo>
                        <a:cubicBezTo>
                          <a:pt x="32" y="16"/>
                          <a:pt x="32" y="16"/>
                          <a:pt x="32" y="16"/>
                        </a:cubicBezTo>
                        <a:moveTo>
                          <a:pt x="32" y="0"/>
                        </a:moveTo>
                        <a:cubicBezTo>
                          <a:pt x="31" y="0"/>
                          <a:pt x="29" y="0"/>
                          <a:pt x="28" y="1"/>
                        </a:cubicBezTo>
                        <a:cubicBezTo>
                          <a:pt x="23" y="2"/>
                          <a:pt x="18" y="6"/>
                          <a:pt x="17" y="11"/>
                        </a:cubicBezTo>
                        <a:cubicBezTo>
                          <a:pt x="2" y="56"/>
                          <a:pt x="2" y="56"/>
                          <a:pt x="2" y="56"/>
                        </a:cubicBezTo>
                        <a:cubicBezTo>
                          <a:pt x="0" y="61"/>
                          <a:pt x="1" y="67"/>
                          <a:pt x="5" y="72"/>
                        </a:cubicBezTo>
                        <a:cubicBezTo>
                          <a:pt x="8" y="75"/>
                          <a:pt x="12" y="77"/>
                          <a:pt x="17" y="77"/>
                        </a:cubicBezTo>
                        <a:cubicBezTo>
                          <a:pt x="18" y="77"/>
                          <a:pt x="19" y="77"/>
                          <a:pt x="20" y="76"/>
                        </a:cubicBezTo>
                        <a:cubicBezTo>
                          <a:pt x="71" y="65"/>
                          <a:pt x="71" y="65"/>
                          <a:pt x="71" y="65"/>
                        </a:cubicBezTo>
                        <a:cubicBezTo>
                          <a:pt x="77" y="64"/>
                          <a:pt x="81" y="59"/>
                          <a:pt x="83" y="54"/>
                        </a:cubicBezTo>
                        <a:cubicBezTo>
                          <a:pt x="84" y="48"/>
                          <a:pt x="83" y="42"/>
                          <a:pt x="78" y="38"/>
                        </a:cubicBezTo>
                        <a:cubicBezTo>
                          <a:pt x="43" y="5"/>
                          <a:pt x="43" y="5"/>
                          <a:pt x="43" y="5"/>
                        </a:cubicBezTo>
                        <a:cubicBezTo>
                          <a:pt x="40" y="2"/>
                          <a:pt x="36" y="0"/>
                          <a:pt x="32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0" name="Freeform 25">
                    <a:extLst>
                      <a:ext uri="{FF2B5EF4-FFF2-40B4-BE49-F238E27FC236}">
                        <a16:creationId xmlns="" xmlns:a16="http://schemas.microsoft.com/office/drawing/2014/main" id="{7D67CCD7-93B0-458E-9530-E8EA646EB410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3642225"/>
                    <a:ext cx="69249" cy="148163"/>
                  </a:xfrm>
                  <a:custGeom>
                    <a:avLst/>
                    <a:gdLst>
                      <a:gd name="T0" fmla="*/ 0 w 43"/>
                      <a:gd name="T1" fmla="*/ 0 h 92"/>
                      <a:gd name="T2" fmla="*/ 43 w 43"/>
                      <a:gd name="T3" fmla="*/ 0 h 92"/>
                      <a:gd name="T4" fmla="*/ 43 w 43"/>
                      <a:gd name="T5" fmla="*/ 92 h 92"/>
                      <a:gd name="T6" fmla="*/ 0 w 43"/>
                      <a:gd name="T7" fmla="*/ 92 h 92"/>
                      <a:gd name="T8" fmla="*/ 0 w 43"/>
                      <a:gd name="T9" fmla="*/ 0 h 92"/>
                      <a:gd name="T10" fmla="*/ 0 w 43"/>
                      <a:gd name="T11" fmla="*/ 0 h 9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2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2"/>
                        </a:lnTo>
                        <a:lnTo>
                          <a:pt x="0" y="92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1" name="Freeform 26">
                    <a:extLst>
                      <a:ext uri="{FF2B5EF4-FFF2-40B4-BE49-F238E27FC236}">
                        <a16:creationId xmlns="" xmlns:a16="http://schemas.microsoft.com/office/drawing/2014/main" id="{0676B10E-DD85-4B1E-8BB1-E0BFCBB885D8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3642225"/>
                    <a:ext cx="156215" cy="59588"/>
                  </a:xfrm>
                  <a:custGeom>
                    <a:avLst/>
                    <a:gdLst>
                      <a:gd name="T0" fmla="*/ 0 w 97"/>
                      <a:gd name="T1" fmla="*/ 0 h 37"/>
                      <a:gd name="T2" fmla="*/ 97 w 97"/>
                      <a:gd name="T3" fmla="*/ 0 h 37"/>
                      <a:gd name="T4" fmla="*/ 97 w 97"/>
                      <a:gd name="T5" fmla="*/ 37 h 37"/>
                      <a:gd name="T6" fmla="*/ 0 w 97"/>
                      <a:gd name="T7" fmla="*/ 37 h 37"/>
                      <a:gd name="T8" fmla="*/ 0 w 97"/>
                      <a:gd name="T9" fmla="*/ 0 h 37"/>
                      <a:gd name="T10" fmla="*/ 0 w 97"/>
                      <a:gd name="T11" fmla="*/ 0 h 3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37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37"/>
                        </a:lnTo>
                        <a:lnTo>
                          <a:pt x="0" y="37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2" name="Freeform 27">
                    <a:extLst>
                      <a:ext uri="{FF2B5EF4-FFF2-40B4-BE49-F238E27FC236}">
                        <a16:creationId xmlns="" xmlns:a16="http://schemas.microsoft.com/office/drawing/2014/main" id="{0C231515-C609-4AF7-9F54-E0E398F3A6BE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622777" y="3642225"/>
                    <a:ext cx="161046" cy="59588"/>
                  </a:xfrm>
                  <a:custGeom>
                    <a:avLst/>
                    <a:gdLst>
                      <a:gd name="T0" fmla="*/ 0 w 100"/>
                      <a:gd name="T1" fmla="*/ 37 h 37"/>
                      <a:gd name="T2" fmla="*/ 0 w 100"/>
                      <a:gd name="T3" fmla="*/ 0 h 37"/>
                      <a:gd name="T4" fmla="*/ 100 w 100"/>
                      <a:gd name="T5" fmla="*/ 0 h 37"/>
                      <a:gd name="T6" fmla="*/ 64 w 100"/>
                      <a:gd name="T7" fmla="*/ 37 h 37"/>
                      <a:gd name="T8" fmla="*/ 0 w 100"/>
                      <a:gd name="T9" fmla="*/ 37 h 37"/>
                      <a:gd name="T10" fmla="*/ 0 w 100"/>
                      <a:gd name="T11" fmla="*/ 37 h 37"/>
                      <a:gd name="T12" fmla="*/ 0 w 100"/>
                      <a:gd name="T13" fmla="*/ 37 h 3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100" h="37">
                        <a:moveTo>
                          <a:pt x="0" y="37"/>
                        </a:moveTo>
                        <a:lnTo>
                          <a:pt x="0" y="0"/>
                        </a:lnTo>
                        <a:lnTo>
                          <a:pt x="100" y="0"/>
                        </a:lnTo>
                        <a:lnTo>
                          <a:pt x="64" y="37"/>
                        </a:lnTo>
                        <a:lnTo>
                          <a:pt x="0" y="37"/>
                        </a:lnTo>
                        <a:lnTo>
                          <a:pt x="0" y="37"/>
                        </a:lnTo>
                        <a:lnTo>
                          <a:pt x="0" y="37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3" name="Freeform 28">
                    <a:extLst>
                      <a:ext uri="{FF2B5EF4-FFF2-40B4-BE49-F238E27FC236}">
                        <a16:creationId xmlns="" xmlns:a16="http://schemas.microsoft.com/office/drawing/2014/main" id="{D48DC29E-B46B-47FD-A7C1-5371F72E0675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622777" y="4212330"/>
                    <a:ext cx="161046" cy="72471"/>
                  </a:xfrm>
                  <a:custGeom>
                    <a:avLst/>
                    <a:gdLst>
                      <a:gd name="T0" fmla="*/ 0 w 100"/>
                      <a:gd name="T1" fmla="*/ 0 h 45"/>
                      <a:gd name="T2" fmla="*/ 100 w 100"/>
                      <a:gd name="T3" fmla="*/ 0 h 45"/>
                      <a:gd name="T4" fmla="*/ 100 w 100"/>
                      <a:gd name="T5" fmla="*/ 45 h 45"/>
                      <a:gd name="T6" fmla="*/ 0 w 100"/>
                      <a:gd name="T7" fmla="*/ 45 h 45"/>
                      <a:gd name="T8" fmla="*/ 0 w 100"/>
                      <a:gd name="T9" fmla="*/ 0 h 45"/>
                      <a:gd name="T10" fmla="*/ 0 w 100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100" h="45">
                        <a:moveTo>
                          <a:pt x="0" y="0"/>
                        </a:moveTo>
                        <a:lnTo>
                          <a:pt x="100" y="0"/>
                        </a:lnTo>
                        <a:lnTo>
                          <a:pt x="100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4" name="Freeform 29">
                    <a:extLst>
                      <a:ext uri="{FF2B5EF4-FFF2-40B4-BE49-F238E27FC236}">
                        <a16:creationId xmlns="" xmlns:a16="http://schemas.microsoft.com/office/drawing/2014/main" id="{F1BEDF85-40B8-4600-877A-6D1CE74F3B07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4125365"/>
                    <a:ext cx="69249" cy="159437"/>
                  </a:xfrm>
                  <a:custGeom>
                    <a:avLst/>
                    <a:gdLst>
                      <a:gd name="T0" fmla="*/ 0 w 43"/>
                      <a:gd name="T1" fmla="*/ 0 h 99"/>
                      <a:gd name="T2" fmla="*/ 43 w 43"/>
                      <a:gd name="T3" fmla="*/ 0 h 99"/>
                      <a:gd name="T4" fmla="*/ 43 w 43"/>
                      <a:gd name="T5" fmla="*/ 99 h 99"/>
                      <a:gd name="T6" fmla="*/ 0 w 43"/>
                      <a:gd name="T7" fmla="*/ 99 h 99"/>
                      <a:gd name="T8" fmla="*/ 0 w 43"/>
                      <a:gd name="T9" fmla="*/ 0 h 99"/>
                      <a:gd name="T10" fmla="*/ 0 w 43"/>
                      <a:gd name="T11" fmla="*/ 0 h 9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9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9"/>
                        </a:lnTo>
                        <a:lnTo>
                          <a:pt x="0" y="99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5" name="Freeform 30">
                    <a:extLst>
                      <a:ext uri="{FF2B5EF4-FFF2-40B4-BE49-F238E27FC236}">
                        <a16:creationId xmlns="" xmlns:a16="http://schemas.microsoft.com/office/drawing/2014/main" id="{2F6607AA-6034-4D17-9FC8-C8D1EE7E7E84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4212330"/>
                    <a:ext cx="156215" cy="72471"/>
                  </a:xfrm>
                  <a:custGeom>
                    <a:avLst/>
                    <a:gdLst>
                      <a:gd name="T0" fmla="*/ 0 w 97"/>
                      <a:gd name="T1" fmla="*/ 0 h 45"/>
                      <a:gd name="T2" fmla="*/ 97 w 97"/>
                      <a:gd name="T3" fmla="*/ 0 h 45"/>
                      <a:gd name="T4" fmla="*/ 97 w 97"/>
                      <a:gd name="T5" fmla="*/ 45 h 45"/>
                      <a:gd name="T6" fmla="*/ 0 w 97"/>
                      <a:gd name="T7" fmla="*/ 45 h 45"/>
                      <a:gd name="T8" fmla="*/ 0 w 97"/>
                      <a:gd name="T9" fmla="*/ 0 h 45"/>
                      <a:gd name="T10" fmla="*/ 0 w 97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45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6" name="Freeform 31">
                    <a:extLst>
                      <a:ext uri="{FF2B5EF4-FFF2-40B4-BE49-F238E27FC236}">
                        <a16:creationId xmlns="" xmlns:a16="http://schemas.microsoft.com/office/drawing/2014/main" id="{7CA7D6E0-368A-45C3-80FE-1AA501976DC7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3880574"/>
                    <a:ext cx="69249" cy="152995"/>
                  </a:xfrm>
                  <a:custGeom>
                    <a:avLst/>
                    <a:gdLst>
                      <a:gd name="T0" fmla="*/ 0 w 43"/>
                      <a:gd name="T1" fmla="*/ 0 h 95"/>
                      <a:gd name="T2" fmla="*/ 43 w 43"/>
                      <a:gd name="T3" fmla="*/ 0 h 95"/>
                      <a:gd name="T4" fmla="*/ 43 w 43"/>
                      <a:gd name="T5" fmla="*/ 95 h 95"/>
                      <a:gd name="T6" fmla="*/ 0 w 43"/>
                      <a:gd name="T7" fmla="*/ 95 h 95"/>
                      <a:gd name="T8" fmla="*/ 0 w 43"/>
                      <a:gd name="T9" fmla="*/ 0 h 95"/>
                      <a:gd name="T10" fmla="*/ 0 w 43"/>
                      <a:gd name="T11" fmla="*/ 0 h 9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5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5"/>
                        </a:lnTo>
                        <a:lnTo>
                          <a:pt x="0" y="9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7" name="Freeform 32">
                    <a:extLst>
                      <a:ext uri="{FF2B5EF4-FFF2-40B4-BE49-F238E27FC236}">
                        <a16:creationId xmlns="" xmlns:a16="http://schemas.microsoft.com/office/drawing/2014/main" id="{6E56D48C-5636-475F-9417-B96DFA3AFC2F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969027" y="4125365"/>
                    <a:ext cx="69249" cy="159437"/>
                  </a:xfrm>
                  <a:custGeom>
                    <a:avLst/>
                    <a:gdLst>
                      <a:gd name="T0" fmla="*/ 0 w 43"/>
                      <a:gd name="T1" fmla="*/ 0 h 99"/>
                      <a:gd name="T2" fmla="*/ 43 w 43"/>
                      <a:gd name="T3" fmla="*/ 0 h 99"/>
                      <a:gd name="T4" fmla="*/ 43 w 43"/>
                      <a:gd name="T5" fmla="*/ 99 h 99"/>
                      <a:gd name="T6" fmla="*/ 0 w 43"/>
                      <a:gd name="T7" fmla="*/ 99 h 99"/>
                      <a:gd name="T8" fmla="*/ 0 w 43"/>
                      <a:gd name="T9" fmla="*/ 0 h 99"/>
                      <a:gd name="T10" fmla="*/ 0 w 43"/>
                      <a:gd name="T11" fmla="*/ 0 h 9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9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9"/>
                        </a:lnTo>
                        <a:lnTo>
                          <a:pt x="0" y="99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8" name="Freeform 33">
                    <a:extLst>
                      <a:ext uri="{FF2B5EF4-FFF2-40B4-BE49-F238E27FC236}">
                        <a16:creationId xmlns="" xmlns:a16="http://schemas.microsoft.com/office/drawing/2014/main" id="{ECFE2E96-D63A-4FB0-8A32-FD63ACD1CA57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882062" y="4212330"/>
                    <a:ext cx="156215" cy="72471"/>
                  </a:xfrm>
                  <a:custGeom>
                    <a:avLst/>
                    <a:gdLst>
                      <a:gd name="T0" fmla="*/ 0 w 97"/>
                      <a:gd name="T1" fmla="*/ 0 h 45"/>
                      <a:gd name="T2" fmla="*/ 97 w 97"/>
                      <a:gd name="T3" fmla="*/ 0 h 45"/>
                      <a:gd name="T4" fmla="*/ 97 w 97"/>
                      <a:gd name="T5" fmla="*/ 45 h 45"/>
                      <a:gd name="T6" fmla="*/ 0 w 97"/>
                      <a:gd name="T7" fmla="*/ 45 h 45"/>
                      <a:gd name="T8" fmla="*/ 0 w 97"/>
                      <a:gd name="T9" fmla="*/ 0 h 45"/>
                      <a:gd name="T10" fmla="*/ 0 w 97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45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9" name="Freeform 34">
                    <a:extLst>
                      <a:ext uri="{FF2B5EF4-FFF2-40B4-BE49-F238E27FC236}">
                        <a16:creationId xmlns="" xmlns:a16="http://schemas.microsoft.com/office/drawing/2014/main" id="{9E309D5E-514A-463C-8FA6-932BC2FB4D51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969027" y="3880574"/>
                    <a:ext cx="69249" cy="152995"/>
                  </a:xfrm>
                  <a:custGeom>
                    <a:avLst/>
                    <a:gdLst>
                      <a:gd name="T0" fmla="*/ 0 w 43"/>
                      <a:gd name="T1" fmla="*/ 0 h 95"/>
                      <a:gd name="T2" fmla="*/ 43 w 43"/>
                      <a:gd name="T3" fmla="*/ 0 h 95"/>
                      <a:gd name="T4" fmla="*/ 43 w 43"/>
                      <a:gd name="T5" fmla="*/ 95 h 95"/>
                      <a:gd name="T6" fmla="*/ 0 w 43"/>
                      <a:gd name="T7" fmla="*/ 95 h 95"/>
                      <a:gd name="T8" fmla="*/ 0 w 43"/>
                      <a:gd name="T9" fmla="*/ 0 h 95"/>
                      <a:gd name="T10" fmla="*/ 0 w 43"/>
                      <a:gd name="T11" fmla="*/ 0 h 9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5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5"/>
                        </a:lnTo>
                        <a:lnTo>
                          <a:pt x="0" y="9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40" name="Freeform 35">
                    <a:extLst>
                      <a:ext uri="{FF2B5EF4-FFF2-40B4-BE49-F238E27FC236}">
                        <a16:creationId xmlns="" xmlns:a16="http://schemas.microsoft.com/office/drawing/2014/main" id="{0E769438-5158-44E4-BA35-9936EF56F6BE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725847" y="3466684"/>
                    <a:ext cx="468645" cy="471867"/>
                  </a:xfrm>
                  <a:custGeom>
                    <a:avLst/>
                    <a:gdLst>
                      <a:gd name="T0" fmla="*/ 208 w 291"/>
                      <a:gd name="T1" fmla="*/ 0 h 293"/>
                      <a:gd name="T2" fmla="*/ 0 w 291"/>
                      <a:gd name="T3" fmla="*/ 196 h 293"/>
                      <a:gd name="T4" fmla="*/ 92 w 291"/>
                      <a:gd name="T5" fmla="*/ 293 h 293"/>
                      <a:gd name="T6" fmla="*/ 291 w 291"/>
                      <a:gd name="T7" fmla="*/ 94 h 293"/>
                      <a:gd name="T8" fmla="*/ 208 w 291"/>
                      <a:gd name="T9" fmla="*/ 0 h 293"/>
                      <a:gd name="T10" fmla="*/ 208 w 291"/>
                      <a:gd name="T11" fmla="*/ 0 h 293"/>
                      <a:gd name="T12" fmla="*/ 208 w 291"/>
                      <a:gd name="T13" fmla="*/ 0 h 29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291" h="293">
                        <a:moveTo>
                          <a:pt x="208" y="0"/>
                        </a:moveTo>
                        <a:lnTo>
                          <a:pt x="0" y="196"/>
                        </a:lnTo>
                        <a:lnTo>
                          <a:pt x="92" y="293"/>
                        </a:lnTo>
                        <a:lnTo>
                          <a:pt x="291" y="94"/>
                        </a:lnTo>
                        <a:lnTo>
                          <a:pt x="208" y="0"/>
                        </a:lnTo>
                        <a:lnTo>
                          <a:pt x="208" y="0"/>
                        </a:lnTo>
                        <a:lnTo>
                          <a:pt x="208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41" name="Freeform 36">
                    <a:extLst>
                      <a:ext uri="{FF2B5EF4-FFF2-40B4-BE49-F238E27FC236}">
                        <a16:creationId xmlns="" xmlns:a16="http://schemas.microsoft.com/office/drawing/2014/main" id="{A1637803-58B0-42BE-9351-F34222B6670B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619556" y="3849975"/>
                    <a:ext cx="190035" cy="172320"/>
                  </a:xfrm>
                  <a:custGeom>
                    <a:avLst/>
                    <a:gdLst>
                      <a:gd name="T0" fmla="*/ 35 w 118"/>
                      <a:gd name="T1" fmla="*/ 0 h 107"/>
                      <a:gd name="T2" fmla="*/ 0 w 118"/>
                      <a:gd name="T3" fmla="*/ 107 h 107"/>
                      <a:gd name="T4" fmla="*/ 118 w 118"/>
                      <a:gd name="T5" fmla="*/ 81 h 107"/>
                      <a:gd name="T6" fmla="*/ 35 w 118"/>
                      <a:gd name="T7" fmla="*/ 0 h 107"/>
                      <a:gd name="T8" fmla="*/ 35 w 118"/>
                      <a:gd name="T9" fmla="*/ 0 h 107"/>
                      <a:gd name="T10" fmla="*/ 35 w 118"/>
                      <a:gd name="T11" fmla="*/ 0 h 10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118" h="107">
                        <a:moveTo>
                          <a:pt x="35" y="0"/>
                        </a:moveTo>
                        <a:lnTo>
                          <a:pt x="0" y="107"/>
                        </a:lnTo>
                        <a:lnTo>
                          <a:pt x="118" y="81"/>
                        </a:lnTo>
                        <a:lnTo>
                          <a:pt x="35" y="0"/>
                        </a:lnTo>
                        <a:lnTo>
                          <a:pt x="35" y="0"/>
                        </a:lnTo>
                        <a:lnTo>
                          <a:pt x="35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</p:grp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Rectangle 10">
                  <a:extLst>
                    <a:ext uri="{FF2B5EF4-FFF2-40B4-BE49-F238E27FC236}">
                      <a16:creationId xmlns="" xmlns:a16="http://schemas.microsoft.com/office/drawing/2014/main" id="{DAF6B16A-0111-4B4C-9286-DCEF4CC2F2FE}"/>
                    </a:ext>
                  </a:extLst>
                </p:cNvPr>
                <p:cNvSpPr/>
                <p:nvPr/>
              </p:nvSpPr>
              <p:spPr>
                <a:xfrm>
                  <a:off x="1808770" y="9147667"/>
                  <a:ext cx="21295568" cy="2838854"/>
                </a:xfrm>
                <a:prstGeom prst="rect">
                  <a:avLst/>
                </a:prstGeom>
                <a:noFill/>
                <a:ln w="57150">
                  <a:noFill/>
                </a:ln>
              </p:spPr>
              <p:style>
                <a:lnRef idx="1">
                  <a:schemeClr val="accent2"/>
                </a:lnRef>
                <a:fillRef idx="2">
                  <a:schemeClr val="accent2"/>
                </a:fillRef>
                <a:effectRef idx="1">
                  <a:schemeClr val="accent2"/>
                </a:effectRef>
                <a:fontRef idx="minor">
                  <a:schemeClr val="dk1"/>
                </a:fontRef>
              </p:style>
              <p:txBody>
                <a:bodyPr wrap="square">
                  <a:spAutoFit/>
                </a:bodyPr>
                <a:lstStyle/>
                <a:p>
                  <a:pPr>
                    <a:lnSpc>
                      <a:spcPct val="115000"/>
                    </a:lnSpc>
                    <a:spcAft>
                      <a:spcPts val="1000"/>
                    </a:spcAft>
                    <a:tabLst>
                      <a:tab pos="2256155" algn="l"/>
                      <a:tab pos="3676650" algn="l"/>
                    </a:tabLst>
                  </a:pPr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             Cho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hình</a:t>
                  </a:r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hộp</a:t>
                  </a:r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4800" i="1" dirty="0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𝐴𝐵𝐶𝐷</m:t>
                      </m:r>
                      <m:r>
                        <a:rPr lang="en-US" sz="4800" i="1" dirty="0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en-US" sz="4800" i="1" dirty="0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𝐴</m:t>
                      </m:r>
                      <m:r>
                        <a:rPr lang="en-US" sz="4800" b="0" i="1" dirty="0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′</m:t>
                      </m:r>
                      <m:r>
                        <a:rPr lang="en-US" sz="4800" i="1" dirty="0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𝐵</m:t>
                      </m:r>
                      <m:r>
                        <a:rPr lang="en-US" sz="4800" b="0" i="1" dirty="0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′</m:t>
                      </m:r>
                      <m:r>
                        <a:rPr lang="en-US" sz="4800" i="1" dirty="0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𝐶</m:t>
                      </m:r>
                      <m:r>
                        <a:rPr lang="en-US" sz="4800" b="0" i="1" dirty="0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′</m:t>
                      </m:r>
                      <m:r>
                        <a:rPr lang="en-US" sz="4800" i="1" dirty="0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𝐷</m:t>
                      </m:r>
                      <m:r>
                        <a:rPr lang="en-US" sz="4800" b="0" i="1" dirty="0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′</m:t>
                      </m:r>
                    </m:oMath>
                  </a14:m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.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Xét</a:t>
                  </a:r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các</a:t>
                  </a:r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điểm</a:t>
                  </a:r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4800" i="1" dirty="0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𝑀</m:t>
                      </m:r>
                    </m:oMath>
                  </a14:m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và</a:t>
                  </a:r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4800" i="1" dirty="0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𝑁</m:t>
                      </m:r>
                    </m:oMath>
                  </a14:m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lần</a:t>
                  </a:r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lượt</a:t>
                  </a:r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thuộc</a:t>
                  </a:r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các</a:t>
                  </a:r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đường</a:t>
                  </a:r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thẳng</a:t>
                  </a:r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4800" i="1" dirty="0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𝐴</m:t>
                      </m:r>
                      <m:r>
                        <a:rPr lang="en-US" sz="4800" b="0" i="1" dirty="0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′</m:t>
                      </m:r>
                      <m:r>
                        <a:rPr lang="en-US" sz="4800" i="1" dirty="0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𝐶</m:t>
                      </m:r>
                    </m:oMath>
                  </a14:m>
                  <a:r>
                    <a:rPr lang="en-US" sz="4800" i="1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và</a:t>
                  </a:r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i="1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C’D</a:t>
                  </a:r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sao</a:t>
                  </a:r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cho</a:t>
                  </a:r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800" i="1"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𝑀𝐴</m:t>
                          </m:r>
                          <m: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′</m:t>
                          </m:r>
                        </m:e>
                      </m:acc>
                      <m:r>
                        <a:rPr lang="en-US" sz="4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−3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𝑀𝐶</m:t>
                          </m:r>
                        </m:e>
                      </m:acc>
                      <m:r>
                        <a:rPr lang="en-US" sz="4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,</m:t>
                      </m:r>
                    </m:oMath>
                  </a14:m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800" i="1"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𝑁𝐶</m:t>
                          </m:r>
                          <m: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′</m:t>
                          </m:r>
                        </m:e>
                      </m:acc>
                      <m:r>
                        <a:rPr lang="en-US" sz="4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−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𝑁𝐷</m:t>
                          </m:r>
                        </m:e>
                      </m:acc>
                    </m:oMath>
                  </a14:m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.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Đặt</a:t>
                  </a:r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800" i="1"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𝐵𝐴</m:t>
                          </m:r>
                        </m:e>
                      </m:acc>
                      <m:r>
                        <a:rPr lang="en-US" sz="4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𝑎</m:t>
                          </m:r>
                        </m:e>
                      </m:acc>
                      <m:r>
                        <a:rPr lang="en-US" sz="4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,</m:t>
                      </m:r>
                    </m:oMath>
                  </a14:m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800" i="1"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𝐵𝐵</m:t>
                          </m:r>
                          <m: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′</m:t>
                          </m:r>
                        </m:e>
                      </m:acc>
                      <m:r>
                        <a:rPr lang="en-US" sz="4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𝑏</m:t>
                          </m:r>
                        </m:e>
                      </m:acc>
                      <m:r>
                        <a:rPr lang="en-US" sz="4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,</m:t>
                      </m:r>
                    </m:oMath>
                  </a14:m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800" i="1"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𝐵𝐶</m:t>
                          </m:r>
                        </m:e>
                      </m:acc>
                      <m:r>
                        <a:rPr lang="en-US" sz="4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𝑐</m:t>
                          </m:r>
                        </m:e>
                      </m:acc>
                    </m:oMath>
                  </a14:m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.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Hãy</a:t>
                  </a:r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biểu</a:t>
                  </a:r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thị</a:t>
                  </a:r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các</a:t>
                  </a:r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vectơ</a:t>
                  </a:r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800" i="1"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𝐵𝑀</m:t>
                          </m:r>
                        </m:e>
                      </m:acc>
                    </m:oMath>
                  </a14:m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và</a:t>
                  </a:r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800" i="1"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𝐵𝑁</m:t>
                          </m:r>
                        </m:e>
                      </m:acc>
                    </m:oMath>
                  </a14:m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qua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các</a:t>
                  </a:r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vectơ</a:t>
                  </a:r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800" i="1"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𝑎</m:t>
                          </m:r>
                        </m:e>
                      </m:acc>
                      <m:r>
                        <a:rPr lang="en-US" sz="4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,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𝑏</m:t>
                          </m:r>
                        </m:e>
                      </m:acc>
                      <m:r>
                        <a:rPr lang="en-US" sz="4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,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𝑐</m:t>
                          </m:r>
                        </m:e>
                      </m:acc>
                      <m:r>
                        <a:rPr lang="en-US" sz="4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a14:m>
                  <a:endPara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1" name="Rectangle 10">
                  <a:extLst>
                    <a:ext uri="{FF2B5EF4-FFF2-40B4-BE49-F238E27FC236}">
                      <a16:creationId xmlns:a16="http://schemas.microsoft.com/office/drawing/2014/main" id="{DAF6B16A-0111-4B4C-9286-DCEF4CC2F2FE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808770" y="9147667"/>
                  <a:ext cx="21295568" cy="2838854"/>
                </a:xfrm>
                <a:prstGeom prst="rect">
                  <a:avLst/>
                </a:prstGeom>
                <a:blipFill>
                  <a:blip r:embed="rId3"/>
                  <a:stretch>
                    <a:fillRect l="-1317" t="-3219" b="-10515"/>
                  </a:stretch>
                </a:blipFill>
                <a:ln w="57150"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34724635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="" xmlns:a16="http://schemas.microsoft.com/office/drawing/2014/main" id="{71669FC1-402D-4918-9243-5FDECEB335A8}"/>
              </a:ext>
            </a:extLst>
          </p:cNvPr>
          <p:cNvGrpSpPr/>
          <p:nvPr/>
        </p:nvGrpSpPr>
        <p:grpSpPr>
          <a:xfrm>
            <a:off x="1268924" y="5486400"/>
            <a:ext cx="14580676" cy="7543800"/>
            <a:chOff x="1270511" y="5867400"/>
            <a:chExt cx="14580676" cy="7543800"/>
          </a:xfrm>
        </p:grpSpPr>
        <p:sp>
          <p:nvSpPr>
            <p:cNvPr id="3" name="Rounded Rectangle 101">
              <a:extLst>
                <a:ext uri="{FF2B5EF4-FFF2-40B4-BE49-F238E27FC236}">
                  <a16:creationId xmlns="" xmlns:a16="http://schemas.microsoft.com/office/drawing/2014/main" id="{13166164-76FC-4C9C-90E0-577D00D361C2}"/>
                </a:ext>
              </a:extLst>
            </p:cNvPr>
            <p:cNvSpPr/>
            <p:nvPr/>
          </p:nvSpPr>
          <p:spPr>
            <a:xfrm>
              <a:off x="1272210" y="6058086"/>
              <a:ext cx="14578977" cy="7353114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4" name="Group 3">
              <a:extLst>
                <a:ext uri="{FF2B5EF4-FFF2-40B4-BE49-F238E27FC236}">
                  <a16:creationId xmlns="" xmlns:a16="http://schemas.microsoft.com/office/drawing/2014/main" id="{EE95BB8A-AD83-409C-A9E0-3795C7267902}"/>
                </a:ext>
              </a:extLst>
            </p:cNvPr>
            <p:cNvGrpSpPr/>
            <p:nvPr/>
          </p:nvGrpSpPr>
          <p:grpSpPr>
            <a:xfrm>
              <a:off x="1270511" y="5867400"/>
              <a:ext cx="3568119" cy="845462"/>
              <a:chOff x="1224541" y="6305967"/>
              <a:chExt cx="3568119" cy="845462"/>
            </a:xfrm>
          </p:grpSpPr>
          <p:sp>
            <p:nvSpPr>
              <p:cNvPr id="5" name="Freeform 20">
                <a:extLst>
                  <a:ext uri="{FF2B5EF4-FFF2-40B4-BE49-F238E27FC236}">
                    <a16:creationId xmlns="" xmlns:a16="http://schemas.microsoft.com/office/drawing/2014/main" id="{D2AF9484-1320-477F-A179-B0D7F4001E6B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" name="TextBox 5">
                <a:extLst>
                  <a:ext uri="{FF2B5EF4-FFF2-40B4-BE49-F238E27FC236}">
                    <a16:creationId xmlns="" xmlns:a16="http://schemas.microsoft.com/office/drawing/2014/main" id="{6F508BF9-6B81-48D4-B158-BD11CAB29212}"/>
                  </a:ext>
                </a:extLst>
              </p:cNvPr>
              <p:cNvSpPr txBox="1"/>
              <p:nvPr/>
            </p:nvSpPr>
            <p:spPr>
              <a:xfrm>
                <a:off x="2296330" y="6305967"/>
                <a:ext cx="237276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46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999C8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kumimoji="0" lang="en-US" sz="4600" b="1" i="0" u="none" strike="noStrike" kern="1200" cap="none" spc="0" normalizeH="0" baseline="0" noProof="0" dirty="0">
                  <a:ln>
                    <a:noFill/>
                  </a:ln>
                  <a:solidFill>
                    <a:srgbClr val="0999C8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" name="Round Diagonal Corner Rectangle 105">
                <a:extLst>
                  <a:ext uri="{FF2B5EF4-FFF2-40B4-BE49-F238E27FC236}">
                    <a16:creationId xmlns="" xmlns:a16="http://schemas.microsoft.com/office/drawing/2014/main" id="{8C361EE0-AA9F-495E-8751-31809CE350CF}"/>
                  </a:ext>
                </a:extLst>
              </p:cNvPr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8" name="Freeform 15">
                <a:extLst>
                  <a:ext uri="{FF2B5EF4-FFF2-40B4-BE49-F238E27FC236}">
                    <a16:creationId xmlns="" xmlns:a16="http://schemas.microsoft.com/office/drawing/2014/main" id="{F22F72FB-2F4D-48BF-816F-9AFDA969CAD3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9" name="Group 8">
            <a:extLst>
              <a:ext uri="{FF2B5EF4-FFF2-40B4-BE49-F238E27FC236}">
                <a16:creationId xmlns="" xmlns:a16="http://schemas.microsoft.com/office/drawing/2014/main" id="{ADBB2AD9-B076-47C7-BD88-FD6B0E55EDA1}"/>
              </a:ext>
            </a:extLst>
          </p:cNvPr>
          <p:cNvGrpSpPr/>
          <p:nvPr/>
        </p:nvGrpSpPr>
        <p:grpSpPr>
          <a:xfrm>
            <a:off x="1219201" y="1726488"/>
            <a:ext cx="21793201" cy="3643075"/>
            <a:chOff x="1219201" y="1726488"/>
            <a:chExt cx="21793201" cy="3643075"/>
          </a:xfrm>
        </p:grpSpPr>
        <p:grpSp>
          <p:nvGrpSpPr>
            <p:cNvPr id="10" name="Group 9">
              <a:extLst>
                <a:ext uri="{FF2B5EF4-FFF2-40B4-BE49-F238E27FC236}">
                  <a16:creationId xmlns="" xmlns:a16="http://schemas.microsoft.com/office/drawing/2014/main" id="{27B92E99-F735-4ABF-86B3-BD90F68C51A9}"/>
                </a:ext>
              </a:extLst>
            </p:cNvPr>
            <p:cNvGrpSpPr/>
            <p:nvPr/>
          </p:nvGrpSpPr>
          <p:grpSpPr>
            <a:xfrm>
              <a:off x="1219201" y="1726488"/>
              <a:ext cx="21793201" cy="3643075"/>
              <a:chOff x="1220787" y="1574087"/>
              <a:chExt cx="21793201" cy="3643075"/>
            </a:xfrm>
          </p:grpSpPr>
          <p:sp>
            <p:nvSpPr>
              <p:cNvPr id="12" name="Rounded Rectangle 70">
                <a:extLst>
                  <a:ext uri="{FF2B5EF4-FFF2-40B4-BE49-F238E27FC236}">
                    <a16:creationId xmlns="" xmlns:a16="http://schemas.microsoft.com/office/drawing/2014/main" id="{3039AAD0-D89D-4B88-9CE8-B61BF3881191}"/>
                  </a:ext>
                </a:extLst>
              </p:cNvPr>
              <p:cNvSpPr/>
              <p:nvPr/>
            </p:nvSpPr>
            <p:spPr>
              <a:xfrm>
                <a:off x="1224920" y="2061864"/>
                <a:ext cx="21789068" cy="3155298"/>
              </a:xfrm>
              <a:prstGeom prst="roundRect">
                <a:avLst>
                  <a:gd name="adj" fmla="val 3927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28575"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grpSp>
            <p:nvGrpSpPr>
              <p:cNvPr id="13" name="Group 12">
                <a:extLst>
                  <a:ext uri="{FF2B5EF4-FFF2-40B4-BE49-F238E27FC236}">
                    <a16:creationId xmlns="" xmlns:a16="http://schemas.microsoft.com/office/drawing/2014/main" id="{86C0834C-DE4A-4BEB-9D7A-7C773913566E}"/>
                  </a:ext>
                </a:extLst>
              </p:cNvPr>
              <p:cNvGrpSpPr/>
              <p:nvPr/>
            </p:nvGrpSpPr>
            <p:grpSpPr>
              <a:xfrm>
                <a:off x="1220787" y="1574087"/>
                <a:ext cx="3573495" cy="940513"/>
                <a:chOff x="1311958" y="3405486"/>
                <a:chExt cx="3573495" cy="940513"/>
              </a:xfrm>
            </p:grpSpPr>
            <p:sp>
              <p:nvSpPr>
                <p:cNvPr id="14" name="Freeform 20">
                  <a:extLst>
                    <a:ext uri="{FF2B5EF4-FFF2-40B4-BE49-F238E27FC236}">
                      <a16:creationId xmlns="" xmlns:a16="http://schemas.microsoft.com/office/drawing/2014/main" id="{23B5722D-4917-42B9-8F4D-3E620F9EBDE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5400000">
                  <a:off x="2921386" y="2671082"/>
                  <a:ext cx="793396" cy="2490813"/>
                </a:xfrm>
                <a:prstGeom prst="round2SameRect">
                  <a:avLst/>
                </a:prstGeom>
                <a:solidFill>
                  <a:schemeClr val="accent6">
                    <a:lumMod val="75000"/>
                  </a:schemeClr>
                </a:solidFill>
                <a:ln w="57150">
                  <a:solidFill>
                    <a:schemeClr val="accent6">
                      <a:lumMod val="75000"/>
                    </a:schemeClr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5" name="TextBox 14">
                  <a:extLst>
                    <a:ext uri="{FF2B5EF4-FFF2-40B4-BE49-F238E27FC236}">
                      <a16:creationId xmlns="" xmlns:a16="http://schemas.microsoft.com/office/drawing/2014/main" id="{648E9555-D5A0-4D2C-AE61-B2D50EDBB095}"/>
                    </a:ext>
                  </a:extLst>
                </p:cNvPr>
                <p:cNvSpPr txBox="1"/>
                <p:nvPr/>
              </p:nvSpPr>
              <p:spPr>
                <a:xfrm>
                  <a:off x="2243587" y="3483623"/>
                  <a:ext cx="2641866" cy="83099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4800" b="1" i="0" u="none" strike="noStrike" kern="1200" cap="none" spc="0" normalizeH="0" baseline="0" noProof="0" dirty="0" err="1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Ví</a:t>
                  </a:r>
                  <a:r>
                    <a:rPr kumimoji="0" lang="en-US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kumimoji="0" lang="en-US" sz="4800" b="1" i="0" u="none" strike="noStrike" kern="1200" cap="none" spc="0" normalizeH="0" baseline="0" noProof="0" dirty="0" err="1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dụ</a:t>
                  </a:r>
                  <a:r>
                    <a:rPr kumimoji="0" lang="en-US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6</a:t>
                  </a:r>
                </a:p>
              </p:txBody>
            </p:sp>
            <p:grpSp>
              <p:nvGrpSpPr>
                <p:cNvPr id="16" name="Group 58">
                  <a:extLst>
                    <a:ext uri="{FF2B5EF4-FFF2-40B4-BE49-F238E27FC236}">
                      <a16:creationId xmlns="" xmlns:a16="http://schemas.microsoft.com/office/drawing/2014/main" id="{20C6A194-737F-4B3E-9F7B-CA87530D3766}"/>
                    </a:ext>
                  </a:extLst>
                </p:cNvPr>
                <p:cNvGrpSpPr/>
                <p:nvPr/>
              </p:nvGrpSpPr>
              <p:grpSpPr>
                <a:xfrm>
                  <a:off x="1311958" y="3405486"/>
                  <a:ext cx="950173" cy="940513"/>
                  <a:chOff x="1311958" y="3405486"/>
                  <a:chExt cx="950173" cy="940513"/>
                </a:xfrm>
              </p:grpSpPr>
              <p:sp>
                <p:nvSpPr>
                  <p:cNvPr id="17" name="Rectangle 16">
                    <a:extLst>
                      <a:ext uri="{FF2B5EF4-FFF2-40B4-BE49-F238E27FC236}">
                        <a16:creationId xmlns="" xmlns:a16="http://schemas.microsoft.com/office/drawing/2014/main" id="{037B6228-CC25-4D15-B561-D2638F185F81}"/>
                      </a:ext>
                    </a:extLst>
                  </p:cNvPr>
                  <p:cNvSpPr/>
                  <p:nvPr/>
                </p:nvSpPr>
                <p:spPr>
                  <a:xfrm>
                    <a:off x="1406975" y="3672018"/>
                    <a:ext cx="596676" cy="540312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18" name="Freeform 13">
                    <a:extLst>
                      <a:ext uri="{FF2B5EF4-FFF2-40B4-BE49-F238E27FC236}">
                        <a16:creationId xmlns="" xmlns:a16="http://schemas.microsoft.com/office/drawing/2014/main" id="{39C51F02-9519-449C-B359-A51B8EB40DB4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3581027"/>
                    <a:ext cx="190035" cy="268948"/>
                  </a:xfrm>
                  <a:custGeom>
                    <a:avLst/>
                    <a:gdLst>
                      <a:gd name="T0" fmla="*/ 34 w 50"/>
                      <a:gd name="T1" fmla="*/ 16 h 71"/>
                      <a:gd name="T2" fmla="*/ 34 w 50"/>
                      <a:gd name="T3" fmla="*/ 55 h 71"/>
                      <a:gd name="T4" fmla="*/ 16 w 50"/>
                      <a:gd name="T5" fmla="*/ 55 h 71"/>
                      <a:gd name="T6" fmla="*/ 16 w 50"/>
                      <a:gd name="T7" fmla="*/ 16 h 71"/>
                      <a:gd name="T8" fmla="*/ 34 w 50"/>
                      <a:gd name="T9" fmla="*/ 16 h 71"/>
                      <a:gd name="T10" fmla="*/ 34 w 50"/>
                      <a:gd name="T11" fmla="*/ 0 h 71"/>
                      <a:gd name="T12" fmla="*/ 16 w 50"/>
                      <a:gd name="T13" fmla="*/ 0 h 71"/>
                      <a:gd name="T14" fmla="*/ 0 w 50"/>
                      <a:gd name="T15" fmla="*/ 16 h 71"/>
                      <a:gd name="T16" fmla="*/ 0 w 50"/>
                      <a:gd name="T17" fmla="*/ 55 h 71"/>
                      <a:gd name="T18" fmla="*/ 16 w 50"/>
                      <a:gd name="T19" fmla="*/ 71 h 71"/>
                      <a:gd name="T20" fmla="*/ 34 w 50"/>
                      <a:gd name="T21" fmla="*/ 71 h 71"/>
                      <a:gd name="T22" fmla="*/ 50 w 50"/>
                      <a:gd name="T23" fmla="*/ 55 h 71"/>
                      <a:gd name="T24" fmla="*/ 50 w 50"/>
                      <a:gd name="T25" fmla="*/ 16 h 71"/>
                      <a:gd name="T26" fmla="*/ 34 w 50"/>
                      <a:gd name="T27" fmla="*/ 0 h 7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1">
                        <a:moveTo>
                          <a:pt x="34" y="16"/>
                        </a:moveTo>
                        <a:cubicBezTo>
                          <a:pt x="34" y="55"/>
                          <a:pt x="34" y="55"/>
                          <a:pt x="34" y="55"/>
                        </a:cubicBezTo>
                        <a:cubicBezTo>
                          <a:pt x="16" y="55"/>
                          <a:pt x="16" y="55"/>
                          <a:pt x="16" y="5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5"/>
                          <a:pt x="0" y="55"/>
                          <a:pt x="0" y="55"/>
                        </a:cubicBezTo>
                        <a:cubicBezTo>
                          <a:pt x="0" y="64"/>
                          <a:pt x="7" y="71"/>
                          <a:pt x="16" y="71"/>
                        </a:cubicBezTo>
                        <a:cubicBezTo>
                          <a:pt x="34" y="71"/>
                          <a:pt x="34" y="71"/>
                          <a:pt x="34" y="71"/>
                        </a:cubicBezTo>
                        <a:cubicBezTo>
                          <a:pt x="43" y="71"/>
                          <a:pt x="50" y="64"/>
                          <a:pt x="50" y="55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19" name="Freeform 14">
                    <a:extLst>
                      <a:ext uri="{FF2B5EF4-FFF2-40B4-BE49-F238E27FC236}">
                        <a16:creationId xmlns="" xmlns:a16="http://schemas.microsoft.com/office/drawing/2014/main" id="{F0BF3A54-F3B9-45CE-97A5-5AD5A556620C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3581027"/>
                    <a:ext cx="277000" cy="181983"/>
                  </a:xfrm>
                  <a:custGeom>
                    <a:avLst/>
                    <a:gdLst>
                      <a:gd name="T0" fmla="*/ 57 w 73"/>
                      <a:gd name="T1" fmla="*/ 16 h 48"/>
                      <a:gd name="T2" fmla="*/ 57 w 73"/>
                      <a:gd name="T3" fmla="*/ 32 h 48"/>
                      <a:gd name="T4" fmla="*/ 16 w 73"/>
                      <a:gd name="T5" fmla="*/ 32 h 48"/>
                      <a:gd name="T6" fmla="*/ 16 w 73"/>
                      <a:gd name="T7" fmla="*/ 16 h 48"/>
                      <a:gd name="T8" fmla="*/ 57 w 73"/>
                      <a:gd name="T9" fmla="*/ 16 h 48"/>
                      <a:gd name="T10" fmla="*/ 57 w 73"/>
                      <a:gd name="T11" fmla="*/ 0 h 48"/>
                      <a:gd name="T12" fmla="*/ 16 w 73"/>
                      <a:gd name="T13" fmla="*/ 0 h 48"/>
                      <a:gd name="T14" fmla="*/ 0 w 73"/>
                      <a:gd name="T15" fmla="*/ 16 h 48"/>
                      <a:gd name="T16" fmla="*/ 0 w 73"/>
                      <a:gd name="T17" fmla="*/ 32 h 48"/>
                      <a:gd name="T18" fmla="*/ 16 w 73"/>
                      <a:gd name="T19" fmla="*/ 48 h 48"/>
                      <a:gd name="T20" fmla="*/ 57 w 73"/>
                      <a:gd name="T21" fmla="*/ 48 h 48"/>
                      <a:gd name="T22" fmla="*/ 73 w 73"/>
                      <a:gd name="T23" fmla="*/ 32 h 48"/>
                      <a:gd name="T24" fmla="*/ 73 w 73"/>
                      <a:gd name="T25" fmla="*/ 16 h 48"/>
                      <a:gd name="T26" fmla="*/ 57 w 73"/>
                      <a:gd name="T27" fmla="*/ 0 h 4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48">
                        <a:moveTo>
                          <a:pt x="57" y="16"/>
                        </a:moveTo>
                        <a:cubicBezTo>
                          <a:pt x="57" y="32"/>
                          <a:pt x="57" y="32"/>
                          <a:pt x="57" y="32"/>
                        </a:cubicBezTo>
                        <a:cubicBezTo>
                          <a:pt x="16" y="32"/>
                          <a:pt x="16" y="32"/>
                          <a:pt x="16" y="32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2"/>
                          <a:pt x="0" y="32"/>
                          <a:pt x="0" y="32"/>
                        </a:cubicBezTo>
                        <a:cubicBezTo>
                          <a:pt x="0" y="41"/>
                          <a:pt x="7" y="48"/>
                          <a:pt x="16" y="48"/>
                        </a:cubicBezTo>
                        <a:cubicBezTo>
                          <a:pt x="57" y="48"/>
                          <a:pt x="57" y="48"/>
                          <a:pt x="57" y="48"/>
                        </a:cubicBezTo>
                        <a:cubicBezTo>
                          <a:pt x="66" y="48"/>
                          <a:pt x="73" y="41"/>
                          <a:pt x="73" y="32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0" name="Freeform 15">
                    <a:extLst>
                      <a:ext uri="{FF2B5EF4-FFF2-40B4-BE49-F238E27FC236}">
                        <a16:creationId xmlns="" xmlns:a16="http://schemas.microsoft.com/office/drawing/2014/main" id="{6CD1EE03-6EC8-444E-8F3C-379844417C35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563190" y="3581027"/>
                    <a:ext cx="285052" cy="181983"/>
                  </a:xfrm>
                  <a:custGeom>
                    <a:avLst/>
                    <a:gdLst>
                      <a:gd name="T0" fmla="*/ 58 w 75"/>
                      <a:gd name="T1" fmla="*/ 16 h 48"/>
                      <a:gd name="T2" fmla="*/ 43 w 75"/>
                      <a:gd name="T3" fmla="*/ 32 h 48"/>
                      <a:gd name="T4" fmla="*/ 16 w 75"/>
                      <a:gd name="T5" fmla="*/ 32 h 48"/>
                      <a:gd name="T6" fmla="*/ 16 w 75"/>
                      <a:gd name="T7" fmla="*/ 16 h 48"/>
                      <a:gd name="T8" fmla="*/ 58 w 75"/>
                      <a:gd name="T9" fmla="*/ 16 h 48"/>
                      <a:gd name="T10" fmla="*/ 58 w 75"/>
                      <a:gd name="T11" fmla="*/ 0 h 48"/>
                      <a:gd name="T12" fmla="*/ 16 w 75"/>
                      <a:gd name="T13" fmla="*/ 0 h 48"/>
                      <a:gd name="T14" fmla="*/ 0 w 75"/>
                      <a:gd name="T15" fmla="*/ 16 h 48"/>
                      <a:gd name="T16" fmla="*/ 0 w 75"/>
                      <a:gd name="T17" fmla="*/ 32 h 48"/>
                      <a:gd name="T18" fmla="*/ 16 w 75"/>
                      <a:gd name="T19" fmla="*/ 48 h 48"/>
                      <a:gd name="T20" fmla="*/ 43 w 75"/>
                      <a:gd name="T21" fmla="*/ 48 h 48"/>
                      <a:gd name="T22" fmla="*/ 55 w 75"/>
                      <a:gd name="T23" fmla="*/ 43 h 48"/>
                      <a:gd name="T24" fmla="*/ 70 w 75"/>
                      <a:gd name="T25" fmla="*/ 26 h 48"/>
                      <a:gd name="T26" fmla="*/ 73 w 75"/>
                      <a:gd name="T27" fmla="*/ 9 h 48"/>
                      <a:gd name="T28" fmla="*/ 58 w 75"/>
                      <a:gd name="T29" fmla="*/ 0 h 4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</a:cxnLst>
                    <a:rect l="0" t="0" r="r" b="b"/>
                    <a:pathLst>
                      <a:path w="75" h="48">
                        <a:moveTo>
                          <a:pt x="58" y="16"/>
                        </a:moveTo>
                        <a:cubicBezTo>
                          <a:pt x="43" y="32"/>
                          <a:pt x="43" y="32"/>
                          <a:pt x="43" y="32"/>
                        </a:cubicBezTo>
                        <a:cubicBezTo>
                          <a:pt x="16" y="32"/>
                          <a:pt x="16" y="32"/>
                          <a:pt x="16" y="32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8" y="16"/>
                          <a:pt x="58" y="16"/>
                          <a:pt x="58" y="16"/>
                        </a:cubicBezTo>
                        <a:moveTo>
                          <a:pt x="58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8" y="0"/>
                          <a:pt x="0" y="7"/>
                          <a:pt x="0" y="16"/>
                        </a:cubicBezTo>
                        <a:cubicBezTo>
                          <a:pt x="0" y="32"/>
                          <a:pt x="0" y="32"/>
                          <a:pt x="0" y="32"/>
                        </a:cubicBezTo>
                        <a:cubicBezTo>
                          <a:pt x="0" y="41"/>
                          <a:pt x="8" y="48"/>
                          <a:pt x="16" y="48"/>
                        </a:cubicBezTo>
                        <a:cubicBezTo>
                          <a:pt x="43" y="48"/>
                          <a:pt x="43" y="48"/>
                          <a:pt x="43" y="48"/>
                        </a:cubicBezTo>
                        <a:cubicBezTo>
                          <a:pt x="48" y="48"/>
                          <a:pt x="52" y="46"/>
                          <a:pt x="55" y="43"/>
                        </a:cubicBezTo>
                        <a:cubicBezTo>
                          <a:pt x="70" y="26"/>
                          <a:pt x="70" y="26"/>
                          <a:pt x="70" y="26"/>
                        </a:cubicBezTo>
                        <a:cubicBezTo>
                          <a:pt x="74" y="22"/>
                          <a:pt x="75" y="15"/>
                          <a:pt x="73" y="9"/>
                        </a:cubicBezTo>
                        <a:cubicBezTo>
                          <a:pt x="70" y="3"/>
                          <a:pt x="64" y="0"/>
                          <a:pt x="58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1" name="Freeform 16">
                    <a:extLst>
                      <a:ext uri="{FF2B5EF4-FFF2-40B4-BE49-F238E27FC236}">
                        <a16:creationId xmlns="" xmlns:a16="http://schemas.microsoft.com/office/drawing/2014/main" id="{882AE380-9A22-4AAF-961D-59DEBE5DF38B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563190" y="4151132"/>
                    <a:ext cx="280221" cy="194867"/>
                  </a:xfrm>
                  <a:custGeom>
                    <a:avLst/>
                    <a:gdLst>
                      <a:gd name="T0" fmla="*/ 58 w 74"/>
                      <a:gd name="T1" fmla="*/ 16 h 51"/>
                      <a:gd name="T2" fmla="*/ 58 w 74"/>
                      <a:gd name="T3" fmla="*/ 35 h 51"/>
                      <a:gd name="T4" fmla="*/ 16 w 74"/>
                      <a:gd name="T5" fmla="*/ 35 h 51"/>
                      <a:gd name="T6" fmla="*/ 16 w 74"/>
                      <a:gd name="T7" fmla="*/ 16 h 51"/>
                      <a:gd name="T8" fmla="*/ 58 w 74"/>
                      <a:gd name="T9" fmla="*/ 16 h 51"/>
                      <a:gd name="T10" fmla="*/ 58 w 74"/>
                      <a:gd name="T11" fmla="*/ 0 h 51"/>
                      <a:gd name="T12" fmla="*/ 16 w 74"/>
                      <a:gd name="T13" fmla="*/ 0 h 51"/>
                      <a:gd name="T14" fmla="*/ 0 w 74"/>
                      <a:gd name="T15" fmla="*/ 16 h 51"/>
                      <a:gd name="T16" fmla="*/ 0 w 74"/>
                      <a:gd name="T17" fmla="*/ 35 h 51"/>
                      <a:gd name="T18" fmla="*/ 16 w 74"/>
                      <a:gd name="T19" fmla="*/ 51 h 51"/>
                      <a:gd name="T20" fmla="*/ 58 w 74"/>
                      <a:gd name="T21" fmla="*/ 51 h 51"/>
                      <a:gd name="T22" fmla="*/ 74 w 74"/>
                      <a:gd name="T23" fmla="*/ 35 h 51"/>
                      <a:gd name="T24" fmla="*/ 74 w 74"/>
                      <a:gd name="T25" fmla="*/ 16 h 51"/>
                      <a:gd name="T26" fmla="*/ 58 w 74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4" h="51">
                        <a:moveTo>
                          <a:pt x="58" y="16"/>
                        </a:moveTo>
                        <a:cubicBezTo>
                          <a:pt x="58" y="35"/>
                          <a:pt x="58" y="35"/>
                          <a:pt x="58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8" y="16"/>
                          <a:pt x="58" y="16"/>
                          <a:pt x="58" y="16"/>
                        </a:cubicBezTo>
                        <a:moveTo>
                          <a:pt x="58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8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8" y="51"/>
                          <a:pt x="16" y="51"/>
                        </a:cubicBezTo>
                        <a:cubicBezTo>
                          <a:pt x="58" y="51"/>
                          <a:pt x="58" y="51"/>
                          <a:pt x="58" y="51"/>
                        </a:cubicBezTo>
                        <a:cubicBezTo>
                          <a:pt x="67" y="51"/>
                          <a:pt x="74" y="43"/>
                          <a:pt x="74" y="35"/>
                        </a:cubicBezTo>
                        <a:cubicBezTo>
                          <a:pt x="74" y="16"/>
                          <a:pt x="74" y="16"/>
                          <a:pt x="74" y="16"/>
                        </a:cubicBezTo>
                        <a:cubicBezTo>
                          <a:pt x="74" y="7"/>
                          <a:pt x="67" y="0"/>
                          <a:pt x="58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2" name="Freeform 17">
                    <a:extLst>
                      <a:ext uri="{FF2B5EF4-FFF2-40B4-BE49-F238E27FC236}">
                        <a16:creationId xmlns="" xmlns:a16="http://schemas.microsoft.com/office/drawing/2014/main" id="{D0E6BA3D-B6D8-4E87-B3D0-4C9BF195EFA1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4064167"/>
                    <a:ext cx="190035" cy="281832"/>
                  </a:xfrm>
                  <a:custGeom>
                    <a:avLst/>
                    <a:gdLst>
                      <a:gd name="T0" fmla="*/ 34 w 50"/>
                      <a:gd name="T1" fmla="*/ 16 h 74"/>
                      <a:gd name="T2" fmla="*/ 34 w 50"/>
                      <a:gd name="T3" fmla="*/ 58 h 74"/>
                      <a:gd name="T4" fmla="*/ 16 w 50"/>
                      <a:gd name="T5" fmla="*/ 58 h 74"/>
                      <a:gd name="T6" fmla="*/ 16 w 50"/>
                      <a:gd name="T7" fmla="*/ 16 h 74"/>
                      <a:gd name="T8" fmla="*/ 34 w 50"/>
                      <a:gd name="T9" fmla="*/ 16 h 74"/>
                      <a:gd name="T10" fmla="*/ 34 w 50"/>
                      <a:gd name="T11" fmla="*/ 0 h 74"/>
                      <a:gd name="T12" fmla="*/ 16 w 50"/>
                      <a:gd name="T13" fmla="*/ 0 h 74"/>
                      <a:gd name="T14" fmla="*/ 0 w 50"/>
                      <a:gd name="T15" fmla="*/ 16 h 74"/>
                      <a:gd name="T16" fmla="*/ 0 w 50"/>
                      <a:gd name="T17" fmla="*/ 58 h 74"/>
                      <a:gd name="T18" fmla="*/ 16 w 50"/>
                      <a:gd name="T19" fmla="*/ 74 h 74"/>
                      <a:gd name="T20" fmla="*/ 34 w 50"/>
                      <a:gd name="T21" fmla="*/ 74 h 74"/>
                      <a:gd name="T22" fmla="*/ 50 w 50"/>
                      <a:gd name="T23" fmla="*/ 58 h 74"/>
                      <a:gd name="T24" fmla="*/ 50 w 50"/>
                      <a:gd name="T25" fmla="*/ 16 h 74"/>
                      <a:gd name="T26" fmla="*/ 34 w 50"/>
                      <a:gd name="T27" fmla="*/ 0 h 7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4">
                        <a:moveTo>
                          <a:pt x="34" y="16"/>
                        </a:moveTo>
                        <a:cubicBezTo>
                          <a:pt x="34" y="58"/>
                          <a:pt x="34" y="58"/>
                          <a:pt x="34" y="58"/>
                        </a:cubicBezTo>
                        <a:cubicBezTo>
                          <a:pt x="16" y="58"/>
                          <a:pt x="16" y="58"/>
                          <a:pt x="16" y="58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8"/>
                          <a:pt x="0" y="58"/>
                          <a:pt x="0" y="58"/>
                        </a:cubicBezTo>
                        <a:cubicBezTo>
                          <a:pt x="0" y="66"/>
                          <a:pt x="7" y="74"/>
                          <a:pt x="16" y="74"/>
                        </a:cubicBezTo>
                        <a:cubicBezTo>
                          <a:pt x="34" y="74"/>
                          <a:pt x="34" y="74"/>
                          <a:pt x="34" y="74"/>
                        </a:cubicBezTo>
                        <a:cubicBezTo>
                          <a:pt x="43" y="74"/>
                          <a:pt x="50" y="66"/>
                          <a:pt x="50" y="58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3" name="Freeform 18">
                    <a:extLst>
                      <a:ext uri="{FF2B5EF4-FFF2-40B4-BE49-F238E27FC236}">
                        <a16:creationId xmlns="" xmlns:a16="http://schemas.microsoft.com/office/drawing/2014/main" id="{EE3E55DF-896E-4A92-8AB4-67BD4D1F4875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4151132"/>
                    <a:ext cx="277000" cy="194867"/>
                  </a:xfrm>
                  <a:custGeom>
                    <a:avLst/>
                    <a:gdLst>
                      <a:gd name="T0" fmla="*/ 57 w 73"/>
                      <a:gd name="T1" fmla="*/ 16 h 51"/>
                      <a:gd name="T2" fmla="*/ 57 w 73"/>
                      <a:gd name="T3" fmla="*/ 35 h 51"/>
                      <a:gd name="T4" fmla="*/ 16 w 73"/>
                      <a:gd name="T5" fmla="*/ 35 h 51"/>
                      <a:gd name="T6" fmla="*/ 16 w 73"/>
                      <a:gd name="T7" fmla="*/ 16 h 51"/>
                      <a:gd name="T8" fmla="*/ 57 w 73"/>
                      <a:gd name="T9" fmla="*/ 16 h 51"/>
                      <a:gd name="T10" fmla="*/ 57 w 73"/>
                      <a:gd name="T11" fmla="*/ 0 h 51"/>
                      <a:gd name="T12" fmla="*/ 16 w 73"/>
                      <a:gd name="T13" fmla="*/ 0 h 51"/>
                      <a:gd name="T14" fmla="*/ 0 w 73"/>
                      <a:gd name="T15" fmla="*/ 16 h 51"/>
                      <a:gd name="T16" fmla="*/ 0 w 73"/>
                      <a:gd name="T17" fmla="*/ 35 h 51"/>
                      <a:gd name="T18" fmla="*/ 16 w 73"/>
                      <a:gd name="T19" fmla="*/ 51 h 51"/>
                      <a:gd name="T20" fmla="*/ 57 w 73"/>
                      <a:gd name="T21" fmla="*/ 51 h 51"/>
                      <a:gd name="T22" fmla="*/ 73 w 73"/>
                      <a:gd name="T23" fmla="*/ 35 h 51"/>
                      <a:gd name="T24" fmla="*/ 73 w 73"/>
                      <a:gd name="T25" fmla="*/ 16 h 51"/>
                      <a:gd name="T26" fmla="*/ 57 w 73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51">
                        <a:moveTo>
                          <a:pt x="57" y="16"/>
                        </a:moveTo>
                        <a:cubicBezTo>
                          <a:pt x="57" y="35"/>
                          <a:pt x="57" y="35"/>
                          <a:pt x="57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7" y="51"/>
                          <a:pt x="16" y="51"/>
                        </a:cubicBezTo>
                        <a:cubicBezTo>
                          <a:pt x="57" y="51"/>
                          <a:pt x="57" y="51"/>
                          <a:pt x="57" y="51"/>
                        </a:cubicBezTo>
                        <a:cubicBezTo>
                          <a:pt x="66" y="51"/>
                          <a:pt x="73" y="43"/>
                          <a:pt x="73" y="35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4" name="Freeform 19">
                    <a:extLst>
                      <a:ext uri="{FF2B5EF4-FFF2-40B4-BE49-F238E27FC236}">
                        <a16:creationId xmlns="" xmlns:a16="http://schemas.microsoft.com/office/drawing/2014/main" id="{E49D2CD3-0378-4B01-9D33-7B59ECA4A5F6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3820986"/>
                    <a:ext cx="190035" cy="273779"/>
                  </a:xfrm>
                  <a:custGeom>
                    <a:avLst/>
                    <a:gdLst>
                      <a:gd name="T0" fmla="*/ 34 w 50"/>
                      <a:gd name="T1" fmla="*/ 16 h 72"/>
                      <a:gd name="T2" fmla="*/ 34 w 50"/>
                      <a:gd name="T3" fmla="*/ 56 h 72"/>
                      <a:gd name="T4" fmla="*/ 16 w 50"/>
                      <a:gd name="T5" fmla="*/ 56 h 72"/>
                      <a:gd name="T6" fmla="*/ 16 w 50"/>
                      <a:gd name="T7" fmla="*/ 16 h 72"/>
                      <a:gd name="T8" fmla="*/ 34 w 50"/>
                      <a:gd name="T9" fmla="*/ 16 h 72"/>
                      <a:gd name="T10" fmla="*/ 34 w 50"/>
                      <a:gd name="T11" fmla="*/ 0 h 72"/>
                      <a:gd name="T12" fmla="*/ 16 w 50"/>
                      <a:gd name="T13" fmla="*/ 0 h 72"/>
                      <a:gd name="T14" fmla="*/ 0 w 50"/>
                      <a:gd name="T15" fmla="*/ 16 h 72"/>
                      <a:gd name="T16" fmla="*/ 0 w 50"/>
                      <a:gd name="T17" fmla="*/ 56 h 72"/>
                      <a:gd name="T18" fmla="*/ 16 w 50"/>
                      <a:gd name="T19" fmla="*/ 72 h 72"/>
                      <a:gd name="T20" fmla="*/ 34 w 50"/>
                      <a:gd name="T21" fmla="*/ 72 h 72"/>
                      <a:gd name="T22" fmla="*/ 50 w 50"/>
                      <a:gd name="T23" fmla="*/ 56 h 72"/>
                      <a:gd name="T24" fmla="*/ 50 w 50"/>
                      <a:gd name="T25" fmla="*/ 16 h 72"/>
                      <a:gd name="T26" fmla="*/ 34 w 50"/>
                      <a:gd name="T27" fmla="*/ 0 h 7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2">
                        <a:moveTo>
                          <a:pt x="34" y="16"/>
                        </a:moveTo>
                        <a:cubicBezTo>
                          <a:pt x="34" y="56"/>
                          <a:pt x="34" y="56"/>
                          <a:pt x="34" y="56"/>
                        </a:cubicBezTo>
                        <a:cubicBezTo>
                          <a:pt x="16" y="56"/>
                          <a:pt x="16" y="56"/>
                          <a:pt x="16" y="56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6"/>
                          <a:pt x="0" y="56"/>
                          <a:pt x="0" y="56"/>
                        </a:cubicBezTo>
                        <a:cubicBezTo>
                          <a:pt x="0" y="65"/>
                          <a:pt x="7" y="72"/>
                          <a:pt x="16" y="72"/>
                        </a:cubicBezTo>
                        <a:cubicBezTo>
                          <a:pt x="34" y="72"/>
                          <a:pt x="34" y="72"/>
                          <a:pt x="34" y="72"/>
                        </a:cubicBezTo>
                        <a:cubicBezTo>
                          <a:pt x="43" y="72"/>
                          <a:pt x="50" y="65"/>
                          <a:pt x="50" y="56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5" name="Freeform 20">
                    <a:extLst>
                      <a:ext uri="{FF2B5EF4-FFF2-40B4-BE49-F238E27FC236}">
                        <a16:creationId xmlns="" xmlns:a16="http://schemas.microsoft.com/office/drawing/2014/main" id="{38A76AE5-8AD2-4F28-AF77-AFA3C88A7BC5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907830" y="4064167"/>
                    <a:ext cx="191645" cy="281832"/>
                  </a:xfrm>
                  <a:custGeom>
                    <a:avLst/>
                    <a:gdLst>
                      <a:gd name="T0" fmla="*/ 34 w 50"/>
                      <a:gd name="T1" fmla="*/ 16 h 74"/>
                      <a:gd name="T2" fmla="*/ 34 w 50"/>
                      <a:gd name="T3" fmla="*/ 58 h 74"/>
                      <a:gd name="T4" fmla="*/ 16 w 50"/>
                      <a:gd name="T5" fmla="*/ 58 h 74"/>
                      <a:gd name="T6" fmla="*/ 16 w 50"/>
                      <a:gd name="T7" fmla="*/ 16 h 74"/>
                      <a:gd name="T8" fmla="*/ 34 w 50"/>
                      <a:gd name="T9" fmla="*/ 16 h 74"/>
                      <a:gd name="T10" fmla="*/ 34 w 50"/>
                      <a:gd name="T11" fmla="*/ 0 h 74"/>
                      <a:gd name="T12" fmla="*/ 16 w 50"/>
                      <a:gd name="T13" fmla="*/ 0 h 74"/>
                      <a:gd name="T14" fmla="*/ 0 w 50"/>
                      <a:gd name="T15" fmla="*/ 16 h 74"/>
                      <a:gd name="T16" fmla="*/ 0 w 50"/>
                      <a:gd name="T17" fmla="*/ 58 h 74"/>
                      <a:gd name="T18" fmla="*/ 16 w 50"/>
                      <a:gd name="T19" fmla="*/ 74 h 74"/>
                      <a:gd name="T20" fmla="*/ 34 w 50"/>
                      <a:gd name="T21" fmla="*/ 74 h 74"/>
                      <a:gd name="T22" fmla="*/ 50 w 50"/>
                      <a:gd name="T23" fmla="*/ 58 h 74"/>
                      <a:gd name="T24" fmla="*/ 50 w 50"/>
                      <a:gd name="T25" fmla="*/ 16 h 74"/>
                      <a:gd name="T26" fmla="*/ 34 w 50"/>
                      <a:gd name="T27" fmla="*/ 0 h 7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4">
                        <a:moveTo>
                          <a:pt x="34" y="16"/>
                        </a:moveTo>
                        <a:cubicBezTo>
                          <a:pt x="34" y="58"/>
                          <a:pt x="34" y="58"/>
                          <a:pt x="34" y="58"/>
                        </a:cubicBezTo>
                        <a:cubicBezTo>
                          <a:pt x="16" y="58"/>
                          <a:pt x="16" y="58"/>
                          <a:pt x="16" y="58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8"/>
                          <a:pt x="0" y="58"/>
                          <a:pt x="0" y="58"/>
                        </a:cubicBezTo>
                        <a:cubicBezTo>
                          <a:pt x="0" y="66"/>
                          <a:pt x="7" y="74"/>
                          <a:pt x="16" y="74"/>
                        </a:cubicBezTo>
                        <a:cubicBezTo>
                          <a:pt x="34" y="74"/>
                          <a:pt x="34" y="74"/>
                          <a:pt x="34" y="74"/>
                        </a:cubicBezTo>
                        <a:cubicBezTo>
                          <a:pt x="43" y="74"/>
                          <a:pt x="50" y="66"/>
                          <a:pt x="50" y="58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6" name="Freeform 21">
                    <a:extLst>
                      <a:ext uri="{FF2B5EF4-FFF2-40B4-BE49-F238E27FC236}">
                        <a16:creationId xmlns="" xmlns:a16="http://schemas.microsoft.com/office/drawing/2014/main" id="{DBF4DD25-9062-47F7-9896-05D8C6B4FE5A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820865" y="4151132"/>
                    <a:ext cx="278610" cy="194867"/>
                  </a:xfrm>
                  <a:custGeom>
                    <a:avLst/>
                    <a:gdLst>
                      <a:gd name="T0" fmla="*/ 57 w 73"/>
                      <a:gd name="T1" fmla="*/ 16 h 51"/>
                      <a:gd name="T2" fmla="*/ 57 w 73"/>
                      <a:gd name="T3" fmla="*/ 35 h 51"/>
                      <a:gd name="T4" fmla="*/ 16 w 73"/>
                      <a:gd name="T5" fmla="*/ 35 h 51"/>
                      <a:gd name="T6" fmla="*/ 16 w 73"/>
                      <a:gd name="T7" fmla="*/ 16 h 51"/>
                      <a:gd name="T8" fmla="*/ 57 w 73"/>
                      <a:gd name="T9" fmla="*/ 16 h 51"/>
                      <a:gd name="T10" fmla="*/ 57 w 73"/>
                      <a:gd name="T11" fmla="*/ 0 h 51"/>
                      <a:gd name="T12" fmla="*/ 16 w 73"/>
                      <a:gd name="T13" fmla="*/ 0 h 51"/>
                      <a:gd name="T14" fmla="*/ 0 w 73"/>
                      <a:gd name="T15" fmla="*/ 16 h 51"/>
                      <a:gd name="T16" fmla="*/ 0 w 73"/>
                      <a:gd name="T17" fmla="*/ 35 h 51"/>
                      <a:gd name="T18" fmla="*/ 16 w 73"/>
                      <a:gd name="T19" fmla="*/ 51 h 51"/>
                      <a:gd name="T20" fmla="*/ 57 w 73"/>
                      <a:gd name="T21" fmla="*/ 51 h 51"/>
                      <a:gd name="T22" fmla="*/ 73 w 73"/>
                      <a:gd name="T23" fmla="*/ 35 h 51"/>
                      <a:gd name="T24" fmla="*/ 73 w 73"/>
                      <a:gd name="T25" fmla="*/ 16 h 51"/>
                      <a:gd name="T26" fmla="*/ 57 w 73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51">
                        <a:moveTo>
                          <a:pt x="57" y="16"/>
                        </a:moveTo>
                        <a:cubicBezTo>
                          <a:pt x="57" y="35"/>
                          <a:pt x="57" y="35"/>
                          <a:pt x="57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7" y="51"/>
                          <a:pt x="16" y="51"/>
                        </a:cubicBezTo>
                        <a:cubicBezTo>
                          <a:pt x="57" y="51"/>
                          <a:pt x="57" y="51"/>
                          <a:pt x="57" y="51"/>
                        </a:cubicBezTo>
                        <a:cubicBezTo>
                          <a:pt x="66" y="51"/>
                          <a:pt x="73" y="43"/>
                          <a:pt x="73" y="35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7" name="Freeform 22">
                    <a:extLst>
                      <a:ext uri="{FF2B5EF4-FFF2-40B4-BE49-F238E27FC236}">
                        <a16:creationId xmlns="" xmlns:a16="http://schemas.microsoft.com/office/drawing/2014/main" id="{F76B4864-F1AB-4D6E-BE2F-028158BDDF4E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907830" y="3820986"/>
                    <a:ext cx="191645" cy="273779"/>
                  </a:xfrm>
                  <a:custGeom>
                    <a:avLst/>
                    <a:gdLst>
                      <a:gd name="T0" fmla="*/ 34 w 50"/>
                      <a:gd name="T1" fmla="*/ 16 h 72"/>
                      <a:gd name="T2" fmla="*/ 34 w 50"/>
                      <a:gd name="T3" fmla="*/ 56 h 72"/>
                      <a:gd name="T4" fmla="*/ 16 w 50"/>
                      <a:gd name="T5" fmla="*/ 56 h 72"/>
                      <a:gd name="T6" fmla="*/ 16 w 50"/>
                      <a:gd name="T7" fmla="*/ 16 h 72"/>
                      <a:gd name="T8" fmla="*/ 34 w 50"/>
                      <a:gd name="T9" fmla="*/ 16 h 72"/>
                      <a:gd name="T10" fmla="*/ 34 w 50"/>
                      <a:gd name="T11" fmla="*/ 0 h 72"/>
                      <a:gd name="T12" fmla="*/ 16 w 50"/>
                      <a:gd name="T13" fmla="*/ 0 h 72"/>
                      <a:gd name="T14" fmla="*/ 0 w 50"/>
                      <a:gd name="T15" fmla="*/ 16 h 72"/>
                      <a:gd name="T16" fmla="*/ 0 w 50"/>
                      <a:gd name="T17" fmla="*/ 56 h 72"/>
                      <a:gd name="T18" fmla="*/ 16 w 50"/>
                      <a:gd name="T19" fmla="*/ 72 h 72"/>
                      <a:gd name="T20" fmla="*/ 34 w 50"/>
                      <a:gd name="T21" fmla="*/ 72 h 72"/>
                      <a:gd name="T22" fmla="*/ 50 w 50"/>
                      <a:gd name="T23" fmla="*/ 56 h 72"/>
                      <a:gd name="T24" fmla="*/ 50 w 50"/>
                      <a:gd name="T25" fmla="*/ 16 h 72"/>
                      <a:gd name="T26" fmla="*/ 34 w 50"/>
                      <a:gd name="T27" fmla="*/ 0 h 7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2">
                        <a:moveTo>
                          <a:pt x="34" y="16"/>
                        </a:moveTo>
                        <a:cubicBezTo>
                          <a:pt x="34" y="56"/>
                          <a:pt x="34" y="56"/>
                          <a:pt x="34" y="56"/>
                        </a:cubicBezTo>
                        <a:cubicBezTo>
                          <a:pt x="16" y="56"/>
                          <a:pt x="16" y="56"/>
                          <a:pt x="16" y="56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6"/>
                          <a:pt x="0" y="56"/>
                          <a:pt x="0" y="56"/>
                        </a:cubicBezTo>
                        <a:cubicBezTo>
                          <a:pt x="0" y="65"/>
                          <a:pt x="7" y="72"/>
                          <a:pt x="16" y="72"/>
                        </a:cubicBezTo>
                        <a:cubicBezTo>
                          <a:pt x="34" y="72"/>
                          <a:pt x="34" y="72"/>
                          <a:pt x="34" y="72"/>
                        </a:cubicBezTo>
                        <a:cubicBezTo>
                          <a:pt x="43" y="72"/>
                          <a:pt x="50" y="65"/>
                          <a:pt x="50" y="56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8" name="Freeform 23">
                    <a:extLst>
                      <a:ext uri="{FF2B5EF4-FFF2-40B4-BE49-F238E27FC236}">
                        <a16:creationId xmlns="" xmlns:a16="http://schemas.microsoft.com/office/drawing/2014/main" id="{9FB0F089-CE38-4C53-B583-2A48BFB7AC21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661428" y="3405486"/>
                    <a:ext cx="600703" cy="594262"/>
                  </a:xfrm>
                  <a:custGeom>
                    <a:avLst/>
                    <a:gdLst>
                      <a:gd name="T0" fmla="*/ 105 w 158"/>
                      <a:gd name="T1" fmla="*/ 16 h 156"/>
                      <a:gd name="T2" fmla="*/ 140 w 158"/>
                      <a:gd name="T3" fmla="*/ 56 h 156"/>
                      <a:gd name="T4" fmla="*/ 56 w 158"/>
                      <a:gd name="T5" fmla="*/ 140 h 156"/>
                      <a:gd name="T6" fmla="*/ 17 w 158"/>
                      <a:gd name="T7" fmla="*/ 99 h 156"/>
                      <a:gd name="T8" fmla="*/ 105 w 158"/>
                      <a:gd name="T9" fmla="*/ 16 h 156"/>
                      <a:gd name="T10" fmla="*/ 105 w 158"/>
                      <a:gd name="T11" fmla="*/ 0 h 156"/>
                      <a:gd name="T12" fmla="*/ 94 w 158"/>
                      <a:gd name="T13" fmla="*/ 5 h 156"/>
                      <a:gd name="T14" fmla="*/ 6 w 158"/>
                      <a:gd name="T15" fmla="*/ 87 h 156"/>
                      <a:gd name="T16" fmla="*/ 5 w 158"/>
                      <a:gd name="T17" fmla="*/ 109 h 156"/>
                      <a:gd name="T18" fmla="*/ 44 w 158"/>
                      <a:gd name="T19" fmla="*/ 151 h 156"/>
                      <a:gd name="T20" fmla="*/ 55 w 158"/>
                      <a:gd name="T21" fmla="*/ 156 h 156"/>
                      <a:gd name="T22" fmla="*/ 56 w 158"/>
                      <a:gd name="T23" fmla="*/ 156 h 156"/>
                      <a:gd name="T24" fmla="*/ 67 w 158"/>
                      <a:gd name="T25" fmla="*/ 152 h 156"/>
                      <a:gd name="T26" fmla="*/ 151 w 158"/>
                      <a:gd name="T27" fmla="*/ 67 h 156"/>
                      <a:gd name="T28" fmla="*/ 152 w 158"/>
                      <a:gd name="T29" fmla="*/ 45 h 156"/>
                      <a:gd name="T30" fmla="*/ 117 w 158"/>
                      <a:gd name="T31" fmla="*/ 6 h 156"/>
                      <a:gd name="T32" fmla="*/ 105 w 158"/>
                      <a:gd name="T33" fmla="*/ 0 h 156"/>
                      <a:gd name="T34" fmla="*/ 105 w 158"/>
                      <a:gd name="T35" fmla="*/ 0 h 15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</a:cxnLst>
                    <a:rect l="0" t="0" r="r" b="b"/>
                    <a:pathLst>
                      <a:path w="158" h="156">
                        <a:moveTo>
                          <a:pt x="105" y="16"/>
                        </a:moveTo>
                        <a:cubicBezTo>
                          <a:pt x="140" y="56"/>
                          <a:pt x="140" y="56"/>
                          <a:pt x="140" y="56"/>
                        </a:cubicBezTo>
                        <a:cubicBezTo>
                          <a:pt x="56" y="140"/>
                          <a:pt x="56" y="140"/>
                          <a:pt x="56" y="140"/>
                        </a:cubicBezTo>
                        <a:cubicBezTo>
                          <a:pt x="17" y="99"/>
                          <a:pt x="17" y="99"/>
                          <a:pt x="17" y="99"/>
                        </a:cubicBezTo>
                        <a:cubicBezTo>
                          <a:pt x="105" y="16"/>
                          <a:pt x="105" y="16"/>
                          <a:pt x="105" y="16"/>
                        </a:cubicBezTo>
                        <a:moveTo>
                          <a:pt x="105" y="0"/>
                        </a:moveTo>
                        <a:cubicBezTo>
                          <a:pt x="101" y="0"/>
                          <a:pt x="97" y="2"/>
                          <a:pt x="94" y="5"/>
                        </a:cubicBezTo>
                        <a:cubicBezTo>
                          <a:pt x="6" y="87"/>
                          <a:pt x="6" y="87"/>
                          <a:pt x="6" y="87"/>
                        </a:cubicBezTo>
                        <a:cubicBezTo>
                          <a:pt x="0" y="93"/>
                          <a:pt x="0" y="103"/>
                          <a:pt x="5" y="109"/>
                        </a:cubicBezTo>
                        <a:cubicBezTo>
                          <a:pt x="44" y="151"/>
                          <a:pt x="44" y="151"/>
                          <a:pt x="44" y="151"/>
                        </a:cubicBezTo>
                        <a:cubicBezTo>
                          <a:pt x="47" y="154"/>
                          <a:pt x="51" y="156"/>
                          <a:pt x="55" y="156"/>
                        </a:cubicBezTo>
                        <a:cubicBezTo>
                          <a:pt x="55" y="156"/>
                          <a:pt x="56" y="156"/>
                          <a:pt x="56" y="156"/>
                        </a:cubicBezTo>
                        <a:cubicBezTo>
                          <a:pt x="60" y="156"/>
                          <a:pt x="64" y="155"/>
                          <a:pt x="67" y="152"/>
                        </a:cubicBezTo>
                        <a:cubicBezTo>
                          <a:pt x="151" y="67"/>
                          <a:pt x="151" y="67"/>
                          <a:pt x="151" y="67"/>
                        </a:cubicBezTo>
                        <a:cubicBezTo>
                          <a:pt x="157" y="61"/>
                          <a:pt x="158" y="52"/>
                          <a:pt x="152" y="45"/>
                        </a:cubicBezTo>
                        <a:cubicBezTo>
                          <a:pt x="117" y="6"/>
                          <a:pt x="117" y="6"/>
                          <a:pt x="117" y="6"/>
                        </a:cubicBezTo>
                        <a:cubicBezTo>
                          <a:pt x="114" y="3"/>
                          <a:pt x="110" y="1"/>
                          <a:pt x="105" y="0"/>
                        </a:cubicBezTo>
                        <a:cubicBezTo>
                          <a:pt x="105" y="0"/>
                          <a:pt x="105" y="0"/>
                          <a:pt x="105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9" name="Freeform 24">
                    <a:extLst>
                      <a:ext uri="{FF2B5EF4-FFF2-40B4-BE49-F238E27FC236}">
                        <a16:creationId xmlns="" xmlns:a16="http://schemas.microsoft.com/office/drawing/2014/main" id="{6E4441FF-33C8-483E-AD62-4F38B6318171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555138" y="3790388"/>
                    <a:ext cx="318872" cy="293105"/>
                  </a:xfrm>
                  <a:custGeom>
                    <a:avLst/>
                    <a:gdLst>
                      <a:gd name="T0" fmla="*/ 32 w 84"/>
                      <a:gd name="T1" fmla="*/ 16 h 77"/>
                      <a:gd name="T2" fmla="*/ 67 w 84"/>
                      <a:gd name="T3" fmla="*/ 50 h 77"/>
                      <a:gd name="T4" fmla="*/ 17 w 84"/>
                      <a:gd name="T5" fmla="*/ 61 h 77"/>
                      <a:gd name="T6" fmla="*/ 32 w 84"/>
                      <a:gd name="T7" fmla="*/ 16 h 77"/>
                      <a:gd name="T8" fmla="*/ 32 w 84"/>
                      <a:gd name="T9" fmla="*/ 0 h 77"/>
                      <a:gd name="T10" fmla="*/ 28 w 84"/>
                      <a:gd name="T11" fmla="*/ 1 h 77"/>
                      <a:gd name="T12" fmla="*/ 17 w 84"/>
                      <a:gd name="T13" fmla="*/ 11 h 77"/>
                      <a:gd name="T14" fmla="*/ 2 w 84"/>
                      <a:gd name="T15" fmla="*/ 56 h 77"/>
                      <a:gd name="T16" fmla="*/ 5 w 84"/>
                      <a:gd name="T17" fmla="*/ 72 h 77"/>
                      <a:gd name="T18" fmla="*/ 17 w 84"/>
                      <a:gd name="T19" fmla="*/ 77 h 77"/>
                      <a:gd name="T20" fmla="*/ 20 w 84"/>
                      <a:gd name="T21" fmla="*/ 76 h 77"/>
                      <a:gd name="T22" fmla="*/ 71 w 84"/>
                      <a:gd name="T23" fmla="*/ 65 h 77"/>
                      <a:gd name="T24" fmla="*/ 83 w 84"/>
                      <a:gd name="T25" fmla="*/ 54 h 77"/>
                      <a:gd name="T26" fmla="*/ 78 w 84"/>
                      <a:gd name="T27" fmla="*/ 38 h 77"/>
                      <a:gd name="T28" fmla="*/ 43 w 84"/>
                      <a:gd name="T29" fmla="*/ 5 h 77"/>
                      <a:gd name="T30" fmla="*/ 32 w 84"/>
                      <a:gd name="T31" fmla="*/ 0 h 7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</a:cxnLst>
                    <a:rect l="0" t="0" r="r" b="b"/>
                    <a:pathLst>
                      <a:path w="84" h="77">
                        <a:moveTo>
                          <a:pt x="32" y="16"/>
                        </a:moveTo>
                        <a:cubicBezTo>
                          <a:pt x="67" y="50"/>
                          <a:pt x="67" y="50"/>
                          <a:pt x="67" y="50"/>
                        </a:cubicBezTo>
                        <a:cubicBezTo>
                          <a:pt x="17" y="61"/>
                          <a:pt x="17" y="61"/>
                          <a:pt x="17" y="61"/>
                        </a:cubicBezTo>
                        <a:cubicBezTo>
                          <a:pt x="32" y="16"/>
                          <a:pt x="32" y="16"/>
                          <a:pt x="32" y="16"/>
                        </a:cubicBezTo>
                        <a:moveTo>
                          <a:pt x="32" y="0"/>
                        </a:moveTo>
                        <a:cubicBezTo>
                          <a:pt x="31" y="0"/>
                          <a:pt x="29" y="0"/>
                          <a:pt x="28" y="1"/>
                        </a:cubicBezTo>
                        <a:cubicBezTo>
                          <a:pt x="23" y="2"/>
                          <a:pt x="18" y="6"/>
                          <a:pt x="17" y="11"/>
                        </a:cubicBezTo>
                        <a:cubicBezTo>
                          <a:pt x="2" y="56"/>
                          <a:pt x="2" y="56"/>
                          <a:pt x="2" y="56"/>
                        </a:cubicBezTo>
                        <a:cubicBezTo>
                          <a:pt x="0" y="61"/>
                          <a:pt x="1" y="67"/>
                          <a:pt x="5" y="72"/>
                        </a:cubicBezTo>
                        <a:cubicBezTo>
                          <a:pt x="8" y="75"/>
                          <a:pt x="12" y="77"/>
                          <a:pt x="17" y="77"/>
                        </a:cubicBezTo>
                        <a:cubicBezTo>
                          <a:pt x="18" y="77"/>
                          <a:pt x="19" y="77"/>
                          <a:pt x="20" y="76"/>
                        </a:cubicBezTo>
                        <a:cubicBezTo>
                          <a:pt x="71" y="65"/>
                          <a:pt x="71" y="65"/>
                          <a:pt x="71" y="65"/>
                        </a:cubicBezTo>
                        <a:cubicBezTo>
                          <a:pt x="77" y="64"/>
                          <a:pt x="81" y="59"/>
                          <a:pt x="83" y="54"/>
                        </a:cubicBezTo>
                        <a:cubicBezTo>
                          <a:pt x="84" y="48"/>
                          <a:pt x="83" y="42"/>
                          <a:pt x="78" y="38"/>
                        </a:cubicBezTo>
                        <a:cubicBezTo>
                          <a:pt x="43" y="5"/>
                          <a:pt x="43" y="5"/>
                          <a:pt x="43" y="5"/>
                        </a:cubicBezTo>
                        <a:cubicBezTo>
                          <a:pt x="40" y="2"/>
                          <a:pt x="36" y="0"/>
                          <a:pt x="32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0" name="Freeform 25">
                    <a:extLst>
                      <a:ext uri="{FF2B5EF4-FFF2-40B4-BE49-F238E27FC236}">
                        <a16:creationId xmlns="" xmlns:a16="http://schemas.microsoft.com/office/drawing/2014/main" id="{646863B3-3286-48C2-8977-4DA8EAE0066A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3642225"/>
                    <a:ext cx="69249" cy="148163"/>
                  </a:xfrm>
                  <a:custGeom>
                    <a:avLst/>
                    <a:gdLst>
                      <a:gd name="T0" fmla="*/ 0 w 43"/>
                      <a:gd name="T1" fmla="*/ 0 h 92"/>
                      <a:gd name="T2" fmla="*/ 43 w 43"/>
                      <a:gd name="T3" fmla="*/ 0 h 92"/>
                      <a:gd name="T4" fmla="*/ 43 w 43"/>
                      <a:gd name="T5" fmla="*/ 92 h 92"/>
                      <a:gd name="T6" fmla="*/ 0 w 43"/>
                      <a:gd name="T7" fmla="*/ 92 h 92"/>
                      <a:gd name="T8" fmla="*/ 0 w 43"/>
                      <a:gd name="T9" fmla="*/ 0 h 92"/>
                      <a:gd name="T10" fmla="*/ 0 w 43"/>
                      <a:gd name="T11" fmla="*/ 0 h 9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2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2"/>
                        </a:lnTo>
                        <a:lnTo>
                          <a:pt x="0" y="92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1" name="Freeform 26">
                    <a:extLst>
                      <a:ext uri="{FF2B5EF4-FFF2-40B4-BE49-F238E27FC236}">
                        <a16:creationId xmlns="" xmlns:a16="http://schemas.microsoft.com/office/drawing/2014/main" id="{C82B3BD4-2C03-40CE-8BE1-E38C7952E812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3642225"/>
                    <a:ext cx="156215" cy="59588"/>
                  </a:xfrm>
                  <a:custGeom>
                    <a:avLst/>
                    <a:gdLst>
                      <a:gd name="T0" fmla="*/ 0 w 97"/>
                      <a:gd name="T1" fmla="*/ 0 h 37"/>
                      <a:gd name="T2" fmla="*/ 97 w 97"/>
                      <a:gd name="T3" fmla="*/ 0 h 37"/>
                      <a:gd name="T4" fmla="*/ 97 w 97"/>
                      <a:gd name="T5" fmla="*/ 37 h 37"/>
                      <a:gd name="T6" fmla="*/ 0 w 97"/>
                      <a:gd name="T7" fmla="*/ 37 h 37"/>
                      <a:gd name="T8" fmla="*/ 0 w 97"/>
                      <a:gd name="T9" fmla="*/ 0 h 37"/>
                      <a:gd name="T10" fmla="*/ 0 w 97"/>
                      <a:gd name="T11" fmla="*/ 0 h 3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37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37"/>
                        </a:lnTo>
                        <a:lnTo>
                          <a:pt x="0" y="37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2" name="Freeform 27">
                    <a:extLst>
                      <a:ext uri="{FF2B5EF4-FFF2-40B4-BE49-F238E27FC236}">
                        <a16:creationId xmlns="" xmlns:a16="http://schemas.microsoft.com/office/drawing/2014/main" id="{083B0CC8-1674-4BFA-B454-520526A69C14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622777" y="3642225"/>
                    <a:ext cx="161046" cy="59588"/>
                  </a:xfrm>
                  <a:custGeom>
                    <a:avLst/>
                    <a:gdLst>
                      <a:gd name="T0" fmla="*/ 0 w 100"/>
                      <a:gd name="T1" fmla="*/ 37 h 37"/>
                      <a:gd name="T2" fmla="*/ 0 w 100"/>
                      <a:gd name="T3" fmla="*/ 0 h 37"/>
                      <a:gd name="T4" fmla="*/ 100 w 100"/>
                      <a:gd name="T5" fmla="*/ 0 h 37"/>
                      <a:gd name="T6" fmla="*/ 64 w 100"/>
                      <a:gd name="T7" fmla="*/ 37 h 37"/>
                      <a:gd name="T8" fmla="*/ 0 w 100"/>
                      <a:gd name="T9" fmla="*/ 37 h 37"/>
                      <a:gd name="T10" fmla="*/ 0 w 100"/>
                      <a:gd name="T11" fmla="*/ 37 h 37"/>
                      <a:gd name="T12" fmla="*/ 0 w 100"/>
                      <a:gd name="T13" fmla="*/ 37 h 3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100" h="37">
                        <a:moveTo>
                          <a:pt x="0" y="37"/>
                        </a:moveTo>
                        <a:lnTo>
                          <a:pt x="0" y="0"/>
                        </a:lnTo>
                        <a:lnTo>
                          <a:pt x="100" y="0"/>
                        </a:lnTo>
                        <a:lnTo>
                          <a:pt x="64" y="37"/>
                        </a:lnTo>
                        <a:lnTo>
                          <a:pt x="0" y="37"/>
                        </a:lnTo>
                        <a:lnTo>
                          <a:pt x="0" y="37"/>
                        </a:lnTo>
                        <a:lnTo>
                          <a:pt x="0" y="37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3" name="Freeform 28">
                    <a:extLst>
                      <a:ext uri="{FF2B5EF4-FFF2-40B4-BE49-F238E27FC236}">
                        <a16:creationId xmlns="" xmlns:a16="http://schemas.microsoft.com/office/drawing/2014/main" id="{4AE5FE39-69C3-4816-ADC0-EE05A889C3A0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622777" y="4212330"/>
                    <a:ext cx="161046" cy="72471"/>
                  </a:xfrm>
                  <a:custGeom>
                    <a:avLst/>
                    <a:gdLst>
                      <a:gd name="T0" fmla="*/ 0 w 100"/>
                      <a:gd name="T1" fmla="*/ 0 h 45"/>
                      <a:gd name="T2" fmla="*/ 100 w 100"/>
                      <a:gd name="T3" fmla="*/ 0 h 45"/>
                      <a:gd name="T4" fmla="*/ 100 w 100"/>
                      <a:gd name="T5" fmla="*/ 45 h 45"/>
                      <a:gd name="T6" fmla="*/ 0 w 100"/>
                      <a:gd name="T7" fmla="*/ 45 h 45"/>
                      <a:gd name="T8" fmla="*/ 0 w 100"/>
                      <a:gd name="T9" fmla="*/ 0 h 45"/>
                      <a:gd name="T10" fmla="*/ 0 w 100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100" h="45">
                        <a:moveTo>
                          <a:pt x="0" y="0"/>
                        </a:moveTo>
                        <a:lnTo>
                          <a:pt x="100" y="0"/>
                        </a:lnTo>
                        <a:lnTo>
                          <a:pt x="100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4" name="Freeform 29">
                    <a:extLst>
                      <a:ext uri="{FF2B5EF4-FFF2-40B4-BE49-F238E27FC236}">
                        <a16:creationId xmlns="" xmlns:a16="http://schemas.microsoft.com/office/drawing/2014/main" id="{2DB7F991-807A-4FBA-9737-69508F462FAC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4125365"/>
                    <a:ext cx="69249" cy="159437"/>
                  </a:xfrm>
                  <a:custGeom>
                    <a:avLst/>
                    <a:gdLst>
                      <a:gd name="T0" fmla="*/ 0 w 43"/>
                      <a:gd name="T1" fmla="*/ 0 h 99"/>
                      <a:gd name="T2" fmla="*/ 43 w 43"/>
                      <a:gd name="T3" fmla="*/ 0 h 99"/>
                      <a:gd name="T4" fmla="*/ 43 w 43"/>
                      <a:gd name="T5" fmla="*/ 99 h 99"/>
                      <a:gd name="T6" fmla="*/ 0 w 43"/>
                      <a:gd name="T7" fmla="*/ 99 h 99"/>
                      <a:gd name="T8" fmla="*/ 0 w 43"/>
                      <a:gd name="T9" fmla="*/ 0 h 99"/>
                      <a:gd name="T10" fmla="*/ 0 w 43"/>
                      <a:gd name="T11" fmla="*/ 0 h 9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9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9"/>
                        </a:lnTo>
                        <a:lnTo>
                          <a:pt x="0" y="99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5" name="Freeform 30">
                    <a:extLst>
                      <a:ext uri="{FF2B5EF4-FFF2-40B4-BE49-F238E27FC236}">
                        <a16:creationId xmlns="" xmlns:a16="http://schemas.microsoft.com/office/drawing/2014/main" id="{21F43020-BEA4-4A6D-8D9B-3F2D9D80AA79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4212330"/>
                    <a:ext cx="156215" cy="72471"/>
                  </a:xfrm>
                  <a:custGeom>
                    <a:avLst/>
                    <a:gdLst>
                      <a:gd name="T0" fmla="*/ 0 w 97"/>
                      <a:gd name="T1" fmla="*/ 0 h 45"/>
                      <a:gd name="T2" fmla="*/ 97 w 97"/>
                      <a:gd name="T3" fmla="*/ 0 h 45"/>
                      <a:gd name="T4" fmla="*/ 97 w 97"/>
                      <a:gd name="T5" fmla="*/ 45 h 45"/>
                      <a:gd name="T6" fmla="*/ 0 w 97"/>
                      <a:gd name="T7" fmla="*/ 45 h 45"/>
                      <a:gd name="T8" fmla="*/ 0 w 97"/>
                      <a:gd name="T9" fmla="*/ 0 h 45"/>
                      <a:gd name="T10" fmla="*/ 0 w 97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45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6" name="Freeform 31">
                    <a:extLst>
                      <a:ext uri="{FF2B5EF4-FFF2-40B4-BE49-F238E27FC236}">
                        <a16:creationId xmlns="" xmlns:a16="http://schemas.microsoft.com/office/drawing/2014/main" id="{31D2D748-7819-4B7C-BCAC-F398224C84A6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3880574"/>
                    <a:ext cx="69249" cy="152995"/>
                  </a:xfrm>
                  <a:custGeom>
                    <a:avLst/>
                    <a:gdLst>
                      <a:gd name="T0" fmla="*/ 0 w 43"/>
                      <a:gd name="T1" fmla="*/ 0 h 95"/>
                      <a:gd name="T2" fmla="*/ 43 w 43"/>
                      <a:gd name="T3" fmla="*/ 0 h 95"/>
                      <a:gd name="T4" fmla="*/ 43 w 43"/>
                      <a:gd name="T5" fmla="*/ 95 h 95"/>
                      <a:gd name="T6" fmla="*/ 0 w 43"/>
                      <a:gd name="T7" fmla="*/ 95 h 95"/>
                      <a:gd name="T8" fmla="*/ 0 w 43"/>
                      <a:gd name="T9" fmla="*/ 0 h 95"/>
                      <a:gd name="T10" fmla="*/ 0 w 43"/>
                      <a:gd name="T11" fmla="*/ 0 h 9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5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5"/>
                        </a:lnTo>
                        <a:lnTo>
                          <a:pt x="0" y="9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7" name="Freeform 32">
                    <a:extLst>
                      <a:ext uri="{FF2B5EF4-FFF2-40B4-BE49-F238E27FC236}">
                        <a16:creationId xmlns="" xmlns:a16="http://schemas.microsoft.com/office/drawing/2014/main" id="{5BC33828-C5F7-4D70-8BE3-B2940F6FAFBD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969027" y="4125365"/>
                    <a:ext cx="69249" cy="159437"/>
                  </a:xfrm>
                  <a:custGeom>
                    <a:avLst/>
                    <a:gdLst>
                      <a:gd name="T0" fmla="*/ 0 w 43"/>
                      <a:gd name="T1" fmla="*/ 0 h 99"/>
                      <a:gd name="T2" fmla="*/ 43 w 43"/>
                      <a:gd name="T3" fmla="*/ 0 h 99"/>
                      <a:gd name="T4" fmla="*/ 43 w 43"/>
                      <a:gd name="T5" fmla="*/ 99 h 99"/>
                      <a:gd name="T6" fmla="*/ 0 w 43"/>
                      <a:gd name="T7" fmla="*/ 99 h 99"/>
                      <a:gd name="T8" fmla="*/ 0 w 43"/>
                      <a:gd name="T9" fmla="*/ 0 h 99"/>
                      <a:gd name="T10" fmla="*/ 0 w 43"/>
                      <a:gd name="T11" fmla="*/ 0 h 9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9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9"/>
                        </a:lnTo>
                        <a:lnTo>
                          <a:pt x="0" y="99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8" name="Freeform 33">
                    <a:extLst>
                      <a:ext uri="{FF2B5EF4-FFF2-40B4-BE49-F238E27FC236}">
                        <a16:creationId xmlns="" xmlns:a16="http://schemas.microsoft.com/office/drawing/2014/main" id="{3BD52A26-A5EA-4DAF-8B36-3C9756EB975E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882062" y="4212330"/>
                    <a:ext cx="156215" cy="72471"/>
                  </a:xfrm>
                  <a:custGeom>
                    <a:avLst/>
                    <a:gdLst>
                      <a:gd name="T0" fmla="*/ 0 w 97"/>
                      <a:gd name="T1" fmla="*/ 0 h 45"/>
                      <a:gd name="T2" fmla="*/ 97 w 97"/>
                      <a:gd name="T3" fmla="*/ 0 h 45"/>
                      <a:gd name="T4" fmla="*/ 97 w 97"/>
                      <a:gd name="T5" fmla="*/ 45 h 45"/>
                      <a:gd name="T6" fmla="*/ 0 w 97"/>
                      <a:gd name="T7" fmla="*/ 45 h 45"/>
                      <a:gd name="T8" fmla="*/ 0 w 97"/>
                      <a:gd name="T9" fmla="*/ 0 h 45"/>
                      <a:gd name="T10" fmla="*/ 0 w 97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45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9" name="Freeform 34">
                    <a:extLst>
                      <a:ext uri="{FF2B5EF4-FFF2-40B4-BE49-F238E27FC236}">
                        <a16:creationId xmlns="" xmlns:a16="http://schemas.microsoft.com/office/drawing/2014/main" id="{5BC664F9-B73F-4755-A19F-491414680598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969027" y="3880574"/>
                    <a:ext cx="69249" cy="152995"/>
                  </a:xfrm>
                  <a:custGeom>
                    <a:avLst/>
                    <a:gdLst>
                      <a:gd name="T0" fmla="*/ 0 w 43"/>
                      <a:gd name="T1" fmla="*/ 0 h 95"/>
                      <a:gd name="T2" fmla="*/ 43 w 43"/>
                      <a:gd name="T3" fmla="*/ 0 h 95"/>
                      <a:gd name="T4" fmla="*/ 43 w 43"/>
                      <a:gd name="T5" fmla="*/ 95 h 95"/>
                      <a:gd name="T6" fmla="*/ 0 w 43"/>
                      <a:gd name="T7" fmla="*/ 95 h 95"/>
                      <a:gd name="T8" fmla="*/ 0 w 43"/>
                      <a:gd name="T9" fmla="*/ 0 h 95"/>
                      <a:gd name="T10" fmla="*/ 0 w 43"/>
                      <a:gd name="T11" fmla="*/ 0 h 9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5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5"/>
                        </a:lnTo>
                        <a:lnTo>
                          <a:pt x="0" y="9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40" name="Freeform 35">
                    <a:extLst>
                      <a:ext uri="{FF2B5EF4-FFF2-40B4-BE49-F238E27FC236}">
                        <a16:creationId xmlns="" xmlns:a16="http://schemas.microsoft.com/office/drawing/2014/main" id="{B158064E-E644-4932-BB99-ED09C0340704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725847" y="3466684"/>
                    <a:ext cx="468645" cy="471867"/>
                  </a:xfrm>
                  <a:custGeom>
                    <a:avLst/>
                    <a:gdLst>
                      <a:gd name="T0" fmla="*/ 208 w 291"/>
                      <a:gd name="T1" fmla="*/ 0 h 293"/>
                      <a:gd name="T2" fmla="*/ 0 w 291"/>
                      <a:gd name="T3" fmla="*/ 196 h 293"/>
                      <a:gd name="T4" fmla="*/ 92 w 291"/>
                      <a:gd name="T5" fmla="*/ 293 h 293"/>
                      <a:gd name="T6" fmla="*/ 291 w 291"/>
                      <a:gd name="T7" fmla="*/ 94 h 293"/>
                      <a:gd name="T8" fmla="*/ 208 w 291"/>
                      <a:gd name="T9" fmla="*/ 0 h 293"/>
                      <a:gd name="T10" fmla="*/ 208 w 291"/>
                      <a:gd name="T11" fmla="*/ 0 h 293"/>
                      <a:gd name="T12" fmla="*/ 208 w 291"/>
                      <a:gd name="T13" fmla="*/ 0 h 29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291" h="293">
                        <a:moveTo>
                          <a:pt x="208" y="0"/>
                        </a:moveTo>
                        <a:lnTo>
                          <a:pt x="0" y="196"/>
                        </a:lnTo>
                        <a:lnTo>
                          <a:pt x="92" y="293"/>
                        </a:lnTo>
                        <a:lnTo>
                          <a:pt x="291" y="94"/>
                        </a:lnTo>
                        <a:lnTo>
                          <a:pt x="208" y="0"/>
                        </a:lnTo>
                        <a:lnTo>
                          <a:pt x="208" y="0"/>
                        </a:lnTo>
                        <a:lnTo>
                          <a:pt x="208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41" name="Freeform 36">
                    <a:extLst>
                      <a:ext uri="{FF2B5EF4-FFF2-40B4-BE49-F238E27FC236}">
                        <a16:creationId xmlns="" xmlns:a16="http://schemas.microsoft.com/office/drawing/2014/main" id="{1D0B3958-E704-455A-9C28-8BD8FD66520E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619556" y="3849975"/>
                    <a:ext cx="190035" cy="172320"/>
                  </a:xfrm>
                  <a:custGeom>
                    <a:avLst/>
                    <a:gdLst>
                      <a:gd name="T0" fmla="*/ 35 w 118"/>
                      <a:gd name="T1" fmla="*/ 0 h 107"/>
                      <a:gd name="T2" fmla="*/ 0 w 118"/>
                      <a:gd name="T3" fmla="*/ 107 h 107"/>
                      <a:gd name="T4" fmla="*/ 118 w 118"/>
                      <a:gd name="T5" fmla="*/ 81 h 107"/>
                      <a:gd name="T6" fmla="*/ 35 w 118"/>
                      <a:gd name="T7" fmla="*/ 0 h 107"/>
                      <a:gd name="T8" fmla="*/ 35 w 118"/>
                      <a:gd name="T9" fmla="*/ 0 h 107"/>
                      <a:gd name="T10" fmla="*/ 35 w 118"/>
                      <a:gd name="T11" fmla="*/ 0 h 10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118" h="107">
                        <a:moveTo>
                          <a:pt x="35" y="0"/>
                        </a:moveTo>
                        <a:lnTo>
                          <a:pt x="0" y="107"/>
                        </a:lnTo>
                        <a:lnTo>
                          <a:pt x="118" y="81"/>
                        </a:lnTo>
                        <a:lnTo>
                          <a:pt x="35" y="0"/>
                        </a:lnTo>
                        <a:lnTo>
                          <a:pt x="35" y="0"/>
                        </a:lnTo>
                        <a:lnTo>
                          <a:pt x="35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</p:grp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Rectangle 10">
                  <a:extLst>
                    <a:ext uri="{FF2B5EF4-FFF2-40B4-BE49-F238E27FC236}">
                      <a16:creationId xmlns="" xmlns:a16="http://schemas.microsoft.com/office/drawing/2014/main" id="{277AE035-946E-49A1-A9F6-1AD6A6960589}"/>
                    </a:ext>
                  </a:extLst>
                </p:cNvPr>
                <p:cNvSpPr/>
                <p:nvPr/>
              </p:nvSpPr>
              <p:spPr>
                <a:xfrm>
                  <a:off x="1545296" y="2201576"/>
                  <a:ext cx="21296499" cy="2874761"/>
                </a:xfrm>
                <a:prstGeom prst="rect">
                  <a:avLst/>
                </a:prstGeom>
                <a:noFill/>
                <a:ln w="57150">
                  <a:noFill/>
                </a:ln>
              </p:spPr>
              <p:style>
                <a:lnRef idx="1">
                  <a:schemeClr val="accent2"/>
                </a:lnRef>
                <a:fillRef idx="2">
                  <a:schemeClr val="accent2"/>
                </a:fillRef>
                <a:effectRef idx="1">
                  <a:schemeClr val="accent2"/>
                </a:effectRef>
                <a:fontRef idx="minor">
                  <a:schemeClr val="dk1"/>
                </a:fontRef>
              </p:style>
              <p:txBody>
                <a:bodyPr wrap="square">
                  <a:spAutoFit/>
                </a:bodyPr>
                <a:lstStyle/>
                <a:p>
                  <a:pPr>
                    <a:lnSpc>
                      <a:spcPct val="115000"/>
                    </a:lnSpc>
                    <a:spcAft>
                      <a:spcPts val="1000"/>
                    </a:spcAft>
                    <a:tabLst>
                      <a:tab pos="2256155" algn="l"/>
                      <a:tab pos="3676650" algn="l"/>
                    </a:tabLst>
                  </a:pPr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                        Cho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hình</a:t>
                  </a:r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hộp</a:t>
                  </a:r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4800" i="1" dirty="0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𝐴𝐵𝐶𝐷</m:t>
                      </m:r>
                      <m:r>
                        <a:rPr lang="en-US" sz="4800" i="1" dirty="0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en-US" sz="4800" i="1" dirty="0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𝐴</m:t>
                      </m:r>
                      <m:r>
                        <a:rPr lang="en-US" sz="4800" b="0" i="1" dirty="0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′</m:t>
                      </m:r>
                      <m:r>
                        <a:rPr lang="en-US" sz="4800" i="1" dirty="0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𝐵</m:t>
                      </m:r>
                      <m:r>
                        <a:rPr lang="en-US" sz="4800" b="0" i="1" dirty="0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′</m:t>
                      </m:r>
                      <m:r>
                        <a:rPr lang="en-US" sz="4800" i="1" dirty="0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𝐶</m:t>
                      </m:r>
                      <m:r>
                        <a:rPr lang="en-US" sz="4800" b="0" i="1" dirty="0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′</m:t>
                      </m:r>
                      <m:r>
                        <a:rPr lang="en-US" sz="4800" i="1" dirty="0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𝐷</m:t>
                      </m:r>
                      <m:r>
                        <a:rPr lang="en-US" sz="4800" b="0" i="1" dirty="0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′</m:t>
                      </m:r>
                      <m:r>
                        <a:rPr lang="en-US" sz="4800" i="1" dirty="0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 </m:t>
                      </m:r>
                    </m:oMath>
                  </a14:m>
                  <a:r>
                    <a:rPr lang="en-US" sz="48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Xét</a:t>
                  </a:r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các</a:t>
                  </a:r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điểm</a:t>
                  </a:r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i="1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M</a:t>
                  </a:r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và</a:t>
                  </a:r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i="1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N</a:t>
                  </a:r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lần</a:t>
                  </a:r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lượt</a:t>
                  </a:r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thuộc</a:t>
                  </a:r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các</a:t>
                  </a:r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đường</a:t>
                  </a:r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thẳng</a:t>
                  </a:r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4800" i="1" dirty="0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𝐴</m:t>
                      </m:r>
                      <m:r>
                        <a:rPr lang="en-US" sz="4800" b="0" i="1" dirty="0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′</m:t>
                      </m:r>
                      <m:r>
                        <a:rPr lang="en-US" sz="4800" i="1" dirty="0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𝐶</m:t>
                      </m:r>
                    </m:oMath>
                  </a14:m>
                  <a:r>
                    <a:rPr lang="en-US" sz="4800" i="1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và</a:t>
                  </a:r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4800" i="1" dirty="0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𝐶</m:t>
                      </m:r>
                      <m:r>
                        <a:rPr lang="en-US" sz="4800" b="0" i="1" dirty="0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′</m:t>
                      </m:r>
                      <m:r>
                        <a:rPr lang="en-US" sz="4800" i="1" dirty="0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𝐷</m:t>
                      </m:r>
                    </m:oMath>
                  </a14:m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sao</a:t>
                  </a:r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cho</a:t>
                  </a:r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800" i="1"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𝑀𝐴</m:t>
                          </m:r>
                          <m: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′</m:t>
                          </m:r>
                        </m:e>
                      </m:acc>
                      <m:r>
                        <a:rPr lang="en-US" sz="4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−3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𝑀𝐶</m:t>
                          </m:r>
                        </m:e>
                      </m:acc>
                      <m:r>
                        <a:rPr lang="en-US" sz="4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,</m:t>
                      </m:r>
                    </m:oMath>
                  </a14:m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800" i="1"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𝑁𝐶</m:t>
                          </m:r>
                          <m: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′</m:t>
                          </m:r>
                        </m:e>
                      </m:acc>
                      <m:r>
                        <a:rPr lang="en-US" sz="4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−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𝑁𝐷</m:t>
                          </m:r>
                        </m:e>
                      </m:acc>
                    </m:oMath>
                  </a14:m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.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Đặt</a:t>
                  </a:r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800" i="1"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𝐵𝐴</m:t>
                          </m:r>
                        </m:e>
                      </m:acc>
                      <m:r>
                        <a:rPr lang="en-US" sz="4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𝑎</m:t>
                          </m:r>
                        </m:e>
                      </m:acc>
                      <m:r>
                        <a:rPr lang="en-US" sz="4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,</m:t>
                      </m:r>
                    </m:oMath>
                  </a14:m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800" i="1"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𝐵𝐵</m:t>
                          </m:r>
                          <m: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′</m:t>
                          </m:r>
                        </m:e>
                      </m:acc>
                      <m:r>
                        <a:rPr lang="en-US" sz="4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𝑏</m:t>
                          </m:r>
                        </m:e>
                      </m:acc>
                      <m:r>
                        <a:rPr lang="en-US" sz="4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,</m:t>
                      </m:r>
                    </m:oMath>
                  </a14:m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800" i="1"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𝐵𝐶</m:t>
                          </m:r>
                        </m:e>
                      </m:acc>
                      <m:r>
                        <a:rPr lang="en-US" sz="4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𝑐</m:t>
                          </m:r>
                        </m:e>
                      </m:acc>
                    </m:oMath>
                  </a14:m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.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Hãy</a:t>
                  </a:r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biểu</a:t>
                  </a:r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thị</a:t>
                  </a:r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các</a:t>
                  </a:r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vectơ</a:t>
                  </a:r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800" i="1"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𝐵𝑀</m:t>
                          </m:r>
                        </m:e>
                      </m:acc>
                    </m:oMath>
                  </a14:m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và</a:t>
                  </a:r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800" i="1"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𝐵𝑁</m:t>
                          </m:r>
                        </m:e>
                      </m:acc>
                    </m:oMath>
                  </a14:m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qua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các</a:t>
                  </a:r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vectơ</a:t>
                  </a:r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800" i="1"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𝑎</m:t>
                          </m:r>
                        </m:e>
                      </m:acc>
                      <m:r>
                        <a:rPr lang="en-US" sz="4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,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𝑏</m:t>
                          </m:r>
                        </m:e>
                      </m:acc>
                      <m:r>
                        <a:rPr lang="en-US" sz="4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,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𝑐</m:t>
                          </m:r>
                        </m:e>
                      </m:acc>
                      <m:r>
                        <a:rPr lang="en-US" sz="4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a14:m>
                  <a:endPara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1" name="Rectangle 10">
                  <a:extLst>
                    <a:ext uri="{FF2B5EF4-FFF2-40B4-BE49-F238E27FC236}">
                      <a16:creationId xmlns:a16="http://schemas.microsoft.com/office/drawing/2014/main" id="{277AE035-946E-49A1-A9F6-1AD6A6960589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545296" y="2201576"/>
                  <a:ext cx="21296499" cy="2874761"/>
                </a:xfrm>
                <a:prstGeom prst="rect">
                  <a:avLst/>
                </a:prstGeom>
                <a:blipFill>
                  <a:blip r:embed="rId2"/>
                  <a:stretch>
                    <a:fillRect l="-1288" t="-3178" b="-10381"/>
                  </a:stretch>
                </a:blipFill>
                <a:ln w="57150"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pic>
        <p:nvPicPr>
          <p:cNvPr id="42" name="Picture 41">
            <a:extLst>
              <a:ext uri="{FF2B5EF4-FFF2-40B4-BE49-F238E27FC236}">
                <a16:creationId xmlns="" xmlns:a16="http://schemas.microsoft.com/office/drawing/2014/main" id="{7A696214-2A8A-4314-BE88-2370E9D6616D}"/>
              </a:ext>
            </a:extLst>
          </p:cNvPr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520108" y="6360436"/>
            <a:ext cx="6283587" cy="5558135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3" name="Rectangle 42">
                <a:extLst>
                  <a:ext uri="{FF2B5EF4-FFF2-40B4-BE49-F238E27FC236}">
                    <a16:creationId xmlns="" xmlns:a16="http://schemas.microsoft.com/office/drawing/2014/main" id="{147FFF4F-F19E-46DC-A214-A405D072950B}"/>
                  </a:ext>
                </a:extLst>
              </p:cNvPr>
              <p:cNvSpPr/>
              <p:nvPr/>
            </p:nvSpPr>
            <p:spPr>
              <a:xfrm>
                <a:off x="1621816" y="6477000"/>
                <a:ext cx="3932872" cy="98167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800" i="1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</a:rPr>
                            <m:t>𝑀𝐴</m:t>
                          </m:r>
                          <m:r>
                            <a:rPr lang="en-US" sz="4800">
                              <a:latin typeface="Cambria Math" panose="02040503050406030204" pitchFamily="18" charset="0"/>
                            </a:rPr>
                            <m:t>′</m:t>
                          </m:r>
                        </m:e>
                      </m:acc>
                      <m:r>
                        <a:rPr lang="en-US" sz="4800">
                          <a:latin typeface="Cambria Math" panose="02040503050406030204" pitchFamily="18" charset="0"/>
                        </a:rPr>
                        <m:t>=−3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</a:rPr>
                            <m:t>𝑀𝐶</m:t>
                          </m:r>
                        </m:e>
                      </m:acc>
                    </m:oMath>
                  </m:oMathPara>
                </a14:m>
                <a:endParaRPr lang="en-US" sz="4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3" name="Rectangle 42">
                <a:extLst>
                  <a:ext uri="{FF2B5EF4-FFF2-40B4-BE49-F238E27FC236}">
                    <a16:creationId xmlns:a16="http://schemas.microsoft.com/office/drawing/2014/main" id="{147FFF4F-F19E-46DC-A214-A405D072950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21816" y="6477000"/>
                <a:ext cx="3932872" cy="981679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Rectangle 43">
                <a:extLst>
                  <a:ext uri="{FF2B5EF4-FFF2-40B4-BE49-F238E27FC236}">
                    <a16:creationId xmlns="" xmlns:a16="http://schemas.microsoft.com/office/drawing/2014/main" id="{5E61BE9B-C197-491E-BB5C-8465F140078D}"/>
                  </a:ext>
                </a:extLst>
              </p:cNvPr>
              <p:cNvSpPr/>
              <p:nvPr/>
            </p:nvSpPr>
            <p:spPr>
              <a:xfrm>
                <a:off x="5169781" y="6477000"/>
                <a:ext cx="8411085" cy="104092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>
                          <a:latin typeface="Cambria Math" panose="02040503050406030204" pitchFamily="18" charset="0"/>
                        </a:rPr>
                        <m:t>⇔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</a:rPr>
                            <m:t>𝑀𝐵</m:t>
                          </m:r>
                        </m:e>
                      </m:acc>
                      <m:r>
                        <a:rPr lang="en-US" sz="4800">
                          <a:latin typeface="Cambria Math" panose="02040503050406030204" pitchFamily="18" charset="0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</a:rPr>
                            <m:t>𝐵𝐴</m:t>
                          </m:r>
                          <m:r>
                            <a:rPr lang="en-US" sz="4800">
                              <a:latin typeface="Cambria Math" panose="02040503050406030204" pitchFamily="18" charset="0"/>
                            </a:rPr>
                            <m:t>′</m:t>
                          </m:r>
                        </m:e>
                      </m:acc>
                      <m:r>
                        <a:rPr lang="en-US" sz="4800">
                          <a:latin typeface="Cambria Math" panose="02040503050406030204" pitchFamily="18" charset="0"/>
                        </a:rPr>
                        <m:t>=−3</m:t>
                      </m:r>
                      <m:d>
                        <m:dPr>
                          <m:ctrlPr>
                            <a:rPr lang="en-US" sz="4800" i="1">
                              <a:latin typeface="Cambria Math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4800" i="1"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en-US" sz="4800" i="1">
                                  <a:latin typeface="Cambria Math" panose="02040503050406030204" pitchFamily="18" charset="0"/>
                                </a:rPr>
                                <m:t>𝑀𝐵</m:t>
                              </m:r>
                            </m:e>
                          </m:acc>
                          <m:r>
                            <a:rPr lang="en-US" sz="4800">
                              <a:latin typeface="Cambria Math" panose="02040503050406030204" pitchFamily="18" charset="0"/>
                            </a:rPr>
                            <m:t>+</m:t>
                          </m:r>
                          <m:acc>
                            <m:accPr>
                              <m:chr m:val="⃗"/>
                              <m:ctrlPr>
                                <a:rPr lang="en-US" sz="4800" i="1"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en-US" sz="4800" i="1">
                                  <a:latin typeface="Cambria Math" panose="02040503050406030204" pitchFamily="18" charset="0"/>
                                </a:rPr>
                                <m:t>𝐵𝐶</m:t>
                              </m:r>
                            </m:e>
                          </m:acc>
                        </m:e>
                      </m:d>
                    </m:oMath>
                  </m:oMathPara>
                </a14:m>
                <a:endParaRPr lang="en-US" sz="4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4" name="Rectangle 43">
                <a:extLst>
                  <a:ext uri="{FF2B5EF4-FFF2-40B4-BE49-F238E27FC236}">
                    <a16:creationId xmlns:a16="http://schemas.microsoft.com/office/drawing/2014/main" id="{5E61BE9B-C197-491E-BB5C-8465F140078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69781" y="6477000"/>
                <a:ext cx="8411085" cy="1040926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5" name="Rectangle 44">
                <a:extLst>
                  <a:ext uri="{FF2B5EF4-FFF2-40B4-BE49-F238E27FC236}">
                    <a16:creationId xmlns="" xmlns:a16="http://schemas.microsoft.com/office/drawing/2014/main" id="{16C0AC19-1C29-4791-82BD-9240843C0E51}"/>
                  </a:ext>
                </a:extLst>
              </p:cNvPr>
              <p:cNvSpPr/>
              <p:nvPr/>
            </p:nvSpPr>
            <p:spPr>
              <a:xfrm>
                <a:off x="5150731" y="7714851"/>
                <a:ext cx="8632107" cy="9870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>
                          <a:latin typeface="Cambria Math" panose="02040503050406030204" pitchFamily="18" charset="0"/>
                        </a:rPr>
                        <m:t>⇔4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</a:rPr>
                            <m:t>𝑀𝐵</m:t>
                          </m:r>
                        </m:e>
                      </m:acc>
                      <m:r>
                        <a:rPr lang="en-US" sz="4800">
                          <a:latin typeface="Cambria Math" panose="02040503050406030204" pitchFamily="18" charset="0"/>
                        </a:rPr>
                        <m:t>=−</m:t>
                      </m:r>
                      <m:d>
                        <m:dPr>
                          <m:ctrlPr>
                            <a:rPr lang="en-US" sz="4800" i="1">
                              <a:latin typeface="Cambria Math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4800" i="1"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en-US" sz="4800" i="1">
                                  <a:latin typeface="Cambria Math" panose="02040503050406030204" pitchFamily="18" charset="0"/>
                                </a:rPr>
                                <m:t>𝐵𝐴</m:t>
                              </m:r>
                            </m:e>
                          </m:acc>
                          <m:r>
                            <a:rPr lang="en-US" sz="4800">
                              <a:latin typeface="Cambria Math" panose="02040503050406030204" pitchFamily="18" charset="0"/>
                            </a:rPr>
                            <m:t>+</m:t>
                          </m:r>
                          <m:acc>
                            <m:accPr>
                              <m:chr m:val="⃗"/>
                              <m:ctrlPr>
                                <a:rPr lang="en-US" sz="4800" i="1"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en-US" sz="4800" i="1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  <m:sSup>
                                <m:sSupPr>
                                  <m:ctrlPr>
                                    <a:rPr lang="en-US" sz="4800" i="1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sz="4800" i="1"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</m:e>
                                <m:sup>
                                  <m:r>
                                    <a:rPr lang="en-US" sz="4800">
                                      <a:latin typeface="Cambria Math" panose="02040503050406030204" pitchFamily="18" charset="0"/>
                                    </a:rPr>
                                    <m:t>′</m:t>
                                  </m:r>
                                </m:sup>
                              </m:sSup>
                            </m:e>
                          </m:acc>
                        </m:e>
                      </m:d>
                      <m:r>
                        <a:rPr lang="en-US" sz="4800">
                          <a:latin typeface="Cambria Math" panose="02040503050406030204" pitchFamily="18" charset="0"/>
                        </a:rPr>
                        <m:t>−3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</a:rPr>
                            <m:t>𝐵𝐶</m:t>
                          </m:r>
                        </m:e>
                      </m:acc>
                    </m:oMath>
                  </m:oMathPara>
                </a14:m>
                <a:endParaRPr lang="en-US" sz="4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5" name="Rectangle 44">
                <a:extLst>
                  <a:ext uri="{FF2B5EF4-FFF2-40B4-BE49-F238E27FC236}">
                    <a16:creationId xmlns:a16="http://schemas.microsoft.com/office/drawing/2014/main" id="{16C0AC19-1C29-4791-82BD-9240843C0E5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50731" y="7714851"/>
                <a:ext cx="8632107" cy="987065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" name="Rectangle 45">
                <a:extLst>
                  <a:ext uri="{FF2B5EF4-FFF2-40B4-BE49-F238E27FC236}">
                    <a16:creationId xmlns="" xmlns:a16="http://schemas.microsoft.com/office/drawing/2014/main" id="{727D4C17-9AE8-4025-8B29-F168F4800D99}"/>
                  </a:ext>
                </a:extLst>
              </p:cNvPr>
              <p:cNvSpPr/>
              <p:nvPr/>
            </p:nvSpPr>
            <p:spPr>
              <a:xfrm>
                <a:off x="5211546" y="9025892"/>
                <a:ext cx="7667292" cy="92781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>
                          <a:latin typeface="Cambria Math" panose="02040503050406030204" pitchFamily="18" charset="0"/>
                        </a:rPr>
                        <m:t>⇔4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</a:rPr>
                            <m:t>𝐵𝑀</m:t>
                          </m:r>
                        </m:e>
                      </m:acc>
                      <m:r>
                        <a:rPr lang="en-US" sz="4800"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</a:rPr>
                            <m:t>𝐵𝐴</m:t>
                          </m:r>
                        </m:e>
                      </m:acc>
                      <m:r>
                        <a:rPr lang="en-US" sz="4800">
                          <a:latin typeface="Cambria Math" panose="02040503050406030204" pitchFamily="18" charset="0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</a:rPr>
                            <m:t>𝐵</m:t>
                          </m:r>
                          <m:sSup>
                            <m:sSupPr>
                              <m:ctrlPr>
                                <a:rPr lang="en-US" sz="4800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4800" i="1"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e>
                            <m:sup>
                              <m:r>
                                <a:rPr lang="en-US" sz="4800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</m:e>
                      </m:acc>
                      <m:r>
                        <a:rPr lang="en-US" sz="4800">
                          <a:latin typeface="Cambria Math" panose="02040503050406030204" pitchFamily="18" charset="0"/>
                        </a:rPr>
                        <m:t>+3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</a:rPr>
                            <m:t>𝐵𝐶</m:t>
                          </m:r>
                        </m:e>
                      </m:acc>
                    </m:oMath>
                  </m:oMathPara>
                </a14:m>
                <a:endParaRPr lang="en-US" sz="4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6" name="Rectangle 45">
                <a:extLst>
                  <a:ext uri="{FF2B5EF4-FFF2-40B4-BE49-F238E27FC236}">
                    <a16:creationId xmlns:a16="http://schemas.microsoft.com/office/drawing/2014/main" id="{727D4C17-9AE8-4025-8B29-F168F4800D9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11546" y="9025892"/>
                <a:ext cx="7667292" cy="927818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" name="Rectangle 46">
                <a:extLst>
                  <a:ext uri="{FF2B5EF4-FFF2-40B4-BE49-F238E27FC236}">
                    <a16:creationId xmlns="" xmlns:a16="http://schemas.microsoft.com/office/drawing/2014/main" id="{E8C40F6A-A8AE-4E4A-BAD7-B1896DE00420}"/>
                  </a:ext>
                </a:extLst>
              </p:cNvPr>
              <p:cNvSpPr/>
              <p:nvPr/>
            </p:nvSpPr>
            <p:spPr>
              <a:xfrm>
                <a:off x="5276149" y="9875470"/>
                <a:ext cx="6698757" cy="147521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>
                          <a:latin typeface="Cambria Math" panose="02040503050406030204" pitchFamily="18" charset="0"/>
                        </a:rPr>
                        <m:t>⇔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</a:rPr>
                            <m:t>𝐵𝑀</m:t>
                          </m:r>
                        </m:e>
                      </m:acc>
                      <m:r>
                        <a:rPr lang="en-US" sz="48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800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480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4800"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  <m:acc>
                        <m:accPr>
                          <m:chr m:val="⃗"/>
                          <m:ctrlPr>
                            <a:rPr lang="en-US" sz="4800" i="1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</m:acc>
                      <m:r>
                        <a:rPr lang="en-US" sz="480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4800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480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4800"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  <m:acc>
                        <m:accPr>
                          <m:chr m:val="⃗"/>
                          <m:ctrlPr>
                            <a:rPr lang="en-US" sz="4800" i="1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</m:acc>
                      <m:r>
                        <a:rPr lang="en-US" sz="480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4800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4800"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sz="4800"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  <m:acc>
                        <m:accPr>
                          <m:chr m:val="⃗"/>
                          <m:ctrlPr>
                            <a:rPr lang="en-US" sz="4800" i="1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</m:acc>
                    </m:oMath>
                  </m:oMathPara>
                </a14:m>
                <a:endParaRPr lang="en-US" sz="4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7" name="Rectangle 46">
                <a:extLst>
                  <a:ext uri="{FF2B5EF4-FFF2-40B4-BE49-F238E27FC236}">
                    <a16:creationId xmlns:a16="http://schemas.microsoft.com/office/drawing/2014/main" id="{E8C40F6A-A8AE-4E4A-BAD7-B1896DE0042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76149" y="9875470"/>
                <a:ext cx="6698757" cy="1475212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8" name="Rectangle 47">
                <a:extLst>
                  <a:ext uri="{FF2B5EF4-FFF2-40B4-BE49-F238E27FC236}">
                    <a16:creationId xmlns="" xmlns:a16="http://schemas.microsoft.com/office/drawing/2014/main" id="{D8031984-2FA0-49F8-B4DF-4B07D263F0DF}"/>
                  </a:ext>
                </a:extLst>
              </p:cNvPr>
              <p:cNvSpPr/>
              <p:nvPr/>
            </p:nvSpPr>
            <p:spPr>
              <a:xfrm>
                <a:off x="1675525" y="11430360"/>
                <a:ext cx="7826181" cy="129176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just"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ương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ự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𝐵𝑁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8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acc>
                      <m:accPr>
                        <m:chr m:val="⃗"/>
                        <m:ctrlPr>
                          <a:rPr lang="en-US" sz="48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f>
                      <m:fPr>
                        <m:ctrlPr>
                          <a:rPr lang="en-US" sz="48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acc>
                      <m:accPr>
                        <m:chr m:val="⃗"/>
                        <m:ctrlPr>
                          <a:rPr lang="en-US" sz="48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𝑐</m:t>
                        </m:r>
                      </m:e>
                    </m:acc>
                  </m:oMath>
                </a14:m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48" name="Rectangle 47">
                <a:extLst>
                  <a:ext uri="{FF2B5EF4-FFF2-40B4-BE49-F238E27FC236}">
                    <a16:creationId xmlns:a16="http://schemas.microsoft.com/office/drawing/2014/main" id="{D8031984-2FA0-49F8-B4DF-4B07D263F0D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75525" y="11430360"/>
                <a:ext cx="7826181" cy="1291764"/>
              </a:xfrm>
              <a:prstGeom prst="rect">
                <a:avLst/>
              </a:prstGeom>
              <a:blipFill>
                <a:blip r:embed="rId10"/>
                <a:stretch>
                  <a:fillRect l="-3583" r="-2492" b="-117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74142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/>
      <p:bldP spid="44" grpId="0"/>
      <p:bldP spid="45" grpId="0"/>
      <p:bldP spid="46" grpId="0"/>
      <p:bldP spid="47" grpId="0"/>
      <p:bldP spid="48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="" xmlns:a16="http://schemas.microsoft.com/office/drawing/2014/main" id="{F6E77BC6-5E84-4357-A2AF-6ACB1D3D77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586" y="-479259"/>
            <a:ext cx="439773" cy="9585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217728" tIns="108864" rIns="217728" bIns="108864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4800" b="1"/>
          </a:p>
        </p:txBody>
      </p:sp>
      <p:sp>
        <p:nvSpPr>
          <p:cNvPr id="3" name="Rectangle 4">
            <a:extLst>
              <a:ext uri="{FF2B5EF4-FFF2-40B4-BE49-F238E27FC236}">
                <a16:creationId xmlns="" xmlns:a16="http://schemas.microsoft.com/office/drawing/2014/main" id="{D7A84D85-16C8-4BFC-A9BF-41A69334E5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586" y="-479259"/>
            <a:ext cx="439773" cy="9585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217728" tIns="108864" rIns="217728" bIns="108864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4800" b="1"/>
          </a:p>
        </p:txBody>
      </p:sp>
      <p:sp>
        <p:nvSpPr>
          <p:cNvPr id="4" name="Rectangle 6">
            <a:extLst>
              <a:ext uri="{FF2B5EF4-FFF2-40B4-BE49-F238E27FC236}">
                <a16:creationId xmlns="" xmlns:a16="http://schemas.microsoft.com/office/drawing/2014/main" id="{3C42A213-BFC5-4073-BE35-226FE88D4C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586" y="-479259"/>
            <a:ext cx="439773" cy="9585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217728" tIns="108864" rIns="217728" bIns="108864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4800" b="1"/>
          </a:p>
        </p:txBody>
      </p:sp>
      <p:grpSp>
        <p:nvGrpSpPr>
          <p:cNvPr id="5" name="Group 4">
            <a:extLst>
              <a:ext uri="{FF2B5EF4-FFF2-40B4-BE49-F238E27FC236}">
                <a16:creationId xmlns="" xmlns:a16="http://schemas.microsoft.com/office/drawing/2014/main" id="{DF8F2CFB-F2AF-4744-B806-0B2406056E64}"/>
              </a:ext>
            </a:extLst>
          </p:cNvPr>
          <p:cNvGrpSpPr/>
          <p:nvPr/>
        </p:nvGrpSpPr>
        <p:grpSpPr>
          <a:xfrm>
            <a:off x="1207257" y="1441695"/>
            <a:ext cx="6962774" cy="960438"/>
            <a:chOff x="13477876" y="4114800"/>
            <a:chExt cx="6962774" cy="960438"/>
          </a:xfrm>
        </p:grpSpPr>
        <p:sp>
          <p:nvSpPr>
            <p:cNvPr id="6" name="Freeform 71">
              <a:extLst>
                <a:ext uri="{FF2B5EF4-FFF2-40B4-BE49-F238E27FC236}">
                  <a16:creationId xmlns="" xmlns:a16="http://schemas.microsoft.com/office/drawing/2014/main" id="{9889C72D-4378-413D-B384-C500694DDE52}"/>
                </a:ext>
              </a:extLst>
            </p:cNvPr>
            <p:cNvSpPr>
              <a:spLocks/>
            </p:cNvSpPr>
            <p:nvPr/>
          </p:nvSpPr>
          <p:spPr bwMode="auto">
            <a:xfrm>
              <a:off x="13477876" y="4657725"/>
              <a:ext cx="6962774" cy="417513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solidFill>
              <a:srgbClr val="B9EAA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" name="Oval 72">
              <a:extLst>
                <a:ext uri="{FF2B5EF4-FFF2-40B4-BE49-F238E27FC236}">
                  <a16:creationId xmlns="" xmlns:a16="http://schemas.microsoft.com/office/drawing/2014/main" id="{B3A57B13-2DEB-44EB-B0E8-5A63AA91033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111288" y="4114800"/>
              <a:ext cx="285750" cy="280988"/>
            </a:xfrm>
            <a:prstGeom prst="ellipse">
              <a:avLst/>
            </a:pr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" name="Freeform 73">
              <a:extLst>
                <a:ext uri="{FF2B5EF4-FFF2-40B4-BE49-F238E27FC236}">
                  <a16:creationId xmlns="" xmlns:a16="http://schemas.microsoft.com/office/drawing/2014/main" id="{559C4EC1-B6EB-47B1-B147-6368FC115C2E}"/>
                </a:ext>
              </a:extLst>
            </p:cNvPr>
            <p:cNvSpPr>
              <a:spLocks/>
            </p:cNvSpPr>
            <p:nvPr/>
          </p:nvSpPr>
          <p:spPr bwMode="auto">
            <a:xfrm>
              <a:off x="14039850" y="4373563"/>
              <a:ext cx="209550" cy="190500"/>
            </a:xfrm>
            <a:custGeom>
              <a:avLst/>
              <a:gdLst>
                <a:gd name="T0" fmla="*/ 0 w 56"/>
                <a:gd name="T1" fmla="*/ 18 h 51"/>
                <a:gd name="T2" fmla="*/ 45 w 56"/>
                <a:gd name="T3" fmla="*/ 10 h 51"/>
                <a:gd name="T4" fmla="*/ 56 w 56"/>
                <a:gd name="T5" fmla="*/ 12 h 51"/>
                <a:gd name="T6" fmla="*/ 56 w 56"/>
                <a:gd name="T7" fmla="*/ 51 h 51"/>
                <a:gd name="T8" fmla="*/ 0 w 56"/>
                <a:gd name="T9" fmla="*/ 1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1">
                  <a:moveTo>
                    <a:pt x="0" y="18"/>
                  </a:moveTo>
                  <a:cubicBezTo>
                    <a:pt x="0" y="18"/>
                    <a:pt x="17" y="0"/>
                    <a:pt x="45" y="10"/>
                  </a:cubicBezTo>
                  <a:cubicBezTo>
                    <a:pt x="51" y="12"/>
                    <a:pt x="52" y="12"/>
                    <a:pt x="56" y="12"/>
                  </a:cubicBezTo>
                  <a:cubicBezTo>
                    <a:pt x="55" y="30"/>
                    <a:pt x="56" y="51"/>
                    <a:pt x="56" y="51"/>
                  </a:cubicBezTo>
                  <a:cubicBezTo>
                    <a:pt x="56" y="51"/>
                    <a:pt x="30" y="24"/>
                    <a:pt x="0" y="1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" name="Freeform 74">
              <a:extLst>
                <a:ext uri="{FF2B5EF4-FFF2-40B4-BE49-F238E27FC236}">
                  <a16:creationId xmlns="" xmlns:a16="http://schemas.microsoft.com/office/drawing/2014/main" id="{9E240F2C-B885-4A53-AFFF-07BA665DE260}"/>
                </a:ext>
              </a:extLst>
            </p:cNvPr>
            <p:cNvSpPr>
              <a:spLocks/>
            </p:cNvSpPr>
            <p:nvPr/>
          </p:nvSpPr>
          <p:spPr bwMode="auto">
            <a:xfrm>
              <a:off x="14039850" y="4373563"/>
              <a:ext cx="209550" cy="190500"/>
            </a:xfrm>
            <a:custGeom>
              <a:avLst/>
              <a:gdLst>
                <a:gd name="T0" fmla="*/ 0 w 56"/>
                <a:gd name="T1" fmla="*/ 18 h 51"/>
                <a:gd name="T2" fmla="*/ 39 w 56"/>
                <a:gd name="T3" fmla="*/ 8 h 51"/>
                <a:gd name="T4" fmla="*/ 56 w 56"/>
                <a:gd name="T5" fmla="*/ 11 h 51"/>
                <a:gd name="T6" fmla="*/ 56 w 56"/>
                <a:gd name="T7" fmla="*/ 51 h 51"/>
                <a:gd name="T8" fmla="*/ 0 w 56"/>
                <a:gd name="T9" fmla="*/ 1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1">
                  <a:moveTo>
                    <a:pt x="0" y="18"/>
                  </a:moveTo>
                  <a:cubicBezTo>
                    <a:pt x="0" y="18"/>
                    <a:pt x="10" y="0"/>
                    <a:pt x="39" y="8"/>
                  </a:cubicBezTo>
                  <a:cubicBezTo>
                    <a:pt x="48" y="11"/>
                    <a:pt x="52" y="11"/>
                    <a:pt x="56" y="11"/>
                  </a:cubicBezTo>
                  <a:cubicBezTo>
                    <a:pt x="56" y="51"/>
                    <a:pt x="56" y="51"/>
                    <a:pt x="56" y="51"/>
                  </a:cubicBezTo>
                  <a:cubicBezTo>
                    <a:pt x="56" y="51"/>
                    <a:pt x="30" y="24"/>
                    <a:pt x="0" y="1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" name="Freeform 75">
              <a:extLst>
                <a:ext uri="{FF2B5EF4-FFF2-40B4-BE49-F238E27FC236}">
                  <a16:creationId xmlns="" xmlns:a16="http://schemas.microsoft.com/office/drawing/2014/main" id="{FA019AA9-EF3A-4C12-99FE-8B00392C36D3}"/>
                </a:ext>
              </a:extLst>
            </p:cNvPr>
            <p:cNvSpPr>
              <a:spLocks/>
            </p:cNvSpPr>
            <p:nvPr/>
          </p:nvSpPr>
          <p:spPr bwMode="auto">
            <a:xfrm>
              <a:off x="14039850" y="4373563"/>
              <a:ext cx="209550" cy="190500"/>
            </a:xfrm>
            <a:custGeom>
              <a:avLst/>
              <a:gdLst>
                <a:gd name="T0" fmla="*/ 0 w 56"/>
                <a:gd name="T1" fmla="*/ 18 h 51"/>
                <a:gd name="T2" fmla="*/ 39 w 56"/>
                <a:gd name="T3" fmla="*/ 8 h 51"/>
                <a:gd name="T4" fmla="*/ 56 w 56"/>
                <a:gd name="T5" fmla="*/ 11 h 51"/>
                <a:gd name="T6" fmla="*/ 56 w 56"/>
                <a:gd name="T7" fmla="*/ 51 h 51"/>
                <a:gd name="T8" fmla="*/ 0 w 56"/>
                <a:gd name="T9" fmla="*/ 1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1">
                  <a:moveTo>
                    <a:pt x="0" y="18"/>
                  </a:moveTo>
                  <a:cubicBezTo>
                    <a:pt x="0" y="18"/>
                    <a:pt x="10" y="0"/>
                    <a:pt x="39" y="8"/>
                  </a:cubicBezTo>
                  <a:cubicBezTo>
                    <a:pt x="48" y="11"/>
                    <a:pt x="52" y="11"/>
                    <a:pt x="56" y="11"/>
                  </a:cubicBezTo>
                  <a:cubicBezTo>
                    <a:pt x="56" y="51"/>
                    <a:pt x="56" y="51"/>
                    <a:pt x="56" y="51"/>
                  </a:cubicBezTo>
                  <a:cubicBezTo>
                    <a:pt x="56" y="51"/>
                    <a:pt x="30" y="24"/>
                    <a:pt x="0" y="1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" name="Freeform 76">
              <a:extLst>
                <a:ext uri="{FF2B5EF4-FFF2-40B4-BE49-F238E27FC236}">
                  <a16:creationId xmlns="" xmlns:a16="http://schemas.microsoft.com/office/drawing/2014/main" id="{695E1392-5C7C-4CE3-8DA4-F1593DB1C706}"/>
                </a:ext>
              </a:extLst>
            </p:cNvPr>
            <p:cNvSpPr>
              <a:spLocks/>
            </p:cNvSpPr>
            <p:nvPr/>
          </p:nvSpPr>
          <p:spPr bwMode="auto">
            <a:xfrm>
              <a:off x="14039850" y="4373563"/>
              <a:ext cx="415925" cy="190500"/>
            </a:xfrm>
            <a:custGeom>
              <a:avLst/>
              <a:gdLst>
                <a:gd name="T0" fmla="*/ 72 w 111"/>
                <a:gd name="T1" fmla="*/ 8 h 51"/>
                <a:gd name="T2" fmla="*/ 56 w 111"/>
                <a:gd name="T3" fmla="*/ 11 h 51"/>
                <a:gd name="T4" fmla="*/ 39 w 111"/>
                <a:gd name="T5" fmla="*/ 8 h 51"/>
                <a:gd name="T6" fmla="*/ 0 w 111"/>
                <a:gd name="T7" fmla="*/ 18 h 51"/>
                <a:gd name="T8" fmla="*/ 56 w 111"/>
                <a:gd name="T9" fmla="*/ 51 h 51"/>
                <a:gd name="T10" fmla="*/ 111 w 111"/>
                <a:gd name="T11" fmla="*/ 18 h 51"/>
                <a:gd name="T12" fmla="*/ 72 w 111"/>
                <a:gd name="T13" fmla="*/ 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11" h="51">
                  <a:moveTo>
                    <a:pt x="72" y="8"/>
                  </a:moveTo>
                  <a:cubicBezTo>
                    <a:pt x="63" y="11"/>
                    <a:pt x="59" y="11"/>
                    <a:pt x="56" y="11"/>
                  </a:cubicBezTo>
                  <a:cubicBezTo>
                    <a:pt x="52" y="11"/>
                    <a:pt x="48" y="11"/>
                    <a:pt x="39" y="8"/>
                  </a:cubicBezTo>
                  <a:cubicBezTo>
                    <a:pt x="10" y="0"/>
                    <a:pt x="0" y="18"/>
                    <a:pt x="0" y="18"/>
                  </a:cubicBezTo>
                  <a:cubicBezTo>
                    <a:pt x="30" y="24"/>
                    <a:pt x="56" y="51"/>
                    <a:pt x="56" y="51"/>
                  </a:cubicBezTo>
                  <a:cubicBezTo>
                    <a:pt x="56" y="51"/>
                    <a:pt x="82" y="24"/>
                    <a:pt x="111" y="18"/>
                  </a:cubicBezTo>
                  <a:cubicBezTo>
                    <a:pt x="111" y="18"/>
                    <a:pt x="101" y="0"/>
                    <a:pt x="72" y="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" name="Freeform 77">
              <a:extLst>
                <a:ext uri="{FF2B5EF4-FFF2-40B4-BE49-F238E27FC236}">
                  <a16:creationId xmlns="" xmlns:a16="http://schemas.microsoft.com/office/drawing/2014/main" id="{1D46C13A-5CDE-49FD-A8BC-2E917295E4F6}"/>
                </a:ext>
              </a:extLst>
            </p:cNvPr>
            <p:cNvSpPr>
              <a:spLocks/>
            </p:cNvSpPr>
            <p:nvPr/>
          </p:nvSpPr>
          <p:spPr bwMode="auto">
            <a:xfrm>
              <a:off x="13965238" y="4452938"/>
              <a:ext cx="566737" cy="176213"/>
            </a:xfrm>
            <a:custGeom>
              <a:avLst/>
              <a:gdLst>
                <a:gd name="T0" fmla="*/ 142 w 151"/>
                <a:gd name="T1" fmla="*/ 1 h 47"/>
                <a:gd name="T2" fmla="*/ 76 w 151"/>
                <a:gd name="T3" fmla="*/ 40 h 47"/>
                <a:gd name="T4" fmla="*/ 10 w 151"/>
                <a:gd name="T5" fmla="*/ 1 h 47"/>
                <a:gd name="T6" fmla="*/ 0 w 151"/>
                <a:gd name="T7" fmla="*/ 7 h 47"/>
                <a:gd name="T8" fmla="*/ 72 w 151"/>
                <a:gd name="T9" fmla="*/ 47 h 47"/>
                <a:gd name="T10" fmla="*/ 76 w 151"/>
                <a:gd name="T11" fmla="*/ 47 h 47"/>
                <a:gd name="T12" fmla="*/ 79 w 151"/>
                <a:gd name="T13" fmla="*/ 47 h 47"/>
                <a:gd name="T14" fmla="*/ 151 w 151"/>
                <a:gd name="T15" fmla="*/ 7 h 47"/>
                <a:gd name="T16" fmla="*/ 142 w 151"/>
                <a:gd name="T17" fmla="*/ 1 h 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51" h="47">
                  <a:moveTo>
                    <a:pt x="142" y="1"/>
                  </a:moveTo>
                  <a:cubicBezTo>
                    <a:pt x="116" y="7"/>
                    <a:pt x="76" y="40"/>
                    <a:pt x="76" y="40"/>
                  </a:cubicBezTo>
                  <a:cubicBezTo>
                    <a:pt x="76" y="40"/>
                    <a:pt x="36" y="7"/>
                    <a:pt x="10" y="1"/>
                  </a:cubicBezTo>
                  <a:cubicBezTo>
                    <a:pt x="3" y="0"/>
                    <a:pt x="0" y="6"/>
                    <a:pt x="0" y="7"/>
                  </a:cubicBezTo>
                  <a:cubicBezTo>
                    <a:pt x="8" y="11"/>
                    <a:pt x="18" y="4"/>
                    <a:pt x="72" y="47"/>
                  </a:cubicBezTo>
                  <a:cubicBezTo>
                    <a:pt x="73" y="47"/>
                    <a:pt x="76" y="47"/>
                    <a:pt x="76" y="47"/>
                  </a:cubicBezTo>
                  <a:cubicBezTo>
                    <a:pt x="76" y="47"/>
                    <a:pt x="77" y="47"/>
                    <a:pt x="79" y="47"/>
                  </a:cubicBezTo>
                  <a:cubicBezTo>
                    <a:pt x="132" y="4"/>
                    <a:pt x="143" y="11"/>
                    <a:pt x="151" y="7"/>
                  </a:cubicBezTo>
                  <a:cubicBezTo>
                    <a:pt x="151" y="6"/>
                    <a:pt x="148" y="0"/>
                    <a:pt x="142" y="1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" name="Freeform 78">
              <a:extLst>
                <a:ext uri="{FF2B5EF4-FFF2-40B4-BE49-F238E27FC236}">
                  <a16:creationId xmlns="" xmlns:a16="http://schemas.microsoft.com/office/drawing/2014/main" id="{8B7DAD32-C62E-4771-8A4E-19E02F5C9359}"/>
                </a:ext>
              </a:extLst>
            </p:cNvPr>
            <p:cNvSpPr>
              <a:spLocks/>
            </p:cNvSpPr>
            <p:nvPr/>
          </p:nvSpPr>
          <p:spPr bwMode="auto">
            <a:xfrm>
              <a:off x="14254163" y="4508500"/>
              <a:ext cx="306387" cy="473075"/>
            </a:xfrm>
            <a:custGeom>
              <a:avLst/>
              <a:gdLst>
                <a:gd name="T0" fmla="*/ 0 w 82"/>
                <a:gd name="T1" fmla="*/ 40 h 126"/>
                <a:gd name="T2" fmla="*/ 8 w 82"/>
                <a:gd name="T3" fmla="*/ 40 h 126"/>
                <a:gd name="T4" fmla="*/ 68 w 82"/>
                <a:gd name="T5" fmla="*/ 0 h 126"/>
                <a:gd name="T6" fmla="*/ 82 w 82"/>
                <a:gd name="T7" fmla="*/ 0 h 126"/>
                <a:gd name="T8" fmla="*/ 75 w 82"/>
                <a:gd name="T9" fmla="*/ 89 h 126"/>
                <a:gd name="T10" fmla="*/ 8 w 82"/>
                <a:gd name="T11" fmla="*/ 126 h 126"/>
                <a:gd name="T12" fmla="*/ 0 w 82"/>
                <a:gd name="T13" fmla="*/ 126 h 126"/>
                <a:gd name="T14" fmla="*/ 0 w 82"/>
                <a:gd name="T15" fmla="*/ 40 h 126"/>
                <a:gd name="T16" fmla="*/ 0 w 82"/>
                <a:gd name="T17" fmla="*/ 40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2" h="126">
                  <a:moveTo>
                    <a:pt x="0" y="40"/>
                  </a:moveTo>
                  <a:cubicBezTo>
                    <a:pt x="8" y="40"/>
                    <a:pt x="8" y="40"/>
                    <a:pt x="8" y="40"/>
                  </a:cubicBezTo>
                  <a:cubicBezTo>
                    <a:pt x="8" y="40"/>
                    <a:pt x="37" y="9"/>
                    <a:pt x="68" y="0"/>
                  </a:cubicBezTo>
                  <a:cubicBezTo>
                    <a:pt x="71" y="0"/>
                    <a:pt x="82" y="0"/>
                    <a:pt x="82" y="0"/>
                  </a:cubicBezTo>
                  <a:cubicBezTo>
                    <a:pt x="82" y="0"/>
                    <a:pt x="75" y="71"/>
                    <a:pt x="75" y="89"/>
                  </a:cubicBezTo>
                  <a:cubicBezTo>
                    <a:pt x="68" y="89"/>
                    <a:pt x="40" y="90"/>
                    <a:pt x="8" y="126"/>
                  </a:cubicBezTo>
                  <a:cubicBezTo>
                    <a:pt x="0" y="126"/>
                    <a:pt x="0" y="126"/>
                    <a:pt x="0" y="126"/>
                  </a:cubicBez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" name="Freeform 79">
              <a:extLst>
                <a:ext uri="{FF2B5EF4-FFF2-40B4-BE49-F238E27FC236}">
                  <a16:creationId xmlns="" xmlns:a16="http://schemas.microsoft.com/office/drawing/2014/main" id="{1E69165D-E92E-4A25-8A23-249494DCC436}"/>
                </a:ext>
              </a:extLst>
            </p:cNvPr>
            <p:cNvSpPr>
              <a:spLocks/>
            </p:cNvSpPr>
            <p:nvPr/>
          </p:nvSpPr>
          <p:spPr bwMode="auto">
            <a:xfrm>
              <a:off x="13943013" y="4508500"/>
              <a:ext cx="617537" cy="473075"/>
            </a:xfrm>
            <a:custGeom>
              <a:avLst/>
              <a:gdLst>
                <a:gd name="T0" fmla="*/ 151 w 165"/>
                <a:gd name="T1" fmla="*/ 0 h 126"/>
                <a:gd name="T2" fmla="*/ 91 w 165"/>
                <a:gd name="T3" fmla="*/ 40 h 126"/>
                <a:gd name="T4" fmla="*/ 84 w 165"/>
                <a:gd name="T5" fmla="*/ 40 h 126"/>
                <a:gd name="T6" fmla="*/ 81 w 165"/>
                <a:gd name="T7" fmla="*/ 40 h 126"/>
                <a:gd name="T8" fmla="*/ 75 w 165"/>
                <a:gd name="T9" fmla="*/ 40 h 126"/>
                <a:gd name="T10" fmla="*/ 16 w 165"/>
                <a:gd name="T11" fmla="*/ 0 h 126"/>
                <a:gd name="T12" fmla="*/ 0 w 165"/>
                <a:gd name="T13" fmla="*/ 0 h 126"/>
                <a:gd name="T14" fmla="*/ 9 w 165"/>
                <a:gd name="T15" fmla="*/ 89 h 126"/>
                <a:gd name="T16" fmla="*/ 75 w 165"/>
                <a:gd name="T17" fmla="*/ 126 h 126"/>
                <a:gd name="T18" fmla="*/ 83 w 165"/>
                <a:gd name="T19" fmla="*/ 126 h 126"/>
                <a:gd name="T20" fmla="*/ 91 w 165"/>
                <a:gd name="T21" fmla="*/ 126 h 126"/>
                <a:gd name="T22" fmla="*/ 158 w 165"/>
                <a:gd name="T23" fmla="*/ 89 h 126"/>
                <a:gd name="T24" fmla="*/ 165 w 165"/>
                <a:gd name="T25" fmla="*/ 0 h 126"/>
                <a:gd name="T26" fmla="*/ 151 w 165"/>
                <a:gd name="T27" fmla="*/ 0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65" h="126">
                  <a:moveTo>
                    <a:pt x="151" y="0"/>
                  </a:moveTo>
                  <a:cubicBezTo>
                    <a:pt x="120" y="9"/>
                    <a:pt x="91" y="40"/>
                    <a:pt x="91" y="40"/>
                  </a:cubicBezTo>
                  <a:cubicBezTo>
                    <a:pt x="84" y="40"/>
                    <a:pt x="84" y="40"/>
                    <a:pt x="84" y="40"/>
                  </a:cubicBezTo>
                  <a:cubicBezTo>
                    <a:pt x="81" y="40"/>
                    <a:pt x="81" y="40"/>
                    <a:pt x="81" y="40"/>
                  </a:cubicBezTo>
                  <a:cubicBezTo>
                    <a:pt x="75" y="40"/>
                    <a:pt x="75" y="40"/>
                    <a:pt x="75" y="40"/>
                  </a:cubicBezTo>
                  <a:cubicBezTo>
                    <a:pt x="75" y="40"/>
                    <a:pt x="46" y="9"/>
                    <a:pt x="16" y="0"/>
                  </a:cubicBezTo>
                  <a:cubicBezTo>
                    <a:pt x="12" y="0"/>
                    <a:pt x="0" y="0"/>
                    <a:pt x="0" y="0"/>
                  </a:cubicBezTo>
                  <a:cubicBezTo>
                    <a:pt x="0" y="0"/>
                    <a:pt x="9" y="71"/>
                    <a:pt x="9" y="89"/>
                  </a:cubicBezTo>
                  <a:cubicBezTo>
                    <a:pt x="14" y="89"/>
                    <a:pt x="43" y="90"/>
                    <a:pt x="75" y="126"/>
                  </a:cubicBezTo>
                  <a:cubicBezTo>
                    <a:pt x="83" y="126"/>
                    <a:pt x="83" y="126"/>
                    <a:pt x="83" y="126"/>
                  </a:cubicBezTo>
                  <a:cubicBezTo>
                    <a:pt x="83" y="126"/>
                    <a:pt x="83" y="126"/>
                    <a:pt x="91" y="126"/>
                  </a:cubicBezTo>
                  <a:cubicBezTo>
                    <a:pt x="123" y="90"/>
                    <a:pt x="151" y="89"/>
                    <a:pt x="158" y="89"/>
                  </a:cubicBezTo>
                  <a:cubicBezTo>
                    <a:pt x="158" y="71"/>
                    <a:pt x="165" y="0"/>
                    <a:pt x="165" y="0"/>
                  </a:cubicBezTo>
                  <a:cubicBezTo>
                    <a:pt x="165" y="0"/>
                    <a:pt x="154" y="0"/>
                    <a:pt x="151" y="0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" name="Freeform 80">
              <a:extLst>
                <a:ext uri="{FF2B5EF4-FFF2-40B4-BE49-F238E27FC236}">
                  <a16:creationId xmlns="" xmlns:a16="http://schemas.microsoft.com/office/drawing/2014/main" id="{49A865ED-AEA3-4873-9B26-EF86AB4C9368}"/>
                </a:ext>
              </a:extLst>
            </p:cNvPr>
            <p:cNvSpPr>
              <a:spLocks/>
            </p:cNvSpPr>
            <p:nvPr/>
          </p:nvSpPr>
          <p:spPr bwMode="auto">
            <a:xfrm>
              <a:off x="14254163" y="4657725"/>
              <a:ext cx="30162" cy="323850"/>
            </a:xfrm>
            <a:custGeom>
              <a:avLst/>
              <a:gdLst>
                <a:gd name="T0" fmla="*/ 0 w 19"/>
                <a:gd name="T1" fmla="*/ 204 h 204"/>
                <a:gd name="T2" fmla="*/ 0 w 19"/>
                <a:gd name="T3" fmla="*/ 0 h 204"/>
                <a:gd name="T4" fmla="*/ 19 w 19"/>
                <a:gd name="T5" fmla="*/ 0 h 204"/>
                <a:gd name="T6" fmla="*/ 0 w 19"/>
                <a:gd name="T7" fmla="*/ 204 h 204"/>
                <a:gd name="T8" fmla="*/ 0 w 19"/>
                <a:gd name="T9" fmla="*/ 204 h 204"/>
                <a:gd name="T10" fmla="*/ 0 w 19"/>
                <a:gd name="T11" fmla="*/ 204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9" h="204">
                  <a:moveTo>
                    <a:pt x="0" y="204"/>
                  </a:moveTo>
                  <a:lnTo>
                    <a:pt x="0" y="0"/>
                  </a:lnTo>
                  <a:lnTo>
                    <a:pt x="19" y="0"/>
                  </a:lnTo>
                  <a:lnTo>
                    <a:pt x="0" y="204"/>
                  </a:lnTo>
                  <a:lnTo>
                    <a:pt x="0" y="204"/>
                  </a:lnTo>
                  <a:lnTo>
                    <a:pt x="0" y="204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" name="Freeform 81">
              <a:extLst>
                <a:ext uri="{FF2B5EF4-FFF2-40B4-BE49-F238E27FC236}">
                  <a16:creationId xmlns="" xmlns:a16="http://schemas.microsoft.com/office/drawing/2014/main" id="{41D0784B-6906-4A7A-BC77-BFE49320E096}"/>
                </a:ext>
              </a:extLst>
            </p:cNvPr>
            <p:cNvSpPr>
              <a:spLocks/>
            </p:cNvSpPr>
            <p:nvPr/>
          </p:nvSpPr>
          <p:spPr bwMode="auto">
            <a:xfrm>
              <a:off x="14254163" y="4657725"/>
              <a:ext cx="30162" cy="323850"/>
            </a:xfrm>
            <a:custGeom>
              <a:avLst/>
              <a:gdLst>
                <a:gd name="T0" fmla="*/ 0 w 19"/>
                <a:gd name="T1" fmla="*/ 204 h 204"/>
                <a:gd name="T2" fmla="*/ 0 w 19"/>
                <a:gd name="T3" fmla="*/ 0 h 204"/>
                <a:gd name="T4" fmla="*/ 19 w 19"/>
                <a:gd name="T5" fmla="*/ 0 h 204"/>
                <a:gd name="T6" fmla="*/ 0 w 19"/>
                <a:gd name="T7" fmla="*/ 204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9" h="204">
                  <a:moveTo>
                    <a:pt x="0" y="204"/>
                  </a:moveTo>
                  <a:lnTo>
                    <a:pt x="0" y="0"/>
                  </a:lnTo>
                  <a:lnTo>
                    <a:pt x="19" y="0"/>
                  </a:lnTo>
                  <a:lnTo>
                    <a:pt x="0" y="204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" name="Freeform 82">
              <a:extLst>
                <a:ext uri="{FF2B5EF4-FFF2-40B4-BE49-F238E27FC236}">
                  <a16:creationId xmlns="" xmlns:a16="http://schemas.microsoft.com/office/drawing/2014/main" id="{C3C7DCC9-2874-4116-B2CC-9A181088C900}"/>
                </a:ext>
              </a:extLst>
            </p:cNvPr>
            <p:cNvSpPr>
              <a:spLocks/>
            </p:cNvSpPr>
            <p:nvPr/>
          </p:nvSpPr>
          <p:spPr bwMode="auto">
            <a:xfrm>
              <a:off x="14254163" y="4657725"/>
              <a:ext cx="30162" cy="323850"/>
            </a:xfrm>
            <a:custGeom>
              <a:avLst/>
              <a:gdLst>
                <a:gd name="T0" fmla="*/ 0 w 19"/>
                <a:gd name="T1" fmla="*/ 204 h 204"/>
                <a:gd name="T2" fmla="*/ 0 w 19"/>
                <a:gd name="T3" fmla="*/ 0 h 204"/>
                <a:gd name="T4" fmla="*/ 19 w 19"/>
                <a:gd name="T5" fmla="*/ 0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" h="204">
                  <a:moveTo>
                    <a:pt x="0" y="204"/>
                  </a:moveTo>
                  <a:lnTo>
                    <a:pt x="0" y="0"/>
                  </a:lnTo>
                  <a:lnTo>
                    <a:pt x="19" y="0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" name="Freeform 83">
              <a:extLst>
                <a:ext uri="{FF2B5EF4-FFF2-40B4-BE49-F238E27FC236}">
                  <a16:creationId xmlns="" xmlns:a16="http://schemas.microsoft.com/office/drawing/2014/main" id="{9B551D54-056F-4B67-9823-61FE8DCA0F7E}"/>
                </a:ext>
              </a:extLst>
            </p:cNvPr>
            <p:cNvSpPr>
              <a:spLocks/>
            </p:cNvSpPr>
            <p:nvPr/>
          </p:nvSpPr>
          <p:spPr bwMode="auto">
            <a:xfrm>
              <a:off x="16762413" y="4433888"/>
              <a:ext cx="161925" cy="63500"/>
            </a:xfrm>
            <a:custGeom>
              <a:avLst/>
              <a:gdLst>
                <a:gd name="T0" fmla="*/ 0 w 43"/>
                <a:gd name="T1" fmla="*/ 0 h 17"/>
                <a:gd name="T2" fmla="*/ 13 w 43"/>
                <a:gd name="T3" fmla="*/ 0 h 17"/>
                <a:gd name="T4" fmla="*/ 16 w 43"/>
                <a:gd name="T5" fmla="*/ 4 h 17"/>
                <a:gd name="T6" fmla="*/ 21 w 43"/>
                <a:gd name="T7" fmla="*/ 5 h 17"/>
                <a:gd name="T8" fmla="*/ 26 w 43"/>
                <a:gd name="T9" fmla="*/ 4 h 17"/>
                <a:gd name="T10" fmla="*/ 30 w 43"/>
                <a:gd name="T11" fmla="*/ 0 h 17"/>
                <a:gd name="T12" fmla="*/ 43 w 43"/>
                <a:gd name="T13" fmla="*/ 0 h 17"/>
                <a:gd name="T14" fmla="*/ 36 w 43"/>
                <a:gd name="T15" fmla="*/ 13 h 17"/>
                <a:gd name="T16" fmla="*/ 21 w 43"/>
                <a:gd name="T17" fmla="*/ 17 h 17"/>
                <a:gd name="T18" fmla="*/ 7 w 43"/>
                <a:gd name="T19" fmla="*/ 13 h 17"/>
                <a:gd name="T20" fmla="*/ 0 w 43"/>
                <a:gd name="T21" fmla="*/ 0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43" h="17">
                  <a:moveTo>
                    <a:pt x="0" y="0"/>
                  </a:moveTo>
                  <a:cubicBezTo>
                    <a:pt x="13" y="0"/>
                    <a:pt x="13" y="0"/>
                    <a:pt x="13" y="0"/>
                  </a:cubicBezTo>
                  <a:cubicBezTo>
                    <a:pt x="13" y="1"/>
                    <a:pt x="15" y="3"/>
                    <a:pt x="16" y="4"/>
                  </a:cubicBezTo>
                  <a:cubicBezTo>
                    <a:pt x="18" y="4"/>
                    <a:pt x="19" y="5"/>
                    <a:pt x="21" y="5"/>
                  </a:cubicBezTo>
                  <a:cubicBezTo>
                    <a:pt x="23" y="5"/>
                    <a:pt x="25" y="4"/>
                    <a:pt x="26" y="4"/>
                  </a:cubicBezTo>
                  <a:cubicBezTo>
                    <a:pt x="28" y="3"/>
                    <a:pt x="29" y="1"/>
                    <a:pt x="30" y="0"/>
                  </a:cubicBezTo>
                  <a:cubicBezTo>
                    <a:pt x="43" y="0"/>
                    <a:pt x="43" y="0"/>
                    <a:pt x="43" y="0"/>
                  </a:cubicBezTo>
                  <a:cubicBezTo>
                    <a:pt x="42" y="6"/>
                    <a:pt x="40" y="10"/>
                    <a:pt x="36" y="13"/>
                  </a:cubicBezTo>
                  <a:cubicBezTo>
                    <a:pt x="32" y="16"/>
                    <a:pt x="27" y="17"/>
                    <a:pt x="21" y="17"/>
                  </a:cubicBezTo>
                  <a:cubicBezTo>
                    <a:pt x="15" y="17"/>
                    <a:pt x="11" y="16"/>
                    <a:pt x="7" y="13"/>
                  </a:cubicBezTo>
                  <a:cubicBezTo>
                    <a:pt x="3" y="10"/>
                    <a:pt x="1" y="6"/>
                    <a:pt x="0" y="0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" name="Oval 84">
              <a:extLst>
                <a:ext uri="{FF2B5EF4-FFF2-40B4-BE49-F238E27FC236}">
                  <a16:creationId xmlns="" xmlns:a16="http://schemas.microsoft.com/office/drawing/2014/main" id="{D63E9025-1827-41CB-9D7F-2ACF8B49268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81775" y="4957763"/>
              <a:ext cx="90487" cy="90488"/>
            </a:xfrm>
            <a:prstGeom prst="ellipse">
              <a:avLst/>
            </a:pr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" name="Freeform 85">
              <a:extLst>
                <a:ext uri="{FF2B5EF4-FFF2-40B4-BE49-F238E27FC236}">
                  <a16:creationId xmlns="" xmlns:a16="http://schemas.microsoft.com/office/drawing/2014/main" id="{04DF9551-5A18-4E62-B697-60ACC76CBCCD}"/>
                </a:ext>
              </a:extLst>
            </p:cNvPr>
            <p:cNvSpPr>
              <a:spLocks/>
            </p:cNvSpPr>
            <p:nvPr/>
          </p:nvSpPr>
          <p:spPr bwMode="auto">
            <a:xfrm>
              <a:off x="14846300" y="4511675"/>
              <a:ext cx="280987" cy="417513"/>
            </a:xfrm>
            <a:custGeom>
              <a:avLst/>
              <a:gdLst>
                <a:gd name="T0" fmla="*/ 0 w 177"/>
                <a:gd name="T1" fmla="*/ 0 h 263"/>
                <a:gd name="T2" fmla="*/ 177 w 177"/>
                <a:gd name="T3" fmla="*/ 0 h 263"/>
                <a:gd name="T4" fmla="*/ 177 w 177"/>
                <a:gd name="T5" fmla="*/ 57 h 263"/>
                <a:gd name="T6" fmla="*/ 116 w 177"/>
                <a:gd name="T7" fmla="*/ 57 h 263"/>
                <a:gd name="T8" fmla="*/ 116 w 177"/>
                <a:gd name="T9" fmla="*/ 263 h 263"/>
                <a:gd name="T10" fmla="*/ 61 w 177"/>
                <a:gd name="T11" fmla="*/ 263 h 263"/>
                <a:gd name="T12" fmla="*/ 61 w 177"/>
                <a:gd name="T13" fmla="*/ 57 h 263"/>
                <a:gd name="T14" fmla="*/ 0 w 177"/>
                <a:gd name="T15" fmla="*/ 57 h 263"/>
                <a:gd name="T16" fmla="*/ 0 w 177"/>
                <a:gd name="T1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7" h="263">
                  <a:moveTo>
                    <a:pt x="0" y="0"/>
                  </a:moveTo>
                  <a:lnTo>
                    <a:pt x="177" y="0"/>
                  </a:lnTo>
                  <a:lnTo>
                    <a:pt x="177" y="57"/>
                  </a:lnTo>
                  <a:lnTo>
                    <a:pt x="116" y="57"/>
                  </a:lnTo>
                  <a:lnTo>
                    <a:pt x="116" y="263"/>
                  </a:lnTo>
                  <a:lnTo>
                    <a:pt x="61" y="263"/>
                  </a:lnTo>
                  <a:lnTo>
                    <a:pt x="61" y="57"/>
                  </a:lnTo>
                  <a:lnTo>
                    <a:pt x="0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" name="Freeform 86">
              <a:extLst>
                <a:ext uri="{FF2B5EF4-FFF2-40B4-BE49-F238E27FC236}">
                  <a16:creationId xmlns="" xmlns:a16="http://schemas.microsoft.com/office/drawing/2014/main" id="{1EBB9DCE-A59A-4E70-AB05-AD9ED0EBF9C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5171738" y="4392613"/>
              <a:ext cx="420687" cy="542925"/>
            </a:xfrm>
            <a:custGeom>
              <a:avLst/>
              <a:gdLst>
                <a:gd name="T0" fmla="*/ 0 w 112"/>
                <a:gd name="T1" fmla="*/ 88 h 145"/>
                <a:gd name="T2" fmla="*/ 16 w 112"/>
                <a:gd name="T3" fmla="*/ 47 h 145"/>
                <a:gd name="T4" fmla="*/ 55 w 112"/>
                <a:gd name="T5" fmla="*/ 31 h 145"/>
                <a:gd name="T6" fmla="*/ 96 w 112"/>
                <a:gd name="T7" fmla="*/ 47 h 145"/>
                <a:gd name="T8" fmla="*/ 112 w 112"/>
                <a:gd name="T9" fmla="*/ 88 h 145"/>
                <a:gd name="T10" fmla="*/ 96 w 112"/>
                <a:gd name="T11" fmla="*/ 128 h 145"/>
                <a:gd name="T12" fmla="*/ 56 w 112"/>
                <a:gd name="T13" fmla="*/ 145 h 145"/>
                <a:gd name="T14" fmla="*/ 16 w 112"/>
                <a:gd name="T15" fmla="*/ 129 h 145"/>
                <a:gd name="T16" fmla="*/ 0 w 112"/>
                <a:gd name="T17" fmla="*/ 88 h 145"/>
                <a:gd name="T18" fmla="*/ 56 w 112"/>
                <a:gd name="T19" fmla="*/ 53 h 145"/>
                <a:gd name="T20" fmla="*/ 33 w 112"/>
                <a:gd name="T21" fmla="*/ 63 h 145"/>
                <a:gd name="T22" fmla="*/ 25 w 112"/>
                <a:gd name="T23" fmla="*/ 88 h 145"/>
                <a:gd name="T24" fmla="*/ 34 w 112"/>
                <a:gd name="T25" fmla="*/ 113 h 145"/>
                <a:gd name="T26" fmla="*/ 56 w 112"/>
                <a:gd name="T27" fmla="*/ 123 h 145"/>
                <a:gd name="T28" fmla="*/ 78 w 112"/>
                <a:gd name="T29" fmla="*/ 113 h 145"/>
                <a:gd name="T30" fmla="*/ 87 w 112"/>
                <a:gd name="T31" fmla="*/ 88 h 145"/>
                <a:gd name="T32" fmla="*/ 78 w 112"/>
                <a:gd name="T33" fmla="*/ 63 h 145"/>
                <a:gd name="T34" fmla="*/ 56 w 112"/>
                <a:gd name="T35" fmla="*/ 53 h 145"/>
                <a:gd name="T36" fmla="*/ 43 w 112"/>
                <a:gd name="T37" fmla="*/ 25 h 145"/>
                <a:gd name="T38" fmla="*/ 55 w 112"/>
                <a:gd name="T39" fmla="*/ 0 h 145"/>
                <a:gd name="T40" fmla="*/ 82 w 112"/>
                <a:gd name="T41" fmla="*/ 0 h 145"/>
                <a:gd name="T42" fmla="*/ 58 w 112"/>
                <a:gd name="T43" fmla="*/ 25 h 145"/>
                <a:gd name="T44" fmla="*/ 43 w 112"/>
                <a:gd name="T45" fmla="*/ 25 h 1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112" h="145">
                  <a:moveTo>
                    <a:pt x="0" y="88"/>
                  </a:moveTo>
                  <a:cubicBezTo>
                    <a:pt x="0" y="71"/>
                    <a:pt x="5" y="58"/>
                    <a:pt x="16" y="47"/>
                  </a:cubicBezTo>
                  <a:cubicBezTo>
                    <a:pt x="27" y="37"/>
                    <a:pt x="40" y="31"/>
                    <a:pt x="55" y="31"/>
                  </a:cubicBezTo>
                  <a:cubicBezTo>
                    <a:pt x="71" y="31"/>
                    <a:pt x="85" y="37"/>
                    <a:pt x="96" y="47"/>
                  </a:cubicBezTo>
                  <a:cubicBezTo>
                    <a:pt x="106" y="58"/>
                    <a:pt x="112" y="72"/>
                    <a:pt x="112" y="88"/>
                  </a:cubicBezTo>
                  <a:cubicBezTo>
                    <a:pt x="112" y="104"/>
                    <a:pt x="106" y="118"/>
                    <a:pt x="96" y="128"/>
                  </a:cubicBezTo>
                  <a:cubicBezTo>
                    <a:pt x="85" y="139"/>
                    <a:pt x="72" y="145"/>
                    <a:pt x="56" y="145"/>
                  </a:cubicBezTo>
                  <a:cubicBezTo>
                    <a:pt x="39" y="145"/>
                    <a:pt x="26" y="139"/>
                    <a:pt x="16" y="129"/>
                  </a:cubicBezTo>
                  <a:cubicBezTo>
                    <a:pt x="5" y="118"/>
                    <a:pt x="0" y="104"/>
                    <a:pt x="0" y="88"/>
                  </a:cubicBezTo>
                  <a:close/>
                  <a:moveTo>
                    <a:pt x="56" y="53"/>
                  </a:moveTo>
                  <a:cubicBezTo>
                    <a:pt x="47" y="53"/>
                    <a:pt x="39" y="56"/>
                    <a:pt x="33" y="63"/>
                  </a:cubicBezTo>
                  <a:cubicBezTo>
                    <a:pt x="28" y="70"/>
                    <a:pt x="25" y="78"/>
                    <a:pt x="25" y="88"/>
                  </a:cubicBezTo>
                  <a:cubicBezTo>
                    <a:pt x="25" y="98"/>
                    <a:pt x="28" y="106"/>
                    <a:pt x="34" y="113"/>
                  </a:cubicBezTo>
                  <a:cubicBezTo>
                    <a:pt x="39" y="119"/>
                    <a:pt x="47" y="123"/>
                    <a:pt x="56" y="123"/>
                  </a:cubicBezTo>
                  <a:cubicBezTo>
                    <a:pt x="65" y="123"/>
                    <a:pt x="72" y="119"/>
                    <a:pt x="78" y="113"/>
                  </a:cubicBezTo>
                  <a:cubicBezTo>
                    <a:pt x="84" y="107"/>
                    <a:pt x="87" y="98"/>
                    <a:pt x="87" y="88"/>
                  </a:cubicBezTo>
                  <a:cubicBezTo>
                    <a:pt x="87" y="78"/>
                    <a:pt x="84" y="69"/>
                    <a:pt x="78" y="63"/>
                  </a:cubicBezTo>
                  <a:cubicBezTo>
                    <a:pt x="73" y="57"/>
                    <a:pt x="65" y="54"/>
                    <a:pt x="56" y="53"/>
                  </a:cubicBezTo>
                  <a:close/>
                  <a:moveTo>
                    <a:pt x="43" y="25"/>
                  </a:moveTo>
                  <a:cubicBezTo>
                    <a:pt x="55" y="0"/>
                    <a:pt x="55" y="0"/>
                    <a:pt x="55" y="0"/>
                  </a:cubicBezTo>
                  <a:cubicBezTo>
                    <a:pt x="82" y="0"/>
                    <a:pt x="82" y="0"/>
                    <a:pt x="82" y="0"/>
                  </a:cubicBezTo>
                  <a:cubicBezTo>
                    <a:pt x="58" y="25"/>
                    <a:pt x="58" y="25"/>
                    <a:pt x="58" y="25"/>
                  </a:cubicBezTo>
                  <a:lnTo>
                    <a:pt x="43" y="25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" name="Freeform 87">
              <a:extLst>
                <a:ext uri="{FF2B5EF4-FFF2-40B4-BE49-F238E27FC236}">
                  <a16:creationId xmlns="" xmlns:a16="http://schemas.microsoft.com/office/drawing/2014/main" id="{9D3165C7-ED48-4E5D-8BE2-475C0C2863BB}"/>
                </a:ext>
              </a:extLst>
            </p:cNvPr>
            <p:cNvSpPr>
              <a:spLocks/>
            </p:cNvSpPr>
            <p:nvPr/>
          </p:nvSpPr>
          <p:spPr bwMode="auto">
            <a:xfrm>
              <a:off x="16825913" y="4324350"/>
              <a:ext cx="142875" cy="93663"/>
            </a:xfrm>
            <a:custGeom>
              <a:avLst/>
              <a:gdLst>
                <a:gd name="T0" fmla="*/ 0 w 90"/>
                <a:gd name="T1" fmla="*/ 59 h 59"/>
                <a:gd name="T2" fmla="*/ 26 w 90"/>
                <a:gd name="T3" fmla="*/ 0 h 59"/>
                <a:gd name="T4" fmla="*/ 90 w 90"/>
                <a:gd name="T5" fmla="*/ 0 h 59"/>
                <a:gd name="T6" fmla="*/ 36 w 90"/>
                <a:gd name="T7" fmla="*/ 59 h 59"/>
                <a:gd name="T8" fmla="*/ 0 w 90"/>
                <a:gd name="T9" fmla="*/ 59 h 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0" h="59">
                  <a:moveTo>
                    <a:pt x="0" y="59"/>
                  </a:moveTo>
                  <a:lnTo>
                    <a:pt x="26" y="0"/>
                  </a:lnTo>
                  <a:lnTo>
                    <a:pt x="90" y="0"/>
                  </a:lnTo>
                  <a:lnTo>
                    <a:pt x="36" y="59"/>
                  </a:lnTo>
                  <a:lnTo>
                    <a:pt x="0" y="59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" name="Freeform 88">
              <a:extLst>
                <a:ext uri="{FF2B5EF4-FFF2-40B4-BE49-F238E27FC236}">
                  <a16:creationId xmlns="" xmlns:a16="http://schemas.microsoft.com/office/drawing/2014/main" id="{97F3F149-4459-4CA4-928E-BEC1609113B1}"/>
                </a:ext>
              </a:extLst>
            </p:cNvPr>
            <p:cNvSpPr>
              <a:spLocks/>
            </p:cNvSpPr>
            <p:nvPr/>
          </p:nvSpPr>
          <p:spPr bwMode="auto">
            <a:xfrm>
              <a:off x="17984788" y="4373563"/>
              <a:ext cx="142875" cy="96838"/>
            </a:xfrm>
            <a:custGeom>
              <a:avLst/>
              <a:gdLst>
                <a:gd name="T0" fmla="*/ 54 w 90"/>
                <a:gd name="T1" fmla="*/ 61 h 61"/>
                <a:gd name="T2" fmla="*/ 0 w 90"/>
                <a:gd name="T3" fmla="*/ 0 h 61"/>
                <a:gd name="T4" fmla="*/ 61 w 90"/>
                <a:gd name="T5" fmla="*/ 0 h 61"/>
                <a:gd name="T6" fmla="*/ 90 w 90"/>
                <a:gd name="T7" fmla="*/ 61 h 61"/>
                <a:gd name="T8" fmla="*/ 54 w 90"/>
                <a:gd name="T9" fmla="*/ 61 h 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0" h="61">
                  <a:moveTo>
                    <a:pt x="54" y="61"/>
                  </a:moveTo>
                  <a:lnTo>
                    <a:pt x="0" y="0"/>
                  </a:lnTo>
                  <a:lnTo>
                    <a:pt x="61" y="0"/>
                  </a:lnTo>
                  <a:lnTo>
                    <a:pt x="90" y="61"/>
                  </a:lnTo>
                  <a:lnTo>
                    <a:pt x="54" y="61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" name="Freeform 89">
              <a:extLst>
                <a:ext uri="{FF2B5EF4-FFF2-40B4-BE49-F238E27FC236}">
                  <a16:creationId xmlns="" xmlns:a16="http://schemas.microsoft.com/office/drawing/2014/main" id="{6203440C-6D21-48B6-ADAB-B292E155CC01}"/>
                </a:ext>
              </a:extLst>
            </p:cNvPr>
            <p:cNvSpPr>
              <a:spLocks/>
            </p:cNvSpPr>
            <p:nvPr/>
          </p:nvSpPr>
          <p:spPr bwMode="auto">
            <a:xfrm>
              <a:off x="15644813" y="4511675"/>
              <a:ext cx="468312" cy="417513"/>
            </a:xfrm>
            <a:custGeom>
              <a:avLst/>
              <a:gdLst>
                <a:gd name="T0" fmla="*/ 33 w 295"/>
                <a:gd name="T1" fmla="*/ 0 h 263"/>
                <a:gd name="T2" fmla="*/ 99 w 295"/>
                <a:gd name="T3" fmla="*/ 0 h 263"/>
                <a:gd name="T4" fmla="*/ 149 w 295"/>
                <a:gd name="T5" fmla="*/ 159 h 263"/>
                <a:gd name="T6" fmla="*/ 196 w 295"/>
                <a:gd name="T7" fmla="*/ 0 h 263"/>
                <a:gd name="T8" fmla="*/ 262 w 295"/>
                <a:gd name="T9" fmla="*/ 0 h 263"/>
                <a:gd name="T10" fmla="*/ 295 w 295"/>
                <a:gd name="T11" fmla="*/ 263 h 263"/>
                <a:gd name="T12" fmla="*/ 241 w 295"/>
                <a:gd name="T13" fmla="*/ 263 h 263"/>
                <a:gd name="T14" fmla="*/ 217 w 295"/>
                <a:gd name="T15" fmla="*/ 78 h 263"/>
                <a:gd name="T16" fmla="*/ 161 w 295"/>
                <a:gd name="T17" fmla="*/ 263 h 263"/>
                <a:gd name="T18" fmla="*/ 135 w 295"/>
                <a:gd name="T19" fmla="*/ 263 h 263"/>
                <a:gd name="T20" fmla="*/ 76 w 295"/>
                <a:gd name="T21" fmla="*/ 78 h 263"/>
                <a:gd name="T22" fmla="*/ 54 w 295"/>
                <a:gd name="T23" fmla="*/ 263 h 263"/>
                <a:gd name="T24" fmla="*/ 0 w 295"/>
                <a:gd name="T25" fmla="*/ 263 h 263"/>
                <a:gd name="T26" fmla="*/ 33 w 295"/>
                <a:gd name="T2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295" h="263">
                  <a:moveTo>
                    <a:pt x="33" y="0"/>
                  </a:moveTo>
                  <a:lnTo>
                    <a:pt x="99" y="0"/>
                  </a:lnTo>
                  <a:lnTo>
                    <a:pt x="149" y="159"/>
                  </a:lnTo>
                  <a:lnTo>
                    <a:pt x="196" y="0"/>
                  </a:lnTo>
                  <a:lnTo>
                    <a:pt x="262" y="0"/>
                  </a:lnTo>
                  <a:lnTo>
                    <a:pt x="295" y="263"/>
                  </a:lnTo>
                  <a:lnTo>
                    <a:pt x="241" y="263"/>
                  </a:lnTo>
                  <a:lnTo>
                    <a:pt x="217" y="78"/>
                  </a:lnTo>
                  <a:lnTo>
                    <a:pt x="161" y="263"/>
                  </a:lnTo>
                  <a:lnTo>
                    <a:pt x="135" y="263"/>
                  </a:lnTo>
                  <a:lnTo>
                    <a:pt x="76" y="78"/>
                  </a:lnTo>
                  <a:lnTo>
                    <a:pt x="54" y="263"/>
                  </a:lnTo>
                  <a:lnTo>
                    <a:pt x="0" y="263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" name="Freeform 90">
              <a:extLst>
                <a:ext uri="{FF2B5EF4-FFF2-40B4-BE49-F238E27FC236}">
                  <a16:creationId xmlns="" xmlns:a16="http://schemas.microsoft.com/office/drawing/2014/main" id="{175AF0B1-A3C0-4B32-A507-E5EA3CFC05B9}"/>
                </a:ext>
              </a:extLst>
            </p:cNvPr>
            <p:cNvSpPr>
              <a:spLocks/>
            </p:cNvSpPr>
            <p:nvPr/>
          </p:nvSpPr>
          <p:spPr bwMode="auto">
            <a:xfrm>
              <a:off x="16324263" y="4511675"/>
              <a:ext cx="276225" cy="417513"/>
            </a:xfrm>
            <a:custGeom>
              <a:avLst/>
              <a:gdLst>
                <a:gd name="T0" fmla="*/ 0 w 174"/>
                <a:gd name="T1" fmla="*/ 0 h 263"/>
                <a:gd name="T2" fmla="*/ 174 w 174"/>
                <a:gd name="T3" fmla="*/ 0 h 263"/>
                <a:gd name="T4" fmla="*/ 174 w 174"/>
                <a:gd name="T5" fmla="*/ 57 h 263"/>
                <a:gd name="T6" fmla="*/ 115 w 174"/>
                <a:gd name="T7" fmla="*/ 57 h 263"/>
                <a:gd name="T8" fmla="*/ 115 w 174"/>
                <a:gd name="T9" fmla="*/ 263 h 263"/>
                <a:gd name="T10" fmla="*/ 59 w 174"/>
                <a:gd name="T11" fmla="*/ 263 h 263"/>
                <a:gd name="T12" fmla="*/ 59 w 174"/>
                <a:gd name="T13" fmla="*/ 57 h 263"/>
                <a:gd name="T14" fmla="*/ 0 w 174"/>
                <a:gd name="T15" fmla="*/ 57 h 263"/>
                <a:gd name="T16" fmla="*/ 0 w 174"/>
                <a:gd name="T1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4" h="263">
                  <a:moveTo>
                    <a:pt x="0" y="0"/>
                  </a:moveTo>
                  <a:lnTo>
                    <a:pt x="174" y="0"/>
                  </a:lnTo>
                  <a:lnTo>
                    <a:pt x="174" y="57"/>
                  </a:lnTo>
                  <a:lnTo>
                    <a:pt x="115" y="57"/>
                  </a:lnTo>
                  <a:lnTo>
                    <a:pt x="115" y="263"/>
                  </a:lnTo>
                  <a:lnTo>
                    <a:pt x="59" y="263"/>
                  </a:lnTo>
                  <a:lnTo>
                    <a:pt x="59" y="57"/>
                  </a:lnTo>
                  <a:lnTo>
                    <a:pt x="0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" name="Freeform 91">
              <a:extLst>
                <a:ext uri="{FF2B5EF4-FFF2-40B4-BE49-F238E27FC236}">
                  <a16:creationId xmlns="" xmlns:a16="http://schemas.microsoft.com/office/drawing/2014/main" id="{A9F3D9A7-95CD-4D6C-9CAF-97C09F60FEB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6638588" y="4511675"/>
              <a:ext cx="404812" cy="417513"/>
            </a:xfrm>
            <a:custGeom>
              <a:avLst/>
              <a:gdLst>
                <a:gd name="T0" fmla="*/ 106 w 255"/>
                <a:gd name="T1" fmla="*/ 0 h 263"/>
                <a:gd name="T2" fmla="*/ 149 w 255"/>
                <a:gd name="T3" fmla="*/ 0 h 263"/>
                <a:gd name="T4" fmla="*/ 255 w 255"/>
                <a:gd name="T5" fmla="*/ 263 h 263"/>
                <a:gd name="T6" fmla="*/ 198 w 255"/>
                <a:gd name="T7" fmla="*/ 263 h 263"/>
                <a:gd name="T8" fmla="*/ 177 w 255"/>
                <a:gd name="T9" fmla="*/ 211 h 263"/>
                <a:gd name="T10" fmla="*/ 78 w 255"/>
                <a:gd name="T11" fmla="*/ 211 h 263"/>
                <a:gd name="T12" fmla="*/ 57 w 255"/>
                <a:gd name="T13" fmla="*/ 263 h 263"/>
                <a:gd name="T14" fmla="*/ 0 w 255"/>
                <a:gd name="T15" fmla="*/ 263 h 263"/>
                <a:gd name="T16" fmla="*/ 106 w 255"/>
                <a:gd name="T17" fmla="*/ 0 h 263"/>
                <a:gd name="T18" fmla="*/ 128 w 255"/>
                <a:gd name="T19" fmla="*/ 88 h 263"/>
                <a:gd name="T20" fmla="*/ 97 w 255"/>
                <a:gd name="T21" fmla="*/ 163 h 263"/>
                <a:gd name="T22" fmla="*/ 158 w 255"/>
                <a:gd name="T23" fmla="*/ 163 h 263"/>
                <a:gd name="T24" fmla="*/ 128 w 255"/>
                <a:gd name="T25" fmla="*/ 88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55" h="263">
                  <a:moveTo>
                    <a:pt x="106" y="0"/>
                  </a:moveTo>
                  <a:lnTo>
                    <a:pt x="149" y="0"/>
                  </a:lnTo>
                  <a:lnTo>
                    <a:pt x="255" y="263"/>
                  </a:lnTo>
                  <a:lnTo>
                    <a:pt x="198" y="263"/>
                  </a:lnTo>
                  <a:lnTo>
                    <a:pt x="177" y="211"/>
                  </a:lnTo>
                  <a:lnTo>
                    <a:pt x="78" y="211"/>
                  </a:lnTo>
                  <a:lnTo>
                    <a:pt x="57" y="263"/>
                  </a:lnTo>
                  <a:lnTo>
                    <a:pt x="0" y="263"/>
                  </a:lnTo>
                  <a:lnTo>
                    <a:pt x="106" y="0"/>
                  </a:lnTo>
                  <a:close/>
                  <a:moveTo>
                    <a:pt x="128" y="88"/>
                  </a:moveTo>
                  <a:lnTo>
                    <a:pt x="97" y="163"/>
                  </a:lnTo>
                  <a:lnTo>
                    <a:pt x="158" y="163"/>
                  </a:lnTo>
                  <a:lnTo>
                    <a:pt x="128" y="88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" name="Freeform 92">
              <a:extLst>
                <a:ext uri="{FF2B5EF4-FFF2-40B4-BE49-F238E27FC236}">
                  <a16:creationId xmlns="" xmlns:a16="http://schemas.microsoft.com/office/drawing/2014/main" id="{319A64CD-CE39-4159-84B5-938361277E7B}"/>
                </a:ext>
              </a:extLst>
            </p:cNvPr>
            <p:cNvSpPr>
              <a:spLocks/>
            </p:cNvSpPr>
            <p:nvPr/>
          </p:nvSpPr>
          <p:spPr bwMode="auto">
            <a:xfrm>
              <a:off x="17076738" y="4511675"/>
              <a:ext cx="282575" cy="417513"/>
            </a:xfrm>
            <a:custGeom>
              <a:avLst/>
              <a:gdLst>
                <a:gd name="T0" fmla="*/ 0 w 178"/>
                <a:gd name="T1" fmla="*/ 0 h 263"/>
                <a:gd name="T2" fmla="*/ 178 w 178"/>
                <a:gd name="T3" fmla="*/ 0 h 263"/>
                <a:gd name="T4" fmla="*/ 178 w 178"/>
                <a:gd name="T5" fmla="*/ 57 h 263"/>
                <a:gd name="T6" fmla="*/ 118 w 178"/>
                <a:gd name="T7" fmla="*/ 57 h 263"/>
                <a:gd name="T8" fmla="*/ 118 w 178"/>
                <a:gd name="T9" fmla="*/ 263 h 263"/>
                <a:gd name="T10" fmla="*/ 62 w 178"/>
                <a:gd name="T11" fmla="*/ 263 h 263"/>
                <a:gd name="T12" fmla="*/ 62 w 178"/>
                <a:gd name="T13" fmla="*/ 57 h 263"/>
                <a:gd name="T14" fmla="*/ 0 w 178"/>
                <a:gd name="T15" fmla="*/ 57 h 263"/>
                <a:gd name="T16" fmla="*/ 0 w 178"/>
                <a:gd name="T1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8" h="263">
                  <a:moveTo>
                    <a:pt x="0" y="0"/>
                  </a:moveTo>
                  <a:lnTo>
                    <a:pt x="178" y="0"/>
                  </a:lnTo>
                  <a:lnTo>
                    <a:pt x="178" y="57"/>
                  </a:lnTo>
                  <a:lnTo>
                    <a:pt x="118" y="57"/>
                  </a:lnTo>
                  <a:lnTo>
                    <a:pt x="118" y="263"/>
                  </a:lnTo>
                  <a:lnTo>
                    <a:pt x="62" y="263"/>
                  </a:lnTo>
                  <a:lnTo>
                    <a:pt x="62" y="57"/>
                  </a:lnTo>
                  <a:lnTo>
                    <a:pt x="0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" name="Freeform 93">
              <a:extLst>
                <a:ext uri="{FF2B5EF4-FFF2-40B4-BE49-F238E27FC236}">
                  <a16:creationId xmlns="" xmlns:a16="http://schemas.microsoft.com/office/drawing/2014/main" id="{448496B6-94FD-493C-84C9-A8E7A93F24F3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7591088" y="4511675"/>
              <a:ext cx="288925" cy="417513"/>
            </a:xfrm>
            <a:custGeom>
              <a:avLst/>
              <a:gdLst>
                <a:gd name="T0" fmla="*/ 0 w 77"/>
                <a:gd name="T1" fmla="*/ 0 h 111"/>
                <a:gd name="T2" fmla="*/ 32 w 77"/>
                <a:gd name="T3" fmla="*/ 0 h 111"/>
                <a:gd name="T4" fmla="*/ 59 w 77"/>
                <a:gd name="T5" fmla="*/ 9 h 111"/>
                <a:gd name="T6" fmla="*/ 67 w 77"/>
                <a:gd name="T7" fmla="*/ 29 h 111"/>
                <a:gd name="T8" fmla="*/ 64 w 77"/>
                <a:gd name="T9" fmla="*/ 41 h 111"/>
                <a:gd name="T10" fmla="*/ 55 w 77"/>
                <a:gd name="T11" fmla="*/ 51 h 111"/>
                <a:gd name="T12" fmla="*/ 72 w 77"/>
                <a:gd name="T13" fmla="*/ 62 h 111"/>
                <a:gd name="T14" fmla="*/ 77 w 77"/>
                <a:gd name="T15" fmla="*/ 79 h 111"/>
                <a:gd name="T16" fmla="*/ 66 w 77"/>
                <a:gd name="T17" fmla="*/ 103 h 111"/>
                <a:gd name="T18" fmla="*/ 37 w 77"/>
                <a:gd name="T19" fmla="*/ 111 h 111"/>
                <a:gd name="T20" fmla="*/ 0 w 77"/>
                <a:gd name="T21" fmla="*/ 111 h 111"/>
                <a:gd name="T22" fmla="*/ 0 w 77"/>
                <a:gd name="T23" fmla="*/ 0 h 111"/>
                <a:gd name="T24" fmla="*/ 23 w 77"/>
                <a:gd name="T25" fmla="*/ 19 h 111"/>
                <a:gd name="T26" fmla="*/ 23 w 77"/>
                <a:gd name="T27" fmla="*/ 43 h 111"/>
                <a:gd name="T28" fmla="*/ 29 w 77"/>
                <a:gd name="T29" fmla="*/ 43 h 111"/>
                <a:gd name="T30" fmla="*/ 39 w 77"/>
                <a:gd name="T31" fmla="*/ 39 h 111"/>
                <a:gd name="T32" fmla="*/ 43 w 77"/>
                <a:gd name="T33" fmla="*/ 30 h 111"/>
                <a:gd name="T34" fmla="*/ 39 w 77"/>
                <a:gd name="T35" fmla="*/ 22 h 111"/>
                <a:gd name="T36" fmla="*/ 29 w 77"/>
                <a:gd name="T37" fmla="*/ 19 h 111"/>
                <a:gd name="T38" fmla="*/ 23 w 77"/>
                <a:gd name="T39" fmla="*/ 19 h 111"/>
                <a:gd name="T40" fmla="*/ 23 w 77"/>
                <a:gd name="T41" fmla="*/ 62 h 111"/>
                <a:gd name="T42" fmla="*/ 23 w 77"/>
                <a:gd name="T43" fmla="*/ 93 h 111"/>
                <a:gd name="T44" fmla="*/ 32 w 77"/>
                <a:gd name="T45" fmla="*/ 93 h 111"/>
                <a:gd name="T46" fmla="*/ 52 w 77"/>
                <a:gd name="T47" fmla="*/ 78 h 111"/>
                <a:gd name="T48" fmla="*/ 47 w 77"/>
                <a:gd name="T49" fmla="*/ 66 h 111"/>
                <a:gd name="T50" fmla="*/ 33 w 77"/>
                <a:gd name="T51" fmla="*/ 62 h 111"/>
                <a:gd name="T52" fmla="*/ 23 w 77"/>
                <a:gd name="T53" fmla="*/ 6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77" h="111">
                  <a:moveTo>
                    <a:pt x="0" y="0"/>
                  </a:moveTo>
                  <a:cubicBezTo>
                    <a:pt x="32" y="0"/>
                    <a:pt x="32" y="0"/>
                    <a:pt x="32" y="0"/>
                  </a:cubicBezTo>
                  <a:cubicBezTo>
                    <a:pt x="45" y="0"/>
                    <a:pt x="55" y="3"/>
                    <a:pt x="59" y="9"/>
                  </a:cubicBezTo>
                  <a:cubicBezTo>
                    <a:pt x="64" y="15"/>
                    <a:pt x="67" y="21"/>
                    <a:pt x="67" y="29"/>
                  </a:cubicBezTo>
                  <a:cubicBezTo>
                    <a:pt x="67" y="33"/>
                    <a:pt x="66" y="37"/>
                    <a:pt x="64" y="41"/>
                  </a:cubicBezTo>
                  <a:cubicBezTo>
                    <a:pt x="62" y="44"/>
                    <a:pt x="59" y="47"/>
                    <a:pt x="55" y="51"/>
                  </a:cubicBezTo>
                  <a:cubicBezTo>
                    <a:pt x="63" y="53"/>
                    <a:pt x="69" y="57"/>
                    <a:pt x="72" y="62"/>
                  </a:cubicBezTo>
                  <a:cubicBezTo>
                    <a:pt x="75" y="68"/>
                    <a:pt x="77" y="73"/>
                    <a:pt x="77" y="79"/>
                  </a:cubicBezTo>
                  <a:cubicBezTo>
                    <a:pt x="77" y="89"/>
                    <a:pt x="73" y="97"/>
                    <a:pt x="66" y="103"/>
                  </a:cubicBezTo>
                  <a:cubicBezTo>
                    <a:pt x="59" y="108"/>
                    <a:pt x="49" y="111"/>
                    <a:pt x="37" y="111"/>
                  </a:cubicBezTo>
                  <a:cubicBezTo>
                    <a:pt x="0" y="111"/>
                    <a:pt x="0" y="111"/>
                    <a:pt x="0" y="111"/>
                  </a:cubicBezTo>
                  <a:lnTo>
                    <a:pt x="0" y="0"/>
                  </a:lnTo>
                  <a:close/>
                  <a:moveTo>
                    <a:pt x="23" y="19"/>
                  </a:moveTo>
                  <a:cubicBezTo>
                    <a:pt x="23" y="43"/>
                    <a:pt x="23" y="43"/>
                    <a:pt x="23" y="43"/>
                  </a:cubicBezTo>
                  <a:cubicBezTo>
                    <a:pt x="29" y="43"/>
                    <a:pt x="29" y="43"/>
                    <a:pt x="29" y="43"/>
                  </a:cubicBezTo>
                  <a:cubicBezTo>
                    <a:pt x="33" y="43"/>
                    <a:pt x="36" y="42"/>
                    <a:pt x="39" y="39"/>
                  </a:cubicBezTo>
                  <a:cubicBezTo>
                    <a:pt x="42" y="37"/>
                    <a:pt x="43" y="34"/>
                    <a:pt x="43" y="30"/>
                  </a:cubicBezTo>
                  <a:cubicBezTo>
                    <a:pt x="43" y="27"/>
                    <a:pt x="42" y="24"/>
                    <a:pt x="39" y="22"/>
                  </a:cubicBezTo>
                  <a:cubicBezTo>
                    <a:pt x="36" y="20"/>
                    <a:pt x="33" y="19"/>
                    <a:pt x="29" y="19"/>
                  </a:cubicBezTo>
                  <a:lnTo>
                    <a:pt x="23" y="19"/>
                  </a:lnTo>
                  <a:close/>
                  <a:moveTo>
                    <a:pt x="23" y="62"/>
                  </a:moveTo>
                  <a:cubicBezTo>
                    <a:pt x="23" y="93"/>
                    <a:pt x="23" y="93"/>
                    <a:pt x="23" y="93"/>
                  </a:cubicBezTo>
                  <a:cubicBezTo>
                    <a:pt x="32" y="93"/>
                    <a:pt x="32" y="93"/>
                    <a:pt x="32" y="93"/>
                  </a:cubicBezTo>
                  <a:cubicBezTo>
                    <a:pt x="45" y="93"/>
                    <a:pt x="52" y="88"/>
                    <a:pt x="52" y="78"/>
                  </a:cubicBezTo>
                  <a:cubicBezTo>
                    <a:pt x="52" y="73"/>
                    <a:pt x="50" y="69"/>
                    <a:pt x="47" y="66"/>
                  </a:cubicBezTo>
                  <a:cubicBezTo>
                    <a:pt x="44" y="64"/>
                    <a:pt x="39" y="62"/>
                    <a:pt x="33" y="62"/>
                  </a:cubicBezTo>
                  <a:lnTo>
                    <a:pt x="23" y="62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9" name="Freeform 94">
              <a:extLst>
                <a:ext uri="{FF2B5EF4-FFF2-40B4-BE49-F238E27FC236}">
                  <a16:creationId xmlns="" xmlns:a16="http://schemas.microsoft.com/office/drawing/2014/main" id="{0EAABD62-29DF-4CA7-A0CE-2F25C31F8394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7910175" y="4511675"/>
              <a:ext cx="404812" cy="417513"/>
            </a:xfrm>
            <a:custGeom>
              <a:avLst/>
              <a:gdLst>
                <a:gd name="T0" fmla="*/ 106 w 255"/>
                <a:gd name="T1" fmla="*/ 0 h 263"/>
                <a:gd name="T2" fmla="*/ 149 w 255"/>
                <a:gd name="T3" fmla="*/ 0 h 263"/>
                <a:gd name="T4" fmla="*/ 255 w 255"/>
                <a:gd name="T5" fmla="*/ 263 h 263"/>
                <a:gd name="T6" fmla="*/ 198 w 255"/>
                <a:gd name="T7" fmla="*/ 263 h 263"/>
                <a:gd name="T8" fmla="*/ 179 w 255"/>
                <a:gd name="T9" fmla="*/ 211 h 263"/>
                <a:gd name="T10" fmla="*/ 78 w 255"/>
                <a:gd name="T11" fmla="*/ 211 h 263"/>
                <a:gd name="T12" fmla="*/ 56 w 255"/>
                <a:gd name="T13" fmla="*/ 263 h 263"/>
                <a:gd name="T14" fmla="*/ 0 w 255"/>
                <a:gd name="T15" fmla="*/ 263 h 263"/>
                <a:gd name="T16" fmla="*/ 106 w 255"/>
                <a:gd name="T17" fmla="*/ 0 h 263"/>
                <a:gd name="T18" fmla="*/ 127 w 255"/>
                <a:gd name="T19" fmla="*/ 88 h 263"/>
                <a:gd name="T20" fmla="*/ 97 w 255"/>
                <a:gd name="T21" fmla="*/ 163 h 263"/>
                <a:gd name="T22" fmla="*/ 158 w 255"/>
                <a:gd name="T23" fmla="*/ 163 h 263"/>
                <a:gd name="T24" fmla="*/ 127 w 255"/>
                <a:gd name="T25" fmla="*/ 88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55" h="263">
                  <a:moveTo>
                    <a:pt x="106" y="0"/>
                  </a:moveTo>
                  <a:lnTo>
                    <a:pt x="149" y="0"/>
                  </a:lnTo>
                  <a:lnTo>
                    <a:pt x="255" y="263"/>
                  </a:lnTo>
                  <a:lnTo>
                    <a:pt x="198" y="263"/>
                  </a:lnTo>
                  <a:lnTo>
                    <a:pt x="179" y="211"/>
                  </a:lnTo>
                  <a:lnTo>
                    <a:pt x="78" y="211"/>
                  </a:lnTo>
                  <a:lnTo>
                    <a:pt x="56" y="263"/>
                  </a:lnTo>
                  <a:lnTo>
                    <a:pt x="0" y="263"/>
                  </a:lnTo>
                  <a:lnTo>
                    <a:pt x="106" y="0"/>
                  </a:lnTo>
                  <a:close/>
                  <a:moveTo>
                    <a:pt x="127" y="88"/>
                  </a:moveTo>
                  <a:lnTo>
                    <a:pt x="97" y="163"/>
                  </a:lnTo>
                  <a:lnTo>
                    <a:pt x="158" y="163"/>
                  </a:lnTo>
                  <a:lnTo>
                    <a:pt x="127" y="88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0" name="Rectangle 95">
              <a:extLst>
                <a:ext uri="{FF2B5EF4-FFF2-40B4-BE49-F238E27FC236}">
                  <a16:creationId xmlns="" xmlns:a16="http://schemas.microsoft.com/office/drawing/2014/main" id="{8956839D-AF45-44D1-8850-7CC6FB55E4D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375313" y="4511675"/>
              <a:ext cx="88900" cy="417513"/>
            </a:xfrm>
            <a:prstGeom prst="rect">
              <a:avLst/>
            </a:pr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1" name="Freeform 96">
              <a:extLst>
                <a:ext uri="{FF2B5EF4-FFF2-40B4-BE49-F238E27FC236}">
                  <a16:creationId xmlns="" xmlns:a16="http://schemas.microsoft.com/office/drawing/2014/main" id="{9FF0AC67-8594-420F-8058-AD8408E66824}"/>
                </a:ext>
              </a:extLst>
            </p:cNvPr>
            <p:cNvSpPr>
              <a:spLocks/>
            </p:cNvSpPr>
            <p:nvPr/>
          </p:nvSpPr>
          <p:spPr bwMode="auto">
            <a:xfrm>
              <a:off x="18719800" y="4511675"/>
              <a:ext cx="325437" cy="417513"/>
            </a:xfrm>
            <a:custGeom>
              <a:avLst/>
              <a:gdLst>
                <a:gd name="T0" fmla="*/ 0 w 205"/>
                <a:gd name="T1" fmla="*/ 0 h 263"/>
                <a:gd name="T2" fmla="*/ 57 w 205"/>
                <a:gd name="T3" fmla="*/ 0 h 263"/>
                <a:gd name="T4" fmla="*/ 57 w 205"/>
                <a:gd name="T5" fmla="*/ 102 h 263"/>
                <a:gd name="T6" fmla="*/ 149 w 205"/>
                <a:gd name="T7" fmla="*/ 102 h 263"/>
                <a:gd name="T8" fmla="*/ 149 w 205"/>
                <a:gd name="T9" fmla="*/ 0 h 263"/>
                <a:gd name="T10" fmla="*/ 205 w 205"/>
                <a:gd name="T11" fmla="*/ 0 h 263"/>
                <a:gd name="T12" fmla="*/ 205 w 205"/>
                <a:gd name="T13" fmla="*/ 263 h 263"/>
                <a:gd name="T14" fmla="*/ 149 w 205"/>
                <a:gd name="T15" fmla="*/ 263 h 263"/>
                <a:gd name="T16" fmla="*/ 149 w 205"/>
                <a:gd name="T17" fmla="*/ 159 h 263"/>
                <a:gd name="T18" fmla="*/ 57 w 205"/>
                <a:gd name="T19" fmla="*/ 159 h 263"/>
                <a:gd name="T20" fmla="*/ 57 w 205"/>
                <a:gd name="T21" fmla="*/ 263 h 263"/>
                <a:gd name="T22" fmla="*/ 0 w 205"/>
                <a:gd name="T23" fmla="*/ 263 h 263"/>
                <a:gd name="T24" fmla="*/ 0 w 205"/>
                <a:gd name="T25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05" h="263">
                  <a:moveTo>
                    <a:pt x="0" y="0"/>
                  </a:moveTo>
                  <a:lnTo>
                    <a:pt x="57" y="0"/>
                  </a:lnTo>
                  <a:lnTo>
                    <a:pt x="57" y="102"/>
                  </a:lnTo>
                  <a:lnTo>
                    <a:pt x="149" y="102"/>
                  </a:lnTo>
                  <a:lnTo>
                    <a:pt x="149" y="0"/>
                  </a:lnTo>
                  <a:lnTo>
                    <a:pt x="205" y="0"/>
                  </a:lnTo>
                  <a:lnTo>
                    <a:pt x="205" y="263"/>
                  </a:lnTo>
                  <a:lnTo>
                    <a:pt x="149" y="263"/>
                  </a:lnTo>
                  <a:lnTo>
                    <a:pt x="149" y="159"/>
                  </a:lnTo>
                  <a:lnTo>
                    <a:pt x="57" y="159"/>
                  </a:lnTo>
                  <a:lnTo>
                    <a:pt x="57" y="263"/>
                  </a:lnTo>
                  <a:lnTo>
                    <a:pt x="0" y="26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2" name="Freeform 97">
              <a:extLst>
                <a:ext uri="{FF2B5EF4-FFF2-40B4-BE49-F238E27FC236}">
                  <a16:creationId xmlns="" xmlns:a16="http://schemas.microsoft.com/office/drawing/2014/main" id="{0AE62123-E63E-435F-8D57-D5BBECCE71A0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9116675" y="4508500"/>
              <a:ext cx="420687" cy="427038"/>
            </a:xfrm>
            <a:custGeom>
              <a:avLst/>
              <a:gdLst>
                <a:gd name="T0" fmla="*/ 0 w 112"/>
                <a:gd name="T1" fmla="*/ 57 h 114"/>
                <a:gd name="T2" fmla="*/ 16 w 112"/>
                <a:gd name="T3" fmla="*/ 16 h 114"/>
                <a:gd name="T4" fmla="*/ 55 w 112"/>
                <a:gd name="T5" fmla="*/ 0 h 114"/>
                <a:gd name="T6" fmla="*/ 96 w 112"/>
                <a:gd name="T7" fmla="*/ 16 h 114"/>
                <a:gd name="T8" fmla="*/ 112 w 112"/>
                <a:gd name="T9" fmla="*/ 57 h 114"/>
                <a:gd name="T10" fmla="*/ 96 w 112"/>
                <a:gd name="T11" fmla="*/ 97 h 114"/>
                <a:gd name="T12" fmla="*/ 56 w 112"/>
                <a:gd name="T13" fmla="*/ 114 h 114"/>
                <a:gd name="T14" fmla="*/ 16 w 112"/>
                <a:gd name="T15" fmla="*/ 98 h 114"/>
                <a:gd name="T16" fmla="*/ 0 w 112"/>
                <a:gd name="T17" fmla="*/ 57 h 114"/>
                <a:gd name="T18" fmla="*/ 56 w 112"/>
                <a:gd name="T19" fmla="*/ 22 h 114"/>
                <a:gd name="T20" fmla="*/ 34 w 112"/>
                <a:gd name="T21" fmla="*/ 32 h 114"/>
                <a:gd name="T22" fmla="*/ 25 w 112"/>
                <a:gd name="T23" fmla="*/ 57 h 114"/>
                <a:gd name="T24" fmla="*/ 34 w 112"/>
                <a:gd name="T25" fmla="*/ 82 h 114"/>
                <a:gd name="T26" fmla="*/ 56 w 112"/>
                <a:gd name="T27" fmla="*/ 92 h 114"/>
                <a:gd name="T28" fmla="*/ 78 w 112"/>
                <a:gd name="T29" fmla="*/ 82 h 114"/>
                <a:gd name="T30" fmla="*/ 87 w 112"/>
                <a:gd name="T31" fmla="*/ 57 h 114"/>
                <a:gd name="T32" fmla="*/ 78 w 112"/>
                <a:gd name="T33" fmla="*/ 32 h 114"/>
                <a:gd name="T34" fmla="*/ 56 w 112"/>
                <a:gd name="T35" fmla="*/ 22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112" h="114">
                  <a:moveTo>
                    <a:pt x="0" y="57"/>
                  </a:moveTo>
                  <a:cubicBezTo>
                    <a:pt x="0" y="40"/>
                    <a:pt x="6" y="27"/>
                    <a:pt x="16" y="16"/>
                  </a:cubicBezTo>
                  <a:cubicBezTo>
                    <a:pt x="27" y="6"/>
                    <a:pt x="40" y="0"/>
                    <a:pt x="55" y="0"/>
                  </a:cubicBezTo>
                  <a:cubicBezTo>
                    <a:pt x="71" y="0"/>
                    <a:pt x="85" y="6"/>
                    <a:pt x="96" y="16"/>
                  </a:cubicBezTo>
                  <a:cubicBezTo>
                    <a:pt x="106" y="27"/>
                    <a:pt x="112" y="41"/>
                    <a:pt x="112" y="57"/>
                  </a:cubicBezTo>
                  <a:cubicBezTo>
                    <a:pt x="112" y="73"/>
                    <a:pt x="106" y="87"/>
                    <a:pt x="96" y="97"/>
                  </a:cubicBezTo>
                  <a:cubicBezTo>
                    <a:pt x="85" y="108"/>
                    <a:pt x="72" y="114"/>
                    <a:pt x="56" y="114"/>
                  </a:cubicBezTo>
                  <a:cubicBezTo>
                    <a:pt x="40" y="114"/>
                    <a:pt x="26" y="108"/>
                    <a:pt x="16" y="98"/>
                  </a:cubicBezTo>
                  <a:cubicBezTo>
                    <a:pt x="5" y="87"/>
                    <a:pt x="0" y="73"/>
                    <a:pt x="0" y="57"/>
                  </a:cubicBezTo>
                  <a:close/>
                  <a:moveTo>
                    <a:pt x="56" y="22"/>
                  </a:moveTo>
                  <a:cubicBezTo>
                    <a:pt x="47" y="22"/>
                    <a:pt x="39" y="25"/>
                    <a:pt x="34" y="32"/>
                  </a:cubicBezTo>
                  <a:cubicBezTo>
                    <a:pt x="28" y="39"/>
                    <a:pt x="25" y="47"/>
                    <a:pt x="25" y="57"/>
                  </a:cubicBezTo>
                  <a:cubicBezTo>
                    <a:pt x="25" y="67"/>
                    <a:pt x="28" y="75"/>
                    <a:pt x="34" y="82"/>
                  </a:cubicBezTo>
                  <a:cubicBezTo>
                    <a:pt x="40" y="88"/>
                    <a:pt x="47" y="92"/>
                    <a:pt x="56" y="92"/>
                  </a:cubicBezTo>
                  <a:cubicBezTo>
                    <a:pt x="65" y="92"/>
                    <a:pt x="72" y="88"/>
                    <a:pt x="78" y="82"/>
                  </a:cubicBezTo>
                  <a:cubicBezTo>
                    <a:pt x="84" y="76"/>
                    <a:pt x="87" y="67"/>
                    <a:pt x="87" y="57"/>
                  </a:cubicBezTo>
                  <a:cubicBezTo>
                    <a:pt x="87" y="47"/>
                    <a:pt x="84" y="38"/>
                    <a:pt x="78" y="32"/>
                  </a:cubicBezTo>
                  <a:cubicBezTo>
                    <a:pt x="73" y="26"/>
                    <a:pt x="65" y="23"/>
                    <a:pt x="56" y="22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3" name="Freeform 98">
              <a:extLst>
                <a:ext uri="{FF2B5EF4-FFF2-40B4-BE49-F238E27FC236}">
                  <a16:creationId xmlns="" xmlns:a16="http://schemas.microsoft.com/office/drawing/2014/main" id="{F30A7B3D-67B8-4EC8-B28B-66770565D9D3}"/>
                </a:ext>
              </a:extLst>
            </p:cNvPr>
            <p:cNvSpPr>
              <a:spLocks/>
            </p:cNvSpPr>
            <p:nvPr/>
          </p:nvSpPr>
          <p:spPr bwMode="auto">
            <a:xfrm>
              <a:off x="19597688" y="4508500"/>
              <a:ext cx="322262" cy="427038"/>
            </a:xfrm>
            <a:custGeom>
              <a:avLst/>
              <a:gdLst>
                <a:gd name="T0" fmla="*/ 86 w 86"/>
                <a:gd name="T1" fmla="*/ 7 h 114"/>
                <a:gd name="T2" fmla="*/ 86 w 86"/>
                <a:gd name="T3" fmla="*/ 34 h 114"/>
                <a:gd name="T4" fmla="*/ 55 w 86"/>
                <a:gd name="T5" fmla="*/ 24 h 114"/>
                <a:gd name="T6" fmla="*/ 33 w 86"/>
                <a:gd name="T7" fmla="*/ 33 h 114"/>
                <a:gd name="T8" fmla="*/ 25 w 86"/>
                <a:gd name="T9" fmla="*/ 58 h 114"/>
                <a:gd name="T10" fmla="*/ 34 w 86"/>
                <a:gd name="T11" fmla="*/ 82 h 114"/>
                <a:gd name="T12" fmla="*/ 57 w 86"/>
                <a:gd name="T13" fmla="*/ 90 h 114"/>
                <a:gd name="T14" fmla="*/ 86 w 86"/>
                <a:gd name="T15" fmla="*/ 80 h 114"/>
                <a:gd name="T16" fmla="*/ 86 w 86"/>
                <a:gd name="T17" fmla="*/ 107 h 114"/>
                <a:gd name="T18" fmla="*/ 54 w 86"/>
                <a:gd name="T19" fmla="*/ 114 h 114"/>
                <a:gd name="T20" fmla="*/ 16 w 86"/>
                <a:gd name="T21" fmla="*/ 97 h 114"/>
                <a:gd name="T22" fmla="*/ 0 w 86"/>
                <a:gd name="T23" fmla="*/ 57 h 114"/>
                <a:gd name="T24" fmla="*/ 16 w 86"/>
                <a:gd name="T25" fmla="*/ 17 h 114"/>
                <a:gd name="T26" fmla="*/ 55 w 86"/>
                <a:gd name="T27" fmla="*/ 0 h 114"/>
                <a:gd name="T28" fmla="*/ 86 w 86"/>
                <a:gd name="T29" fmla="*/ 7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86" h="114">
                  <a:moveTo>
                    <a:pt x="86" y="7"/>
                  </a:moveTo>
                  <a:cubicBezTo>
                    <a:pt x="86" y="34"/>
                    <a:pt x="86" y="34"/>
                    <a:pt x="86" y="34"/>
                  </a:cubicBezTo>
                  <a:cubicBezTo>
                    <a:pt x="74" y="27"/>
                    <a:pt x="64" y="24"/>
                    <a:pt x="55" y="24"/>
                  </a:cubicBezTo>
                  <a:cubicBezTo>
                    <a:pt x="46" y="24"/>
                    <a:pt x="39" y="27"/>
                    <a:pt x="33" y="33"/>
                  </a:cubicBezTo>
                  <a:cubicBezTo>
                    <a:pt x="28" y="39"/>
                    <a:pt x="25" y="47"/>
                    <a:pt x="25" y="58"/>
                  </a:cubicBezTo>
                  <a:cubicBezTo>
                    <a:pt x="25" y="68"/>
                    <a:pt x="28" y="76"/>
                    <a:pt x="34" y="82"/>
                  </a:cubicBezTo>
                  <a:cubicBezTo>
                    <a:pt x="40" y="88"/>
                    <a:pt x="47" y="90"/>
                    <a:pt x="57" y="90"/>
                  </a:cubicBezTo>
                  <a:cubicBezTo>
                    <a:pt x="65" y="90"/>
                    <a:pt x="75" y="87"/>
                    <a:pt x="86" y="80"/>
                  </a:cubicBezTo>
                  <a:cubicBezTo>
                    <a:pt x="86" y="107"/>
                    <a:pt x="86" y="107"/>
                    <a:pt x="86" y="107"/>
                  </a:cubicBezTo>
                  <a:cubicBezTo>
                    <a:pt x="73" y="112"/>
                    <a:pt x="63" y="114"/>
                    <a:pt x="54" y="114"/>
                  </a:cubicBezTo>
                  <a:cubicBezTo>
                    <a:pt x="39" y="114"/>
                    <a:pt x="26" y="108"/>
                    <a:pt x="16" y="97"/>
                  </a:cubicBezTo>
                  <a:cubicBezTo>
                    <a:pt x="6" y="86"/>
                    <a:pt x="0" y="73"/>
                    <a:pt x="0" y="57"/>
                  </a:cubicBezTo>
                  <a:cubicBezTo>
                    <a:pt x="0" y="41"/>
                    <a:pt x="6" y="28"/>
                    <a:pt x="16" y="17"/>
                  </a:cubicBezTo>
                  <a:cubicBezTo>
                    <a:pt x="27" y="6"/>
                    <a:pt x="40" y="0"/>
                    <a:pt x="55" y="0"/>
                  </a:cubicBezTo>
                  <a:cubicBezTo>
                    <a:pt x="65" y="0"/>
                    <a:pt x="75" y="2"/>
                    <a:pt x="86" y="7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34" name="Group 33">
            <a:extLst>
              <a:ext uri="{FF2B5EF4-FFF2-40B4-BE49-F238E27FC236}">
                <a16:creationId xmlns="" xmlns:a16="http://schemas.microsoft.com/office/drawing/2014/main" id="{A18C6C05-9AC2-4D91-9F68-DDE572B4ACF1}"/>
              </a:ext>
            </a:extLst>
          </p:cNvPr>
          <p:cNvGrpSpPr/>
          <p:nvPr/>
        </p:nvGrpSpPr>
        <p:grpSpPr>
          <a:xfrm>
            <a:off x="1207257" y="2615440"/>
            <a:ext cx="21869400" cy="1290406"/>
            <a:chOff x="1219200" y="3142883"/>
            <a:chExt cx="21869400" cy="1290406"/>
          </a:xfrm>
        </p:grpSpPr>
        <p:grpSp>
          <p:nvGrpSpPr>
            <p:cNvPr id="35" name="Group 34">
              <a:extLst>
                <a:ext uri="{FF2B5EF4-FFF2-40B4-BE49-F238E27FC236}">
                  <a16:creationId xmlns="" xmlns:a16="http://schemas.microsoft.com/office/drawing/2014/main" id="{110C7407-702E-4F80-BE09-A81DAB276244}"/>
                </a:ext>
              </a:extLst>
            </p:cNvPr>
            <p:cNvGrpSpPr/>
            <p:nvPr/>
          </p:nvGrpSpPr>
          <p:grpSpPr>
            <a:xfrm>
              <a:off x="1266826" y="3142883"/>
              <a:ext cx="21821774" cy="1290406"/>
              <a:chOff x="1420813" y="3142882"/>
              <a:chExt cx="21821774" cy="2692608"/>
            </a:xfrm>
          </p:grpSpPr>
          <p:sp>
            <p:nvSpPr>
              <p:cNvPr id="40" name="Rounded Rectangle 64">
                <a:extLst>
                  <a:ext uri="{FF2B5EF4-FFF2-40B4-BE49-F238E27FC236}">
                    <a16:creationId xmlns="" xmlns:a16="http://schemas.microsoft.com/office/drawing/2014/main" id="{3F8B981A-8A72-4F28-9030-16B27C70F4AB}"/>
                  </a:ext>
                </a:extLst>
              </p:cNvPr>
              <p:cNvSpPr/>
              <p:nvPr/>
            </p:nvSpPr>
            <p:spPr>
              <a:xfrm>
                <a:off x="1420813" y="3142882"/>
                <a:ext cx="21821774" cy="2692608"/>
              </a:xfrm>
              <a:prstGeom prst="roundRect">
                <a:avLst>
                  <a:gd name="adj" fmla="val 4679"/>
                </a:avLst>
              </a:prstGeom>
              <a:noFill/>
              <a:ln w="3175">
                <a:solidFill>
                  <a:schemeClr val="accent1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1" name="Rectangle 40">
                <a:extLst>
                  <a:ext uri="{FF2B5EF4-FFF2-40B4-BE49-F238E27FC236}">
                    <a16:creationId xmlns="" xmlns:a16="http://schemas.microsoft.com/office/drawing/2014/main" id="{904EAA98-C8AB-4BC6-B744-EF516D62D431}"/>
                  </a:ext>
                </a:extLst>
              </p:cNvPr>
              <p:cNvSpPr/>
              <p:nvPr/>
            </p:nvSpPr>
            <p:spPr>
              <a:xfrm>
                <a:off x="1766745" y="3220961"/>
                <a:ext cx="577402" cy="8309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sz="48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1</a:t>
                </a:r>
              </a:p>
            </p:txBody>
          </p:sp>
        </p:grpSp>
        <p:grpSp>
          <p:nvGrpSpPr>
            <p:cNvPr id="36" name="Group 35">
              <a:extLst>
                <a:ext uri="{FF2B5EF4-FFF2-40B4-BE49-F238E27FC236}">
                  <a16:creationId xmlns="" xmlns:a16="http://schemas.microsoft.com/office/drawing/2014/main" id="{A52C4ACD-91DD-4162-A50A-9718A51E06BB}"/>
                </a:ext>
              </a:extLst>
            </p:cNvPr>
            <p:cNvGrpSpPr/>
            <p:nvPr/>
          </p:nvGrpSpPr>
          <p:grpSpPr>
            <a:xfrm>
              <a:off x="1219200" y="3352800"/>
              <a:ext cx="19177212" cy="888399"/>
              <a:chOff x="-419040" y="1681398"/>
              <a:chExt cx="19177212" cy="888399"/>
            </a:xfrm>
          </p:grpSpPr>
          <p:sp>
            <p:nvSpPr>
              <p:cNvPr id="37" name="Rounded Rectangle 30">
                <a:extLst>
                  <a:ext uri="{FF2B5EF4-FFF2-40B4-BE49-F238E27FC236}">
                    <a16:creationId xmlns="" xmlns:a16="http://schemas.microsoft.com/office/drawing/2014/main" id="{2D293A0C-56B4-4FF9-BA2F-0E815F452F52}"/>
                  </a:ext>
                </a:extLst>
              </p:cNvPr>
              <p:cNvSpPr/>
              <p:nvPr/>
            </p:nvSpPr>
            <p:spPr>
              <a:xfrm>
                <a:off x="-419040" y="1733070"/>
                <a:ext cx="1297371" cy="804672"/>
              </a:xfrm>
              <a:prstGeom prst="roundRect">
                <a:avLst/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8" name="TextBox 37">
                <a:extLst>
                  <a:ext uri="{FF2B5EF4-FFF2-40B4-BE49-F238E27FC236}">
                    <a16:creationId xmlns="" xmlns:a16="http://schemas.microsoft.com/office/drawing/2014/main" id="{B8378264-6CA0-4AC9-87DF-B8777A4BF80D}"/>
                  </a:ext>
                </a:extLst>
              </p:cNvPr>
              <p:cNvSpPr txBox="1"/>
              <p:nvPr/>
            </p:nvSpPr>
            <p:spPr>
              <a:xfrm>
                <a:off x="-72380" y="1708023"/>
                <a:ext cx="593432" cy="86177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50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1</a:t>
                </a:r>
              </a:p>
            </p:txBody>
          </p:sp>
          <p:sp>
            <p:nvSpPr>
              <p:cNvPr id="39" name="TextBox 38">
                <a:extLst>
                  <a:ext uri="{FF2B5EF4-FFF2-40B4-BE49-F238E27FC236}">
                    <a16:creationId xmlns="" xmlns:a16="http://schemas.microsoft.com/office/drawing/2014/main" id="{408E8982-6267-43E0-AACD-E65342182BF8}"/>
                  </a:ext>
                </a:extLst>
              </p:cNvPr>
              <p:cNvSpPr txBox="1"/>
              <p:nvPr/>
            </p:nvSpPr>
            <p:spPr>
              <a:xfrm>
                <a:off x="1118989" y="1681398"/>
                <a:ext cx="17639183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spc="-150" dirty="0" err="1">
                    <a:solidFill>
                      <a:srgbClr val="135F82"/>
                    </a:solidFill>
                    <a:latin typeface="Tahoma" pitchFamily="34" charset="0"/>
                    <a:cs typeface="Tahoma" pitchFamily="34" charset="0"/>
                  </a:rPr>
                  <a:t>Khái</a:t>
                </a:r>
                <a:r>
                  <a:rPr lang="en-US" sz="4800" b="1" spc="-150" dirty="0">
                    <a:solidFill>
                      <a:srgbClr val="135F82"/>
                    </a:solidFill>
                    <a:latin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spc="-150" dirty="0" err="1">
                    <a:solidFill>
                      <a:srgbClr val="135F82"/>
                    </a:solidFill>
                    <a:latin typeface="Tahoma" pitchFamily="34" charset="0"/>
                    <a:cs typeface="Tahoma" pitchFamily="34" charset="0"/>
                  </a:rPr>
                  <a:t>niệm</a:t>
                </a:r>
                <a:r>
                  <a:rPr lang="en-US" sz="4800" b="1" spc="-150" dirty="0">
                    <a:solidFill>
                      <a:srgbClr val="135F82"/>
                    </a:solidFill>
                    <a:latin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spc="-150" dirty="0" err="1">
                    <a:solidFill>
                      <a:srgbClr val="135F82"/>
                    </a:solidFill>
                    <a:latin typeface="Tahoma" pitchFamily="34" charset="0"/>
                    <a:cs typeface="Tahoma" pitchFamily="34" charset="0"/>
                  </a:rPr>
                  <a:t>về</a:t>
                </a:r>
                <a:r>
                  <a:rPr lang="en-US" sz="4800" b="1" spc="-150" dirty="0">
                    <a:solidFill>
                      <a:srgbClr val="135F82"/>
                    </a:solidFill>
                    <a:latin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spc="-150" dirty="0" err="1">
                    <a:solidFill>
                      <a:srgbClr val="135F82"/>
                    </a:solidFill>
                    <a:latin typeface="Tahoma" pitchFamily="34" charset="0"/>
                    <a:cs typeface="Tahoma" pitchFamily="34" charset="0"/>
                  </a:rPr>
                  <a:t>sự</a:t>
                </a:r>
                <a:r>
                  <a:rPr lang="en-US" sz="4800" b="1" spc="-150" dirty="0">
                    <a:solidFill>
                      <a:srgbClr val="135F82"/>
                    </a:solidFill>
                    <a:latin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spc="-150" dirty="0" err="1">
                    <a:solidFill>
                      <a:srgbClr val="135F82"/>
                    </a:solidFill>
                    <a:latin typeface="Tahoma" pitchFamily="34" charset="0"/>
                    <a:cs typeface="Tahoma" pitchFamily="34" charset="0"/>
                  </a:rPr>
                  <a:t>đồng</a:t>
                </a:r>
                <a:r>
                  <a:rPr lang="en-US" sz="4800" b="1" spc="-150" dirty="0">
                    <a:solidFill>
                      <a:srgbClr val="135F82"/>
                    </a:solidFill>
                    <a:latin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spc="-150" dirty="0" err="1">
                    <a:solidFill>
                      <a:srgbClr val="135F82"/>
                    </a:solidFill>
                    <a:latin typeface="Tahoma" pitchFamily="34" charset="0"/>
                    <a:cs typeface="Tahoma" pitchFamily="34" charset="0"/>
                  </a:rPr>
                  <a:t>phẳng</a:t>
                </a:r>
                <a:r>
                  <a:rPr lang="en-US" sz="4800" b="1" spc="-150" dirty="0">
                    <a:solidFill>
                      <a:srgbClr val="135F82"/>
                    </a:solidFill>
                    <a:latin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spc="-150" dirty="0" err="1">
                    <a:solidFill>
                      <a:srgbClr val="135F82"/>
                    </a:solidFill>
                    <a:latin typeface="Tahoma" pitchFamily="34" charset="0"/>
                    <a:cs typeface="Tahoma" pitchFamily="34" charset="0"/>
                  </a:rPr>
                  <a:t>của</a:t>
                </a:r>
                <a:r>
                  <a:rPr lang="en-US" sz="4800" b="1" spc="-150" dirty="0">
                    <a:solidFill>
                      <a:srgbClr val="135F82"/>
                    </a:solidFill>
                    <a:latin typeface="Tahoma" pitchFamily="34" charset="0"/>
                    <a:cs typeface="Tahoma" pitchFamily="34" charset="0"/>
                  </a:rPr>
                  <a:t> 3 </a:t>
                </a:r>
                <a:r>
                  <a:rPr lang="en-US" sz="4800" b="1" spc="-150" dirty="0" err="1">
                    <a:solidFill>
                      <a:srgbClr val="135F82"/>
                    </a:solidFill>
                    <a:latin typeface="Tahoma" pitchFamily="34" charset="0"/>
                    <a:cs typeface="Tahoma" pitchFamily="34" charset="0"/>
                  </a:rPr>
                  <a:t>vect</a:t>
                </a:r>
                <a:r>
                  <a:rPr lang="vi-VN" sz="4800" b="1" spc="-150" dirty="0">
                    <a:solidFill>
                      <a:srgbClr val="135F82"/>
                    </a:solidFill>
                    <a:latin typeface="Tahoma" pitchFamily="34" charset="0"/>
                    <a:cs typeface="Tahoma" pitchFamily="34" charset="0"/>
                  </a:rPr>
                  <a:t>ơ</a:t>
                </a:r>
                <a:r>
                  <a:rPr lang="en-US" sz="4800" b="1" spc="-150" dirty="0">
                    <a:solidFill>
                      <a:srgbClr val="135F82"/>
                    </a:solidFill>
                    <a:latin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spc="-150" dirty="0" err="1">
                    <a:solidFill>
                      <a:srgbClr val="135F82"/>
                    </a:solidFill>
                    <a:latin typeface="Tahoma" pitchFamily="34" charset="0"/>
                    <a:cs typeface="Tahoma" pitchFamily="34" charset="0"/>
                  </a:rPr>
                  <a:t>trong</a:t>
                </a:r>
                <a:r>
                  <a:rPr lang="en-US" sz="4800" b="1" spc="-150" dirty="0">
                    <a:solidFill>
                      <a:srgbClr val="135F82"/>
                    </a:solidFill>
                    <a:latin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spc="-150" dirty="0" err="1">
                    <a:solidFill>
                      <a:srgbClr val="135F82"/>
                    </a:solidFill>
                    <a:latin typeface="Tahoma" pitchFamily="34" charset="0"/>
                    <a:cs typeface="Tahoma" pitchFamily="34" charset="0"/>
                  </a:rPr>
                  <a:t>không</a:t>
                </a:r>
                <a:r>
                  <a:rPr lang="en-US" sz="4800" b="1" spc="-150" dirty="0">
                    <a:solidFill>
                      <a:srgbClr val="135F82"/>
                    </a:solidFill>
                    <a:latin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spc="-150" dirty="0" err="1">
                    <a:solidFill>
                      <a:srgbClr val="135F82"/>
                    </a:solidFill>
                    <a:latin typeface="Tahoma" pitchFamily="34" charset="0"/>
                    <a:cs typeface="Tahoma" pitchFamily="34" charset="0"/>
                  </a:rPr>
                  <a:t>gian</a:t>
                </a:r>
                <a:r>
                  <a:rPr lang="en-US" sz="4800" b="1" spc="-150" dirty="0">
                    <a:solidFill>
                      <a:srgbClr val="135F82"/>
                    </a:solidFill>
                    <a:latin typeface="Tahoma" pitchFamily="34" charset="0"/>
                    <a:cs typeface="Tahoma" pitchFamily="34" charset="0"/>
                  </a:rPr>
                  <a:t>.</a:t>
                </a:r>
              </a:p>
            </p:txBody>
          </p:sp>
        </p:grpSp>
      </p:grpSp>
      <p:grpSp>
        <p:nvGrpSpPr>
          <p:cNvPr id="42" name="Group 41">
            <a:extLst>
              <a:ext uri="{FF2B5EF4-FFF2-40B4-BE49-F238E27FC236}">
                <a16:creationId xmlns="" xmlns:a16="http://schemas.microsoft.com/office/drawing/2014/main" id="{9F12F935-B2A8-4A13-91F2-B7FB0993FEA6}"/>
              </a:ext>
            </a:extLst>
          </p:cNvPr>
          <p:cNvGrpSpPr/>
          <p:nvPr/>
        </p:nvGrpSpPr>
        <p:grpSpPr>
          <a:xfrm>
            <a:off x="1254884" y="6935328"/>
            <a:ext cx="21821773" cy="6094871"/>
            <a:chOff x="1266827" y="7543800"/>
            <a:chExt cx="21821773" cy="5257800"/>
          </a:xfrm>
        </p:grpSpPr>
        <p:grpSp>
          <p:nvGrpSpPr>
            <p:cNvPr id="43" name="Group 42">
              <a:extLst>
                <a:ext uri="{FF2B5EF4-FFF2-40B4-BE49-F238E27FC236}">
                  <a16:creationId xmlns="" xmlns:a16="http://schemas.microsoft.com/office/drawing/2014/main" id="{DF11ECA8-B903-4ED3-9FAC-843213B3B7A6}"/>
                </a:ext>
              </a:extLst>
            </p:cNvPr>
            <p:cNvGrpSpPr/>
            <p:nvPr/>
          </p:nvGrpSpPr>
          <p:grpSpPr>
            <a:xfrm>
              <a:off x="1266827" y="7543800"/>
              <a:ext cx="21821773" cy="5257800"/>
              <a:chOff x="1420813" y="9401828"/>
              <a:chExt cx="21821773" cy="3339601"/>
            </a:xfrm>
          </p:grpSpPr>
          <p:sp>
            <p:nvSpPr>
              <p:cNvPr id="48" name="Rounded Rectangle 66">
                <a:extLst>
                  <a:ext uri="{FF2B5EF4-FFF2-40B4-BE49-F238E27FC236}">
                    <a16:creationId xmlns="" xmlns:a16="http://schemas.microsoft.com/office/drawing/2014/main" id="{BD24B13A-8664-48D2-A38B-0BBEE950579A}"/>
                  </a:ext>
                </a:extLst>
              </p:cNvPr>
              <p:cNvSpPr/>
              <p:nvPr/>
            </p:nvSpPr>
            <p:spPr>
              <a:xfrm>
                <a:off x="1420813" y="9401828"/>
                <a:ext cx="21821773" cy="3339601"/>
              </a:xfrm>
              <a:prstGeom prst="roundRect">
                <a:avLst>
                  <a:gd name="adj" fmla="val 4679"/>
                </a:avLst>
              </a:prstGeom>
              <a:noFill/>
              <a:ln w="3175">
                <a:solidFill>
                  <a:schemeClr val="accent1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9" name="Rectangle 48">
                <a:extLst>
                  <a:ext uri="{FF2B5EF4-FFF2-40B4-BE49-F238E27FC236}">
                    <a16:creationId xmlns="" xmlns:a16="http://schemas.microsoft.com/office/drawing/2014/main" id="{AE24ECDF-882C-414C-8E2B-64ED71838671}"/>
                  </a:ext>
                </a:extLst>
              </p:cNvPr>
              <p:cNvSpPr/>
              <p:nvPr/>
            </p:nvSpPr>
            <p:spPr>
              <a:xfrm>
                <a:off x="1786385" y="9470453"/>
                <a:ext cx="577402" cy="8309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8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3</a:t>
                </a:r>
              </a:p>
            </p:txBody>
          </p:sp>
        </p:grpSp>
        <p:grpSp>
          <p:nvGrpSpPr>
            <p:cNvPr id="44" name="Group 43">
              <a:extLst>
                <a:ext uri="{FF2B5EF4-FFF2-40B4-BE49-F238E27FC236}">
                  <a16:creationId xmlns="" xmlns:a16="http://schemas.microsoft.com/office/drawing/2014/main" id="{EECCC394-62DF-4E1B-BACE-9805D7AEB3B8}"/>
                </a:ext>
              </a:extLst>
            </p:cNvPr>
            <p:cNvGrpSpPr/>
            <p:nvPr/>
          </p:nvGrpSpPr>
          <p:grpSpPr>
            <a:xfrm>
              <a:off x="1323050" y="7657405"/>
              <a:ext cx="19177212" cy="936109"/>
              <a:chOff x="-288924" y="1662133"/>
              <a:chExt cx="19177212" cy="936109"/>
            </a:xfrm>
          </p:grpSpPr>
          <p:sp>
            <p:nvSpPr>
              <p:cNvPr id="45" name="Rounded Rectangle 30">
                <a:extLst>
                  <a:ext uri="{FF2B5EF4-FFF2-40B4-BE49-F238E27FC236}">
                    <a16:creationId xmlns="" xmlns:a16="http://schemas.microsoft.com/office/drawing/2014/main" id="{3872F530-36A7-4D41-9171-A43E4CC0BA28}"/>
                  </a:ext>
                </a:extLst>
              </p:cNvPr>
              <p:cNvSpPr/>
              <p:nvPr/>
            </p:nvSpPr>
            <p:spPr>
              <a:xfrm>
                <a:off x="-288924" y="1713804"/>
                <a:ext cx="1297371" cy="804672"/>
              </a:xfrm>
              <a:prstGeom prst="roundRect">
                <a:avLst/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6" name="TextBox 45">
                <a:extLst>
                  <a:ext uri="{FF2B5EF4-FFF2-40B4-BE49-F238E27FC236}">
                    <a16:creationId xmlns="" xmlns:a16="http://schemas.microsoft.com/office/drawing/2014/main" id="{4772BBDC-A506-4BB2-A170-C3C621597E08}"/>
                  </a:ext>
                </a:extLst>
              </p:cNvPr>
              <p:cNvSpPr txBox="1"/>
              <p:nvPr/>
            </p:nvSpPr>
            <p:spPr>
              <a:xfrm>
                <a:off x="67466" y="1736468"/>
                <a:ext cx="593432" cy="86177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50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3</a:t>
                </a:r>
              </a:p>
            </p:txBody>
          </p:sp>
          <p:sp>
            <p:nvSpPr>
              <p:cNvPr id="47" name="TextBox 46">
                <a:extLst>
                  <a:ext uri="{FF2B5EF4-FFF2-40B4-BE49-F238E27FC236}">
                    <a16:creationId xmlns="" xmlns:a16="http://schemas.microsoft.com/office/drawing/2014/main" id="{7792CADD-80F1-4E56-836A-4E3C4AABFFE2}"/>
                  </a:ext>
                </a:extLst>
              </p:cNvPr>
              <p:cNvSpPr txBox="1"/>
              <p:nvPr/>
            </p:nvSpPr>
            <p:spPr>
              <a:xfrm>
                <a:off x="1249105" y="1662133"/>
                <a:ext cx="17639183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spc="-150" dirty="0" err="1">
                    <a:solidFill>
                      <a:srgbClr val="135F82"/>
                    </a:solidFill>
                    <a:latin typeface="Tahoma" pitchFamily="34" charset="0"/>
                    <a:cs typeface="Tahoma" pitchFamily="34" charset="0"/>
                  </a:rPr>
                  <a:t>Điều</a:t>
                </a:r>
                <a:r>
                  <a:rPr lang="en-US" sz="4800" b="1" spc="-150" dirty="0">
                    <a:solidFill>
                      <a:srgbClr val="135F82"/>
                    </a:solidFill>
                    <a:latin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spc="-150" dirty="0" err="1">
                    <a:solidFill>
                      <a:srgbClr val="135F82"/>
                    </a:solidFill>
                    <a:latin typeface="Tahoma" pitchFamily="34" charset="0"/>
                    <a:cs typeface="Tahoma" pitchFamily="34" charset="0"/>
                  </a:rPr>
                  <a:t>kiện</a:t>
                </a:r>
                <a:r>
                  <a:rPr lang="en-US" sz="4800" b="1" spc="-150" dirty="0">
                    <a:solidFill>
                      <a:srgbClr val="135F82"/>
                    </a:solidFill>
                    <a:latin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spc="-150" dirty="0" err="1">
                    <a:solidFill>
                      <a:srgbClr val="135F82"/>
                    </a:solidFill>
                    <a:latin typeface="Tahoma" pitchFamily="34" charset="0"/>
                    <a:cs typeface="Tahoma" pitchFamily="34" charset="0"/>
                  </a:rPr>
                  <a:t>để</a:t>
                </a:r>
                <a:r>
                  <a:rPr lang="en-US" sz="4800" b="1" spc="-150" dirty="0">
                    <a:solidFill>
                      <a:srgbClr val="135F82"/>
                    </a:solidFill>
                    <a:latin typeface="Tahoma" pitchFamily="34" charset="0"/>
                    <a:cs typeface="Tahoma" pitchFamily="34" charset="0"/>
                  </a:rPr>
                  <a:t> 3 </a:t>
                </a:r>
                <a:r>
                  <a:rPr lang="en-US" sz="4800" b="1" spc="-150" dirty="0" err="1">
                    <a:solidFill>
                      <a:srgbClr val="135F82"/>
                    </a:solidFill>
                    <a:latin typeface="Tahoma" pitchFamily="34" charset="0"/>
                    <a:cs typeface="Tahoma" pitchFamily="34" charset="0"/>
                  </a:rPr>
                  <a:t>vect</a:t>
                </a:r>
                <a:r>
                  <a:rPr lang="vi-VN" sz="4800" b="1" spc="-150" dirty="0">
                    <a:solidFill>
                      <a:srgbClr val="135F82"/>
                    </a:solidFill>
                    <a:latin typeface="Tahoma" pitchFamily="34" charset="0"/>
                    <a:cs typeface="Tahoma" pitchFamily="34" charset="0"/>
                  </a:rPr>
                  <a:t>ơ</a:t>
                </a:r>
                <a:r>
                  <a:rPr lang="en-US" sz="4800" b="1" spc="-150" dirty="0">
                    <a:solidFill>
                      <a:srgbClr val="135F82"/>
                    </a:solidFill>
                    <a:latin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spc="-150" dirty="0" err="1">
                    <a:solidFill>
                      <a:srgbClr val="135F82"/>
                    </a:solidFill>
                    <a:latin typeface="Tahoma" pitchFamily="34" charset="0"/>
                    <a:cs typeface="Tahoma" pitchFamily="34" charset="0"/>
                  </a:rPr>
                  <a:t>đồng</a:t>
                </a:r>
                <a:r>
                  <a:rPr lang="en-US" sz="4800" b="1" spc="-150" dirty="0">
                    <a:solidFill>
                      <a:srgbClr val="135F82"/>
                    </a:solidFill>
                    <a:latin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spc="-150" dirty="0" err="1">
                    <a:solidFill>
                      <a:srgbClr val="135F82"/>
                    </a:solidFill>
                    <a:latin typeface="Tahoma" pitchFamily="34" charset="0"/>
                    <a:cs typeface="Tahoma" pitchFamily="34" charset="0"/>
                  </a:rPr>
                  <a:t>phẳng</a:t>
                </a:r>
                <a:r>
                  <a:rPr lang="en-US" sz="4800" b="1" spc="-150" dirty="0">
                    <a:solidFill>
                      <a:srgbClr val="135F82"/>
                    </a:solidFill>
                    <a:latin typeface="Tahoma" pitchFamily="34" charset="0"/>
                    <a:cs typeface="Tahoma" pitchFamily="34" charset="0"/>
                  </a:rPr>
                  <a:t>.</a:t>
                </a:r>
              </a:p>
            </p:txBody>
          </p:sp>
        </p:grpSp>
      </p:grpSp>
      <p:grpSp>
        <p:nvGrpSpPr>
          <p:cNvPr id="50" name="Group 49">
            <a:extLst>
              <a:ext uri="{FF2B5EF4-FFF2-40B4-BE49-F238E27FC236}">
                <a16:creationId xmlns="" xmlns:a16="http://schemas.microsoft.com/office/drawing/2014/main" id="{7B870DFF-1732-4854-938C-2FF8DC7905B0}"/>
              </a:ext>
            </a:extLst>
          </p:cNvPr>
          <p:cNvGrpSpPr/>
          <p:nvPr/>
        </p:nvGrpSpPr>
        <p:grpSpPr>
          <a:xfrm>
            <a:off x="1186475" y="4101506"/>
            <a:ext cx="21856350" cy="2671136"/>
            <a:chOff x="1239177" y="4602432"/>
            <a:chExt cx="21856350" cy="2671136"/>
          </a:xfrm>
        </p:grpSpPr>
        <p:sp>
          <p:nvSpPr>
            <p:cNvPr id="51" name="Rounded Rectangle 65">
              <a:extLst>
                <a:ext uri="{FF2B5EF4-FFF2-40B4-BE49-F238E27FC236}">
                  <a16:creationId xmlns="" xmlns:a16="http://schemas.microsoft.com/office/drawing/2014/main" id="{CD13B785-E110-4834-A31F-7DA54CEBEE7A}"/>
                </a:ext>
              </a:extLst>
            </p:cNvPr>
            <p:cNvSpPr/>
            <p:nvPr/>
          </p:nvSpPr>
          <p:spPr>
            <a:xfrm>
              <a:off x="1273754" y="4602432"/>
              <a:ext cx="21821773" cy="2671136"/>
            </a:xfrm>
            <a:prstGeom prst="roundRect">
              <a:avLst>
                <a:gd name="adj" fmla="val 4679"/>
              </a:avLst>
            </a:prstGeom>
            <a:noFill/>
            <a:ln w="3175">
              <a:solidFill>
                <a:schemeClr val="accent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2" name="Group 51">
              <a:extLst>
                <a:ext uri="{FF2B5EF4-FFF2-40B4-BE49-F238E27FC236}">
                  <a16:creationId xmlns="" xmlns:a16="http://schemas.microsoft.com/office/drawing/2014/main" id="{A744DF28-2243-48C9-AEA8-7555074E8916}"/>
                </a:ext>
              </a:extLst>
            </p:cNvPr>
            <p:cNvGrpSpPr/>
            <p:nvPr/>
          </p:nvGrpSpPr>
          <p:grpSpPr>
            <a:xfrm>
              <a:off x="1239177" y="4715649"/>
              <a:ext cx="19177212" cy="937176"/>
              <a:chOff x="-288924" y="1853328"/>
              <a:chExt cx="19177212" cy="937176"/>
            </a:xfrm>
          </p:grpSpPr>
          <p:sp>
            <p:nvSpPr>
              <p:cNvPr id="54" name="Rounded Rectangle 30">
                <a:extLst>
                  <a:ext uri="{FF2B5EF4-FFF2-40B4-BE49-F238E27FC236}">
                    <a16:creationId xmlns="" xmlns:a16="http://schemas.microsoft.com/office/drawing/2014/main" id="{FA1A6ABF-405E-4D1C-BFED-B055A38DF58E}"/>
                  </a:ext>
                </a:extLst>
              </p:cNvPr>
              <p:cNvSpPr/>
              <p:nvPr/>
            </p:nvSpPr>
            <p:spPr>
              <a:xfrm>
                <a:off x="-288924" y="1905000"/>
                <a:ext cx="1297371" cy="804672"/>
              </a:xfrm>
              <a:prstGeom prst="roundRect">
                <a:avLst/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5" name="TextBox 54">
                <a:extLst>
                  <a:ext uri="{FF2B5EF4-FFF2-40B4-BE49-F238E27FC236}">
                    <a16:creationId xmlns="" xmlns:a16="http://schemas.microsoft.com/office/drawing/2014/main" id="{25D89444-CAEF-4550-8B7A-5927456F9F4A}"/>
                  </a:ext>
                </a:extLst>
              </p:cNvPr>
              <p:cNvSpPr txBox="1"/>
              <p:nvPr/>
            </p:nvSpPr>
            <p:spPr>
              <a:xfrm>
                <a:off x="149834" y="1928730"/>
                <a:ext cx="593432" cy="86177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50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2</a:t>
                </a:r>
              </a:p>
            </p:txBody>
          </p:sp>
          <p:sp>
            <p:nvSpPr>
              <p:cNvPr id="56" name="TextBox 55">
                <a:extLst>
                  <a:ext uri="{FF2B5EF4-FFF2-40B4-BE49-F238E27FC236}">
                    <a16:creationId xmlns="" xmlns:a16="http://schemas.microsoft.com/office/drawing/2014/main" id="{1B757CE0-FB09-4A50-9CD5-09F5B5E1DB31}"/>
                  </a:ext>
                </a:extLst>
              </p:cNvPr>
              <p:cNvSpPr txBox="1"/>
              <p:nvPr/>
            </p:nvSpPr>
            <p:spPr>
              <a:xfrm>
                <a:off x="1249105" y="1853328"/>
                <a:ext cx="17639183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spc="-150" dirty="0" err="1">
                    <a:solidFill>
                      <a:srgbClr val="135F82"/>
                    </a:solidFill>
                    <a:latin typeface="Tahoma" pitchFamily="34" charset="0"/>
                    <a:cs typeface="Tahoma" pitchFamily="34" charset="0"/>
                  </a:rPr>
                  <a:t>Định</a:t>
                </a:r>
                <a:r>
                  <a:rPr lang="en-US" sz="4800" b="1" spc="-150" dirty="0">
                    <a:solidFill>
                      <a:srgbClr val="135F82"/>
                    </a:solidFill>
                    <a:latin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spc="-150" dirty="0" err="1">
                    <a:solidFill>
                      <a:srgbClr val="135F82"/>
                    </a:solidFill>
                    <a:latin typeface="Tahoma" pitchFamily="34" charset="0"/>
                    <a:cs typeface="Tahoma" pitchFamily="34" charset="0"/>
                  </a:rPr>
                  <a:t>nghĩa</a:t>
                </a:r>
                <a:r>
                  <a:rPr lang="en-US" sz="4800" b="1" spc="-150" dirty="0">
                    <a:solidFill>
                      <a:srgbClr val="135F82"/>
                    </a:solidFill>
                    <a:latin typeface="Tahoma" pitchFamily="34" charset="0"/>
                    <a:cs typeface="Tahoma" pitchFamily="34" charset="0"/>
                  </a:rPr>
                  <a:t>.</a:t>
                </a:r>
              </a:p>
            </p:txBody>
          </p:sp>
        </p:grpSp>
        <p:sp>
          <p:nvSpPr>
            <p:cNvPr id="53" name="Rectangle 52">
              <a:extLst>
                <a:ext uri="{FF2B5EF4-FFF2-40B4-BE49-F238E27FC236}">
                  <a16:creationId xmlns="" xmlns:a16="http://schemas.microsoft.com/office/drawing/2014/main" id="{7819C375-49C6-4089-B086-765EB1E97B74}"/>
                </a:ext>
              </a:extLst>
            </p:cNvPr>
            <p:cNvSpPr/>
            <p:nvPr/>
          </p:nvSpPr>
          <p:spPr>
            <a:xfrm>
              <a:off x="1349316" y="5487093"/>
              <a:ext cx="21346663" cy="173746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15000"/>
                </a:lnSpc>
                <a:spcAft>
                  <a:spcPts val="1000"/>
                </a:spcAft>
              </a:pPr>
              <a:r>
                <a:rPr lang="en-US" sz="48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         </a:t>
              </a:r>
              <a:r>
                <a:rPr lang="en-US" sz="4800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rong</a:t>
              </a:r>
              <a:r>
                <a:rPr lang="en-US" sz="48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không</a:t>
              </a:r>
              <a:r>
                <a:rPr lang="en-US" sz="48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gian</a:t>
              </a:r>
              <a:r>
                <a:rPr lang="en-US" sz="48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ba</a:t>
              </a:r>
              <a:r>
                <a:rPr lang="en-US" sz="48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vectơ</a:t>
              </a:r>
              <a:r>
                <a:rPr lang="en-US" sz="48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được</a:t>
              </a:r>
              <a:r>
                <a:rPr lang="en-US" sz="48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gọi</a:t>
              </a:r>
              <a:r>
                <a:rPr lang="en-US" sz="48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là</a:t>
              </a:r>
              <a:r>
                <a:rPr lang="en-US" sz="48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đồng</a:t>
              </a:r>
              <a:r>
                <a:rPr lang="en-US" sz="48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phẳng</a:t>
              </a:r>
              <a:r>
                <a:rPr lang="en-US" sz="48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nếu</a:t>
              </a:r>
              <a:r>
                <a:rPr lang="en-US" sz="48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các</a:t>
              </a:r>
              <a:r>
                <a:rPr lang="en-US" sz="48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giá</a:t>
              </a:r>
              <a:r>
                <a:rPr lang="en-US" sz="48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của</a:t>
              </a:r>
              <a:r>
                <a:rPr lang="en-US" sz="48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chúng</a:t>
              </a:r>
              <a:r>
                <a:rPr lang="en-US" sz="48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cùng</a:t>
              </a:r>
              <a:r>
                <a:rPr lang="en-US" sz="48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song </a:t>
              </a:r>
              <a:r>
                <a:rPr lang="en-US" sz="4800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song</a:t>
              </a:r>
              <a:r>
                <a:rPr lang="en-US" sz="48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với</a:t>
              </a:r>
              <a:r>
                <a:rPr lang="en-US" sz="48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một</a:t>
              </a:r>
              <a:r>
                <a:rPr lang="en-US" sz="48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mặt</a:t>
              </a:r>
              <a:r>
                <a:rPr lang="en-US" sz="48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phẳng</a:t>
              </a:r>
              <a:r>
                <a:rPr lang="en-US" sz="48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.</a:t>
              </a:r>
              <a:endParaRPr lang="en-US" sz="48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7" name="Rectangle 56">
                <a:extLst>
                  <a:ext uri="{FF2B5EF4-FFF2-40B4-BE49-F238E27FC236}">
                    <a16:creationId xmlns="" xmlns:a16="http://schemas.microsoft.com/office/drawing/2014/main" id="{392D7552-19FA-46D2-9858-F7BB29D64FBA}"/>
                  </a:ext>
                </a:extLst>
              </p:cNvPr>
              <p:cNvSpPr/>
              <p:nvPr/>
            </p:nvSpPr>
            <p:spPr>
              <a:xfrm>
                <a:off x="1749865" y="8153179"/>
                <a:ext cx="10830241" cy="411324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800" b="1" i="1" u="sng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ịnh</a:t>
                </a:r>
                <a:r>
                  <a:rPr lang="en-US" sz="4800" b="1" i="1" u="sng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i="1" u="sng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í</a:t>
                </a:r>
                <a:r>
                  <a:rPr lang="en-US" sz="4800" b="1" i="1" u="sng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1</a:t>
                </a:r>
                <a:r>
                  <a:rPr lang="en-US" sz="4800" b="1" i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ong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ông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an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o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ai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ectơ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</m:acc>
                  </m:oMath>
                </a14:m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ông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ùng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ectơ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𝑐</m:t>
                        </m:r>
                      </m:e>
                    </m:acc>
                  </m:oMath>
                </a14:m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i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ó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a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ectơ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𝑐</m:t>
                        </m:r>
                      </m:e>
                    </m:acc>
                  </m:oMath>
                </a14:m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ồng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ẳng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i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ỉ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i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ặp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ố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i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</a:t>
                </a:r>
                <a:r>
                  <a:rPr lang="en-US" sz="4800" i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ao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o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𝑐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𝑚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𝑛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</m:acc>
                  </m:oMath>
                </a14:m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goài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ra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ặp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ố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i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</a:t>
                </a:r>
                <a:r>
                  <a:rPr lang="en-US" sz="4800" i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uy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hất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4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7" name="Rectangle 56">
                <a:extLst>
                  <a:ext uri="{FF2B5EF4-FFF2-40B4-BE49-F238E27FC236}">
                    <a16:creationId xmlns:a16="http://schemas.microsoft.com/office/drawing/2014/main" id="{392D7552-19FA-46D2-9858-F7BB29D64FB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49865" y="8153179"/>
                <a:ext cx="10830241" cy="4113242"/>
              </a:xfrm>
              <a:prstGeom prst="rect">
                <a:avLst/>
              </a:prstGeom>
              <a:blipFill>
                <a:blip r:embed="rId2"/>
                <a:stretch>
                  <a:fillRect l="-2532" t="-3259" b="-69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8" name="Rectangle 57">
                <a:extLst>
                  <a:ext uri="{FF2B5EF4-FFF2-40B4-BE49-F238E27FC236}">
                    <a16:creationId xmlns="" xmlns:a16="http://schemas.microsoft.com/office/drawing/2014/main" id="{4F01C1FE-8009-47DA-BCAC-3D6A3BB050BD}"/>
                  </a:ext>
                </a:extLst>
              </p:cNvPr>
              <p:cNvSpPr/>
              <p:nvPr/>
            </p:nvSpPr>
            <p:spPr>
              <a:xfrm>
                <a:off x="13009240" y="8255079"/>
                <a:ext cx="10019725" cy="452264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US" sz="4800" b="1" i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i="1" u="sng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ịnh</a:t>
                </a:r>
                <a:r>
                  <a:rPr lang="en-US" sz="4800" b="1" i="1" u="sng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i="1" u="sng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í</a:t>
                </a:r>
                <a:r>
                  <a:rPr lang="en-US" sz="4800" b="1" i="1" u="sng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2:</a:t>
                </a:r>
                <a:r>
                  <a:rPr lang="en-US" sz="4800" u="sng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ong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ông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an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o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3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ectơ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ông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ồng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ẳng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</m:acc>
                  </m:oMath>
                </a14:m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𝑐</m:t>
                        </m:r>
                      </m:e>
                    </m:acc>
                  </m:oMath>
                </a14:m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i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ó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ới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ọi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ectơ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acc>
                  </m:oMath>
                </a14:m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ta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ều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ìm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ột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ộ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3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ố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m, n, p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ao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o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𝑚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𝑛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𝑝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𝑐</m:t>
                        </m:r>
                      </m:e>
                    </m:acc>
                  </m:oMath>
                </a14:m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.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ộ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a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ố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uy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hất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58" name="Rectangle 57">
                <a:extLst>
                  <a:ext uri="{FF2B5EF4-FFF2-40B4-BE49-F238E27FC236}">
                    <a16:creationId xmlns:a16="http://schemas.microsoft.com/office/drawing/2014/main" id="{4F01C1FE-8009-47DA-BCAC-3D6A3BB050B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009240" y="8255079"/>
                <a:ext cx="10019725" cy="4522648"/>
              </a:xfrm>
              <a:prstGeom prst="rect">
                <a:avLst/>
              </a:prstGeom>
              <a:blipFill>
                <a:blip r:embed="rId3"/>
                <a:stretch>
                  <a:fillRect l="-2737" t="-2022" r="-1582" b="-619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9" name="Straight Connector 58">
            <a:extLst>
              <a:ext uri="{FF2B5EF4-FFF2-40B4-BE49-F238E27FC236}">
                <a16:creationId xmlns="" xmlns:a16="http://schemas.microsoft.com/office/drawing/2014/main" id="{721C9DEE-24F1-4C55-9C1A-3DCDA492E2FD}"/>
              </a:ext>
            </a:extLst>
          </p:cNvPr>
          <p:cNvCxnSpPr>
            <a:cxnSpLocks/>
          </p:cNvCxnSpPr>
          <p:nvPr/>
        </p:nvCxnSpPr>
        <p:spPr>
          <a:xfrm>
            <a:off x="12801600" y="8153179"/>
            <a:ext cx="0" cy="4878036"/>
          </a:xfrm>
          <a:prstGeom prst="line">
            <a:avLst/>
          </a:prstGeom>
          <a:ln w="57150">
            <a:solidFill>
              <a:srgbClr val="FF0000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28379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" grpId="0"/>
      <p:bldP spid="58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="" xmlns:a16="http://schemas.microsoft.com/office/drawing/2014/main" id="{58511373-605A-4223-A015-C1A9514120B7}"/>
              </a:ext>
            </a:extLst>
          </p:cNvPr>
          <p:cNvSpPr/>
          <p:nvPr/>
        </p:nvSpPr>
        <p:spPr>
          <a:xfrm>
            <a:off x="5295900" y="4953000"/>
            <a:ext cx="13792200" cy="1551130"/>
          </a:xfrm>
          <a:prstGeom prst="rect">
            <a:avLst/>
          </a:pr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en-US" sz="8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LUYỆN TẬP </a:t>
            </a:r>
            <a:endParaRPr lang="en-US" sz="8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8166163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ounded Rectangle 9">
            <a:extLst>
              <a:ext uri="{FF2B5EF4-FFF2-40B4-BE49-F238E27FC236}">
                <a16:creationId xmlns="" xmlns:a16="http://schemas.microsoft.com/office/drawing/2014/main" id="{15A34173-71C2-4DA6-A414-D456EB087D9F}"/>
              </a:ext>
            </a:extLst>
          </p:cNvPr>
          <p:cNvSpPr/>
          <p:nvPr/>
        </p:nvSpPr>
        <p:spPr>
          <a:xfrm>
            <a:off x="1899927" y="4965700"/>
            <a:ext cx="21190259" cy="3721100"/>
          </a:xfrm>
          <a:prstGeom prst="roundRect">
            <a:avLst>
              <a:gd name="adj" fmla="val 3164"/>
            </a:avLst>
          </a:prstGeom>
          <a:solidFill>
            <a:schemeClr val="accent6">
              <a:lumMod val="20000"/>
              <a:lumOff val="80000"/>
            </a:schemeClr>
          </a:solidFill>
          <a:ln w="25400"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7" name="Group 26">
            <a:extLst>
              <a:ext uri="{FF2B5EF4-FFF2-40B4-BE49-F238E27FC236}">
                <a16:creationId xmlns="" xmlns:a16="http://schemas.microsoft.com/office/drawing/2014/main" id="{A675355F-3A9C-4046-B5AD-D5D41EF1E785}"/>
              </a:ext>
            </a:extLst>
          </p:cNvPr>
          <p:cNvGrpSpPr/>
          <p:nvPr/>
        </p:nvGrpSpPr>
        <p:grpSpPr>
          <a:xfrm>
            <a:off x="663174" y="3376320"/>
            <a:ext cx="5079205" cy="885348"/>
            <a:chOff x="644526" y="2743200"/>
            <a:chExt cx="5079205" cy="885348"/>
          </a:xfrm>
        </p:grpSpPr>
        <p:sp>
          <p:nvSpPr>
            <p:cNvPr id="28" name="TextBox 27">
              <a:extLst>
                <a:ext uri="{FF2B5EF4-FFF2-40B4-BE49-F238E27FC236}">
                  <a16:creationId xmlns="" xmlns:a16="http://schemas.microsoft.com/office/drawing/2014/main" id="{7073B857-BA53-454B-BEF0-1350A5137FF8}"/>
                </a:ext>
              </a:extLst>
            </p:cNvPr>
            <p:cNvSpPr txBox="1"/>
            <p:nvPr/>
          </p:nvSpPr>
          <p:spPr>
            <a:xfrm>
              <a:off x="1906587" y="2766774"/>
              <a:ext cx="3817144" cy="86177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Định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nghĩa</a:t>
              </a:r>
              <a:endParaRPr lang="en-US" sz="4800" b="1" i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29" name="Rounded Rectangle 26">
              <a:extLst>
                <a:ext uri="{FF2B5EF4-FFF2-40B4-BE49-F238E27FC236}">
                  <a16:creationId xmlns="" xmlns:a16="http://schemas.microsoft.com/office/drawing/2014/main" id="{CC736098-DCB9-45EF-B3E1-0912E3AAFF1B}"/>
                </a:ext>
              </a:extLst>
            </p:cNvPr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0" name="TextBox 29">
              <a:extLst>
                <a:ext uri="{FF2B5EF4-FFF2-40B4-BE49-F238E27FC236}">
                  <a16:creationId xmlns="" xmlns:a16="http://schemas.microsoft.com/office/drawing/2014/main" id="{8923B363-66C2-41F7-9271-4AED61CE5947}"/>
                </a:ext>
              </a:extLst>
            </p:cNvPr>
            <p:cNvSpPr txBox="1"/>
            <p:nvPr/>
          </p:nvSpPr>
          <p:spPr>
            <a:xfrm>
              <a:off x="1036269" y="2743200"/>
              <a:ext cx="505267" cy="86177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50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1</a:t>
              </a:r>
            </a:p>
          </p:txBody>
        </p:sp>
      </p:grpSp>
      <p:grpSp>
        <p:nvGrpSpPr>
          <p:cNvPr id="31" name="Group 30">
            <a:extLst>
              <a:ext uri="{FF2B5EF4-FFF2-40B4-BE49-F238E27FC236}">
                <a16:creationId xmlns="" xmlns:a16="http://schemas.microsoft.com/office/drawing/2014/main" id="{7E0C03DF-65F9-4155-BE8E-64DEAB304041}"/>
              </a:ext>
            </a:extLst>
          </p:cNvPr>
          <p:cNvGrpSpPr/>
          <p:nvPr/>
        </p:nvGrpSpPr>
        <p:grpSpPr>
          <a:xfrm>
            <a:off x="451717" y="1644740"/>
            <a:ext cx="1975031" cy="914400"/>
            <a:chOff x="7459669" y="7543800"/>
            <a:chExt cx="1381118" cy="914400"/>
          </a:xfrm>
        </p:grpSpPr>
        <p:sp>
          <p:nvSpPr>
            <p:cNvPr id="32" name="Isosceles Triangle 44">
              <a:extLst>
                <a:ext uri="{FF2B5EF4-FFF2-40B4-BE49-F238E27FC236}">
                  <a16:creationId xmlns="" xmlns:a16="http://schemas.microsoft.com/office/drawing/2014/main" id="{A4BBE52F-D832-48AA-8706-14371F7FA161}"/>
                </a:ext>
              </a:extLst>
            </p:cNvPr>
            <p:cNvSpPr/>
            <p:nvPr/>
          </p:nvSpPr>
          <p:spPr>
            <a:xfrm rot="16200000">
              <a:off x="7469936" y="7533533"/>
              <a:ext cx="143688" cy="164221"/>
            </a:xfrm>
            <a:custGeom>
              <a:avLst/>
              <a:gdLst>
                <a:gd name="connsiteX0" fmla="*/ 0 w 293725"/>
                <a:gd name="connsiteY0" fmla="*/ 164224 h 164224"/>
                <a:gd name="connsiteX1" fmla="*/ 146863 w 293725"/>
                <a:gd name="connsiteY1" fmla="*/ 0 h 164224"/>
                <a:gd name="connsiteX2" fmla="*/ 293725 w 293725"/>
                <a:gd name="connsiteY2" fmla="*/ 164224 h 164224"/>
                <a:gd name="connsiteX3" fmla="*/ 0 w 293725"/>
                <a:gd name="connsiteY3" fmla="*/ 164224 h 164224"/>
                <a:gd name="connsiteX0" fmla="*/ 2363 w 296088"/>
                <a:gd name="connsiteY0" fmla="*/ 164221 h 164221"/>
                <a:gd name="connsiteX1" fmla="*/ 0 w 296088"/>
                <a:gd name="connsiteY1" fmla="*/ 0 h 164221"/>
                <a:gd name="connsiteX2" fmla="*/ 296088 w 296088"/>
                <a:gd name="connsiteY2" fmla="*/ 164221 h 164221"/>
                <a:gd name="connsiteX3" fmla="*/ 2363 w 296088"/>
                <a:gd name="connsiteY3" fmla="*/ 164221 h 1642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96088" h="164221">
                  <a:moveTo>
                    <a:pt x="2363" y="164221"/>
                  </a:moveTo>
                  <a:cubicBezTo>
                    <a:pt x="1575" y="109481"/>
                    <a:pt x="788" y="54740"/>
                    <a:pt x="0" y="0"/>
                  </a:cubicBezTo>
                  <a:lnTo>
                    <a:pt x="296088" y="164221"/>
                  </a:lnTo>
                  <a:lnTo>
                    <a:pt x="2363" y="164221"/>
                  </a:lnTo>
                  <a:close/>
                </a:path>
              </a:pathLst>
            </a:cu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600">
                <a:solidFill>
                  <a:prstClr val="white"/>
                </a:solidFill>
                <a:latin typeface="Calibri"/>
              </a:endParaRPr>
            </a:p>
          </p:txBody>
        </p:sp>
        <p:grpSp>
          <p:nvGrpSpPr>
            <p:cNvPr id="33" name="Group 32">
              <a:extLst>
                <a:ext uri="{FF2B5EF4-FFF2-40B4-BE49-F238E27FC236}">
                  <a16:creationId xmlns="" xmlns:a16="http://schemas.microsoft.com/office/drawing/2014/main" id="{350F2BEF-395F-4FEA-AC1C-91B297A997C5}"/>
                </a:ext>
              </a:extLst>
            </p:cNvPr>
            <p:cNvGrpSpPr/>
            <p:nvPr/>
          </p:nvGrpSpPr>
          <p:grpSpPr>
            <a:xfrm>
              <a:off x="7469187" y="7685126"/>
              <a:ext cx="1371600" cy="773074"/>
              <a:chOff x="7469187" y="7685126"/>
              <a:chExt cx="1371600" cy="773074"/>
            </a:xfrm>
          </p:grpSpPr>
          <p:sp>
            <p:nvSpPr>
              <p:cNvPr id="34" name="Round Same Side Corner Rectangle 29">
                <a:extLst>
                  <a:ext uri="{FF2B5EF4-FFF2-40B4-BE49-F238E27FC236}">
                    <a16:creationId xmlns="" xmlns:a16="http://schemas.microsoft.com/office/drawing/2014/main" id="{C954A6E8-8BC6-4C21-9688-855C563E50E5}"/>
                  </a:ext>
                </a:extLst>
              </p:cNvPr>
              <p:cNvSpPr/>
              <p:nvPr/>
            </p:nvSpPr>
            <p:spPr>
              <a:xfrm rot="5400000">
                <a:off x="7789227" y="7365086"/>
                <a:ext cx="731520" cy="1371600"/>
              </a:xfrm>
              <a:prstGeom prst="round2SameRect">
                <a:avLst/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600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35" name="TextBox 34">
                <a:extLst>
                  <a:ext uri="{FF2B5EF4-FFF2-40B4-BE49-F238E27FC236}">
                    <a16:creationId xmlns="" xmlns:a16="http://schemas.microsoft.com/office/drawing/2014/main" id="{350AA8E0-6424-49D9-BCD3-522BE6BE14F5}"/>
                  </a:ext>
                </a:extLst>
              </p:cNvPr>
              <p:cNvSpPr txBox="1"/>
              <p:nvPr/>
            </p:nvSpPr>
            <p:spPr>
              <a:xfrm>
                <a:off x="8052715" y="7688759"/>
                <a:ext cx="319698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4400" b="1" dirty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I</a:t>
                </a:r>
              </a:p>
            </p:txBody>
          </p:sp>
        </p:grpSp>
      </p:grpSp>
      <p:sp>
        <p:nvSpPr>
          <p:cNvPr id="36" name="Rectangle 35">
            <a:extLst>
              <a:ext uri="{FF2B5EF4-FFF2-40B4-BE49-F238E27FC236}">
                <a16:creationId xmlns="" xmlns:a16="http://schemas.microsoft.com/office/drawing/2014/main" id="{662E5742-E7A9-4EDE-8E1C-51E386B3B95A}"/>
              </a:ext>
            </a:extLst>
          </p:cNvPr>
          <p:cNvSpPr/>
          <p:nvPr/>
        </p:nvSpPr>
        <p:spPr>
          <a:xfrm>
            <a:off x="2744787" y="1631293"/>
            <a:ext cx="16936047" cy="156966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800" b="1" dirty="0">
                <a:solidFill>
                  <a:srgbClr val="13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ĐỊNH NGHĨA VÀ CÁC PHÉP TOÁN CỦA VEC T</a:t>
            </a:r>
            <a:r>
              <a:rPr lang="vi-VN" sz="4800" b="1" dirty="0">
                <a:solidFill>
                  <a:srgbClr val="13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Ơ</a:t>
            </a:r>
            <a:r>
              <a:rPr lang="en-US" sz="4800" b="1" dirty="0">
                <a:solidFill>
                  <a:srgbClr val="13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TRONG </a:t>
            </a:r>
          </a:p>
          <a:p>
            <a:r>
              <a:rPr lang="en-US" sz="4800" b="1" dirty="0">
                <a:solidFill>
                  <a:srgbClr val="13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KHÔNG GIAN .</a:t>
            </a:r>
          </a:p>
        </p:txBody>
      </p:sp>
      <p:pic>
        <p:nvPicPr>
          <p:cNvPr id="37" name="Picture 36">
            <a:extLst>
              <a:ext uri="{FF2B5EF4-FFF2-40B4-BE49-F238E27FC236}">
                <a16:creationId xmlns="" xmlns:a16="http://schemas.microsoft.com/office/drawing/2014/main" id="{D9575DE4-23D9-444B-B707-C4C46B7AE643}"/>
              </a:ext>
            </a:extLst>
          </p:cNvPr>
          <p:cNvPicPr>
            <a:picLocks noChangeAspect="1"/>
          </p:cNvPicPr>
          <p:nvPr/>
        </p:nvPicPr>
        <p:blipFill>
          <a:blip r:embed="rId2">
            <a:duotone>
              <a:prstClr val="black"/>
              <a:srgbClr val="FFEFEF">
                <a:tint val="45000"/>
                <a:satMod val="400000"/>
              </a:srgbClr>
            </a:duotone>
          </a:blip>
          <a:stretch>
            <a:fillRect/>
          </a:stretch>
        </p:blipFill>
        <p:spPr>
          <a:xfrm>
            <a:off x="1932380" y="5512121"/>
            <a:ext cx="16592952" cy="2628258"/>
          </a:xfrm>
          <a:prstGeom prst="rect">
            <a:avLst/>
          </a:prstGeom>
        </p:spPr>
      </p:pic>
      <p:grpSp>
        <p:nvGrpSpPr>
          <p:cNvPr id="38" name="Group 37">
            <a:extLst>
              <a:ext uri="{FF2B5EF4-FFF2-40B4-BE49-F238E27FC236}">
                <a16:creationId xmlns="" xmlns:a16="http://schemas.microsoft.com/office/drawing/2014/main" id="{AA381164-4476-4EC1-B654-FE25853BFE41}"/>
              </a:ext>
            </a:extLst>
          </p:cNvPr>
          <p:cNvGrpSpPr/>
          <p:nvPr/>
        </p:nvGrpSpPr>
        <p:grpSpPr>
          <a:xfrm>
            <a:off x="19400134" y="5512121"/>
            <a:ext cx="3054661" cy="3116729"/>
            <a:chOff x="19432587" y="6103947"/>
            <a:chExt cx="3054661" cy="3992136"/>
          </a:xfrm>
        </p:grpSpPr>
        <p:cxnSp>
          <p:nvCxnSpPr>
            <p:cNvPr id="39" name="Straight Arrow Connector 38">
              <a:extLst>
                <a:ext uri="{FF2B5EF4-FFF2-40B4-BE49-F238E27FC236}">
                  <a16:creationId xmlns="" xmlns:a16="http://schemas.microsoft.com/office/drawing/2014/main" id="{C90EFC34-0749-4377-8D65-986BDF003A97}"/>
                </a:ext>
              </a:extLst>
            </p:cNvPr>
            <p:cNvCxnSpPr/>
            <p:nvPr/>
          </p:nvCxnSpPr>
          <p:spPr>
            <a:xfrm flipV="1">
              <a:off x="19432587" y="6172200"/>
              <a:ext cx="2438400" cy="3124200"/>
            </a:xfrm>
            <a:prstGeom prst="straightConnector1">
              <a:avLst/>
            </a:prstGeom>
            <a:ln w="762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0" name="TextBox 39">
              <a:extLst>
                <a:ext uri="{FF2B5EF4-FFF2-40B4-BE49-F238E27FC236}">
                  <a16:creationId xmlns="" xmlns:a16="http://schemas.microsoft.com/office/drawing/2014/main" id="{401523CC-1CF3-45BC-81AF-7A2C3F4134C8}"/>
                </a:ext>
              </a:extLst>
            </p:cNvPr>
            <p:cNvSpPr txBox="1"/>
            <p:nvPr/>
          </p:nvSpPr>
          <p:spPr>
            <a:xfrm>
              <a:off x="19432587" y="9342030"/>
              <a:ext cx="503664" cy="75405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A</a:t>
              </a:r>
            </a:p>
          </p:txBody>
        </p:sp>
        <p:sp>
          <p:nvSpPr>
            <p:cNvPr id="41" name="TextBox 40">
              <a:extLst>
                <a:ext uri="{FF2B5EF4-FFF2-40B4-BE49-F238E27FC236}">
                  <a16:creationId xmlns="" xmlns:a16="http://schemas.microsoft.com/office/drawing/2014/main" id="{4F922BAB-B028-4E30-BBDE-619BEAD474DD}"/>
                </a:ext>
              </a:extLst>
            </p:cNvPr>
            <p:cNvSpPr txBox="1"/>
            <p:nvPr/>
          </p:nvSpPr>
          <p:spPr>
            <a:xfrm>
              <a:off x="21983584" y="6103947"/>
              <a:ext cx="503664" cy="75405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B</a:t>
              </a:r>
            </a:p>
          </p:txBody>
        </p:sp>
      </p:grpSp>
      <p:sp>
        <p:nvSpPr>
          <p:cNvPr id="42" name="Rectangle 41">
            <a:extLst>
              <a:ext uri="{FF2B5EF4-FFF2-40B4-BE49-F238E27FC236}">
                <a16:creationId xmlns="" xmlns:a16="http://schemas.microsoft.com/office/drawing/2014/main" id="{9AA78067-ADD9-4E2A-A8C5-3EAD096FEA9E}"/>
              </a:ext>
            </a:extLst>
          </p:cNvPr>
          <p:cNvSpPr/>
          <p:nvPr/>
        </p:nvSpPr>
        <p:spPr>
          <a:xfrm>
            <a:off x="1932380" y="9210760"/>
            <a:ext cx="20370499" cy="34163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5400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ác</a:t>
            </a:r>
            <a:r>
              <a:rPr lang="en-US" sz="5400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khái</a:t>
            </a:r>
            <a:r>
              <a:rPr lang="en-US" sz="5400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niệm</a:t>
            </a:r>
            <a:r>
              <a:rPr lang="en-US" sz="5400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ó</a:t>
            </a:r>
            <a:r>
              <a:rPr lang="en-US" sz="5400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liên</a:t>
            </a:r>
            <a:r>
              <a:rPr lang="en-US" sz="5400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quan</a:t>
            </a:r>
            <a:r>
              <a:rPr lang="en-US" sz="5400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đến</a:t>
            </a:r>
            <a:r>
              <a:rPr lang="en-US" sz="5400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vect</a:t>
            </a:r>
            <a:r>
              <a:rPr lang="vi-VN" sz="5400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ơ</a:t>
            </a:r>
            <a:r>
              <a:rPr lang="en-US" sz="5400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nh</a:t>
            </a:r>
            <a:r>
              <a:rPr lang="vi-VN" sz="5400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ư</a:t>
            </a:r>
            <a:r>
              <a:rPr lang="en-US" sz="5400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: </a:t>
            </a:r>
            <a:r>
              <a:rPr lang="en-US" sz="5400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giá</a:t>
            </a:r>
            <a:r>
              <a:rPr lang="en-US" sz="5400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ủa</a:t>
            </a:r>
            <a:r>
              <a:rPr lang="en-US" sz="5400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vectơ</a:t>
            </a:r>
            <a:r>
              <a:rPr lang="en-US" sz="5400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, </a:t>
            </a:r>
            <a:r>
              <a:rPr lang="en-US" sz="5400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độ</a:t>
            </a:r>
            <a:r>
              <a:rPr lang="en-US" sz="5400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dài</a:t>
            </a:r>
            <a:r>
              <a:rPr lang="en-US" sz="5400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vectơ</a:t>
            </a:r>
            <a:r>
              <a:rPr lang="en-US" sz="5400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, </a:t>
            </a:r>
            <a:r>
              <a:rPr lang="en-US" sz="5400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sự</a:t>
            </a:r>
            <a:r>
              <a:rPr lang="en-US" sz="5400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ùng</a:t>
            </a:r>
            <a:r>
              <a:rPr lang="en-US" sz="5400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phương</a:t>
            </a:r>
            <a:r>
              <a:rPr lang="en-US" sz="5400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, </a:t>
            </a:r>
            <a:r>
              <a:rPr lang="en-US" sz="5400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ùng</a:t>
            </a:r>
            <a:r>
              <a:rPr lang="en-US" sz="5400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hướng</a:t>
            </a:r>
            <a:r>
              <a:rPr lang="en-US" sz="5400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ủa</a:t>
            </a:r>
            <a:r>
              <a:rPr lang="en-US" sz="5400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hai</a:t>
            </a:r>
            <a:r>
              <a:rPr lang="en-US" sz="5400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vectơ</a:t>
            </a:r>
            <a:r>
              <a:rPr lang="en-US" sz="5400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, </a:t>
            </a:r>
            <a:r>
              <a:rPr lang="en-US" sz="5400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sự</a:t>
            </a:r>
            <a:r>
              <a:rPr lang="en-US" sz="5400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bằng</a:t>
            </a:r>
            <a:r>
              <a:rPr lang="en-US" sz="5400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nhau</a:t>
            </a:r>
            <a:r>
              <a:rPr lang="en-US" sz="5400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ủa</a:t>
            </a:r>
            <a:r>
              <a:rPr lang="en-US" sz="5400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hai</a:t>
            </a:r>
            <a:r>
              <a:rPr lang="en-US" sz="5400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vectơ</a:t>
            </a:r>
            <a:r>
              <a:rPr lang="en-US" sz="5400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, </a:t>
            </a:r>
            <a:r>
              <a:rPr lang="en-US" sz="5400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và</a:t>
            </a:r>
            <a:r>
              <a:rPr lang="en-US" sz="5400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ác</a:t>
            </a:r>
            <a:r>
              <a:rPr lang="en-US" sz="5400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quy</a:t>
            </a:r>
            <a:r>
              <a:rPr lang="en-US" sz="5400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ắc</a:t>
            </a:r>
            <a:r>
              <a:rPr lang="en-US" sz="5400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hực</a:t>
            </a:r>
            <a:r>
              <a:rPr lang="en-US" sz="5400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hiện</a:t>
            </a:r>
            <a:r>
              <a:rPr lang="en-US" sz="5400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ác</a:t>
            </a:r>
            <a:r>
              <a:rPr lang="en-US" sz="5400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phép</a:t>
            </a:r>
            <a:r>
              <a:rPr lang="en-US" sz="5400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oán</a:t>
            </a:r>
            <a:r>
              <a:rPr lang="en-US" sz="5400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về</a:t>
            </a:r>
            <a:r>
              <a:rPr lang="en-US" sz="5400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 </a:t>
            </a:r>
            <a:r>
              <a:rPr lang="en-US" sz="5400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vectơ</a:t>
            </a:r>
            <a:r>
              <a:rPr lang="en-US" sz="5400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được</a:t>
            </a:r>
            <a:r>
              <a:rPr lang="en-US" sz="5400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định</a:t>
            </a:r>
            <a:r>
              <a:rPr lang="en-US" sz="5400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nghĩa</a:t>
            </a:r>
            <a:r>
              <a:rPr lang="en-US" sz="5400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ương</a:t>
            </a:r>
            <a:r>
              <a:rPr lang="en-US" sz="5400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ự</a:t>
            </a:r>
            <a:r>
              <a:rPr lang="en-US" sz="5400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rong</a:t>
            </a:r>
            <a:r>
              <a:rPr lang="en-US" sz="5400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mặt</a:t>
            </a:r>
            <a:r>
              <a:rPr lang="en-US" sz="5400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phẳng</a:t>
            </a:r>
            <a:r>
              <a:rPr lang="en-US" sz="5400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. </a:t>
            </a:r>
          </a:p>
        </p:txBody>
      </p:sp>
    </p:spTree>
    <p:extLst>
      <p:ext uri="{BB962C8B-B14F-4D97-AF65-F5344CB8AC3E}">
        <p14:creationId xmlns:p14="http://schemas.microsoft.com/office/powerpoint/2010/main" val="20933560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  <p:bldP spid="42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="" xmlns:a16="http://schemas.microsoft.com/office/drawing/2014/main" id="{71669FC1-402D-4918-9243-5FDECEB335A8}"/>
              </a:ext>
            </a:extLst>
          </p:cNvPr>
          <p:cNvGrpSpPr/>
          <p:nvPr/>
        </p:nvGrpSpPr>
        <p:grpSpPr>
          <a:xfrm>
            <a:off x="1268924" y="5586283"/>
            <a:ext cx="21972076" cy="7543800"/>
            <a:chOff x="1270511" y="5867400"/>
            <a:chExt cx="14580676" cy="7543800"/>
          </a:xfrm>
        </p:grpSpPr>
        <p:sp>
          <p:nvSpPr>
            <p:cNvPr id="3" name="Rounded Rectangle 101">
              <a:extLst>
                <a:ext uri="{FF2B5EF4-FFF2-40B4-BE49-F238E27FC236}">
                  <a16:creationId xmlns="" xmlns:a16="http://schemas.microsoft.com/office/drawing/2014/main" id="{13166164-76FC-4C9C-90E0-577D00D361C2}"/>
                </a:ext>
              </a:extLst>
            </p:cNvPr>
            <p:cNvSpPr/>
            <p:nvPr/>
          </p:nvSpPr>
          <p:spPr>
            <a:xfrm>
              <a:off x="1272210" y="6058086"/>
              <a:ext cx="14578977" cy="7353114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4" name="Group 3">
              <a:extLst>
                <a:ext uri="{FF2B5EF4-FFF2-40B4-BE49-F238E27FC236}">
                  <a16:creationId xmlns="" xmlns:a16="http://schemas.microsoft.com/office/drawing/2014/main" id="{EE95BB8A-AD83-409C-A9E0-3795C7267902}"/>
                </a:ext>
              </a:extLst>
            </p:cNvPr>
            <p:cNvGrpSpPr/>
            <p:nvPr/>
          </p:nvGrpSpPr>
          <p:grpSpPr>
            <a:xfrm>
              <a:off x="1270511" y="5867400"/>
              <a:ext cx="3568119" cy="845462"/>
              <a:chOff x="1224541" y="6305967"/>
              <a:chExt cx="3568119" cy="845462"/>
            </a:xfrm>
          </p:grpSpPr>
          <p:sp>
            <p:nvSpPr>
              <p:cNvPr id="5" name="Freeform 20">
                <a:extLst>
                  <a:ext uri="{FF2B5EF4-FFF2-40B4-BE49-F238E27FC236}">
                    <a16:creationId xmlns="" xmlns:a16="http://schemas.microsoft.com/office/drawing/2014/main" id="{D2AF9484-1320-477F-A179-B0D7F4001E6B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" name="TextBox 5">
                <a:extLst>
                  <a:ext uri="{FF2B5EF4-FFF2-40B4-BE49-F238E27FC236}">
                    <a16:creationId xmlns="" xmlns:a16="http://schemas.microsoft.com/office/drawing/2014/main" id="{6F508BF9-6B81-48D4-B158-BD11CAB29212}"/>
                  </a:ext>
                </a:extLst>
              </p:cNvPr>
              <p:cNvSpPr txBox="1"/>
              <p:nvPr/>
            </p:nvSpPr>
            <p:spPr>
              <a:xfrm>
                <a:off x="2296330" y="6305967"/>
                <a:ext cx="237276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46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999C8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kumimoji="0" lang="en-US" sz="4600" b="1" i="0" u="none" strike="noStrike" kern="1200" cap="none" spc="0" normalizeH="0" baseline="0" noProof="0" dirty="0">
                  <a:ln>
                    <a:noFill/>
                  </a:ln>
                  <a:solidFill>
                    <a:srgbClr val="0999C8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" name="Round Diagonal Corner Rectangle 105">
                <a:extLst>
                  <a:ext uri="{FF2B5EF4-FFF2-40B4-BE49-F238E27FC236}">
                    <a16:creationId xmlns="" xmlns:a16="http://schemas.microsoft.com/office/drawing/2014/main" id="{8C361EE0-AA9F-495E-8751-31809CE350CF}"/>
                  </a:ext>
                </a:extLst>
              </p:cNvPr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8" name="Freeform 15">
                <a:extLst>
                  <a:ext uri="{FF2B5EF4-FFF2-40B4-BE49-F238E27FC236}">
                    <a16:creationId xmlns="" xmlns:a16="http://schemas.microsoft.com/office/drawing/2014/main" id="{F22F72FB-2F4D-48BF-816F-9AFDA969CAD3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9" name="Group 8">
            <a:extLst>
              <a:ext uri="{FF2B5EF4-FFF2-40B4-BE49-F238E27FC236}">
                <a16:creationId xmlns="" xmlns:a16="http://schemas.microsoft.com/office/drawing/2014/main" id="{ADBB2AD9-B076-47C7-BD88-FD6B0E55EDA1}"/>
              </a:ext>
            </a:extLst>
          </p:cNvPr>
          <p:cNvGrpSpPr/>
          <p:nvPr/>
        </p:nvGrpSpPr>
        <p:grpSpPr>
          <a:xfrm>
            <a:off x="1268924" y="1318317"/>
            <a:ext cx="21838791" cy="5241586"/>
            <a:chOff x="1219201" y="1726488"/>
            <a:chExt cx="21838791" cy="5241586"/>
          </a:xfrm>
        </p:grpSpPr>
        <p:grpSp>
          <p:nvGrpSpPr>
            <p:cNvPr id="10" name="Group 9">
              <a:extLst>
                <a:ext uri="{FF2B5EF4-FFF2-40B4-BE49-F238E27FC236}">
                  <a16:creationId xmlns="" xmlns:a16="http://schemas.microsoft.com/office/drawing/2014/main" id="{27B92E99-F735-4ABF-86B3-BD90F68C51A9}"/>
                </a:ext>
              </a:extLst>
            </p:cNvPr>
            <p:cNvGrpSpPr/>
            <p:nvPr/>
          </p:nvGrpSpPr>
          <p:grpSpPr>
            <a:xfrm>
              <a:off x="1219201" y="1726488"/>
              <a:ext cx="21838791" cy="4209990"/>
              <a:chOff x="1220787" y="1574087"/>
              <a:chExt cx="21838791" cy="4209990"/>
            </a:xfrm>
          </p:grpSpPr>
          <p:sp>
            <p:nvSpPr>
              <p:cNvPr id="12" name="Rounded Rectangle 70">
                <a:extLst>
                  <a:ext uri="{FF2B5EF4-FFF2-40B4-BE49-F238E27FC236}">
                    <a16:creationId xmlns="" xmlns:a16="http://schemas.microsoft.com/office/drawing/2014/main" id="{3039AAD0-D89D-4B88-9CE8-B61BF3881191}"/>
                  </a:ext>
                </a:extLst>
              </p:cNvPr>
              <p:cNvSpPr/>
              <p:nvPr/>
            </p:nvSpPr>
            <p:spPr>
              <a:xfrm>
                <a:off x="1270510" y="1920845"/>
                <a:ext cx="21789068" cy="3863232"/>
              </a:xfrm>
              <a:prstGeom prst="roundRect">
                <a:avLst>
                  <a:gd name="adj" fmla="val 3927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28575"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grpSp>
            <p:nvGrpSpPr>
              <p:cNvPr id="13" name="Group 12">
                <a:extLst>
                  <a:ext uri="{FF2B5EF4-FFF2-40B4-BE49-F238E27FC236}">
                    <a16:creationId xmlns="" xmlns:a16="http://schemas.microsoft.com/office/drawing/2014/main" id="{86C0834C-DE4A-4BEB-9D7A-7C773913566E}"/>
                  </a:ext>
                </a:extLst>
              </p:cNvPr>
              <p:cNvGrpSpPr/>
              <p:nvPr/>
            </p:nvGrpSpPr>
            <p:grpSpPr>
              <a:xfrm>
                <a:off x="1220787" y="1574087"/>
                <a:ext cx="7265477" cy="1543582"/>
                <a:chOff x="1311958" y="3405486"/>
                <a:chExt cx="7265477" cy="1543582"/>
              </a:xfrm>
            </p:grpSpPr>
            <p:sp>
              <p:nvSpPr>
                <p:cNvPr id="14" name="Freeform 20">
                  <a:extLst>
                    <a:ext uri="{FF2B5EF4-FFF2-40B4-BE49-F238E27FC236}">
                      <a16:creationId xmlns="" xmlns:a16="http://schemas.microsoft.com/office/drawing/2014/main" id="{23B5722D-4917-42B9-8F4D-3E620F9EBDE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5400000">
                  <a:off x="4958977" y="694728"/>
                  <a:ext cx="732158" cy="6504759"/>
                </a:xfrm>
                <a:prstGeom prst="round2SameRect">
                  <a:avLst/>
                </a:prstGeom>
                <a:solidFill>
                  <a:schemeClr val="accent6">
                    <a:lumMod val="75000"/>
                  </a:schemeClr>
                </a:solidFill>
                <a:ln w="57150">
                  <a:solidFill>
                    <a:schemeClr val="accent6">
                      <a:lumMod val="75000"/>
                    </a:schemeClr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5" name="TextBox 14">
                  <a:extLst>
                    <a:ext uri="{FF2B5EF4-FFF2-40B4-BE49-F238E27FC236}">
                      <a16:creationId xmlns="" xmlns:a16="http://schemas.microsoft.com/office/drawing/2014/main" id="{648E9555-D5A0-4D2C-AE61-B2D50EDBB095}"/>
                    </a:ext>
                  </a:extLst>
                </p:cNvPr>
                <p:cNvSpPr txBox="1"/>
                <p:nvPr/>
              </p:nvSpPr>
              <p:spPr>
                <a:xfrm>
                  <a:off x="2235535" y="3405487"/>
                  <a:ext cx="6037099" cy="83099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4800" b="1" i="0" u="none" strike="noStrike" kern="1200" cap="none" spc="0" normalizeH="0" baseline="0" noProof="0" dirty="0" err="1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Bài</a:t>
                  </a:r>
                  <a:r>
                    <a:rPr kumimoji="0" lang="en-US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2 (SGK, TR 91)</a:t>
                  </a:r>
                </a:p>
              </p:txBody>
            </p:sp>
            <p:grpSp>
              <p:nvGrpSpPr>
                <p:cNvPr id="16" name="Group 58">
                  <a:extLst>
                    <a:ext uri="{FF2B5EF4-FFF2-40B4-BE49-F238E27FC236}">
                      <a16:creationId xmlns="" xmlns:a16="http://schemas.microsoft.com/office/drawing/2014/main" id="{20C6A194-737F-4B3E-9F7B-CA87530D3766}"/>
                    </a:ext>
                  </a:extLst>
                </p:cNvPr>
                <p:cNvGrpSpPr/>
                <p:nvPr/>
              </p:nvGrpSpPr>
              <p:grpSpPr>
                <a:xfrm>
                  <a:off x="1311958" y="3405486"/>
                  <a:ext cx="950173" cy="1543582"/>
                  <a:chOff x="1311958" y="3405486"/>
                  <a:chExt cx="950173" cy="1543582"/>
                </a:xfrm>
              </p:grpSpPr>
              <p:sp>
                <p:nvSpPr>
                  <p:cNvPr id="17" name="Rectangle 16">
                    <a:extLst>
                      <a:ext uri="{FF2B5EF4-FFF2-40B4-BE49-F238E27FC236}">
                        <a16:creationId xmlns="" xmlns:a16="http://schemas.microsoft.com/office/drawing/2014/main" id="{037B6228-CC25-4D15-B561-D2638F185F81}"/>
                      </a:ext>
                    </a:extLst>
                  </p:cNvPr>
                  <p:cNvSpPr/>
                  <p:nvPr/>
                </p:nvSpPr>
                <p:spPr>
                  <a:xfrm>
                    <a:off x="1406975" y="3672018"/>
                    <a:ext cx="596676" cy="540312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18" name="Freeform 13">
                    <a:extLst>
                      <a:ext uri="{FF2B5EF4-FFF2-40B4-BE49-F238E27FC236}">
                        <a16:creationId xmlns="" xmlns:a16="http://schemas.microsoft.com/office/drawing/2014/main" id="{39C51F02-9519-449C-B359-A51B8EB40DB4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3581027"/>
                    <a:ext cx="190035" cy="268948"/>
                  </a:xfrm>
                  <a:custGeom>
                    <a:avLst/>
                    <a:gdLst>
                      <a:gd name="T0" fmla="*/ 34 w 50"/>
                      <a:gd name="T1" fmla="*/ 16 h 71"/>
                      <a:gd name="T2" fmla="*/ 34 w 50"/>
                      <a:gd name="T3" fmla="*/ 55 h 71"/>
                      <a:gd name="T4" fmla="*/ 16 w 50"/>
                      <a:gd name="T5" fmla="*/ 55 h 71"/>
                      <a:gd name="T6" fmla="*/ 16 w 50"/>
                      <a:gd name="T7" fmla="*/ 16 h 71"/>
                      <a:gd name="T8" fmla="*/ 34 w 50"/>
                      <a:gd name="T9" fmla="*/ 16 h 71"/>
                      <a:gd name="T10" fmla="*/ 34 w 50"/>
                      <a:gd name="T11" fmla="*/ 0 h 71"/>
                      <a:gd name="T12" fmla="*/ 16 w 50"/>
                      <a:gd name="T13" fmla="*/ 0 h 71"/>
                      <a:gd name="T14" fmla="*/ 0 w 50"/>
                      <a:gd name="T15" fmla="*/ 16 h 71"/>
                      <a:gd name="T16" fmla="*/ 0 w 50"/>
                      <a:gd name="T17" fmla="*/ 55 h 71"/>
                      <a:gd name="T18" fmla="*/ 16 w 50"/>
                      <a:gd name="T19" fmla="*/ 71 h 71"/>
                      <a:gd name="T20" fmla="*/ 34 w 50"/>
                      <a:gd name="T21" fmla="*/ 71 h 71"/>
                      <a:gd name="T22" fmla="*/ 50 w 50"/>
                      <a:gd name="T23" fmla="*/ 55 h 71"/>
                      <a:gd name="T24" fmla="*/ 50 w 50"/>
                      <a:gd name="T25" fmla="*/ 16 h 71"/>
                      <a:gd name="T26" fmla="*/ 34 w 50"/>
                      <a:gd name="T27" fmla="*/ 0 h 7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1">
                        <a:moveTo>
                          <a:pt x="34" y="16"/>
                        </a:moveTo>
                        <a:cubicBezTo>
                          <a:pt x="34" y="55"/>
                          <a:pt x="34" y="55"/>
                          <a:pt x="34" y="55"/>
                        </a:cubicBezTo>
                        <a:cubicBezTo>
                          <a:pt x="16" y="55"/>
                          <a:pt x="16" y="55"/>
                          <a:pt x="16" y="5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5"/>
                          <a:pt x="0" y="55"/>
                          <a:pt x="0" y="55"/>
                        </a:cubicBezTo>
                        <a:cubicBezTo>
                          <a:pt x="0" y="64"/>
                          <a:pt x="7" y="71"/>
                          <a:pt x="16" y="71"/>
                        </a:cubicBezTo>
                        <a:cubicBezTo>
                          <a:pt x="34" y="71"/>
                          <a:pt x="34" y="71"/>
                          <a:pt x="34" y="71"/>
                        </a:cubicBezTo>
                        <a:cubicBezTo>
                          <a:pt x="43" y="71"/>
                          <a:pt x="50" y="64"/>
                          <a:pt x="50" y="55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19" name="Freeform 14">
                    <a:extLst>
                      <a:ext uri="{FF2B5EF4-FFF2-40B4-BE49-F238E27FC236}">
                        <a16:creationId xmlns="" xmlns:a16="http://schemas.microsoft.com/office/drawing/2014/main" id="{F0BF3A54-F3B9-45CE-97A5-5AD5A556620C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3581027"/>
                    <a:ext cx="277000" cy="181983"/>
                  </a:xfrm>
                  <a:custGeom>
                    <a:avLst/>
                    <a:gdLst>
                      <a:gd name="T0" fmla="*/ 57 w 73"/>
                      <a:gd name="T1" fmla="*/ 16 h 48"/>
                      <a:gd name="T2" fmla="*/ 57 w 73"/>
                      <a:gd name="T3" fmla="*/ 32 h 48"/>
                      <a:gd name="T4" fmla="*/ 16 w 73"/>
                      <a:gd name="T5" fmla="*/ 32 h 48"/>
                      <a:gd name="T6" fmla="*/ 16 w 73"/>
                      <a:gd name="T7" fmla="*/ 16 h 48"/>
                      <a:gd name="T8" fmla="*/ 57 w 73"/>
                      <a:gd name="T9" fmla="*/ 16 h 48"/>
                      <a:gd name="T10" fmla="*/ 57 w 73"/>
                      <a:gd name="T11" fmla="*/ 0 h 48"/>
                      <a:gd name="T12" fmla="*/ 16 w 73"/>
                      <a:gd name="T13" fmla="*/ 0 h 48"/>
                      <a:gd name="T14" fmla="*/ 0 w 73"/>
                      <a:gd name="T15" fmla="*/ 16 h 48"/>
                      <a:gd name="T16" fmla="*/ 0 w 73"/>
                      <a:gd name="T17" fmla="*/ 32 h 48"/>
                      <a:gd name="T18" fmla="*/ 16 w 73"/>
                      <a:gd name="T19" fmla="*/ 48 h 48"/>
                      <a:gd name="T20" fmla="*/ 57 w 73"/>
                      <a:gd name="T21" fmla="*/ 48 h 48"/>
                      <a:gd name="T22" fmla="*/ 73 w 73"/>
                      <a:gd name="T23" fmla="*/ 32 h 48"/>
                      <a:gd name="T24" fmla="*/ 73 w 73"/>
                      <a:gd name="T25" fmla="*/ 16 h 48"/>
                      <a:gd name="T26" fmla="*/ 57 w 73"/>
                      <a:gd name="T27" fmla="*/ 0 h 4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48">
                        <a:moveTo>
                          <a:pt x="57" y="16"/>
                        </a:moveTo>
                        <a:cubicBezTo>
                          <a:pt x="57" y="32"/>
                          <a:pt x="57" y="32"/>
                          <a:pt x="57" y="32"/>
                        </a:cubicBezTo>
                        <a:cubicBezTo>
                          <a:pt x="16" y="32"/>
                          <a:pt x="16" y="32"/>
                          <a:pt x="16" y="32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2"/>
                          <a:pt x="0" y="32"/>
                          <a:pt x="0" y="32"/>
                        </a:cubicBezTo>
                        <a:cubicBezTo>
                          <a:pt x="0" y="41"/>
                          <a:pt x="7" y="48"/>
                          <a:pt x="16" y="48"/>
                        </a:cubicBezTo>
                        <a:cubicBezTo>
                          <a:pt x="57" y="48"/>
                          <a:pt x="57" y="48"/>
                          <a:pt x="57" y="48"/>
                        </a:cubicBezTo>
                        <a:cubicBezTo>
                          <a:pt x="66" y="48"/>
                          <a:pt x="73" y="41"/>
                          <a:pt x="73" y="32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0" name="Freeform 15">
                    <a:extLst>
                      <a:ext uri="{FF2B5EF4-FFF2-40B4-BE49-F238E27FC236}">
                        <a16:creationId xmlns="" xmlns:a16="http://schemas.microsoft.com/office/drawing/2014/main" id="{6CD1EE03-6EC8-444E-8F3C-379844417C35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563190" y="3581027"/>
                    <a:ext cx="285052" cy="181983"/>
                  </a:xfrm>
                  <a:custGeom>
                    <a:avLst/>
                    <a:gdLst>
                      <a:gd name="T0" fmla="*/ 58 w 75"/>
                      <a:gd name="T1" fmla="*/ 16 h 48"/>
                      <a:gd name="T2" fmla="*/ 43 w 75"/>
                      <a:gd name="T3" fmla="*/ 32 h 48"/>
                      <a:gd name="T4" fmla="*/ 16 w 75"/>
                      <a:gd name="T5" fmla="*/ 32 h 48"/>
                      <a:gd name="T6" fmla="*/ 16 w 75"/>
                      <a:gd name="T7" fmla="*/ 16 h 48"/>
                      <a:gd name="T8" fmla="*/ 58 w 75"/>
                      <a:gd name="T9" fmla="*/ 16 h 48"/>
                      <a:gd name="T10" fmla="*/ 58 w 75"/>
                      <a:gd name="T11" fmla="*/ 0 h 48"/>
                      <a:gd name="T12" fmla="*/ 16 w 75"/>
                      <a:gd name="T13" fmla="*/ 0 h 48"/>
                      <a:gd name="T14" fmla="*/ 0 w 75"/>
                      <a:gd name="T15" fmla="*/ 16 h 48"/>
                      <a:gd name="T16" fmla="*/ 0 w 75"/>
                      <a:gd name="T17" fmla="*/ 32 h 48"/>
                      <a:gd name="T18" fmla="*/ 16 w 75"/>
                      <a:gd name="T19" fmla="*/ 48 h 48"/>
                      <a:gd name="T20" fmla="*/ 43 w 75"/>
                      <a:gd name="T21" fmla="*/ 48 h 48"/>
                      <a:gd name="T22" fmla="*/ 55 w 75"/>
                      <a:gd name="T23" fmla="*/ 43 h 48"/>
                      <a:gd name="T24" fmla="*/ 70 w 75"/>
                      <a:gd name="T25" fmla="*/ 26 h 48"/>
                      <a:gd name="T26" fmla="*/ 73 w 75"/>
                      <a:gd name="T27" fmla="*/ 9 h 48"/>
                      <a:gd name="T28" fmla="*/ 58 w 75"/>
                      <a:gd name="T29" fmla="*/ 0 h 4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</a:cxnLst>
                    <a:rect l="0" t="0" r="r" b="b"/>
                    <a:pathLst>
                      <a:path w="75" h="48">
                        <a:moveTo>
                          <a:pt x="58" y="16"/>
                        </a:moveTo>
                        <a:cubicBezTo>
                          <a:pt x="43" y="32"/>
                          <a:pt x="43" y="32"/>
                          <a:pt x="43" y="32"/>
                        </a:cubicBezTo>
                        <a:cubicBezTo>
                          <a:pt x="16" y="32"/>
                          <a:pt x="16" y="32"/>
                          <a:pt x="16" y="32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8" y="16"/>
                          <a:pt x="58" y="16"/>
                          <a:pt x="58" y="16"/>
                        </a:cubicBezTo>
                        <a:moveTo>
                          <a:pt x="58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8" y="0"/>
                          <a:pt x="0" y="7"/>
                          <a:pt x="0" y="16"/>
                        </a:cubicBezTo>
                        <a:cubicBezTo>
                          <a:pt x="0" y="32"/>
                          <a:pt x="0" y="32"/>
                          <a:pt x="0" y="32"/>
                        </a:cubicBezTo>
                        <a:cubicBezTo>
                          <a:pt x="0" y="41"/>
                          <a:pt x="8" y="48"/>
                          <a:pt x="16" y="48"/>
                        </a:cubicBezTo>
                        <a:cubicBezTo>
                          <a:pt x="43" y="48"/>
                          <a:pt x="43" y="48"/>
                          <a:pt x="43" y="48"/>
                        </a:cubicBezTo>
                        <a:cubicBezTo>
                          <a:pt x="48" y="48"/>
                          <a:pt x="52" y="46"/>
                          <a:pt x="55" y="43"/>
                        </a:cubicBezTo>
                        <a:cubicBezTo>
                          <a:pt x="70" y="26"/>
                          <a:pt x="70" y="26"/>
                          <a:pt x="70" y="26"/>
                        </a:cubicBezTo>
                        <a:cubicBezTo>
                          <a:pt x="74" y="22"/>
                          <a:pt x="75" y="15"/>
                          <a:pt x="73" y="9"/>
                        </a:cubicBezTo>
                        <a:cubicBezTo>
                          <a:pt x="70" y="3"/>
                          <a:pt x="64" y="0"/>
                          <a:pt x="58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1" name="Freeform 16">
                    <a:extLst>
                      <a:ext uri="{FF2B5EF4-FFF2-40B4-BE49-F238E27FC236}">
                        <a16:creationId xmlns="" xmlns:a16="http://schemas.microsoft.com/office/drawing/2014/main" id="{882AE380-9A22-4AAF-961D-59DEBE5DF38B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563190" y="4151132"/>
                    <a:ext cx="280221" cy="194867"/>
                  </a:xfrm>
                  <a:custGeom>
                    <a:avLst/>
                    <a:gdLst>
                      <a:gd name="T0" fmla="*/ 58 w 74"/>
                      <a:gd name="T1" fmla="*/ 16 h 51"/>
                      <a:gd name="T2" fmla="*/ 58 w 74"/>
                      <a:gd name="T3" fmla="*/ 35 h 51"/>
                      <a:gd name="T4" fmla="*/ 16 w 74"/>
                      <a:gd name="T5" fmla="*/ 35 h 51"/>
                      <a:gd name="T6" fmla="*/ 16 w 74"/>
                      <a:gd name="T7" fmla="*/ 16 h 51"/>
                      <a:gd name="T8" fmla="*/ 58 w 74"/>
                      <a:gd name="T9" fmla="*/ 16 h 51"/>
                      <a:gd name="T10" fmla="*/ 58 w 74"/>
                      <a:gd name="T11" fmla="*/ 0 h 51"/>
                      <a:gd name="T12" fmla="*/ 16 w 74"/>
                      <a:gd name="T13" fmla="*/ 0 h 51"/>
                      <a:gd name="T14" fmla="*/ 0 w 74"/>
                      <a:gd name="T15" fmla="*/ 16 h 51"/>
                      <a:gd name="T16" fmla="*/ 0 w 74"/>
                      <a:gd name="T17" fmla="*/ 35 h 51"/>
                      <a:gd name="T18" fmla="*/ 16 w 74"/>
                      <a:gd name="T19" fmla="*/ 51 h 51"/>
                      <a:gd name="T20" fmla="*/ 58 w 74"/>
                      <a:gd name="T21" fmla="*/ 51 h 51"/>
                      <a:gd name="T22" fmla="*/ 74 w 74"/>
                      <a:gd name="T23" fmla="*/ 35 h 51"/>
                      <a:gd name="T24" fmla="*/ 74 w 74"/>
                      <a:gd name="T25" fmla="*/ 16 h 51"/>
                      <a:gd name="T26" fmla="*/ 58 w 74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4" h="51">
                        <a:moveTo>
                          <a:pt x="58" y="16"/>
                        </a:moveTo>
                        <a:cubicBezTo>
                          <a:pt x="58" y="35"/>
                          <a:pt x="58" y="35"/>
                          <a:pt x="58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8" y="16"/>
                          <a:pt x="58" y="16"/>
                          <a:pt x="58" y="16"/>
                        </a:cubicBezTo>
                        <a:moveTo>
                          <a:pt x="58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8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8" y="51"/>
                          <a:pt x="16" y="51"/>
                        </a:cubicBezTo>
                        <a:cubicBezTo>
                          <a:pt x="58" y="51"/>
                          <a:pt x="58" y="51"/>
                          <a:pt x="58" y="51"/>
                        </a:cubicBezTo>
                        <a:cubicBezTo>
                          <a:pt x="67" y="51"/>
                          <a:pt x="74" y="43"/>
                          <a:pt x="74" y="35"/>
                        </a:cubicBezTo>
                        <a:cubicBezTo>
                          <a:pt x="74" y="16"/>
                          <a:pt x="74" y="16"/>
                          <a:pt x="74" y="16"/>
                        </a:cubicBezTo>
                        <a:cubicBezTo>
                          <a:pt x="74" y="7"/>
                          <a:pt x="67" y="0"/>
                          <a:pt x="58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2" name="Freeform 17">
                    <a:extLst>
                      <a:ext uri="{FF2B5EF4-FFF2-40B4-BE49-F238E27FC236}">
                        <a16:creationId xmlns="" xmlns:a16="http://schemas.microsoft.com/office/drawing/2014/main" id="{D0E6BA3D-B6D8-4E87-B3D0-4C9BF195EFA1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4064167"/>
                    <a:ext cx="190035" cy="281832"/>
                  </a:xfrm>
                  <a:custGeom>
                    <a:avLst/>
                    <a:gdLst>
                      <a:gd name="T0" fmla="*/ 34 w 50"/>
                      <a:gd name="T1" fmla="*/ 16 h 74"/>
                      <a:gd name="T2" fmla="*/ 34 w 50"/>
                      <a:gd name="T3" fmla="*/ 58 h 74"/>
                      <a:gd name="T4" fmla="*/ 16 w 50"/>
                      <a:gd name="T5" fmla="*/ 58 h 74"/>
                      <a:gd name="T6" fmla="*/ 16 w 50"/>
                      <a:gd name="T7" fmla="*/ 16 h 74"/>
                      <a:gd name="T8" fmla="*/ 34 w 50"/>
                      <a:gd name="T9" fmla="*/ 16 h 74"/>
                      <a:gd name="T10" fmla="*/ 34 w 50"/>
                      <a:gd name="T11" fmla="*/ 0 h 74"/>
                      <a:gd name="T12" fmla="*/ 16 w 50"/>
                      <a:gd name="T13" fmla="*/ 0 h 74"/>
                      <a:gd name="T14" fmla="*/ 0 w 50"/>
                      <a:gd name="T15" fmla="*/ 16 h 74"/>
                      <a:gd name="T16" fmla="*/ 0 w 50"/>
                      <a:gd name="T17" fmla="*/ 58 h 74"/>
                      <a:gd name="T18" fmla="*/ 16 w 50"/>
                      <a:gd name="T19" fmla="*/ 74 h 74"/>
                      <a:gd name="T20" fmla="*/ 34 w 50"/>
                      <a:gd name="T21" fmla="*/ 74 h 74"/>
                      <a:gd name="T22" fmla="*/ 50 w 50"/>
                      <a:gd name="T23" fmla="*/ 58 h 74"/>
                      <a:gd name="T24" fmla="*/ 50 w 50"/>
                      <a:gd name="T25" fmla="*/ 16 h 74"/>
                      <a:gd name="T26" fmla="*/ 34 w 50"/>
                      <a:gd name="T27" fmla="*/ 0 h 7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4">
                        <a:moveTo>
                          <a:pt x="34" y="16"/>
                        </a:moveTo>
                        <a:cubicBezTo>
                          <a:pt x="34" y="58"/>
                          <a:pt x="34" y="58"/>
                          <a:pt x="34" y="58"/>
                        </a:cubicBezTo>
                        <a:cubicBezTo>
                          <a:pt x="16" y="58"/>
                          <a:pt x="16" y="58"/>
                          <a:pt x="16" y="58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8"/>
                          <a:pt x="0" y="58"/>
                          <a:pt x="0" y="58"/>
                        </a:cubicBezTo>
                        <a:cubicBezTo>
                          <a:pt x="0" y="66"/>
                          <a:pt x="7" y="74"/>
                          <a:pt x="16" y="74"/>
                        </a:cubicBezTo>
                        <a:cubicBezTo>
                          <a:pt x="34" y="74"/>
                          <a:pt x="34" y="74"/>
                          <a:pt x="34" y="74"/>
                        </a:cubicBezTo>
                        <a:cubicBezTo>
                          <a:pt x="43" y="74"/>
                          <a:pt x="50" y="66"/>
                          <a:pt x="50" y="58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3" name="Freeform 18">
                    <a:extLst>
                      <a:ext uri="{FF2B5EF4-FFF2-40B4-BE49-F238E27FC236}">
                        <a16:creationId xmlns="" xmlns:a16="http://schemas.microsoft.com/office/drawing/2014/main" id="{EE3E55DF-896E-4A92-8AB4-67BD4D1F4875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4151132"/>
                    <a:ext cx="277000" cy="194867"/>
                  </a:xfrm>
                  <a:custGeom>
                    <a:avLst/>
                    <a:gdLst>
                      <a:gd name="T0" fmla="*/ 57 w 73"/>
                      <a:gd name="T1" fmla="*/ 16 h 51"/>
                      <a:gd name="T2" fmla="*/ 57 w 73"/>
                      <a:gd name="T3" fmla="*/ 35 h 51"/>
                      <a:gd name="T4" fmla="*/ 16 w 73"/>
                      <a:gd name="T5" fmla="*/ 35 h 51"/>
                      <a:gd name="T6" fmla="*/ 16 w 73"/>
                      <a:gd name="T7" fmla="*/ 16 h 51"/>
                      <a:gd name="T8" fmla="*/ 57 w 73"/>
                      <a:gd name="T9" fmla="*/ 16 h 51"/>
                      <a:gd name="T10" fmla="*/ 57 w 73"/>
                      <a:gd name="T11" fmla="*/ 0 h 51"/>
                      <a:gd name="T12" fmla="*/ 16 w 73"/>
                      <a:gd name="T13" fmla="*/ 0 h 51"/>
                      <a:gd name="T14" fmla="*/ 0 w 73"/>
                      <a:gd name="T15" fmla="*/ 16 h 51"/>
                      <a:gd name="T16" fmla="*/ 0 w 73"/>
                      <a:gd name="T17" fmla="*/ 35 h 51"/>
                      <a:gd name="T18" fmla="*/ 16 w 73"/>
                      <a:gd name="T19" fmla="*/ 51 h 51"/>
                      <a:gd name="T20" fmla="*/ 57 w 73"/>
                      <a:gd name="T21" fmla="*/ 51 h 51"/>
                      <a:gd name="T22" fmla="*/ 73 w 73"/>
                      <a:gd name="T23" fmla="*/ 35 h 51"/>
                      <a:gd name="T24" fmla="*/ 73 w 73"/>
                      <a:gd name="T25" fmla="*/ 16 h 51"/>
                      <a:gd name="T26" fmla="*/ 57 w 73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51">
                        <a:moveTo>
                          <a:pt x="57" y="16"/>
                        </a:moveTo>
                        <a:cubicBezTo>
                          <a:pt x="57" y="35"/>
                          <a:pt x="57" y="35"/>
                          <a:pt x="57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7" y="51"/>
                          <a:pt x="16" y="51"/>
                        </a:cubicBezTo>
                        <a:cubicBezTo>
                          <a:pt x="57" y="51"/>
                          <a:pt x="57" y="51"/>
                          <a:pt x="57" y="51"/>
                        </a:cubicBezTo>
                        <a:cubicBezTo>
                          <a:pt x="66" y="51"/>
                          <a:pt x="73" y="43"/>
                          <a:pt x="73" y="35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4" name="Freeform 19">
                    <a:extLst>
                      <a:ext uri="{FF2B5EF4-FFF2-40B4-BE49-F238E27FC236}">
                        <a16:creationId xmlns="" xmlns:a16="http://schemas.microsoft.com/office/drawing/2014/main" id="{E49D2CD3-0378-4B01-9D33-7B59ECA4A5F6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3820986"/>
                    <a:ext cx="190035" cy="273779"/>
                  </a:xfrm>
                  <a:custGeom>
                    <a:avLst/>
                    <a:gdLst>
                      <a:gd name="T0" fmla="*/ 34 w 50"/>
                      <a:gd name="T1" fmla="*/ 16 h 72"/>
                      <a:gd name="T2" fmla="*/ 34 w 50"/>
                      <a:gd name="T3" fmla="*/ 56 h 72"/>
                      <a:gd name="T4" fmla="*/ 16 w 50"/>
                      <a:gd name="T5" fmla="*/ 56 h 72"/>
                      <a:gd name="T6" fmla="*/ 16 w 50"/>
                      <a:gd name="T7" fmla="*/ 16 h 72"/>
                      <a:gd name="T8" fmla="*/ 34 w 50"/>
                      <a:gd name="T9" fmla="*/ 16 h 72"/>
                      <a:gd name="T10" fmla="*/ 34 w 50"/>
                      <a:gd name="T11" fmla="*/ 0 h 72"/>
                      <a:gd name="T12" fmla="*/ 16 w 50"/>
                      <a:gd name="T13" fmla="*/ 0 h 72"/>
                      <a:gd name="T14" fmla="*/ 0 w 50"/>
                      <a:gd name="T15" fmla="*/ 16 h 72"/>
                      <a:gd name="T16" fmla="*/ 0 w 50"/>
                      <a:gd name="T17" fmla="*/ 56 h 72"/>
                      <a:gd name="T18" fmla="*/ 16 w 50"/>
                      <a:gd name="T19" fmla="*/ 72 h 72"/>
                      <a:gd name="T20" fmla="*/ 34 w 50"/>
                      <a:gd name="T21" fmla="*/ 72 h 72"/>
                      <a:gd name="T22" fmla="*/ 50 w 50"/>
                      <a:gd name="T23" fmla="*/ 56 h 72"/>
                      <a:gd name="T24" fmla="*/ 50 w 50"/>
                      <a:gd name="T25" fmla="*/ 16 h 72"/>
                      <a:gd name="T26" fmla="*/ 34 w 50"/>
                      <a:gd name="T27" fmla="*/ 0 h 7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2">
                        <a:moveTo>
                          <a:pt x="34" y="16"/>
                        </a:moveTo>
                        <a:cubicBezTo>
                          <a:pt x="34" y="56"/>
                          <a:pt x="34" y="56"/>
                          <a:pt x="34" y="56"/>
                        </a:cubicBezTo>
                        <a:cubicBezTo>
                          <a:pt x="16" y="56"/>
                          <a:pt x="16" y="56"/>
                          <a:pt x="16" y="56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6"/>
                          <a:pt x="0" y="56"/>
                          <a:pt x="0" y="56"/>
                        </a:cubicBezTo>
                        <a:cubicBezTo>
                          <a:pt x="0" y="65"/>
                          <a:pt x="7" y="72"/>
                          <a:pt x="16" y="72"/>
                        </a:cubicBezTo>
                        <a:cubicBezTo>
                          <a:pt x="34" y="72"/>
                          <a:pt x="34" y="72"/>
                          <a:pt x="34" y="72"/>
                        </a:cubicBezTo>
                        <a:cubicBezTo>
                          <a:pt x="43" y="72"/>
                          <a:pt x="50" y="65"/>
                          <a:pt x="50" y="56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5" name="Freeform 20">
                    <a:extLst>
                      <a:ext uri="{FF2B5EF4-FFF2-40B4-BE49-F238E27FC236}">
                        <a16:creationId xmlns="" xmlns:a16="http://schemas.microsoft.com/office/drawing/2014/main" id="{38A76AE5-8AD2-4F28-AF77-AFA3C88A7BC5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907830" y="4064167"/>
                    <a:ext cx="191645" cy="281832"/>
                  </a:xfrm>
                  <a:custGeom>
                    <a:avLst/>
                    <a:gdLst>
                      <a:gd name="T0" fmla="*/ 34 w 50"/>
                      <a:gd name="T1" fmla="*/ 16 h 74"/>
                      <a:gd name="T2" fmla="*/ 34 w 50"/>
                      <a:gd name="T3" fmla="*/ 58 h 74"/>
                      <a:gd name="T4" fmla="*/ 16 w 50"/>
                      <a:gd name="T5" fmla="*/ 58 h 74"/>
                      <a:gd name="T6" fmla="*/ 16 w 50"/>
                      <a:gd name="T7" fmla="*/ 16 h 74"/>
                      <a:gd name="T8" fmla="*/ 34 w 50"/>
                      <a:gd name="T9" fmla="*/ 16 h 74"/>
                      <a:gd name="T10" fmla="*/ 34 w 50"/>
                      <a:gd name="T11" fmla="*/ 0 h 74"/>
                      <a:gd name="T12" fmla="*/ 16 w 50"/>
                      <a:gd name="T13" fmla="*/ 0 h 74"/>
                      <a:gd name="T14" fmla="*/ 0 w 50"/>
                      <a:gd name="T15" fmla="*/ 16 h 74"/>
                      <a:gd name="T16" fmla="*/ 0 w 50"/>
                      <a:gd name="T17" fmla="*/ 58 h 74"/>
                      <a:gd name="T18" fmla="*/ 16 w 50"/>
                      <a:gd name="T19" fmla="*/ 74 h 74"/>
                      <a:gd name="T20" fmla="*/ 34 w 50"/>
                      <a:gd name="T21" fmla="*/ 74 h 74"/>
                      <a:gd name="T22" fmla="*/ 50 w 50"/>
                      <a:gd name="T23" fmla="*/ 58 h 74"/>
                      <a:gd name="T24" fmla="*/ 50 w 50"/>
                      <a:gd name="T25" fmla="*/ 16 h 74"/>
                      <a:gd name="T26" fmla="*/ 34 w 50"/>
                      <a:gd name="T27" fmla="*/ 0 h 7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4">
                        <a:moveTo>
                          <a:pt x="34" y="16"/>
                        </a:moveTo>
                        <a:cubicBezTo>
                          <a:pt x="34" y="58"/>
                          <a:pt x="34" y="58"/>
                          <a:pt x="34" y="58"/>
                        </a:cubicBezTo>
                        <a:cubicBezTo>
                          <a:pt x="16" y="58"/>
                          <a:pt x="16" y="58"/>
                          <a:pt x="16" y="58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8"/>
                          <a:pt x="0" y="58"/>
                          <a:pt x="0" y="58"/>
                        </a:cubicBezTo>
                        <a:cubicBezTo>
                          <a:pt x="0" y="66"/>
                          <a:pt x="7" y="74"/>
                          <a:pt x="16" y="74"/>
                        </a:cubicBezTo>
                        <a:cubicBezTo>
                          <a:pt x="34" y="74"/>
                          <a:pt x="34" y="74"/>
                          <a:pt x="34" y="74"/>
                        </a:cubicBezTo>
                        <a:cubicBezTo>
                          <a:pt x="43" y="74"/>
                          <a:pt x="50" y="66"/>
                          <a:pt x="50" y="58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6" name="Freeform 21">
                    <a:extLst>
                      <a:ext uri="{FF2B5EF4-FFF2-40B4-BE49-F238E27FC236}">
                        <a16:creationId xmlns="" xmlns:a16="http://schemas.microsoft.com/office/drawing/2014/main" id="{DBF4DD25-9062-47F7-9896-05D8C6B4FE5A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820865" y="4151132"/>
                    <a:ext cx="278610" cy="194867"/>
                  </a:xfrm>
                  <a:custGeom>
                    <a:avLst/>
                    <a:gdLst>
                      <a:gd name="T0" fmla="*/ 57 w 73"/>
                      <a:gd name="T1" fmla="*/ 16 h 51"/>
                      <a:gd name="T2" fmla="*/ 57 w 73"/>
                      <a:gd name="T3" fmla="*/ 35 h 51"/>
                      <a:gd name="T4" fmla="*/ 16 w 73"/>
                      <a:gd name="T5" fmla="*/ 35 h 51"/>
                      <a:gd name="T6" fmla="*/ 16 w 73"/>
                      <a:gd name="T7" fmla="*/ 16 h 51"/>
                      <a:gd name="T8" fmla="*/ 57 w 73"/>
                      <a:gd name="T9" fmla="*/ 16 h 51"/>
                      <a:gd name="T10" fmla="*/ 57 w 73"/>
                      <a:gd name="T11" fmla="*/ 0 h 51"/>
                      <a:gd name="T12" fmla="*/ 16 w 73"/>
                      <a:gd name="T13" fmla="*/ 0 h 51"/>
                      <a:gd name="T14" fmla="*/ 0 w 73"/>
                      <a:gd name="T15" fmla="*/ 16 h 51"/>
                      <a:gd name="T16" fmla="*/ 0 w 73"/>
                      <a:gd name="T17" fmla="*/ 35 h 51"/>
                      <a:gd name="T18" fmla="*/ 16 w 73"/>
                      <a:gd name="T19" fmla="*/ 51 h 51"/>
                      <a:gd name="T20" fmla="*/ 57 w 73"/>
                      <a:gd name="T21" fmla="*/ 51 h 51"/>
                      <a:gd name="T22" fmla="*/ 73 w 73"/>
                      <a:gd name="T23" fmla="*/ 35 h 51"/>
                      <a:gd name="T24" fmla="*/ 73 w 73"/>
                      <a:gd name="T25" fmla="*/ 16 h 51"/>
                      <a:gd name="T26" fmla="*/ 57 w 73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51">
                        <a:moveTo>
                          <a:pt x="57" y="16"/>
                        </a:moveTo>
                        <a:cubicBezTo>
                          <a:pt x="57" y="35"/>
                          <a:pt x="57" y="35"/>
                          <a:pt x="57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7" y="51"/>
                          <a:pt x="16" y="51"/>
                        </a:cubicBezTo>
                        <a:cubicBezTo>
                          <a:pt x="57" y="51"/>
                          <a:pt x="57" y="51"/>
                          <a:pt x="57" y="51"/>
                        </a:cubicBezTo>
                        <a:cubicBezTo>
                          <a:pt x="66" y="51"/>
                          <a:pt x="73" y="43"/>
                          <a:pt x="73" y="35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7" name="Freeform 22">
                    <a:extLst>
                      <a:ext uri="{FF2B5EF4-FFF2-40B4-BE49-F238E27FC236}">
                        <a16:creationId xmlns="" xmlns:a16="http://schemas.microsoft.com/office/drawing/2014/main" id="{F76B4864-F1AB-4D6E-BE2F-028158BDDF4E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907830" y="3820986"/>
                    <a:ext cx="191645" cy="273779"/>
                  </a:xfrm>
                  <a:custGeom>
                    <a:avLst/>
                    <a:gdLst>
                      <a:gd name="T0" fmla="*/ 34 w 50"/>
                      <a:gd name="T1" fmla="*/ 16 h 72"/>
                      <a:gd name="T2" fmla="*/ 34 w 50"/>
                      <a:gd name="T3" fmla="*/ 56 h 72"/>
                      <a:gd name="T4" fmla="*/ 16 w 50"/>
                      <a:gd name="T5" fmla="*/ 56 h 72"/>
                      <a:gd name="T6" fmla="*/ 16 w 50"/>
                      <a:gd name="T7" fmla="*/ 16 h 72"/>
                      <a:gd name="T8" fmla="*/ 34 w 50"/>
                      <a:gd name="T9" fmla="*/ 16 h 72"/>
                      <a:gd name="T10" fmla="*/ 34 w 50"/>
                      <a:gd name="T11" fmla="*/ 0 h 72"/>
                      <a:gd name="T12" fmla="*/ 16 w 50"/>
                      <a:gd name="T13" fmla="*/ 0 h 72"/>
                      <a:gd name="T14" fmla="*/ 0 w 50"/>
                      <a:gd name="T15" fmla="*/ 16 h 72"/>
                      <a:gd name="T16" fmla="*/ 0 w 50"/>
                      <a:gd name="T17" fmla="*/ 56 h 72"/>
                      <a:gd name="T18" fmla="*/ 16 w 50"/>
                      <a:gd name="T19" fmla="*/ 72 h 72"/>
                      <a:gd name="T20" fmla="*/ 34 w 50"/>
                      <a:gd name="T21" fmla="*/ 72 h 72"/>
                      <a:gd name="T22" fmla="*/ 50 w 50"/>
                      <a:gd name="T23" fmla="*/ 56 h 72"/>
                      <a:gd name="T24" fmla="*/ 50 w 50"/>
                      <a:gd name="T25" fmla="*/ 16 h 72"/>
                      <a:gd name="T26" fmla="*/ 34 w 50"/>
                      <a:gd name="T27" fmla="*/ 0 h 7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2">
                        <a:moveTo>
                          <a:pt x="34" y="16"/>
                        </a:moveTo>
                        <a:cubicBezTo>
                          <a:pt x="34" y="56"/>
                          <a:pt x="34" y="56"/>
                          <a:pt x="34" y="56"/>
                        </a:cubicBezTo>
                        <a:cubicBezTo>
                          <a:pt x="16" y="56"/>
                          <a:pt x="16" y="56"/>
                          <a:pt x="16" y="56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6"/>
                          <a:pt x="0" y="56"/>
                          <a:pt x="0" y="56"/>
                        </a:cubicBezTo>
                        <a:cubicBezTo>
                          <a:pt x="0" y="65"/>
                          <a:pt x="7" y="72"/>
                          <a:pt x="16" y="72"/>
                        </a:cubicBezTo>
                        <a:cubicBezTo>
                          <a:pt x="34" y="72"/>
                          <a:pt x="34" y="72"/>
                          <a:pt x="34" y="72"/>
                        </a:cubicBezTo>
                        <a:cubicBezTo>
                          <a:pt x="43" y="72"/>
                          <a:pt x="50" y="65"/>
                          <a:pt x="50" y="56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8" name="Freeform 23">
                    <a:extLst>
                      <a:ext uri="{FF2B5EF4-FFF2-40B4-BE49-F238E27FC236}">
                        <a16:creationId xmlns="" xmlns:a16="http://schemas.microsoft.com/office/drawing/2014/main" id="{9FB0F089-CE38-4C53-B583-2A48BFB7AC21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661428" y="3405486"/>
                    <a:ext cx="600703" cy="594262"/>
                  </a:xfrm>
                  <a:custGeom>
                    <a:avLst/>
                    <a:gdLst>
                      <a:gd name="T0" fmla="*/ 105 w 158"/>
                      <a:gd name="T1" fmla="*/ 16 h 156"/>
                      <a:gd name="T2" fmla="*/ 140 w 158"/>
                      <a:gd name="T3" fmla="*/ 56 h 156"/>
                      <a:gd name="T4" fmla="*/ 56 w 158"/>
                      <a:gd name="T5" fmla="*/ 140 h 156"/>
                      <a:gd name="T6" fmla="*/ 17 w 158"/>
                      <a:gd name="T7" fmla="*/ 99 h 156"/>
                      <a:gd name="T8" fmla="*/ 105 w 158"/>
                      <a:gd name="T9" fmla="*/ 16 h 156"/>
                      <a:gd name="T10" fmla="*/ 105 w 158"/>
                      <a:gd name="T11" fmla="*/ 0 h 156"/>
                      <a:gd name="T12" fmla="*/ 94 w 158"/>
                      <a:gd name="T13" fmla="*/ 5 h 156"/>
                      <a:gd name="T14" fmla="*/ 6 w 158"/>
                      <a:gd name="T15" fmla="*/ 87 h 156"/>
                      <a:gd name="T16" fmla="*/ 5 w 158"/>
                      <a:gd name="T17" fmla="*/ 109 h 156"/>
                      <a:gd name="T18" fmla="*/ 44 w 158"/>
                      <a:gd name="T19" fmla="*/ 151 h 156"/>
                      <a:gd name="T20" fmla="*/ 55 w 158"/>
                      <a:gd name="T21" fmla="*/ 156 h 156"/>
                      <a:gd name="T22" fmla="*/ 56 w 158"/>
                      <a:gd name="T23" fmla="*/ 156 h 156"/>
                      <a:gd name="T24" fmla="*/ 67 w 158"/>
                      <a:gd name="T25" fmla="*/ 152 h 156"/>
                      <a:gd name="T26" fmla="*/ 151 w 158"/>
                      <a:gd name="T27" fmla="*/ 67 h 156"/>
                      <a:gd name="T28" fmla="*/ 152 w 158"/>
                      <a:gd name="T29" fmla="*/ 45 h 156"/>
                      <a:gd name="T30" fmla="*/ 117 w 158"/>
                      <a:gd name="T31" fmla="*/ 6 h 156"/>
                      <a:gd name="T32" fmla="*/ 105 w 158"/>
                      <a:gd name="T33" fmla="*/ 0 h 156"/>
                      <a:gd name="T34" fmla="*/ 105 w 158"/>
                      <a:gd name="T35" fmla="*/ 0 h 15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</a:cxnLst>
                    <a:rect l="0" t="0" r="r" b="b"/>
                    <a:pathLst>
                      <a:path w="158" h="156">
                        <a:moveTo>
                          <a:pt x="105" y="16"/>
                        </a:moveTo>
                        <a:cubicBezTo>
                          <a:pt x="140" y="56"/>
                          <a:pt x="140" y="56"/>
                          <a:pt x="140" y="56"/>
                        </a:cubicBezTo>
                        <a:cubicBezTo>
                          <a:pt x="56" y="140"/>
                          <a:pt x="56" y="140"/>
                          <a:pt x="56" y="140"/>
                        </a:cubicBezTo>
                        <a:cubicBezTo>
                          <a:pt x="17" y="99"/>
                          <a:pt x="17" y="99"/>
                          <a:pt x="17" y="99"/>
                        </a:cubicBezTo>
                        <a:cubicBezTo>
                          <a:pt x="105" y="16"/>
                          <a:pt x="105" y="16"/>
                          <a:pt x="105" y="16"/>
                        </a:cubicBezTo>
                        <a:moveTo>
                          <a:pt x="105" y="0"/>
                        </a:moveTo>
                        <a:cubicBezTo>
                          <a:pt x="101" y="0"/>
                          <a:pt x="97" y="2"/>
                          <a:pt x="94" y="5"/>
                        </a:cubicBezTo>
                        <a:cubicBezTo>
                          <a:pt x="6" y="87"/>
                          <a:pt x="6" y="87"/>
                          <a:pt x="6" y="87"/>
                        </a:cubicBezTo>
                        <a:cubicBezTo>
                          <a:pt x="0" y="93"/>
                          <a:pt x="0" y="103"/>
                          <a:pt x="5" y="109"/>
                        </a:cubicBezTo>
                        <a:cubicBezTo>
                          <a:pt x="44" y="151"/>
                          <a:pt x="44" y="151"/>
                          <a:pt x="44" y="151"/>
                        </a:cubicBezTo>
                        <a:cubicBezTo>
                          <a:pt x="47" y="154"/>
                          <a:pt x="51" y="156"/>
                          <a:pt x="55" y="156"/>
                        </a:cubicBezTo>
                        <a:cubicBezTo>
                          <a:pt x="55" y="156"/>
                          <a:pt x="56" y="156"/>
                          <a:pt x="56" y="156"/>
                        </a:cubicBezTo>
                        <a:cubicBezTo>
                          <a:pt x="60" y="156"/>
                          <a:pt x="64" y="155"/>
                          <a:pt x="67" y="152"/>
                        </a:cubicBezTo>
                        <a:cubicBezTo>
                          <a:pt x="151" y="67"/>
                          <a:pt x="151" y="67"/>
                          <a:pt x="151" y="67"/>
                        </a:cubicBezTo>
                        <a:cubicBezTo>
                          <a:pt x="157" y="61"/>
                          <a:pt x="158" y="52"/>
                          <a:pt x="152" y="45"/>
                        </a:cubicBezTo>
                        <a:cubicBezTo>
                          <a:pt x="117" y="6"/>
                          <a:pt x="117" y="6"/>
                          <a:pt x="117" y="6"/>
                        </a:cubicBezTo>
                        <a:cubicBezTo>
                          <a:pt x="114" y="3"/>
                          <a:pt x="110" y="1"/>
                          <a:pt x="105" y="0"/>
                        </a:cubicBezTo>
                        <a:cubicBezTo>
                          <a:pt x="105" y="0"/>
                          <a:pt x="105" y="0"/>
                          <a:pt x="105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9" name="Freeform 24">
                    <a:extLst>
                      <a:ext uri="{FF2B5EF4-FFF2-40B4-BE49-F238E27FC236}">
                        <a16:creationId xmlns="" xmlns:a16="http://schemas.microsoft.com/office/drawing/2014/main" id="{6E4441FF-33C8-483E-AD62-4F38B6318171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555138" y="3790388"/>
                    <a:ext cx="318872" cy="293105"/>
                  </a:xfrm>
                  <a:custGeom>
                    <a:avLst/>
                    <a:gdLst>
                      <a:gd name="T0" fmla="*/ 32 w 84"/>
                      <a:gd name="T1" fmla="*/ 16 h 77"/>
                      <a:gd name="T2" fmla="*/ 67 w 84"/>
                      <a:gd name="T3" fmla="*/ 50 h 77"/>
                      <a:gd name="T4" fmla="*/ 17 w 84"/>
                      <a:gd name="T5" fmla="*/ 61 h 77"/>
                      <a:gd name="T6" fmla="*/ 32 w 84"/>
                      <a:gd name="T7" fmla="*/ 16 h 77"/>
                      <a:gd name="T8" fmla="*/ 32 w 84"/>
                      <a:gd name="T9" fmla="*/ 0 h 77"/>
                      <a:gd name="T10" fmla="*/ 28 w 84"/>
                      <a:gd name="T11" fmla="*/ 1 h 77"/>
                      <a:gd name="T12" fmla="*/ 17 w 84"/>
                      <a:gd name="T13" fmla="*/ 11 h 77"/>
                      <a:gd name="T14" fmla="*/ 2 w 84"/>
                      <a:gd name="T15" fmla="*/ 56 h 77"/>
                      <a:gd name="T16" fmla="*/ 5 w 84"/>
                      <a:gd name="T17" fmla="*/ 72 h 77"/>
                      <a:gd name="T18" fmla="*/ 17 w 84"/>
                      <a:gd name="T19" fmla="*/ 77 h 77"/>
                      <a:gd name="T20" fmla="*/ 20 w 84"/>
                      <a:gd name="T21" fmla="*/ 76 h 77"/>
                      <a:gd name="T22" fmla="*/ 71 w 84"/>
                      <a:gd name="T23" fmla="*/ 65 h 77"/>
                      <a:gd name="T24" fmla="*/ 83 w 84"/>
                      <a:gd name="T25" fmla="*/ 54 h 77"/>
                      <a:gd name="T26" fmla="*/ 78 w 84"/>
                      <a:gd name="T27" fmla="*/ 38 h 77"/>
                      <a:gd name="T28" fmla="*/ 43 w 84"/>
                      <a:gd name="T29" fmla="*/ 5 h 77"/>
                      <a:gd name="T30" fmla="*/ 32 w 84"/>
                      <a:gd name="T31" fmla="*/ 0 h 7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</a:cxnLst>
                    <a:rect l="0" t="0" r="r" b="b"/>
                    <a:pathLst>
                      <a:path w="84" h="77">
                        <a:moveTo>
                          <a:pt x="32" y="16"/>
                        </a:moveTo>
                        <a:cubicBezTo>
                          <a:pt x="67" y="50"/>
                          <a:pt x="67" y="50"/>
                          <a:pt x="67" y="50"/>
                        </a:cubicBezTo>
                        <a:cubicBezTo>
                          <a:pt x="17" y="61"/>
                          <a:pt x="17" y="61"/>
                          <a:pt x="17" y="61"/>
                        </a:cubicBezTo>
                        <a:cubicBezTo>
                          <a:pt x="32" y="16"/>
                          <a:pt x="32" y="16"/>
                          <a:pt x="32" y="16"/>
                        </a:cubicBezTo>
                        <a:moveTo>
                          <a:pt x="32" y="0"/>
                        </a:moveTo>
                        <a:cubicBezTo>
                          <a:pt x="31" y="0"/>
                          <a:pt x="29" y="0"/>
                          <a:pt x="28" y="1"/>
                        </a:cubicBezTo>
                        <a:cubicBezTo>
                          <a:pt x="23" y="2"/>
                          <a:pt x="18" y="6"/>
                          <a:pt x="17" y="11"/>
                        </a:cubicBezTo>
                        <a:cubicBezTo>
                          <a:pt x="2" y="56"/>
                          <a:pt x="2" y="56"/>
                          <a:pt x="2" y="56"/>
                        </a:cubicBezTo>
                        <a:cubicBezTo>
                          <a:pt x="0" y="61"/>
                          <a:pt x="1" y="67"/>
                          <a:pt x="5" y="72"/>
                        </a:cubicBezTo>
                        <a:cubicBezTo>
                          <a:pt x="8" y="75"/>
                          <a:pt x="12" y="77"/>
                          <a:pt x="17" y="77"/>
                        </a:cubicBezTo>
                        <a:cubicBezTo>
                          <a:pt x="18" y="77"/>
                          <a:pt x="19" y="77"/>
                          <a:pt x="20" y="76"/>
                        </a:cubicBezTo>
                        <a:cubicBezTo>
                          <a:pt x="71" y="65"/>
                          <a:pt x="71" y="65"/>
                          <a:pt x="71" y="65"/>
                        </a:cubicBezTo>
                        <a:cubicBezTo>
                          <a:pt x="77" y="64"/>
                          <a:pt x="81" y="59"/>
                          <a:pt x="83" y="54"/>
                        </a:cubicBezTo>
                        <a:cubicBezTo>
                          <a:pt x="84" y="48"/>
                          <a:pt x="83" y="42"/>
                          <a:pt x="78" y="38"/>
                        </a:cubicBezTo>
                        <a:cubicBezTo>
                          <a:pt x="43" y="5"/>
                          <a:pt x="43" y="5"/>
                          <a:pt x="43" y="5"/>
                        </a:cubicBezTo>
                        <a:cubicBezTo>
                          <a:pt x="40" y="2"/>
                          <a:pt x="36" y="0"/>
                          <a:pt x="32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0" name="Freeform 25">
                    <a:extLst>
                      <a:ext uri="{FF2B5EF4-FFF2-40B4-BE49-F238E27FC236}">
                        <a16:creationId xmlns="" xmlns:a16="http://schemas.microsoft.com/office/drawing/2014/main" id="{646863B3-3286-48C2-8977-4DA8EAE0066A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3642225"/>
                    <a:ext cx="69249" cy="148163"/>
                  </a:xfrm>
                  <a:custGeom>
                    <a:avLst/>
                    <a:gdLst>
                      <a:gd name="T0" fmla="*/ 0 w 43"/>
                      <a:gd name="T1" fmla="*/ 0 h 92"/>
                      <a:gd name="T2" fmla="*/ 43 w 43"/>
                      <a:gd name="T3" fmla="*/ 0 h 92"/>
                      <a:gd name="T4" fmla="*/ 43 w 43"/>
                      <a:gd name="T5" fmla="*/ 92 h 92"/>
                      <a:gd name="T6" fmla="*/ 0 w 43"/>
                      <a:gd name="T7" fmla="*/ 92 h 92"/>
                      <a:gd name="T8" fmla="*/ 0 w 43"/>
                      <a:gd name="T9" fmla="*/ 0 h 92"/>
                      <a:gd name="T10" fmla="*/ 0 w 43"/>
                      <a:gd name="T11" fmla="*/ 0 h 9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2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2"/>
                        </a:lnTo>
                        <a:lnTo>
                          <a:pt x="0" y="92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1" name="Freeform 26">
                    <a:extLst>
                      <a:ext uri="{FF2B5EF4-FFF2-40B4-BE49-F238E27FC236}">
                        <a16:creationId xmlns="" xmlns:a16="http://schemas.microsoft.com/office/drawing/2014/main" id="{C82B3BD4-2C03-40CE-8BE1-E38C7952E812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3642225"/>
                    <a:ext cx="156215" cy="59588"/>
                  </a:xfrm>
                  <a:custGeom>
                    <a:avLst/>
                    <a:gdLst>
                      <a:gd name="T0" fmla="*/ 0 w 97"/>
                      <a:gd name="T1" fmla="*/ 0 h 37"/>
                      <a:gd name="T2" fmla="*/ 97 w 97"/>
                      <a:gd name="T3" fmla="*/ 0 h 37"/>
                      <a:gd name="T4" fmla="*/ 97 w 97"/>
                      <a:gd name="T5" fmla="*/ 37 h 37"/>
                      <a:gd name="T6" fmla="*/ 0 w 97"/>
                      <a:gd name="T7" fmla="*/ 37 h 37"/>
                      <a:gd name="T8" fmla="*/ 0 w 97"/>
                      <a:gd name="T9" fmla="*/ 0 h 37"/>
                      <a:gd name="T10" fmla="*/ 0 w 97"/>
                      <a:gd name="T11" fmla="*/ 0 h 3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37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37"/>
                        </a:lnTo>
                        <a:lnTo>
                          <a:pt x="0" y="37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2" name="Freeform 27">
                    <a:extLst>
                      <a:ext uri="{FF2B5EF4-FFF2-40B4-BE49-F238E27FC236}">
                        <a16:creationId xmlns="" xmlns:a16="http://schemas.microsoft.com/office/drawing/2014/main" id="{083B0CC8-1674-4BFA-B454-520526A69C14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622777" y="3642225"/>
                    <a:ext cx="161046" cy="59588"/>
                  </a:xfrm>
                  <a:custGeom>
                    <a:avLst/>
                    <a:gdLst>
                      <a:gd name="T0" fmla="*/ 0 w 100"/>
                      <a:gd name="T1" fmla="*/ 37 h 37"/>
                      <a:gd name="T2" fmla="*/ 0 w 100"/>
                      <a:gd name="T3" fmla="*/ 0 h 37"/>
                      <a:gd name="T4" fmla="*/ 100 w 100"/>
                      <a:gd name="T5" fmla="*/ 0 h 37"/>
                      <a:gd name="T6" fmla="*/ 64 w 100"/>
                      <a:gd name="T7" fmla="*/ 37 h 37"/>
                      <a:gd name="T8" fmla="*/ 0 w 100"/>
                      <a:gd name="T9" fmla="*/ 37 h 37"/>
                      <a:gd name="T10" fmla="*/ 0 w 100"/>
                      <a:gd name="T11" fmla="*/ 37 h 37"/>
                      <a:gd name="T12" fmla="*/ 0 w 100"/>
                      <a:gd name="T13" fmla="*/ 37 h 3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100" h="37">
                        <a:moveTo>
                          <a:pt x="0" y="37"/>
                        </a:moveTo>
                        <a:lnTo>
                          <a:pt x="0" y="0"/>
                        </a:lnTo>
                        <a:lnTo>
                          <a:pt x="100" y="0"/>
                        </a:lnTo>
                        <a:lnTo>
                          <a:pt x="64" y="37"/>
                        </a:lnTo>
                        <a:lnTo>
                          <a:pt x="0" y="37"/>
                        </a:lnTo>
                        <a:lnTo>
                          <a:pt x="0" y="37"/>
                        </a:lnTo>
                        <a:lnTo>
                          <a:pt x="0" y="37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3" name="Freeform 28">
                    <a:extLst>
                      <a:ext uri="{FF2B5EF4-FFF2-40B4-BE49-F238E27FC236}">
                        <a16:creationId xmlns="" xmlns:a16="http://schemas.microsoft.com/office/drawing/2014/main" id="{4AE5FE39-69C3-4816-ADC0-EE05A889C3A0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622777" y="4212330"/>
                    <a:ext cx="161046" cy="72471"/>
                  </a:xfrm>
                  <a:custGeom>
                    <a:avLst/>
                    <a:gdLst>
                      <a:gd name="T0" fmla="*/ 0 w 100"/>
                      <a:gd name="T1" fmla="*/ 0 h 45"/>
                      <a:gd name="T2" fmla="*/ 100 w 100"/>
                      <a:gd name="T3" fmla="*/ 0 h 45"/>
                      <a:gd name="T4" fmla="*/ 100 w 100"/>
                      <a:gd name="T5" fmla="*/ 45 h 45"/>
                      <a:gd name="T6" fmla="*/ 0 w 100"/>
                      <a:gd name="T7" fmla="*/ 45 h 45"/>
                      <a:gd name="T8" fmla="*/ 0 w 100"/>
                      <a:gd name="T9" fmla="*/ 0 h 45"/>
                      <a:gd name="T10" fmla="*/ 0 w 100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100" h="45">
                        <a:moveTo>
                          <a:pt x="0" y="0"/>
                        </a:moveTo>
                        <a:lnTo>
                          <a:pt x="100" y="0"/>
                        </a:lnTo>
                        <a:lnTo>
                          <a:pt x="100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4" name="Freeform 29">
                    <a:extLst>
                      <a:ext uri="{FF2B5EF4-FFF2-40B4-BE49-F238E27FC236}">
                        <a16:creationId xmlns="" xmlns:a16="http://schemas.microsoft.com/office/drawing/2014/main" id="{2DB7F991-807A-4FBA-9737-69508F462FAC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4125365"/>
                    <a:ext cx="69249" cy="159437"/>
                  </a:xfrm>
                  <a:custGeom>
                    <a:avLst/>
                    <a:gdLst>
                      <a:gd name="T0" fmla="*/ 0 w 43"/>
                      <a:gd name="T1" fmla="*/ 0 h 99"/>
                      <a:gd name="T2" fmla="*/ 43 w 43"/>
                      <a:gd name="T3" fmla="*/ 0 h 99"/>
                      <a:gd name="T4" fmla="*/ 43 w 43"/>
                      <a:gd name="T5" fmla="*/ 99 h 99"/>
                      <a:gd name="T6" fmla="*/ 0 w 43"/>
                      <a:gd name="T7" fmla="*/ 99 h 99"/>
                      <a:gd name="T8" fmla="*/ 0 w 43"/>
                      <a:gd name="T9" fmla="*/ 0 h 99"/>
                      <a:gd name="T10" fmla="*/ 0 w 43"/>
                      <a:gd name="T11" fmla="*/ 0 h 9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9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9"/>
                        </a:lnTo>
                        <a:lnTo>
                          <a:pt x="0" y="99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5" name="Freeform 30">
                    <a:extLst>
                      <a:ext uri="{FF2B5EF4-FFF2-40B4-BE49-F238E27FC236}">
                        <a16:creationId xmlns="" xmlns:a16="http://schemas.microsoft.com/office/drawing/2014/main" id="{21F43020-BEA4-4A6D-8D9B-3F2D9D80AA79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4212330"/>
                    <a:ext cx="156215" cy="72471"/>
                  </a:xfrm>
                  <a:custGeom>
                    <a:avLst/>
                    <a:gdLst>
                      <a:gd name="T0" fmla="*/ 0 w 97"/>
                      <a:gd name="T1" fmla="*/ 0 h 45"/>
                      <a:gd name="T2" fmla="*/ 97 w 97"/>
                      <a:gd name="T3" fmla="*/ 0 h 45"/>
                      <a:gd name="T4" fmla="*/ 97 w 97"/>
                      <a:gd name="T5" fmla="*/ 45 h 45"/>
                      <a:gd name="T6" fmla="*/ 0 w 97"/>
                      <a:gd name="T7" fmla="*/ 45 h 45"/>
                      <a:gd name="T8" fmla="*/ 0 w 97"/>
                      <a:gd name="T9" fmla="*/ 0 h 45"/>
                      <a:gd name="T10" fmla="*/ 0 w 97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45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6" name="Freeform 31">
                    <a:extLst>
                      <a:ext uri="{FF2B5EF4-FFF2-40B4-BE49-F238E27FC236}">
                        <a16:creationId xmlns="" xmlns:a16="http://schemas.microsoft.com/office/drawing/2014/main" id="{31D2D748-7819-4B7C-BCAC-F398224C84A6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3880574"/>
                    <a:ext cx="69249" cy="152995"/>
                  </a:xfrm>
                  <a:custGeom>
                    <a:avLst/>
                    <a:gdLst>
                      <a:gd name="T0" fmla="*/ 0 w 43"/>
                      <a:gd name="T1" fmla="*/ 0 h 95"/>
                      <a:gd name="T2" fmla="*/ 43 w 43"/>
                      <a:gd name="T3" fmla="*/ 0 h 95"/>
                      <a:gd name="T4" fmla="*/ 43 w 43"/>
                      <a:gd name="T5" fmla="*/ 95 h 95"/>
                      <a:gd name="T6" fmla="*/ 0 w 43"/>
                      <a:gd name="T7" fmla="*/ 95 h 95"/>
                      <a:gd name="T8" fmla="*/ 0 w 43"/>
                      <a:gd name="T9" fmla="*/ 0 h 95"/>
                      <a:gd name="T10" fmla="*/ 0 w 43"/>
                      <a:gd name="T11" fmla="*/ 0 h 9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5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5"/>
                        </a:lnTo>
                        <a:lnTo>
                          <a:pt x="0" y="9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7" name="Freeform 32">
                    <a:extLst>
                      <a:ext uri="{FF2B5EF4-FFF2-40B4-BE49-F238E27FC236}">
                        <a16:creationId xmlns="" xmlns:a16="http://schemas.microsoft.com/office/drawing/2014/main" id="{5BC33828-C5F7-4D70-8BE3-B2940F6FAFBD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969027" y="4125365"/>
                    <a:ext cx="69249" cy="159437"/>
                  </a:xfrm>
                  <a:custGeom>
                    <a:avLst/>
                    <a:gdLst>
                      <a:gd name="T0" fmla="*/ 0 w 43"/>
                      <a:gd name="T1" fmla="*/ 0 h 99"/>
                      <a:gd name="T2" fmla="*/ 43 w 43"/>
                      <a:gd name="T3" fmla="*/ 0 h 99"/>
                      <a:gd name="T4" fmla="*/ 43 w 43"/>
                      <a:gd name="T5" fmla="*/ 99 h 99"/>
                      <a:gd name="T6" fmla="*/ 0 w 43"/>
                      <a:gd name="T7" fmla="*/ 99 h 99"/>
                      <a:gd name="T8" fmla="*/ 0 w 43"/>
                      <a:gd name="T9" fmla="*/ 0 h 99"/>
                      <a:gd name="T10" fmla="*/ 0 w 43"/>
                      <a:gd name="T11" fmla="*/ 0 h 9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9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9"/>
                        </a:lnTo>
                        <a:lnTo>
                          <a:pt x="0" y="99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8" name="Freeform 33">
                    <a:extLst>
                      <a:ext uri="{FF2B5EF4-FFF2-40B4-BE49-F238E27FC236}">
                        <a16:creationId xmlns="" xmlns:a16="http://schemas.microsoft.com/office/drawing/2014/main" id="{3BD52A26-A5EA-4DAF-8B36-3C9756EB975E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882062" y="4212330"/>
                    <a:ext cx="156215" cy="72471"/>
                  </a:xfrm>
                  <a:custGeom>
                    <a:avLst/>
                    <a:gdLst>
                      <a:gd name="T0" fmla="*/ 0 w 97"/>
                      <a:gd name="T1" fmla="*/ 0 h 45"/>
                      <a:gd name="T2" fmla="*/ 97 w 97"/>
                      <a:gd name="T3" fmla="*/ 0 h 45"/>
                      <a:gd name="T4" fmla="*/ 97 w 97"/>
                      <a:gd name="T5" fmla="*/ 45 h 45"/>
                      <a:gd name="T6" fmla="*/ 0 w 97"/>
                      <a:gd name="T7" fmla="*/ 45 h 45"/>
                      <a:gd name="T8" fmla="*/ 0 w 97"/>
                      <a:gd name="T9" fmla="*/ 0 h 45"/>
                      <a:gd name="T10" fmla="*/ 0 w 97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45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9" name="Freeform 34">
                    <a:extLst>
                      <a:ext uri="{FF2B5EF4-FFF2-40B4-BE49-F238E27FC236}">
                        <a16:creationId xmlns="" xmlns:a16="http://schemas.microsoft.com/office/drawing/2014/main" id="{5BC664F9-B73F-4755-A19F-491414680598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969027" y="3880574"/>
                    <a:ext cx="69249" cy="152995"/>
                  </a:xfrm>
                  <a:custGeom>
                    <a:avLst/>
                    <a:gdLst>
                      <a:gd name="T0" fmla="*/ 0 w 43"/>
                      <a:gd name="T1" fmla="*/ 0 h 95"/>
                      <a:gd name="T2" fmla="*/ 43 w 43"/>
                      <a:gd name="T3" fmla="*/ 0 h 95"/>
                      <a:gd name="T4" fmla="*/ 43 w 43"/>
                      <a:gd name="T5" fmla="*/ 95 h 95"/>
                      <a:gd name="T6" fmla="*/ 0 w 43"/>
                      <a:gd name="T7" fmla="*/ 95 h 95"/>
                      <a:gd name="T8" fmla="*/ 0 w 43"/>
                      <a:gd name="T9" fmla="*/ 0 h 95"/>
                      <a:gd name="T10" fmla="*/ 0 w 43"/>
                      <a:gd name="T11" fmla="*/ 0 h 9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5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5"/>
                        </a:lnTo>
                        <a:lnTo>
                          <a:pt x="0" y="9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40" name="Freeform 35">
                    <a:extLst>
                      <a:ext uri="{FF2B5EF4-FFF2-40B4-BE49-F238E27FC236}">
                        <a16:creationId xmlns="" xmlns:a16="http://schemas.microsoft.com/office/drawing/2014/main" id="{B158064E-E644-4932-BB99-ED09C0340704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673507" y="4477201"/>
                    <a:ext cx="468645" cy="471867"/>
                  </a:xfrm>
                  <a:custGeom>
                    <a:avLst/>
                    <a:gdLst>
                      <a:gd name="T0" fmla="*/ 208 w 291"/>
                      <a:gd name="T1" fmla="*/ 0 h 293"/>
                      <a:gd name="T2" fmla="*/ 0 w 291"/>
                      <a:gd name="T3" fmla="*/ 196 h 293"/>
                      <a:gd name="T4" fmla="*/ 92 w 291"/>
                      <a:gd name="T5" fmla="*/ 293 h 293"/>
                      <a:gd name="T6" fmla="*/ 291 w 291"/>
                      <a:gd name="T7" fmla="*/ 94 h 293"/>
                      <a:gd name="T8" fmla="*/ 208 w 291"/>
                      <a:gd name="T9" fmla="*/ 0 h 293"/>
                      <a:gd name="T10" fmla="*/ 208 w 291"/>
                      <a:gd name="T11" fmla="*/ 0 h 293"/>
                      <a:gd name="T12" fmla="*/ 208 w 291"/>
                      <a:gd name="T13" fmla="*/ 0 h 29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291" h="293">
                        <a:moveTo>
                          <a:pt x="208" y="0"/>
                        </a:moveTo>
                        <a:lnTo>
                          <a:pt x="0" y="196"/>
                        </a:lnTo>
                        <a:lnTo>
                          <a:pt x="92" y="293"/>
                        </a:lnTo>
                        <a:lnTo>
                          <a:pt x="291" y="94"/>
                        </a:lnTo>
                        <a:lnTo>
                          <a:pt x="208" y="0"/>
                        </a:lnTo>
                        <a:lnTo>
                          <a:pt x="208" y="0"/>
                        </a:lnTo>
                        <a:lnTo>
                          <a:pt x="208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41" name="Freeform 36">
                    <a:extLst>
                      <a:ext uri="{FF2B5EF4-FFF2-40B4-BE49-F238E27FC236}">
                        <a16:creationId xmlns="" xmlns:a16="http://schemas.microsoft.com/office/drawing/2014/main" id="{1D0B3958-E704-455A-9C28-8BD8FD66520E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639082" y="3651889"/>
                    <a:ext cx="190035" cy="172320"/>
                  </a:xfrm>
                  <a:custGeom>
                    <a:avLst/>
                    <a:gdLst>
                      <a:gd name="T0" fmla="*/ 35 w 118"/>
                      <a:gd name="T1" fmla="*/ 0 h 107"/>
                      <a:gd name="T2" fmla="*/ 0 w 118"/>
                      <a:gd name="T3" fmla="*/ 107 h 107"/>
                      <a:gd name="T4" fmla="*/ 118 w 118"/>
                      <a:gd name="T5" fmla="*/ 81 h 107"/>
                      <a:gd name="T6" fmla="*/ 35 w 118"/>
                      <a:gd name="T7" fmla="*/ 0 h 107"/>
                      <a:gd name="T8" fmla="*/ 35 w 118"/>
                      <a:gd name="T9" fmla="*/ 0 h 107"/>
                      <a:gd name="T10" fmla="*/ 35 w 118"/>
                      <a:gd name="T11" fmla="*/ 0 h 10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118" h="107">
                        <a:moveTo>
                          <a:pt x="35" y="0"/>
                        </a:moveTo>
                        <a:lnTo>
                          <a:pt x="0" y="107"/>
                        </a:lnTo>
                        <a:lnTo>
                          <a:pt x="118" y="81"/>
                        </a:lnTo>
                        <a:lnTo>
                          <a:pt x="35" y="0"/>
                        </a:lnTo>
                        <a:lnTo>
                          <a:pt x="35" y="0"/>
                        </a:lnTo>
                        <a:lnTo>
                          <a:pt x="35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</p:grp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Rectangle 10">
                  <a:extLst>
                    <a:ext uri="{FF2B5EF4-FFF2-40B4-BE49-F238E27FC236}">
                      <a16:creationId xmlns="" xmlns:a16="http://schemas.microsoft.com/office/drawing/2014/main" id="{277AE035-946E-49A1-A9F6-1AD6A6960589}"/>
                    </a:ext>
                  </a:extLst>
                </p:cNvPr>
                <p:cNvSpPr/>
                <p:nvPr/>
              </p:nvSpPr>
              <p:spPr>
                <a:xfrm>
                  <a:off x="1545296" y="2201576"/>
                  <a:ext cx="21296499" cy="4766498"/>
                </a:xfrm>
                <a:prstGeom prst="rect">
                  <a:avLst/>
                </a:prstGeom>
                <a:noFill/>
                <a:ln w="57150">
                  <a:noFill/>
                </a:ln>
              </p:spPr>
              <p:style>
                <a:lnRef idx="1">
                  <a:schemeClr val="accent2"/>
                </a:lnRef>
                <a:fillRef idx="2">
                  <a:schemeClr val="accent2"/>
                </a:fillRef>
                <a:effectRef idx="1">
                  <a:schemeClr val="accent2"/>
                </a:effectRef>
                <a:fontRef idx="minor">
                  <a:schemeClr val="dk1"/>
                </a:fontRef>
              </p:style>
              <p:txBody>
                <a:bodyPr wrap="square">
                  <a:spAutoFit/>
                </a:bodyPr>
                <a:lstStyle/>
                <a:p>
                  <a:pPr marL="630555" indent="-630555">
                    <a:lnSpc>
                      <a:spcPct val="107000"/>
                    </a:lnSpc>
                    <a:spcBef>
                      <a:spcPts val="200"/>
                    </a:spcBef>
                    <a:spcAft>
                      <a:spcPts val="200"/>
                    </a:spcAft>
                  </a:pPr>
                  <a:r>
                    <a:rPr lang="en-US" sz="4800" dirty="0" smtClean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                                                </a:t>
                  </a:r>
                  <a:r>
                    <a:rPr lang="nl-NL" sz="4800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Cho hình hộp </a:t>
                  </a:r>
                  <a14:m>
                    <m:oMath xmlns:m="http://schemas.openxmlformats.org/officeDocument/2006/math">
                      <m:r>
                        <a:rPr lang="nl-NL" sz="48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𝐴𝐵𝐶𝐷</m:t>
                      </m:r>
                      <m:r>
                        <a:rPr lang="nl-NL" sz="48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nl-NL" sz="48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𝐴</m:t>
                      </m:r>
                      <m:r>
                        <a:rPr lang="nl-NL" sz="48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′</m:t>
                      </m:r>
                      <m:r>
                        <a:rPr lang="nl-NL" sz="48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𝐵</m:t>
                      </m:r>
                      <m:r>
                        <a:rPr lang="nl-NL" sz="48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′</m:t>
                      </m:r>
                      <m:r>
                        <a:rPr lang="nl-NL" sz="48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𝐶</m:t>
                      </m:r>
                      <m:r>
                        <a:rPr lang="nl-NL" sz="48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′</m:t>
                      </m:r>
                      <m:r>
                        <a:rPr lang="nl-NL" sz="48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𝐷</m:t>
                      </m:r>
                      <m:r>
                        <a:rPr lang="nl-NL" sz="48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′</m:t>
                      </m:r>
                    </m:oMath>
                  </a14:m>
                  <a:r>
                    <a:rPr lang="nl-NL" sz="4800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. Chứng minh rằng:</a:t>
                  </a:r>
                  <a:endPara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  <a:p>
                  <a:pPr marL="630555">
                    <a:lnSpc>
                      <a:spcPct val="107000"/>
                    </a:lnSpc>
                    <a:spcBef>
                      <a:spcPts val="200"/>
                    </a:spcBef>
                    <a:spcAft>
                      <a:spcPts val="200"/>
                    </a:spcAft>
                  </a:pPr>
                  <a:r>
                    <a:rPr lang="nl-NL" sz="4800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a.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800" i="1">
                              <a:latin typeface="Cambria Math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nl-NL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𝐴𝐵</m:t>
                          </m:r>
                        </m:e>
                      </m:acc>
                      <m:r>
                        <a:rPr lang="nl-NL" sz="48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nl-NL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𝐵</m:t>
                          </m:r>
                          <m:r>
                            <a:rPr lang="nl-NL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′</m:t>
                          </m:r>
                          <m:r>
                            <a:rPr lang="nl-NL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𝐶</m:t>
                          </m:r>
                          <m:r>
                            <a:rPr lang="nl-NL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′</m:t>
                          </m:r>
                        </m:e>
                      </m:acc>
                      <m:r>
                        <a:rPr lang="nl-NL" sz="48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nl-NL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𝐷𝐷</m:t>
                          </m:r>
                          <m:r>
                            <a:rPr lang="nl-NL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′</m:t>
                          </m:r>
                        </m:e>
                      </m:acc>
                      <m:r>
                        <a:rPr lang="nl-NL" sz="48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nl-NL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𝐴𝐶</m:t>
                          </m:r>
                          <m:r>
                            <a:rPr lang="nl-NL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′</m:t>
                          </m:r>
                        </m:e>
                      </m:acc>
                      <m:r>
                        <a:rPr lang="en-US" sz="4800" b="0" i="0" smtClean="0">
                          <a:latin typeface="Cambria Math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a14:m>
                  <a:endPara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  <a:p>
                  <a:pPr marL="630555">
                    <a:lnSpc>
                      <a:spcPct val="107000"/>
                    </a:lnSpc>
                    <a:spcBef>
                      <a:spcPts val="200"/>
                    </a:spcBef>
                    <a:spcAft>
                      <a:spcPts val="200"/>
                    </a:spcAft>
                  </a:pPr>
                  <a:r>
                    <a:rPr lang="nl-NL" sz="4800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b.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800" i="1">
                              <a:latin typeface="Cambria Math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nl-NL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𝐵𝐷</m:t>
                          </m:r>
                        </m:e>
                      </m:acc>
                      <m:r>
                        <a:rPr lang="nl-NL" sz="48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nl-NL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𝐷</m:t>
                          </m:r>
                          <m:r>
                            <a:rPr lang="nl-NL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′</m:t>
                          </m:r>
                          <m:r>
                            <a:rPr lang="nl-NL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𝐷</m:t>
                          </m:r>
                        </m:e>
                      </m:acc>
                      <m:r>
                        <a:rPr lang="nl-NL" sz="48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nl-NL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𝐵</m:t>
                          </m:r>
                          <m:r>
                            <a:rPr lang="nl-NL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′</m:t>
                          </m:r>
                          <m:r>
                            <a:rPr lang="nl-NL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𝐷</m:t>
                          </m:r>
                          <m:r>
                            <a:rPr lang="nl-NL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′</m:t>
                          </m:r>
                        </m:e>
                      </m:acc>
                      <m:r>
                        <a:rPr lang="nl-NL" sz="48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nl-NL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𝐵𝐵</m:t>
                          </m:r>
                          <m:r>
                            <a:rPr lang="nl-NL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′</m:t>
                          </m:r>
                        </m:e>
                      </m:acc>
                    </m:oMath>
                  </a14:m>
                  <a:r>
                    <a:rPr lang="en-US" sz="4800" dirty="0" smtClean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.</a:t>
                  </a:r>
                  <a:endPara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  <a:p>
                  <a:pPr marL="630555">
                    <a:lnSpc>
                      <a:spcPct val="107000"/>
                    </a:lnSpc>
                    <a:spcBef>
                      <a:spcPts val="200"/>
                    </a:spcBef>
                    <a:spcAft>
                      <a:spcPts val="200"/>
                    </a:spcAft>
                  </a:pPr>
                  <a:r>
                    <a:rPr lang="nl-NL" sz="4800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c.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800" i="1">
                              <a:latin typeface="Cambria Math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nl-NL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𝐴𝐶</m:t>
                          </m:r>
                        </m:e>
                      </m:acc>
                      <m:r>
                        <a:rPr lang="nl-NL" sz="48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nl-NL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𝐵𝐴</m:t>
                          </m:r>
                          <m:r>
                            <a:rPr lang="nl-NL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′</m:t>
                          </m:r>
                        </m:e>
                      </m:acc>
                      <m:r>
                        <a:rPr lang="nl-NL" sz="48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nl-NL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𝐷𝐵</m:t>
                          </m:r>
                        </m:e>
                      </m:acc>
                      <m:r>
                        <a:rPr lang="nl-NL" sz="48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nl-NL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𝐶</m:t>
                          </m:r>
                          <m:r>
                            <a:rPr lang="nl-NL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′</m:t>
                          </m:r>
                          <m:r>
                            <a:rPr lang="nl-NL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𝐷</m:t>
                          </m:r>
                        </m:e>
                      </m:acc>
                      <m:r>
                        <a:rPr lang="nl-NL" sz="48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nl-NL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0</m:t>
                          </m:r>
                        </m:e>
                      </m:acc>
                    </m:oMath>
                  </a14:m>
                  <a:r>
                    <a:rPr lang="en-US" sz="4800" dirty="0" smtClean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.</a:t>
                  </a:r>
                  <a:endPara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  <a:p>
                  <a:pPr>
                    <a:lnSpc>
                      <a:spcPct val="115000"/>
                    </a:lnSpc>
                    <a:spcAft>
                      <a:spcPts val="1000"/>
                    </a:spcAft>
                    <a:tabLst>
                      <a:tab pos="2256155" algn="l"/>
                      <a:tab pos="3676650" algn="l"/>
                    </a:tabLst>
                  </a:pPr>
                  <a:endPara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1" name="Rectangle 10">
                  <a:extLst>
                    <a:ext uri="{FF2B5EF4-FFF2-40B4-BE49-F238E27FC236}">
                      <a16:creationId xmlns:a16="http://schemas.microsoft.com/office/drawing/2014/main" xmlns:a14="http://schemas.microsoft.com/office/drawing/2010/main" xmlns="" id="{277AE035-946E-49A1-A9F6-1AD6A6960589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545296" y="2201576"/>
                  <a:ext cx="21296499" cy="4766498"/>
                </a:xfrm>
                <a:prstGeom prst="rect">
                  <a:avLst/>
                </a:prstGeom>
                <a:blipFill rotWithShape="1">
                  <a:blip r:embed="rId2"/>
                  <a:stretch>
                    <a:fillRect t="-2941"/>
                  </a:stretch>
                </a:blipFill>
                <a:ln w="57150"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5" name="Rectangle 44">
                <a:extLst>
                  <a:ext uri="{FF2B5EF4-FFF2-40B4-BE49-F238E27FC236}">
                    <a16:creationId xmlns="" xmlns:a16="http://schemas.microsoft.com/office/drawing/2014/main" id="{16C0AC19-1C29-4791-82BD-9240843C0E51}"/>
                  </a:ext>
                </a:extLst>
              </p:cNvPr>
              <p:cNvSpPr/>
              <p:nvPr/>
            </p:nvSpPr>
            <p:spPr>
              <a:xfrm>
                <a:off x="1520156" y="6792615"/>
                <a:ext cx="12616274" cy="106958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630555">
                  <a:lnSpc>
                    <a:spcPct val="107000"/>
                  </a:lnSpc>
                  <a:spcBef>
                    <a:spcPts val="200"/>
                  </a:spcBef>
                  <a:spcAft>
                    <a:spcPts val="2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nl-NL" sz="4800" smtClean="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nl-NL" sz="4800" smtClean="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. 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nl-NL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𝐴𝐵</m:t>
                          </m:r>
                        </m:e>
                      </m:acc>
                      <m:r>
                        <a:rPr lang="nl-NL" sz="48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nl-NL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𝐵</m:t>
                          </m:r>
                          <m:r>
                            <a:rPr lang="nl-NL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′</m:t>
                          </m:r>
                          <m:r>
                            <a:rPr lang="nl-NL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𝐶</m:t>
                          </m:r>
                          <m:r>
                            <a:rPr lang="nl-NL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′</m:t>
                          </m:r>
                        </m:e>
                      </m:acc>
                      <m:r>
                        <a:rPr lang="nl-NL" sz="48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nl-NL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𝐷𝐷</m:t>
                          </m:r>
                          <m:r>
                            <a:rPr lang="nl-NL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′</m:t>
                          </m:r>
                        </m:e>
                      </m:acc>
                      <m:r>
                        <a:rPr lang="nl-NL" sz="48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nl-NL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𝐴𝐵</m:t>
                          </m:r>
                        </m:e>
                      </m:acc>
                      <m:r>
                        <a:rPr lang="nl-NL" sz="48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nl-NL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𝐵𝐶</m:t>
                          </m:r>
                        </m:e>
                      </m:acc>
                      <m:r>
                        <a:rPr lang="nl-NL" sz="48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nl-NL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𝐶𝐶</m:t>
                          </m:r>
                          <m:r>
                            <a:rPr lang="nl-NL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′</m:t>
                          </m:r>
                        </m:e>
                      </m:acc>
                      <m:r>
                        <a:rPr lang="nl-NL" sz="48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nl-NL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𝐴</m:t>
                          </m:r>
                          <m:sSup>
                            <m:sSupPr>
                              <m:ctrlPr>
                                <a:rPr lang="nl-NL" sz="4800" i="1">
                                  <a:latin typeface="Cambria Math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nl-NL" sz="48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𝐶</m:t>
                              </m:r>
                            </m:e>
                            <m:sup>
                              <m:r>
                                <a:rPr lang="nl-NL" sz="48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′</m:t>
                              </m:r>
                            </m:sup>
                          </m:sSup>
                          <m:r>
                            <a:rPr lang="en-US" sz="4800" b="0" i="1" smtClean="0">
                              <a:latin typeface="Cambria Math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.</m:t>
                          </m:r>
                        </m:e>
                      </m:acc>
                    </m:oMath>
                  </m:oMathPara>
                </a14:m>
                <a:endParaRPr lang="en-US" sz="48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5" name="Rectangle 44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16C0AC19-1C29-4791-82BD-9240843C0E5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0156" y="6792615"/>
                <a:ext cx="12616274" cy="1069588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" name="Rectangle 45">
                <a:extLst>
                  <a:ext uri="{FF2B5EF4-FFF2-40B4-BE49-F238E27FC236}">
                    <a16:creationId xmlns="" xmlns:a16="http://schemas.microsoft.com/office/drawing/2014/main" id="{727D4C17-9AE8-4025-8B29-F168F4800D99}"/>
                  </a:ext>
                </a:extLst>
              </p:cNvPr>
              <p:cNvSpPr/>
              <p:nvPr/>
            </p:nvSpPr>
            <p:spPr>
              <a:xfrm>
                <a:off x="1608455" y="8169637"/>
                <a:ext cx="13129235" cy="94910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630555">
                  <a:lnSpc>
                    <a:spcPct val="107000"/>
                  </a:lnSpc>
                  <a:spcBef>
                    <a:spcPts val="200"/>
                  </a:spcBef>
                  <a:spcAft>
                    <a:spcPts val="200"/>
                  </a:spcAft>
                </a:pPr>
                <a14:m>
                  <m:oMath xmlns:m="http://schemas.openxmlformats.org/officeDocument/2006/math">
                    <m:r>
                      <m:rPr>
                        <m:nor/>
                      </m:rPr>
                      <a:rPr lang="nl-NL" sz="480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b</m:t>
                    </m:r>
                    <m:r>
                      <m:rPr>
                        <m:nor/>
                      </m:rPr>
                      <a:rPr lang="nl-NL" sz="480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. 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𝐵𝐷</m:t>
                        </m:r>
                      </m:e>
                    </m:acc>
                    <m:r>
                      <a:rPr lang="nl-NL" sz="4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𝐷</m:t>
                        </m:r>
                        <m:r>
                          <a:rPr lang="nl-NL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′</m:t>
                        </m:r>
                        <m:r>
                          <a:rPr lang="nl-NL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𝐷</m:t>
                        </m:r>
                      </m:e>
                    </m:acc>
                    <m:r>
                      <a:rPr lang="nl-NL" sz="4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𝐵</m:t>
                        </m:r>
                        <m:r>
                          <a:rPr lang="nl-NL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′</m:t>
                        </m:r>
                        <m:r>
                          <a:rPr lang="nl-NL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𝐷</m:t>
                        </m:r>
                        <m:r>
                          <a:rPr lang="nl-NL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′</m:t>
                        </m:r>
                      </m:e>
                    </m:acc>
                    <m:r>
                      <a:rPr lang="nl-NL" sz="4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𝐵𝐷</m:t>
                        </m:r>
                      </m:e>
                    </m:acc>
                    <m:r>
                      <a:rPr lang="nl-NL" sz="4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𝐷𝐷</m:t>
                        </m:r>
                        <m:r>
                          <a:rPr lang="nl-NL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′</m:t>
                        </m:r>
                      </m:e>
                    </m:acc>
                    <m:r>
                      <a:rPr lang="nl-NL" sz="4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𝐷</m:t>
                        </m:r>
                        <m:r>
                          <a:rPr lang="nl-NL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′</m:t>
                        </m:r>
                        <m:r>
                          <a:rPr lang="nl-NL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𝐵</m:t>
                        </m:r>
                        <m:r>
                          <a:rPr lang="nl-NL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′</m:t>
                        </m:r>
                      </m:e>
                    </m:acc>
                    <m:r>
                      <a:rPr lang="nl-NL" sz="4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𝐵𝐵</m:t>
                        </m:r>
                        <m:r>
                          <a:rPr lang="nl-NL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′</m:t>
                        </m:r>
                      </m:e>
                    </m:acc>
                  </m:oMath>
                </a14:m>
                <a:r>
                  <a:rPr lang="en-US" sz="4800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48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6" name="Rectangle 45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727D4C17-9AE8-4025-8B29-F168F4800D9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08455" y="8169637"/>
                <a:ext cx="13129235" cy="949106"/>
              </a:xfrm>
              <a:prstGeom prst="rect">
                <a:avLst/>
              </a:prstGeom>
              <a:blipFill rotWithShape="1">
                <a:blip r:embed="rId4"/>
                <a:stretch>
                  <a:fillRect t="-1923" r="-1068" b="-3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" name="Rectangle 46">
                <a:extLst>
                  <a:ext uri="{FF2B5EF4-FFF2-40B4-BE49-F238E27FC236}">
                    <a16:creationId xmlns="" xmlns:a16="http://schemas.microsoft.com/office/drawing/2014/main" id="{E8C40F6A-A8AE-4E4A-BAD7-B1896DE00420}"/>
                  </a:ext>
                </a:extLst>
              </p:cNvPr>
              <p:cNvSpPr/>
              <p:nvPr/>
            </p:nvSpPr>
            <p:spPr>
              <a:xfrm>
                <a:off x="1605836" y="9324747"/>
                <a:ext cx="14154003" cy="198669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630555">
                  <a:lnSpc>
                    <a:spcPct val="107000"/>
                  </a:lnSpc>
                  <a:spcBef>
                    <a:spcPts val="200"/>
                  </a:spcBef>
                  <a:spcAft>
                    <a:spcPts val="2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nl-NL" sz="480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nl-NL" sz="480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. 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nl-NL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𝐴𝐶</m:t>
                          </m:r>
                        </m:e>
                      </m:acc>
                      <m:r>
                        <a:rPr lang="nl-NL" sz="48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nl-NL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𝐵𝐴</m:t>
                          </m:r>
                          <m:r>
                            <a:rPr lang="nl-NL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′</m:t>
                          </m:r>
                        </m:e>
                      </m:acc>
                      <m:r>
                        <a:rPr lang="nl-NL" sz="48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nl-NL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𝐷𝐵</m:t>
                          </m:r>
                        </m:e>
                      </m:acc>
                      <m:r>
                        <a:rPr lang="nl-NL" sz="48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nl-NL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𝐶</m:t>
                          </m:r>
                          <m:r>
                            <a:rPr lang="nl-NL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′</m:t>
                          </m:r>
                          <m:r>
                            <a:rPr lang="nl-NL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𝐷</m:t>
                          </m:r>
                        </m:e>
                      </m:acc>
                      <m:r>
                        <a:rPr lang="nl-NL" sz="48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nl-NL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𝐴𝐶</m:t>
                          </m:r>
                        </m:e>
                      </m:acc>
                      <m:r>
                        <a:rPr lang="nl-NL" sz="48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nl-NL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𝐶𝐷</m:t>
                          </m:r>
                          <m:r>
                            <a:rPr lang="nl-NL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′</m:t>
                          </m:r>
                        </m:e>
                      </m:acc>
                      <m:r>
                        <a:rPr lang="nl-NL" sz="48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nl-NL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𝐷</m:t>
                          </m:r>
                          <m:r>
                            <a:rPr lang="nl-NL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′</m:t>
                          </m:r>
                          <m:r>
                            <a:rPr lang="nl-NL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𝐵</m:t>
                          </m:r>
                          <m:r>
                            <a:rPr lang="nl-NL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′</m:t>
                          </m:r>
                        </m:e>
                      </m:acc>
                      <m:r>
                        <a:rPr lang="nl-NL" sz="48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nl-NL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𝐵</m:t>
                          </m:r>
                          <m:r>
                            <a:rPr lang="nl-NL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′</m:t>
                          </m:r>
                          <m:r>
                            <a:rPr lang="nl-NL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𝐴</m:t>
                          </m:r>
                        </m:e>
                      </m:acc>
                    </m:oMath>
                  </m:oMathPara>
                </a14:m>
                <a:endParaRPr lang="en-US" sz="48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30555">
                  <a:lnSpc>
                    <a:spcPct val="107000"/>
                  </a:lnSpc>
                  <a:spcBef>
                    <a:spcPts val="200"/>
                  </a:spcBef>
                  <a:spcAft>
                    <a:spcPts val="200"/>
                  </a:spcAft>
                </a:pPr>
                <a14:m>
                  <m:oMath xmlns:m="http://schemas.openxmlformats.org/officeDocument/2006/math">
                    <m:r>
                      <a:rPr lang="nl-NL" sz="4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𝐴𝐴</m:t>
                        </m:r>
                      </m:e>
                    </m:acc>
                    <m:r>
                      <a:rPr lang="nl-NL" sz="4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0</m:t>
                        </m:r>
                      </m:e>
                    </m:acc>
                  </m:oMath>
                </a14:m>
                <a:r>
                  <a:rPr lang="en-US" sz="4800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48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7" name="Rectangle 46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E8C40F6A-A8AE-4E4A-BAD7-B1896DE0042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05836" y="9324747"/>
                <a:ext cx="14154003" cy="1986698"/>
              </a:xfrm>
              <a:prstGeom prst="rect">
                <a:avLst/>
              </a:prstGeom>
              <a:blipFill rotWithShape="1">
                <a:blip r:embed="rId5"/>
                <a:stretch>
                  <a:fillRect b="-116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355532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/>
      <p:bldP spid="46" grpId="0"/>
      <p:bldP spid="47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="" xmlns:a16="http://schemas.microsoft.com/office/drawing/2014/main" id="{71669FC1-402D-4918-9243-5FDECEB335A8}"/>
              </a:ext>
            </a:extLst>
          </p:cNvPr>
          <p:cNvGrpSpPr/>
          <p:nvPr/>
        </p:nvGrpSpPr>
        <p:grpSpPr>
          <a:xfrm>
            <a:off x="1268924" y="5586283"/>
            <a:ext cx="21972076" cy="7543800"/>
            <a:chOff x="1270511" y="5867400"/>
            <a:chExt cx="14580676" cy="7543800"/>
          </a:xfrm>
        </p:grpSpPr>
        <p:sp>
          <p:nvSpPr>
            <p:cNvPr id="3" name="Rounded Rectangle 101">
              <a:extLst>
                <a:ext uri="{FF2B5EF4-FFF2-40B4-BE49-F238E27FC236}">
                  <a16:creationId xmlns="" xmlns:a16="http://schemas.microsoft.com/office/drawing/2014/main" id="{13166164-76FC-4C9C-90E0-577D00D361C2}"/>
                </a:ext>
              </a:extLst>
            </p:cNvPr>
            <p:cNvSpPr/>
            <p:nvPr/>
          </p:nvSpPr>
          <p:spPr>
            <a:xfrm>
              <a:off x="1272210" y="6058086"/>
              <a:ext cx="14578977" cy="7353114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4" name="Group 3">
              <a:extLst>
                <a:ext uri="{FF2B5EF4-FFF2-40B4-BE49-F238E27FC236}">
                  <a16:creationId xmlns="" xmlns:a16="http://schemas.microsoft.com/office/drawing/2014/main" id="{EE95BB8A-AD83-409C-A9E0-3795C7267902}"/>
                </a:ext>
              </a:extLst>
            </p:cNvPr>
            <p:cNvGrpSpPr/>
            <p:nvPr/>
          </p:nvGrpSpPr>
          <p:grpSpPr>
            <a:xfrm>
              <a:off x="1270511" y="5867400"/>
              <a:ext cx="3568119" cy="845462"/>
              <a:chOff x="1224541" y="6305967"/>
              <a:chExt cx="3568119" cy="845462"/>
            </a:xfrm>
          </p:grpSpPr>
          <p:sp>
            <p:nvSpPr>
              <p:cNvPr id="5" name="Freeform 20">
                <a:extLst>
                  <a:ext uri="{FF2B5EF4-FFF2-40B4-BE49-F238E27FC236}">
                    <a16:creationId xmlns="" xmlns:a16="http://schemas.microsoft.com/office/drawing/2014/main" id="{D2AF9484-1320-477F-A179-B0D7F4001E6B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" name="TextBox 5">
                <a:extLst>
                  <a:ext uri="{FF2B5EF4-FFF2-40B4-BE49-F238E27FC236}">
                    <a16:creationId xmlns="" xmlns:a16="http://schemas.microsoft.com/office/drawing/2014/main" id="{6F508BF9-6B81-48D4-B158-BD11CAB29212}"/>
                  </a:ext>
                </a:extLst>
              </p:cNvPr>
              <p:cNvSpPr txBox="1"/>
              <p:nvPr/>
            </p:nvSpPr>
            <p:spPr>
              <a:xfrm>
                <a:off x="2296330" y="6305967"/>
                <a:ext cx="237276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46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999C8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kumimoji="0" lang="en-US" sz="4600" b="1" i="0" u="none" strike="noStrike" kern="1200" cap="none" spc="0" normalizeH="0" baseline="0" noProof="0" dirty="0">
                  <a:ln>
                    <a:noFill/>
                  </a:ln>
                  <a:solidFill>
                    <a:srgbClr val="0999C8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" name="Round Diagonal Corner Rectangle 105">
                <a:extLst>
                  <a:ext uri="{FF2B5EF4-FFF2-40B4-BE49-F238E27FC236}">
                    <a16:creationId xmlns="" xmlns:a16="http://schemas.microsoft.com/office/drawing/2014/main" id="{8C361EE0-AA9F-495E-8751-31809CE350CF}"/>
                  </a:ext>
                </a:extLst>
              </p:cNvPr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8" name="Freeform 15">
                <a:extLst>
                  <a:ext uri="{FF2B5EF4-FFF2-40B4-BE49-F238E27FC236}">
                    <a16:creationId xmlns="" xmlns:a16="http://schemas.microsoft.com/office/drawing/2014/main" id="{F22F72FB-2F4D-48BF-816F-9AFDA969CAD3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9" name="Group 8">
            <a:extLst>
              <a:ext uri="{FF2B5EF4-FFF2-40B4-BE49-F238E27FC236}">
                <a16:creationId xmlns="" xmlns:a16="http://schemas.microsoft.com/office/drawing/2014/main" id="{ADBB2AD9-B076-47C7-BD88-FD6B0E55EDA1}"/>
              </a:ext>
            </a:extLst>
          </p:cNvPr>
          <p:cNvGrpSpPr/>
          <p:nvPr/>
        </p:nvGrpSpPr>
        <p:grpSpPr>
          <a:xfrm>
            <a:off x="1268924" y="1318317"/>
            <a:ext cx="21838791" cy="5357835"/>
            <a:chOff x="1219201" y="1726488"/>
            <a:chExt cx="21838791" cy="5357835"/>
          </a:xfrm>
        </p:grpSpPr>
        <p:grpSp>
          <p:nvGrpSpPr>
            <p:cNvPr id="10" name="Group 9">
              <a:extLst>
                <a:ext uri="{FF2B5EF4-FFF2-40B4-BE49-F238E27FC236}">
                  <a16:creationId xmlns="" xmlns:a16="http://schemas.microsoft.com/office/drawing/2014/main" id="{27B92E99-F735-4ABF-86B3-BD90F68C51A9}"/>
                </a:ext>
              </a:extLst>
            </p:cNvPr>
            <p:cNvGrpSpPr/>
            <p:nvPr/>
          </p:nvGrpSpPr>
          <p:grpSpPr>
            <a:xfrm>
              <a:off x="1219201" y="1726488"/>
              <a:ext cx="21838791" cy="4209990"/>
              <a:chOff x="1220787" y="1574087"/>
              <a:chExt cx="21838791" cy="4209990"/>
            </a:xfrm>
          </p:grpSpPr>
          <p:sp>
            <p:nvSpPr>
              <p:cNvPr id="12" name="Rounded Rectangle 70">
                <a:extLst>
                  <a:ext uri="{FF2B5EF4-FFF2-40B4-BE49-F238E27FC236}">
                    <a16:creationId xmlns="" xmlns:a16="http://schemas.microsoft.com/office/drawing/2014/main" id="{3039AAD0-D89D-4B88-9CE8-B61BF3881191}"/>
                  </a:ext>
                </a:extLst>
              </p:cNvPr>
              <p:cNvSpPr/>
              <p:nvPr/>
            </p:nvSpPr>
            <p:spPr>
              <a:xfrm>
                <a:off x="1270510" y="1920845"/>
                <a:ext cx="21789068" cy="3863232"/>
              </a:xfrm>
              <a:prstGeom prst="roundRect">
                <a:avLst>
                  <a:gd name="adj" fmla="val 3927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28575"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grpSp>
            <p:nvGrpSpPr>
              <p:cNvPr id="13" name="Group 12">
                <a:extLst>
                  <a:ext uri="{FF2B5EF4-FFF2-40B4-BE49-F238E27FC236}">
                    <a16:creationId xmlns="" xmlns:a16="http://schemas.microsoft.com/office/drawing/2014/main" id="{86C0834C-DE4A-4BEB-9D7A-7C773913566E}"/>
                  </a:ext>
                </a:extLst>
              </p:cNvPr>
              <p:cNvGrpSpPr/>
              <p:nvPr/>
            </p:nvGrpSpPr>
            <p:grpSpPr>
              <a:xfrm>
                <a:off x="1220787" y="1574087"/>
                <a:ext cx="7265477" cy="1543582"/>
                <a:chOff x="1311958" y="3405486"/>
                <a:chExt cx="7265477" cy="1543582"/>
              </a:xfrm>
            </p:grpSpPr>
            <p:sp>
              <p:nvSpPr>
                <p:cNvPr id="14" name="Freeform 20">
                  <a:extLst>
                    <a:ext uri="{FF2B5EF4-FFF2-40B4-BE49-F238E27FC236}">
                      <a16:creationId xmlns="" xmlns:a16="http://schemas.microsoft.com/office/drawing/2014/main" id="{23B5722D-4917-42B9-8F4D-3E620F9EBDE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5400000">
                  <a:off x="4958977" y="694728"/>
                  <a:ext cx="732158" cy="6504759"/>
                </a:xfrm>
                <a:prstGeom prst="round2SameRect">
                  <a:avLst/>
                </a:prstGeom>
                <a:solidFill>
                  <a:schemeClr val="accent6">
                    <a:lumMod val="75000"/>
                  </a:schemeClr>
                </a:solidFill>
                <a:ln w="57150">
                  <a:solidFill>
                    <a:schemeClr val="accent6">
                      <a:lumMod val="75000"/>
                    </a:schemeClr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5" name="TextBox 14">
                  <a:extLst>
                    <a:ext uri="{FF2B5EF4-FFF2-40B4-BE49-F238E27FC236}">
                      <a16:creationId xmlns="" xmlns:a16="http://schemas.microsoft.com/office/drawing/2014/main" id="{648E9555-D5A0-4D2C-AE61-B2D50EDBB095}"/>
                    </a:ext>
                  </a:extLst>
                </p:cNvPr>
                <p:cNvSpPr txBox="1"/>
                <p:nvPr/>
              </p:nvSpPr>
              <p:spPr>
                <a:xfrm>
                  <a:off x="2235535" y="3405487"/>
                  <a:ext cx="6037099" cy="83099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4800" b="1" i="0" u="none" strike="noStrike" kern="1200" cap="none" spc="0" normalizeH="0" baseline="0" noProof="0" dirty="0" err="1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Bài</a:t>
                  </a:r>
                  <a:r>
                    <a:rPr kumimoji="0" lang="en-US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4 (SGK, TR 92)</a:t>
                  </a:r>
                </a:p>
              </p:txBody>
            </p:sp>
            <p:grpSp>
              <p:nvGrpSpPr>
                <p:cNvPr id="16" name="Group 58">
                  <a:extLst>
                    <a:ext uri="{FF2B5EF4-FFF2-40B4-BE49-F238E27FC236}">
                      <a16:creationId xmlns="" xmlns:a16="http://schemas.microsoft.com/office/drawing/2014/main" id="{20C6A194-737F-4B3E-9F7B-CA87530D3766}"/>
                    </a:ext>
                  </a:extLst>
                </p:cNvPr>
                <p:cNvGrpSpPr/>
                <p:nvPr/>
              </p:nvGrpSpPr>
              <p:grpSpPr>
                <a:xfrm>
                  <a:off x="1311958" y="3405486"/>
                  <a:ext cx="950173" cy="1543582"/>
                  <a:chOff x="1311958" y="3405486"/>
                  <a:chExt cx="950173" cy="1543582"/>
                </a:xfrm>
              </p:grpSpPr>
              <p:sp>
                <p:nvSpPr>
                  <p:cNvPr id="17" name="Rectangle 16">
                    <a:extLst>
                      <a:ext uri="{FF2B5EF4-FFF2-40B4-BE49-F238E27FC236}">
                        <a16:creationId xmlns="" xmlns:a16="http://schemas.microsoft.com/office/drawing/2014/main" id="{037B6228-CC25-4D15-B561-D2638F185F81}"/>
                      </a:ext>
                    </a:extLst>
                  </p:cNvPr>
                  <p:cNvSpPr/>
                  <p:nvPr/>
                </p:nvSpPr>
                <p:spPr>
                  <a:xfrm>
                    <a:off x="1406975" y="3672018"/>
                    <a:ext cx="596676" cy="540312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18" name="Freeform 13">
                    <a:extLst>
                      <a:ext uri="{FF2B5EF4-FFF2-40B4-BE49-F238E27FC236}">
                        <a16:creationId xmlns="" xmlns:a16="http://schemas.microsoft.com/office/drawing/2014/main" id="{39C51F02-9519-449C-B359-A51B8EB40DB4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3581027"/>
                    <a:ext cx="190035" cy="268948"/>
                  </a:xfrm>
                  <a:custGeom>
                    <a:avLst/>
                    <a:gdLst>
                      <a:gd name="T0" fmla="*/ 34 w 50"/>
                      <a:gd name="T1" fmla="*/ 16 h 71"/>
                      <a:gd name="T2" fmla="*/ 34 w 50"/>
                      <a:gd name="T3" fmla="*/ 55 h 71"/>
                      <a:gd name="T4" fmla="*/ 16 w 50"/>
                      <a:gd name="T5" fmla="*/ 55 h 71"/>
                      <a:gd name="T6" fmla="*/ 16 w 50"/>
                      <a:gd name="T7" fmla="*/ 16 h 71"/>
                      <a:gd name="T8" fmla="*/ 34 w 50"/>
                      <a:gd name="T9" fmla="*/ 16 h 71"/>
                      <a:gd name="T10" fmla="*/ 34 w 50"/>
                      <a:gd name="T11" fmla="*/ 0 h 71"/>
                      <a:gd name="T12" fmla="*/ 16 w 50"/>
                      <a:gd name="T13" fmla="*/ 0 h 71"/>
                      <a:gd name="T14" fmla="*/ 0 w 50"/>
                      <a:gd name="T15" fmla="*/ 16 h 71"/>
                      <a:gd name="T16" fmla="*/ 0 w 50"/>
                      <a:gd name="T17" fmla="*/ 55 h 71"/>
                      <a:gd name="T18" fmla="*/ 16 w 50"/>
                      <a:gd name="T19" fmla="*/ 71 h 71"/>
                      <a:gd name="T20" fmla="*/ 34 w 50"/>
                      <a:gd name="T21" fmla="*/ 71 h 71"/>
                      <a:gd name="T22" fmla="*/ 50 w 50"/>
                      <a:gd name="T23" fmla="*/ 55 h 71"/>
                      <a:gd name="T24" fmla="*/ 50 w 50"/>
                      <a:gd name="T25" fmla="*/ 16 h 71"/>
                      <a:gd name="T26" fmla="*/ 34 w 50"/>
                      <a:gd name="T27" fmla="*/ 0 h 7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1">
                        <a:moveTo>
                          <a:pt x="34" y="16"/>
                        </a:moveTo>
                        <a:cubicBezTo>
                          <a:pt x="34" y="55"/>
                          <a:pt x="34" y="55"/>
                          <a:pt x="34" y="55"/>
                        </a:cubicBezTo>
                        <a:cubicBezTo>
                          <a:pt x="16" y="55"/>
                          <a:pt x="16" y="55"/>
                          <a:pt x="16" y="5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5"/>
                          <a:pt x="0" y="55"/>
                          <a:pt x="0" y="55"/>
                        </a:cubicBezTo>
                        <a:cubicBezTo>
                          <a:pt x="0" y="64"/>
                          <a:pt x="7" y="71"/>
                          <a:pt x="16" y="71"/>
                        </a:cubicBezTo>
                        <a:cubicBezTo>
                          <a:pt x="34" y="71"/>
                          <a:pt x="34" y="71"/>
                          <a:pt x="34" y="71"/>
                        </a:cubicBezTo>
                        <a:cubicBezTo>
                          <a:pt x="43" y="71"/>
                          <a:pt x="50" y="64"/>
                          <a:pt x="50" y="55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19" name="Freeform 14">
                    <a:extLst>
                      <a:ext uri="{FF2B5EF4-FFF2-40B4-BE49-F238E27FC236}">
                        <a16:creationId xmlns="" xmlns:a16="http://schemas.microsoft.com/office/drawing/2014/main" id="{F0BF3A54-F3B9-45CE-97A5-5AD5A556620C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3581027"/>
                    <a:ext cx="277000" cy="181983"/>
                  </a:xfrm>
                  <a:custGeom>
                    <a:avLst/>
                    <a:gdLst>
                      <a:gd name="T0" fmla="*/ 57 w 73"/>
                      <a:gd name="T1" fmla="*/ 16 h 48"/>
                      <a:gd name="T2" fmla="*/ 57 w 73"/>
                      <a:gd name="T3" fmla="*/ 32 h 48"/>
                      <a:gd name="T4" fmla="*/ 16 w 73"/>
                      <a:gd name="T5" fmla="*/ 32 h 48"/>
                      <a:gd name="T6" fmla="*/ 16 w 73"/>
                      <a:gd name="T7" fmla="*/ 16 h 48"/>
                      <a:gd name="T8" fmla="*/ 57 w 73"/>
                      <a:gd name="T9" fmla="*/ 16 h 48"/>
                      <a:gd name="T10" fmla="*/ 57 w 73"/>
                      <a:gd name="T11" fmla="*/ 0 h 48"/>
                      <a:gd name="T12" fmla="*/ 16 w 73"/>
                      <a:gd name="T13" fmla="*/ 0 h 48"/>
                      <a:gd name="T14" fmla="*/ 0 w 73"/>
                      <a:gd name="T15" fmla="*/ 16 h 48"/>
                      <a:gd name="T16" fmla="*/ 0 w 73"/>
                      <a:gd name="T17" fmla="*/ 32 h 48"/>
                      <a:gd name="T18" fmla="*/ 16 w 73"/>
                      <a:gd name="T19" fmla="*/ 48 h 48"/>
                      <a:gd name="T20" fmla="*/ 57 w 73"/>
                      <a:gd name="T21" fmla="*/ 48 h 48"/>
                      <a:gd name="T22" fmla="*/ 73 w 73"/>
                      <a:gd name="T23" fmla="*/ 32 h 48"/>
                      <a:gd name="T24" fmla="*/ 73 w 73"/>
                      <a:gd name="T25" fmla="*/ 16 h 48"/>
                      <a:gd name="T26" fmla="*/ 57 w 73"/>
                      <a:gd name="T27" fmla="*/ 0 h 4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48">
                        <a:moveTo>
                          <a:pt x="57" y="16"/>
                        </a:moveTo>
                        <a:cubicBezTo>
                          <a:pt x="57" y="32"/>
                          <a:pt x="57" y="32"/>
                          <a:pt x="57" y="32"/>
                        </a:cubicBezTo>
                        <a:cubicBezTo>
                          <a:pt x="16" y="32"/>
                          <a:pt x="16" y="32"/>
                          <a:pt x="16" y="32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2"/>
                          <a:pt x="0" y="32"/>
                          <a:pt x="0" y="32"/>
                        </a:cubicBezTo>
                        <a:cubicBezTo>
                          <a:pt x="0" y="41"/>
                          <a:pt x="7" y="48"/>
                          <a:pt x="16" y="48"/>
                        </a:cubicBezTo>
                        <a:cubicBezTo>
                          <a:pt x="57" y="48"/>
                          <a:pt x="57" y="48"/>
                          <a:pt x="57" y="48"/>
                        </a:cubicBezTo>
                        <a:cubicBezTo>
                          <a:pt x="66" y="48"/>
                          <a:pt x="73" y="41"/>
                          <a:pt x="73" y="32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0" name="Freeform 15">
                    <a:extLst>
                      <a:ext uri="{FF2B5EF4-FFF2-40B4-BE49-F238E27FC236}">
                        <a16:creationId xmlns="" xmlns:a16="http://schemas.microsoft.com/office/drawing/2014/main" id="{6CD1EE03-6EC8-444E-8F3C-379844417C35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563190" y="3581027"/>
                    <a:ext cx="285052" cy="181983"/>
                  </a:xfrm>
                  <a:custGeom>
                    <a:avLst/>
                    <a:gdLst>
                      <a:gd name="T0" fmla="*/ 58 w 75"/>
                      <a:gd name="T1" fmla="*/ 16 h 48"/>
                      <a:gd name="T2" fmla="*/ 43 w 75"/>
                      <a:gd name="T3" fmla="*/ 32 h 48"/>
                      <a:gd name="T4" fmla="*/ 16 w 75"/>
                      <a:gd name="T5" fmla="*/ 32 h 48"/>
                      <a:gd name="T6" fmla="*/ 16 w 75"/>
                      <a:gd name="T7" fmla="*/ 16 h 48"/>
                      <a:gd name="T8" fmla="*/ 58 w 75"/>
                      <a:gd name="T9" fmla="*/ 16 h 48"/>
                      <a:gd name="T10" fmla="*/ 58 w 75"/>
                      <a:gd name="T11" fmla="*/ 0 h 48"/>
                      <a:gd name="T12" fmla="*/ 16 w 75"/>
                      <a:gd name="T13" fmla="*/ 0 h 48"/>
                      <a:gd name="T14" fmla="*/ 0 w 75"/>
                      <a:gd name="T15" fmla="*/ 16 h 48"/>
                      <a:gd name="T16" fmla="*/ 0 w 75"/>
                      <a:gd name="T17" fmla="*/ 32 h 48"/>
                      <a:gd name="T18" fmla="*/ 16 w 75"/>
                      <a:gd name="T19" fmla="*/ 48 h 48"/>
                      <a:gd name="T20" fmla="*/ 43 w 75"/>
                      <a:gd name="T21" fmla="*/ 48 h 48"/>
                      <a:gd name="T22" fmla="*/ 55 w 75"/>
                      <a:gd name="T23" fmla="*/ 43 h 48"/>
                      <a:gd name="T24" fmla="*/ 70 w 75"/>
                      <a:gd name="T25" fmla="*/ 26 h 48"/>
                      <a:gd name="T26" fmla="*/ 73 w 75"/>
                      <a:gd name="T27" fmla="*/ 9 h 48"/>
                      <a:gd name="T28" fmla="*/ 58 w 75"/>
                      <a:gd name="T29" fmla="*/ 0 h 4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</a:cxnLst>
                    <a:rect l="0" t="0" r="r" b="b"/>
                    <a:pathLst>
                      <a:path w="75" h="48">
                        <a:moveTo>
                          <a:pt x="58" y="16"/>
                        </a:moveTo>
                        <a:cubicBezTo>
                          <a:pt x="43" y="32"/>
                          <a:pt x="43" y="32"/>
                          <a:pt x="43" y="32"/>
                        </a:cubicBezTo>
                        <a:cubicBezTo>
                          <a:pt x="16" y="32"/>
                          <a:pt x="16" y="32"/>
                          <a:pt x="16" y="32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8" y="16"/>
                          <a:pt x="58" y="16"/>
                          <a:pt x="58" y="16"/>
                        </a:cubicBezTo>
                        <a:moveTo>
                          <a:pt x="58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8" y="0"/>
                          <a:pt x="0" y="7"/>
                          <a:pt x="0" y="16"/>
                        </a:cubicBezTo>
                        <a:cubicBezTo>
                          <a:pt x="0" y="32"/>
                          <a:pt x="0" y="32"/>
                          <a:pt x="0" y="32"/>
                        </a:cubicBezTo>
                        <a:cubicBezTo>
                          <a:pt x="0" y="41"/>
                          <a:pt x="8" y="48"/>
                          <a:pt x="16" y="48"/>
                        </a:cubicBezTo>
                        <a:cubicBezTo>
                          <a:pt x="43" y="48"/>
                          <a:pt x="43" y="48"/>
                          <a:pt x="43" y="48"/>
                        </a:cubicBezTo>
                        <a:cubicBezTo>
                          <a:pt x="48" y="48"/>
                          <a:pt x="52" y="46"/>
                          <a:pt x="55" y="43"/>
                        </a:cubicBezTo>
                        <a:cubicBezTo>
                          <a:pt x="70" y="26"/>
                          <a:pt x="70" y="26"/>
                          <a:pt x="70" y="26"/>
                        </a:cubicBezTo>
                        <a:cubicBezTo>
                          <a:pt x="74" y="22"/>
                          <a:pt x="75" y="15"/>
                          <a:pt x="73" y="9"/>
                        </a:cubicBezTo>
                        <a:cubicBezTo>
                          <a:pt x="70" y="3"/>
                          <a:pt x="64" y="0"/>
                          <a:pt x="58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1" name="Freeform 16">
                    <a:extLst>
                      <a:ext uri="{FF2B5EF4-FFF2-40B4-BE49-F238E27FC236}">
                        <a16:creationId xmlns="" xmlns:a16="http://schemas.microsoft.com/office/drawing/2014/main" id="{882AE380-9A22-4AAF-961D-59DEBE5DF38B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563190" y="4151132"/>
                    <a:ext cx="280221" cy="194867"/>
                  </a:xfrm>
                  <a:custGeom>
                    <a:avLst/>
                    <a:gdLst>
                      <a:gd name="T0" fmla="*/ 58 w 74"/>
                      <a:gd name="T1" fmla="*/ 16 h 51"/>
                      <a:gd name="T2" fmla="*/ 58 w 74"/>
                      <a:gd name="T3" fmla="*/ 35 h 51"/>
                      <a:gd name="T4" fmla="*/ 16 w 74"/>
                      <a:gd name="T5" fmla="*/ 35 h 51"/>
                      <a:gd name="T6" fmla="*/ 16 w 74"/>
                      <a:gd name="T7" fmla="*/ 16 h 51"/>
                      <a:gd name="T8" fmla="*/ 58 w 74"/>
                      <a:gd name="T9" fmla="*/ 16 h 51"/>
                      <a:gd name="T10" fmla="*/ 58 w 74"/>
                      <a:gd name="T11" fmla="*/ 0 h 51"/>
                      <a:gd name="T12" fmla="*/ 16 w 74"/>
                      <a:gd name="T13" fmla="*/ 0 h 51"/>
                      <a:gd name="T14" fmla="*/ 0 w 74"/>
                      <a:gd name="T15" fmla="*/ 16 h 51"/>
                      <a:gd name="T16" fmla="*/ 0 w 74"/>
                      <a:gd name="T17" fmla="*/ 35 h 51"/>
                      <a:gd name="T18" fmla="*/ 16 w 74"/>
                      <a:gd name="T19" fmla="*/ 51 h 51"/>
                      <a:gd name="T20" fmla="*/ 58 w 74"/>
                      <a:gd name="T21" fmla="*/ 51 h 51"/>
                      <a:gd name="T22" fmla="*/ 74 w 74"/>
                      <a:gd name="T23" fmla="*/ 35 h 51"/>
                      <a:gd name="T24" fmla="*/ 74 w 74"/>
                      <a:gd name="T25" fmla="*/ 16 h 51"/>
                      <a:gd name="T26" fmla="*/ 58 w 74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4" h="51">
                        <a:moveTo>
                          <a:pt x="58" y="16"/>
                        </a:moveTo>
                        <a:cubicBezTo>
                          <a:pt x="58" y="35"/>
                          <a:pt x="58" y="35"/>
                          <a:pt x="58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8" y="16"/>
                          <a:pt x="58" y="16"/>
                          <a:pt x="58" y="16"/>
                        </a:cubicBezTo>
                        <a:moveTo>
                          <a:pt x="58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8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8" y="51"/>
                          <a:pt x="16" y="51"/>
                        </a:cubicBezTo>
                        <a:cubicBezTo>
                          <a:pt x="58" y="51"/>
                          <a:pt x="58" y="51"/>
                          <a:pt x="58" y="51"/>
                        </a:cubicBezTo>
                        <a:cubicBezTo>
                          <a:pt x="67" y="51"/>
                          <a:pt x="74" y="43"/>
                          <a:pt x="74" y="35"/>
                        </a:cubicBezTo>
                        <a:cubicBezTo>
                          <a:pt x="74" y="16"/>
                          <a:pt x="74" y="16"/>
                          <a:pt x="74" y="16"/>
                        </a:cubicBezTo>
                        <a:cubicBezTo>
                          <a:pt x="74" y="7"/>
                          <a:pt x="67" y="0"/>
                          <a:pt x="58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2" name="Freeform 17">
                    <a:extLst>
                      <a:ext uri="{FF2B5EF4-FFF2-40B4-BE49-F238E27FC236}">
                        <a16:creationId xmlns="" xmlns:a16="http://schemas.microsoft.com/office/drawing/2014/main" id="{D0E6BA3D-B6D8-4E87-B3D0-4C9BF195EFA1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4064167"/>
                    <a:ext cx="190035" cy="281832"/>
                  </a:xfrm>
                  <a:custGeom>
                    <a:avLst/>
                    <a:gdLst>
                      <a:gd name="T0" fmla="*/ 34 w 50"/>
                      <a:gd name="T1" fmla="*/ 16 h 74"/>
                      <a:gd name="T2" fmla="*/ 34 w 50"/>
                      <a:gd name="T3" fmla="*/ 58 h 74"/>
                      <a:gd name="T4" fmla="*/ 16 w 50"/>
                      <a:gd name="T5" fmla="*/ 58 h 74"/>
                      <a:gd name="T6" fmla="*/ 16 w 50"/>
                      <a:gd name="T7" fmla="*/ 16 h 74"/>
                      <a:gd name="T8" fmla="*/ 34 w 50"/>
                      <a:gd name="T9" fmla="*/ 16 h 74"/>
                      <a:gd name="T10" fmla="*/ 34 w 50"/>
                      <a:gd name="T11" fmla="*/ 0 h 74"/>
                      <a:gd name="T12" fmla="*/ 16 w 50"/>
                      <a:gd name="T13" fmla="*/ 0 h 74"/>
                      <a:gd name="T14" fmla="*/ 0 w 50"/>
                      <a:gd name="T15" fmla="*/ 16 h 74"/>
                      <a:gd name="T16" fmla="*/ 0 w 50"/>
                      <a:gd name="T17" fmla="*/ 58 h 74"/>
                      <a:gd name="T18" fmla="*/ 16 w 50"/>
                      <a:gd name="T19" fmla="*/ 74 h 74"/>
                      <a:gd name="T20" fmla="*/ 34 w 50"/>
                      <a:gd name="T21" fmla="*/ 74 h 74"/>
                      <a:gd name="T22" fmla="*/ 50 w 50"/>
                      <a:gd name="T23" fmla="*/ 58 h 74"/>
                      <a:gd name="T24" fmla="*/ 50 w 50"/>
                      <a:gd name="T25" fmla="*/ 16 h 74"/>
                      <a:gd name="T26" fmla="*/ 34 w 50"/>
                      <a:gd name="T27" fmla="*/ 0 h 7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4">
                        <a:moveTo>
                          <a:pt x="34" y="16"/>
                        </a:moveTo>
                        <a:cubicBezTo>
                          <a:pt x="34" y="58"/>
                          <a:pt x="34" y="58"/>
                          <a:pt x="34" y="58"/>
                        </a:cubicBezTo>
                        <a:cubicBezTo>
                          <a:pt x="16" y="58"/>
                          <a:pt x="16" y="58"/>
                          <a:pt x="16" y="58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8"/>
                          <a:pt x="0" y="58"/>
                          <a:pt x="0" y="58"/>
                        </a:cubicBezTo>
                        <a:cubicBezTo>
                          <a:pt x="0" y="66"/>
                          <a:pt x="7" y="74"/>
                          <a:pt x="16" y="74"/>
                        </a:cubicBezTo>
                        <a:cubicBezTo>
                          <a:pt x="34" y="74"/>
                          <a:pt x="34" y="74"/>
                          <a:pt x="34" y="74"/>
                        </a:cubicBezTo>
                        <a:cubicBezTo>
                          <a:pt x="43" y="74"/>
                          <a:pt x="50" y="66"/>
                          <a:pt x="50" y="58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3" name="Freeform 18">
                    <a:extLst>
                      <a:ext uri="{FF2B5EF4-FFF2-40B4-BE49-F238E27FC236}">
                        <a16:creationId xmlns="" xmlns:a16="http://schemas.microsoft.com/office/drawing/2014/main" id="{EE3E55DF-896E-4A92-8AB4-67BD4D1F4875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4151132"/>
                    <a:ext cx="277000" cy="194867"/>
                  </a:xfrm>
                  <a:custGeom>
                    <a:avLst/>
                    <a:gdLst>
                      <a:gd name="T0" fmla="*/ 57 w 73"/>
                      <a:gd name="T1" fmla="*/ 16 h 51"/>
                      <a:gd name="T2" fmla="*/ 57 w 73"/>
                      <a:gd name="T3" fmla="*/ 35 h 51"/>
                      <a:gd name="T4" fmla="*/ 16 w 73"/>
                      <a:gd name="T5" fmla="*/ 35 h 51"/>
                      <a:gd name="T6" fmla="*/ 16 w 73"/>
                      <a:gd name="T7" fmla="*/ 16 h 51"/>
                      <a:gd name="T8" fmla="*/ 57 w 73"/>
                      <a:gd name="T9" fmla="*/ 16 h 51"/>
                      <a:gd name="T10" fmla="*/ 57 w 73"/>
                      <a:gd name="T11" fmla="*/ 0 h 51"/>
                      <a:gd name="T12" fmla="*/ 16 w 73"/>
                      <a:gd name="T13" fmla="*/ 0 h 51"/>
                      <a:gd name="T14" fmla="*/ 0 w 73"/>
                      <a:gd name="T15" fmla="*/ 16 h 51"/>
                      <a:gd name="T16" fmla="*/ 0 w 73"/>
                      <a:gd name="T17" fmla="*/ 35 h 51"/>
                      <a:gd name="T18" fmla="*/ 16 w 73"/>
                      <a:gd name="T19" fmla="*/ 51 h 51"/>
                      <a:gd name="T20" fmla="*/ 57 w 73"/>
                      <a:gd name="T21" fmla="*/ 51 h 51"/>
                      <a:gd name="T22" fmla="*/ 73 w 73"/>
                      <a:gd name="T23" fmla="*/ 35 h 51"/>
                      <a:gd name="T24" fmla="*/ 73 w 73"/>
                      <a:gd name="T25" fmla="*/ 16 h 51"/>
                      <a:gd name="T26" fmla="*/ 57 w 73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51">
                        <a:moveTo>
                          <a:pt x="57" y="16"/>
                        </a:moveTo>
                        <a:cubicBezTo>
                          <a:pt x="57" y="35"/>
                          <a:pt x="57" y="35"/>
                          <a:pt x="57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7" y="51"/>
                          <a:pt x="16" y="51"/>
                        </a:cubicBezTo>
                        <a:cubicBezTo>
                          <a:pt x="57" y="51"/>
                          <a:pt x="57" y="51"/>
                          <a:pt x="57" y="51"/>
                        </a:cubicBezTo>
                        <a:cubicBezTo>
                          <a:pt x="66" y="51"/>
                          <a:pt x="73" y="43"/>
                          <a:pt x="73" y="35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4" name="Freeform 19">
                    <a:extLst>
                      <a:ext uri="{FF2B5EF4-FFF2-40B4-BE49-F238E27FC236}">
                        <a16:creationId xmlns="" xmlns:a16="http://schemas.microsoft.com/office/drawing/2014/main" id="{E49D2CD3-0378-4B01-9D33-7B59ECA4A5F6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3820986"/>
                    <a:ext cx="190035" cy="273779"/>
                  </a:xfrm>
                  <a:custGeom>
                    <a:avLst/>
                    <a:gdLst>
                      <a:gd name="T0" fmla="*/ 34 w 50"/>
                      <a:gd name="T1" fmla="*/ 16 h 72"/>
                      <a:gd name="T2" fmla="*/ 34 w 50"/>
                      <a:gd name="T3" fmla="*/ 56 h 72"/>
                      <a:gd name="T4" fmla="*/ 16 w 50"/>
                      <a:gd name="T5" fmla="*/ 56 h 72"/>
                      <a:gd name="T6" fmla="*/ 16 w 50"/>
                      <a:gd name="T7" fmla="*/ 16 h 72"/>
                      <a:gd name="T8" fmla="*/ 34 w 50"/>
                      <a:gd name="T9" fmla="*/ 16 h 72"/>
                      <a:gd name="T10" fmla="*/ 34 w 50"/>
                      <a:gd name="T11" fmla="*/ 0 h 72"/>
                      <a:gd name="T12" fmla="*/ 16 w 50"/>
                      <a:gd name="T13" fmla="*/ 0 h 72"/>
                      <a:gd name="T14" fmla="*/ 0 w 50"/>
                      <a:gd name="T15" fmla="*/ 16 h 72"/>
                      <a:gd name="T16" fmla="*/ 0 w 50"/>
                      <a:gd name="T17" fmla="*/ 56 h 72"/>
                      <a:gd name="T18" fmla="*/ 16 w 50"/>
                      <a:gd name="T19" fmla="*/ 72 h 72"/>
                      <a:gd name="T20" fmla="*/ 34 w 50"/>
                      <a:gd name="T21" fmla="*/ 72 h 72"/>
                      <a:gd name="T22" fmla="*/ 50 w 50"/>
                      <a:gd name="T23" fmla="*/ 56 h 72"/>
                      <a:gd name="T24" fmla="*/ 50 w 50"/>
                      <a:gd name="T25" fmla="*/ 16 h 72"/>
                      <a:gd name="T26" fmla="*/ 34 w 50"/>
                      <a:gd name="T27" fmla="*/ 0 h 7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2">
                        <a:moveTo>
                          <a:pt x="34" y="16"/>
                        </a:moveTo>
                        <a:cubicBezTo>
                          <a:pt x="34" y="56"/>
                          <a:pt x="34" y="56"/>
                          <a:pt x="34" y="56"/>
                        </a:cubicBezTo>
                        <a:cubicBezTo>
                          <a:pt x="16" y="56"/>
                          <a:pt x="16" y="56"/>
                          <a:pt x="16" y="56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6"/>
                          <a:pt x="0" y="56"/>
                          <a:pt x="0" y="56"/>
                        </a:cubicBezTo>
                        <a:cubicBezTo>
                          <a:pt x="0" y="65"/>
                          <a:pt x="7" y="72"/>
                          <a:pt x="16" y="72"/>
                        </a:cubicBezTo>
                        <a:cubicBezTo>
                          <a:pt x="34" y="72"/>
                          <a:pt x="34" y="72"/>
                          <a:pt x="34" y="72"/>
                        </a:cubicBezTo>
                        <a:cubicBezTo>
                          <a:pt x="43" y="72"/>
                          <a:pt x="50" y="65"/>
                          <a:pt x="50" y="56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5" name="Freeform 20">
                    <a:extLst>
                      <a:ext uri="{FF2B5EF4-FFF2-40B4-BE49-F238E27FC236}">
                        <a16:creationId xmlns="" xmlns:a16="http://schemas.microsoft.com/office/drawing/2014/main" id="{38A76AE5-8AD2-4F28-AF77-AFA3C88A7BC5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907830" y="4064167"/>
                    <a:ext cx="191645" cy="281832"/>
                  </a:xfrm>
                  <a:custGeom>
                    <a:avLst/>
                    <a:gdLst>
                      <a:gd name="T0" fmla="*/ 34 w 50"/>
                      <a:gd name="T1" fmla="*/ 16 h 74"/>
                      <a:gd name="T2" fmla="*/ 34 w 50"/>
                      <a:gd name="T3" fmla="*/ 58 h 74"/>
                      <a:gd name="T4" fmla="*/ 16 w 50"/>
                      <a:gd name="T5" fmla="*/ 58 h 74"/>
                      <a:gd name="T6" fmla="*/ 16 w 50"/>
                      <a:gd name="T7" fmla="*/ 16 h 74"/>
                      <a:gd name="T8" fmla="*/ 34 w 50"/>
                      <a:gd name="T9" fmla="*/ 16 h 74"/>
                      <a:gd name="T10" fmla="*/ 34 w 50"/>
                      <a:gd name="T11" fmla="*/ 0 h 74"/>
                      <a:gd name="T12" fmla="*/ 16 w 50"/>
                      <a:gd name="T13" fmla="*/ 0 h 74"/>
                      <a:gd name="T14" fmla="*/ 0 w 50"/>
                      <a:gd name="T15" fmla="*/ 16 h 74"/>
                      <a:gd name="T16" fmla="*/ 0 w 50"/>
                      <a:gd name="T17" fmla="*/ 58 h 74"/>
                      <a:gd name="T18" fmla="*/ 16 w 50"/>
                      <a:gd name="T19" fmla="*/ 74 h 74"/>
                      <a:gd name="T20" fmla="*/ 34 w 50"/>
                      <a:gd name="T21" fmla="*/ 74 h 74"/>
                      <a:gd name="T22" fmla="*/ 50 w 50"/>
                      <a:gd name="T23" fmla="*/ 58 h 74"/>
                      <a:gd name="T24" fmla="*/ 50 w 50"/>
                      <a:gd name="T25" fmla="*/ 16 h 74"/>
                      <a:gd name="T26" fmla="*/ 34 w 50"/>
                      <a:gd name="T27" fmla="*/ 0 h 7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4">
                        <a:moveTo>
                          <a:pt x="34" y="16"/>
                        </a:moveTo>
                        <a:cubicBezTo>
                          <a:pt x="34" y="58"/>
                          <a:pt x="34" y="58"/>
                          <a:pt x="34" y="58"/>
                        </a:cubicBezTo>
                        <a:cubicBezTo>
                          <a:pt x="16" y="58"/>
                          <a:pt x="16" y="58"/>
                          <a:pt x="16" y="58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8"/>
                          <a:pt x="0" y="58"/>
                          <a:pt x="0" y="58"/>
                        </a:cubicBezTo>
                        <a:cubicBezTo>
                          <a:pt x="0" y="66"/>
                          <a:pt x="7" y="74"/>
                          <a:pt x="16" y="74"/>
                        </a:cubicBezTo>
                        <a:cubicBezTo>
                          <a:pt x="34" y="74"/>
                          <a:pt x="34" y="74"/>
                          <a:pt x="34" y="74"/>
                        </a:cubicBezTo>
                        <a:cubicBezTo>
                          <a:pt x="43" y="74"/>
                          <a:pt x="50" y="66"/>
                          <a:pt x="50" y="58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6" name="Freeform 21">
                    <a:extLst>
                      <a:ext uri="{FF2B5EF4-FFF2-40B4-BE49-F238E27FC236}">
                        <a16:creationId xmlns="" xmlns:a16="http://schemas.microsoft.com/office/drawing/2014/main" id="{DBF4DD25-9062-47F7-9896-05D8C6B4FE5A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820865" y="4151132"/>
                    <a:ext cx="278610" cy="194867"/>
                  </a:xfrm>
                  <a:custGeom>
                    <a:avLst/>
                    <a:gdLst>
                      <a:gd name="T0" fmla="*/ 57 w 73"/>
                      <a:gd name="T1" fmla="*/ 16 h 51"/>
                      <a:gd name="T2" fmla="*/ 57 w 73"/>
                      <a:gd name="T3" fmla="*/ 35 h 51"/>
                      <a:gd name="T4" fmla="*/ 16 w 73"/>
                      <a:gd name="T5" fmla="*/ 35 h 51"/>
                      <a:gd name="T6" fmla="*/ 16 w 73"/>
                      <a:gd name="T7" fmla="*/ 16 h 51"/>
                      <a:gd name="T8" fmla="*/ 57 w 73"/>
                      <a:gd name="T9" fmla="*/ 16 h 51"/>
                      <a:gd name="T10" fmla="*/ 57 w 73"/>
                      <a:gd name="T11" fmla="*/ 0 h 51"/>
                      <a:gd name="T12" fmla="*/ 16 w 73"/>
                      <a:gd name="T13" fmla="*/ 0 h 51"/>
                      <a:gd name="T14" fmla="*/ 0 w 73"/>
                      <a:gd name="T15" fmla="*/ 16 h 51"/>
                      <a:gd name="T16" fmla="*/ 0 w 73"/>
                      <a:gd name="T17" fmla="*/ 35 h 51"/>
                      <a:gd name="T18" fmla="*/ 16 w 73"/>
                      <a:gd name="T19" fmla="*/ 51 h 51"/>
                      <a:gd name="T20" fmla="*/ 57 w 73"/>
                      <a:gd name="T21" fmla="*/ 51 h 51"/>
                      <a:gd name="T22" fmla="*/ 73 w 73"/>
                      <a:gd name="T23" fmla="*/ 35 h 51"/>
                      <a:gd name="T24" fmla="*/ 73 w 73"/>
                      <a:gd name="T25" fmla="*/ 16 h 51"/>
                      <a:gd name="T26" fmla="*/ 57 w 73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51">
                        <a:moveTo>
                          <a:pt x="57" y="16"/>
                        </a:moveTo>
                        <a:cubicBezTo>
                          <a:pt x="57" y="35"/>
                          <a:pt x="57" y="35"/>
                          <a:pt x="57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7" y="51"/>
                          <a:pt x="16" y="51"/>
                        </a:cubicBezTo>
                        <a:cubicBezTo>
                          <a:pt x="57" y="51"/>
                          <a:pt x="57" y="51"/>
                          <a:pt x="57" y="51"/>
                        </a:cubicBezTo>
                        <a:cubicBezTo>
                          <a:pt x="66" y="51"/>
                          <a:pt x="73" y="43"/>
                          <a:pt x="73" y="35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7" name="Freeform 22">
                    <a:extLst>
                      <a:ext uri="{FF2B5EF4-FFF2-40B4-BE49-F238E27FC236}">
                        <a16:creationId xmlns="" xmlns:a16="http://schemas.microsoft.com/office/drawing/2014/main" id="{F76B4864-F1AB-4D6E-BE2F-028158BDDF4E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907830" y="3820986"/>
                    <a:ext cx="191645" cy="273779"/>
                  </a:xfrm>
                  <a:custGeom>
                    <a:avLst/>
                    <a:gdLst>
                      <a:gd name="T0" fmla="*/ 34 w 50"/>
                      <a:gd name="T1" fmla="*/ 16 h 72"/>
                      <a:gd name="T2" fmla="*/ 34 w 50"/>
                      <a:gd name="T3" fmla="*/ 56 h 72"/>
                      <a:gd name="T4" fmla="*/ 16 w 50"/>
                      <a:gd name="T5" fmla="*/ 56 h 72"/>
                      <a:gd name="T6" fmla="*/ 16 w 50"/>
                      <a:gd name="T7" fmla="*/ 16 h 72"/>
                      <a:gd name="T8" fmla="*/ 34 w 50"/>
                      <a:gd name="T9" fmla="*/ 16 h 72"/>
                      <a:gd name="T10" fmla="*/ 34 w 50"/>
                      <a:gd name="T11" fmla="*/ 0 h 72"/>
                      <a:gd name="T12" fmla="*/ 16 w 50"/>
                      <a:gd name="T13" fmla="*/ 0 h 72"/>
                      <a:gd name="T14" fmla="*/ 0 w 50"/>
                      <a:gd name="T15" fmla="*/ 16 h 72"/>
                      <a:gd name="T16" fmla="*/ 0 w 50"/>
                      <a:gd name="T17" fmla="*/ 56 h 72"/>
                      <a:gd name="T18" fmla="*/ 16 w 50"/>
                      <a:gd name="T19" fmla="*/ 72 h 72"/>
                      <a:gd name="T20" fmla="*/ 34 w 50"/>
                      <a:gd name="T21" fmla="*/ 72 h 72"/>
                      <a:gd name="T22" fmla="*/ 50 w 50"/>
                      <a:gd name="T23" fmla="*/ 56 h 72"/>
                      <a:gd name="T24" fmla="*/ 50 w 50"/>
                      <a:gd name="T25" fmla="*/ 16 h 72"/>
                      <a:gd name="T26" fmla="*/ 34 w 50"/>
                      <a:gd name="T27" fmla="*/ 0 h 7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2">
                        <a:moveTo>
                          <a:pt x="34" y="16"/>
                        </a:moveTo>
                        <a:cubicBezTo>
                          <a:pt x="34" y="56"/>
                          <a:pt x="34" y="56"/>
                          <a:pt x="34" y="56"/>
                        </a:cubicBezTo>
                        <a:cubicBezTo>
                          <a:pt x="16" y="56"/>
                          <a:pt x="16" y="56"/>
                          <a:pt x="16" y="56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6"/>
                          <a:pt x="0" y="56"/>
                          <a:pt x="0" y="56"/>
                        </a:cubicBezTo>
                        <a:cubicBezTo>
                          <a:pt x="0" y="65"/>
                          <a:pt x="7" y="72"/>
                          <a:pt x="16" y="72"/>
                        </a:cubicBezTo>
                        <a:cubicBezTo>
                          <a:pt x="34" y="72"/>
                          <a:pt x="34" y="72"/>
                          <a:pt x="34" y="72"/>
                        </a:cubicBezTo>
                        <a:cubicBezTo>
                          <a:pt x="43" y="72"/>
                          <a:pt x="50" y="65"/>
                          <a:pt x="50" y="56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8" name="Freeform 23">
                    <a:extLst>
                      <a:ext uri="{FF2B5EF4-FFF2-40B4-BE49-F238E27FC236}">
                        <a16:creationId xmlns="" xmlns:a16="http://schemas.microsoft.com/office/drawing/2014/main" id="{9FB0F089-CE38-4C53-B583-2A48BFB7AC21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661428" y="3405486"/>
                    <a:ext cx="600703" cy="594262"/>
                  </a:xfrm>
                  <a:custGeom>
                    <a:avLst/>
                    <a:gdLst>
                      <a:gd name="T0" fmla="*/ 105 w 158"/>
                      <a:gd name="T1" fmla="*/ 16 h 156"/>
                      <a:gd name="T2" fmla="*/ 140 w 158"/>
                      <a:gd name="T3" fmla="*/ 56 h 156"/>
                      <a:gd name="T4" fmla="*/ 56 w 158"/>
                      <a:gd name="T5" fmla="*/ 140 h 156"/>
                      <a:gd name="T6" fmla="*/ 17 w 158"/>
                      <a:gd name="T7" fmla="*/ 99 h 156"/>
                      <a:gd name="T8" fmla="*/ 105 w 158"/>
                      <a:gd name="T9" fmla="*/ 16 h 156"/>
                      <a:gd name="T10" fmla="*/ 105 w 158"/>
                      <a:gd name="T11" fmla="*/ 0 h 156"/>
                      <a:gd name="T12" fmla="*/ 94 w 158"/>
                      <a:gd name="T13" fmla="*/ 5 h 156"/>
                      <a:gd name="T14" fmla="*/ 6 w 158"/>
                      <a:gd name="T15" fmla="*/ 87 h 156"/>
                      <a:gd name="T16" fmla="*/ 5 w 158"/>
                      <a:gd name="T17" fmla="*/ 109 h 156"/>
                      <a:gd name="T18" fmla="*/ 44 w 158"/>
                      <a:gd name="T19" fmla="*/ 151 h 156"/>
                      <a:gd name="T20" fmla="*/ 55 w 158"/>
                      <a:gd name="T21" fmla="*/ 156 h 156"/>
                      <a:gd name="T22" fmla="*/ 56 w 158"/>
                      <a:gd name="T23" fmla="*/ 156 h 156"/>
                      <a:gd name="T24" fmla="*/ 67 w 158"/>
                      <a:gd name="T25" fmla="*/ 152 h 156"/>
                      <a:gd name="T26" fmla="*/ 151 w 158"/>
                      <a:gd name="T27" fmla="*/ 67 h 156"/>
                      <a:gd name="T28" fmla="*/ 152 w 158"/>
                      <a:gd name="T29" fmla="*/ 45 h 156"/>
                      <a:gd name="T30" fmla="*/ 117 w 158"/>
                      <a:gd name="T31" fmla="*/ 6 h 156"/>
                      <a:gd name="T32" fmla="*/ 105 w 158"/>
                      <a:gd name="T33" fmla="*/ 0 h 156"/>
                      <a:gd name="T34" fmla="*/ 105 w 158"/>
                      <a:gd name="T35" fmla="*/ 0 h 15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</a:cxnLst>
                    <a:rect l="0" t="0" r="r" b="b"/>
                    <a:pathLst>
                      <a:path w="158" h="156">
                        <a:moveTo>
                          <a:pt x="105" y="16"/>
                        </a:moveTo>
                        <a:cubicBezTo>
                          <a:pt x="140" y="56"/>
                          <a:pt x="140" y="56"/>
                          <a:pt x="140" y="56"/>
                        </a:cubicBezTo>
                        <a:cubicBezTo>
                          <a:pt x="56" y="140"/>
                          <a:pt x="56" y="140"/>
                          <a:pt x="56" y="140"/>
                        </a:cubicBezTo>
                        <a:cubicBezTo>
                          <a:pt x="17" y="99"/>
                          <a:pt x="17" y="99"/>
                          <a:pt x="17" y="99"/>
                        </a:cubicBezTo>
                        <a:cubicBezTo>
                          <a:pt x="105" y="16"/>
                          <a:pt x="105" y="16"/>
                          <a:pt x="105" y="16"/>
                        </a:cubicBezTo>
                        <a:moveTo>
                          <a:pt x="105" y="0"/>
                        </a:moveTo>
                        <a:cubicBezTo>
                          <a:pt x="101" y="0"/>
                          <a:pt x="97" y="2"/>
                          <a:pt x="94" y="5"/>
                        </a:cubicBezTo>
                        <a:cubicBezTo>
                          <a:pt x="6" y="87"/>
                          <a:pt x="6" y="87"/>
                          <a:pt x="6" y="87"/>
                        </a:cubicBezTo>
                        <a:cubicBezTo>
                          <a:pt x="0" y="93"/>
                          <a:pt x="0" y="103"/>
                          <a:pt x="5" y="109"/>
                        </a:cubicBezTo>
                        <a:cubicBezTo>
                          <a:pt x="44" y="151"/>
                          <a:pt x="44" y="151"/>
                          <a:pt x="44" y="151"/>
                        </a:cubicBezTo>
                        <a:cubicBezTo>
                          <a:pt x="47" y="154"/>
                          <a:pt x="51" y="156"/>
                          <a:pt x="55" y="156"/>
                        </a:cubicBezTo>
                        <a:cubicBezTo>
                          <a:pt x="55" y="156"/>
                          <a:pt x="56" y="156"/>
                          <a:pt x="56" y="156"/>
                        </a:cubicBezTo>
                        <a:cubicBezTo>
                          <a:pt x="60" y="156"/>
                          <a:pt x="64" y="155"/>
                          <a:pt x="67" y="152"/>
                        </a:cubicBezTo>
                        <a:cubicBezTo>
                          <a:pt x="151" y="67"/>
                          <a:pt x="151" y="67"/>
                          <a:pt x="151" y="67"/>
                        </a:cubicBezTo>
                        <a:cubicBezTo>
                          <a:pt x="157" y="61"/>
                          <a:pt x="158" y="52"/>
                          <a:pt x="152" y="45"/>
                        </a:cubicBezTo>
                        <a:cubicBezTo>
                          <a:pt x="117" y="6"/>
                          <a:pt x="117" y="6"/>
                          <a:pt x="117" y="6"/>
                        </a:cubicBezTo>
                        <a:cubicBezTo>
                          <a:pt x="114" y="3"/>
                          <a:pt x="110" y="1"/>
                          <a:pt x="105" y="0"/>
                        </a:cubicBezTo>
                        <a:cubicBezTo>
                          <a:pt x="105" y="0"/>
                          <a:pt x="105" y="0"/>
                          <a:pt x="105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9" name="Freeform 24">
                    <a:extLst>
                      <a:ext uri="{FF2B5EF4-FFF2-40B4-BE49-F238E27FC236}">
                        <a16:creationId xmlns="" xmlns:a16="http://schemas.microsoft.com/office/drawing/2014/main" id="{6E4441FF-33C8-483E-AD62-4F38B6318171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555138" y="3790388"/>
                    <a:ext cx="318872" cy="293105"/>
                  </a:xfrm>
                  <a:custGeom>
                    <a:avLst/>
                    <a:gdLst>
                      <a:gd name="T0" fmla="*/ 32 w 84"/>
                      <a:gd name="T1" fmla="*/ 16 h 77"/>
                      <a:gd name="T2" fmla="*/ 67 w 84"/>
                      <a:gd name="T3" fmla="*/ 50 h 77"/>
                      <a:gd name="T4" fmla="*/ 17 w 84"/>
                      <a:gd name="T5" fmla="*/ 61 h 77"/>
                      <a:gd name="T6" fmla="*/ 32 w 84"/>
                      <a:gd name="T7" fmla="*/ 16 h 77"/>
                      <a:gd name="T8" fmla="*/ 32 w 84"/>
                      <a:gd name="T9" fmla="*/ 0 h 77"/>
                      <a:gd name="T10" fmla="*/ 28 w 84"/>
                      <a:gd name="T11" fmla="*/ 1 h 77"/>
                      <a:gd name="T12" fmla="*/ 17 w 84"/>
                      <a:gd name="T13" fmla="*/ 11 h 77"/>
                      <a:gd name="T14" fmla="*/ 2 w 84"/>
                      <a:gd name="T15" fmla="*/ 56 h 77"/>
                      <a:gd name="T16" fmla="*/ 5 w 84"/>
                      <a:gd name="T17" fmla="*/ 72 h 77"/>
                      <a:gd name="T18" fmla="*/ 17 w 84"/>
                      <a:gd name="T19" fmla="*/ 77 h 77"/>
                      <a:gd name="T20" fmla="*/ 20 w 84"/>
                      <a:gd name="T21" fmla="*/ 76 h 77"/>
                      <a:gd name="T22" fmla="*/ 71 w 84"/>
                      <a:gd name="T23" fmla="*/ 65 h 77"/>
                      <a:gd name="T24" fmla="*/ 83 w 84"/>
                      <a:gd name="T25" fmla="*/ 54 h 77"/>
                      <a:gd name="T26" fmla="*/ 78 w 84"/>
                      <a:gd name="T27" fmla="*/ 38 h 77"/>
                      <a:gd name="T28" fmla="*/ 43 w 84"/>
                      <a:gd name="T29" fmla="*/ 5 h 77"/>
                      <a:gd name="T30" fmla="*/ 32 w 84"/>
                      <a:gd name="T31" fmla="*/ 0 h 7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</a:cxnLst>
                    <a:rect l="0" t="0" r="r" b="b"/>
                    <a:pathLst>
                      <a:path w="84" h="77">
                        <a:moveTo>
                          <a:pt x="32" y="16"/>
                        </a:moveTo>
                        <a:cubicBezTo>
                          <a:pt x="67" y="50"/>
                          <a:pt x="67" y="50"/>
                          <a:pt x="67" y="50"/>
                        </a:cubicBezTo>
                        <a:cubicBezTo>
                          <a:pt x="17" y="61"/>
                          <a:pt x="17" y="61"/>
                          <a:pt x="17" y="61"/>
                        </a:cubicBezTo>
                        <a:cubicBezTo>
                          <a:pt x="32" y="16"/>
                          <a:pt x="32" y="16"/>
                          <a:pt x="32" y="16"/>
                        </a:cubicBezTo>
                        <a:moveTo>
                          <a:pt x="32" y="0"/>
                        </a:moveTo>
                        <a:cubicBezTo>
                          <a:pt x="31" y="0"/>
                          <a:pt x="29" y="0"/>
                          <a:pt x="28" y="1"/>
                        </a:cubicBezTo>
                        <a:cubicBezTo>
                          <a:pt x="23" y="2"/>
                          <a:pt x="18" y="6"/>
                          <a:pt x="17" y="11"/>
                        </a:cubicBezTo>
                        <a:cubicBezTo>
                          <a:pt x="2" y="56"/>
                          <a:pt x="2" y="56"/>
                          <a:pt x="2" y="56"/>
                        </a:cubicBezTo>
                        <a:cubicBezTo>
                          <a:pt x="0" y="61"/>
                          <a:pt x="1" y="67"/>
                          <a:pt x="5" y="72"/>
                        </a:cubicBezTo>
                        <a:cubicBezTo>
                          <a:pt x="8" y="75"/>
                          <a:pt x="12" y="77"/>
                          <a:pt x="17" y="77"/>
                        </a:cubicBezTo>
                        <a:cubicBezTo>
                          <a:pt x="18" y="77"/>
                          <a:pt x="19" y="77"/>
                          <a:pt x="20" y="76"/>
                        </a:cubicBezTo>
                        <a:cubicBezTo>
                          <a:pt x="71" y="65"/>
                          <a:pt x="71" y="65"/>
                          <a:pt x="71" y="65"/>
                        </a:cubicBezTo>
                        <a:cubicBezTo>
                          <a:pt x="77" y="64"/>
                          <a:pt x="81" y="59"/>
                          <a:pt x="83" y="54"/>
                        </a:cubicBezTo>
                        <a:cubicBezTo>
                          <a:pt x="84" y="48"/>
                          <a:pt x="83" y="42"/>
                          <a:pt x="78" y="38"/>
                        </a:cubicBezTo>
                        <a:cubicBezTo>
                          <a:pt x="43" y="5"/>
                          <a:pt x="43" y="5"/>
                          <a:pt x="43" y="5"/>
                        </a:cubicBezTo>
                        <a:cubicBezTo>
                          <a:pt x="40" y="2"/>
                          <a:pt x="36" y="0"/>
                          <a:pt x="32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0" name="Freeform 25">
                    <a:extLst>
                      <a:ext uri="{FF2B5EF4-FFF2-40B4-BE49-F238E27FC236}">
                        <a16:creationId xmlns="" xmlns:a16="http://schemas.microsoft.com/office/drawing/2014/main" id="{646863B3-3286-48C2-8977-4DA8EAE0066A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3642225"/>
                    <a:ext cx="69249" cy="148163"/>
                  </a:xfrm>
                  <a:custGeom>
                    <a:avLst/>
                    <a:gdLst>
                      <a:gd name="T0" fmla="*/ 0 w 43"/>
                      <a:gd name="T1" fmla="*/ 0 h 92"/>
                      <a:gd name="T2" fmla="*/ 43 w 43"/>
                      <a:gd name="T3" fmla="*/ 0 h 92"/>
                      <a:gd name="T4" fmla="*/ 43 w 43"/>
                      <a:gd name="T5" fmla="*/ 92 h 92"/>
                      <a:gd name="T6" fmla="*/ 0 w 43"/>
                      <a:gd name="T7" fmla="*/ 92 h 92"/>
                      <a:gd name="T8" fmla="*/ 0 w 43"/>
                      <a:gd name="T9" fmla="*/ 0 h 92"/>
                      <a:gd name="T10" fmla="*/ 0 w 43"/>
                      <a:gd name="T11" fmla="*/ 0 h 9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2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2"/>
                        </a:lnTo>
                        <a:lnTo>
                          <a:pt x="0" y="92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1" name="Freeform 26">
                    <a:extLst>
                      <a:ext uri="{FF2B5EF4-FFF2-40B4-BE49-F238E27FC236}">
                        <a16:creationId xmlns="" xmlns:a16="http://schemas.microsoft.com/office/drawing/2014/main" id="{C82B3BD4-2C03-40CE-8BE1-E38C7952E812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3642225"/>
                    <a:ext cx="156215" cy="59588"/>
                  </a:xfrm>
                  <a:custGeom>
                    <a:avLst/>
                    <a:gdLst>
                      <a:gd name="T0" fmla="*/ 0 w 97"/>
                      <a:gd name="T1" fmla="*/ 0 h 37"/>
                      <a:gd name="T2" fmla="*/ 97 w 97"/>
                      <a:gd name="T3" fmla="*/ 0 h 37"/>
                      <a:gd name="T4" fmla="*/ 97 w 97"/>
                      <a:gd name="T5" fmla="*/ 37 h 37"/>
                      <a:gd name="T6" fmla="*/ 0 w 97"/>
                      <a:gd name="T7" fmla="*/ 37 h 37"/>
                      <a:gd name="T8" fmla="*/ 0 w 97"/>
                      <a:gd name="T9" fmla="*/ 0 h 37"/>
                      <a:gd name="T10" fmla="*/ 0 w 97"/>
                      <a:gd name="T11" fmla="*/ 0 h 3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37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37"/>
                        </a:lnTo>
                        <a:lnTo>
                          <a:pt x="0" y="37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2" name="Freeform 27">
                    <a:extLst>
                      <a:ext uri="{FF2B5EF4-FFF2-40B4-BE49-F238E27FC236}">
                        <a16:creationId xmlns="" xmlns:a16="http://schemas.microsoft.com/office/drawing/2014/main" id="{083B0CC8-1674-4BFA-B454-520526A69C14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622777" y="3642225"/>
                    <a:ext cx="161046" cy="59588"/>
                  </a:xfrm>
                  <a:custGeom>
                    <a:avLst/>
                    <a:gdLst>
                      <a:gd name="T0" fmla="*/ 0 w 100"/>
                      <a:gd name="T1" fmla="*/ 37 h 37"/>
                      <a:gd name="T2" fmla="*/ 0 w 100"/>
                      <a:gd name="T3" fmla="*/ 0 h 37"/>
                      <a:gd name="T4" fmla="*/ 100 w 100"/>
                      <a:gd name="T5" fmla="*/ 0 h 37"/>
                      <a:gd name="T6" fmla="*/ 64 w 100"/>
                      <a:gd name="T7" fmla="*/ 37 h 37"/>
                      <a:gd name="T8" fmla="*/ 0 w 100"/>
                      <a:gd name="T9" fmla="*/ 37 h 37"/>
                      <a:gd name="T10" fmla="*/ 0 w 100"/>
                      <a:gd name="T11" fmla="*/ 37 h 37"/>
                      <a:gd name="T12" fmla="*/ 0 w 100"/>
                      <a:gd name="T13" fmla="*/ 37 h 3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100" h="37">
                        <a:moveTo>
                          <a:pt x="0" y="37"/>
                        </a:moveTo>
                        <a:lnTo>
                          <a:pt x="0" y="0"/>
                        </a:lnTo>
                        <a:lnTo>
                          <a:pt x="100" y="0"/>
                        </a:lnTo>
                        <a:lnTo>
                          <a:pt x="64" y="37"/>
                        </a:lnTo>
                        <a:lnTo>
                          <a:pt x="0" y="37"/>
                        </a:lnTo>
                        <a:lnTo>
                          <a:pt x="0" y="37"/>
                        </a:lnTo>
                        <a:lnTo>
                          <a:pt x="0" y="37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3" name="Freeform 28">
                    <a:extLst>
                      <a:ext uri="{FF2B5EF4-FFF2-40B4-BE49-F238E27FC236}">
                        <a16:creationId xmlns="" xmlns:a16="http://schemas.microsoft.com/office/drawing/2014/main" id="{4AE5FE39-69C3-4816-ADC0-EE05A889C3A0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622777" y="4212330"/>
                    <a:ext cx="161046" cy="72471"/>
                  </a:xfrm>
                  <a:custGeom>
                    <a:avLst/>
                    <a:gdLst>
                      <a:gd name="T0" fmla="*/ 0 w 100"/>
                      <a:gd name="T1" fmla="*/ 0 h 45"/>
                      <a:gd name="T2" fmla="*/ 100 w 100"/>
                      <a:gd name="T3" fmla="*/ 0 h 45"/>
                      <a:gd name="T4" fmla="*/ 100 w 100"/>
                      <a:gd name="T5" fmla="*/ 45 h 45"/>
                      <a:gd name="T6" fmla="*/ 0 w 100"/>
                      <a:gd name="T7" fmla="*/ 45 h 45"/>
                      <a:gd name="T8" fmla="*/ 0 w 100"/>
                      <a:gd name="T9" fmla="*/ 0 h 45"/>
                      <a:gd name="T10" fmla="*/ 0 w 100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100" h="45">
                        <a:moveTo>
                          <a:pt x="0" y="0"/>
                        </a:moveTo>
                        <a:lnTo>
                          <a:pt x="100" y="0"/>
                        </a:lnTo>
                        <a:lnTo>
                          <a:pt x="100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4" name="Freeform 29">
                    <a:extLst>
                      <a:ext uri="{FF2B5EF4-FFF2-40B4-BE49-F238E27FC236}">
                        <a16:creationId xmlns="" xmlns:a16="http://schemas.microsoft.com/office/drawing/2014/main" id="{2DB7F991-807A-4FBA-9737-69508F462FAC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4125365"/>
                    <a:ext cx="69249" cy="159437"/>
                  </a:xfrm>
                  <a:custGeom>
                    <a:avLst/>
                    <a:gdLst>
                      <a:gd name="T0" fmla="*/ 0 w 43"/>
                      <a:gd name="T1" fmla="*/ 0 h 99"/>
                      <a:gd name="T2" fmla="*/ 43 w 43"/>
                      <a:gd name="T3" fmla="*/ 0 h 99"/>
                      <a:gd name="T4" fmla="*/ 43 w 43"/>
                      <a:gd name="T5" fmla="*/ 99 h 99"/>
                      <a:gd name="T6" fmla="*/ 0 w 43"/>
                      <a:gd name="T7" fmla="*/ 99 h 99"/>
                      <a:gd name="T8" fmla="*/ 0 w 43"/>
                      <a:gd name="T9" fmla="*/ 0 h 99"/>
                      <a:gd name="T10" fmla="*/ 0 w 43"/>
                      <a:gd name="T11" fmla="*/ 0 h 9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9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9"/>
                        </a:lnTo>
                        <a:lnTo>
                          <a:pt x="0" y="99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5" name="Freeform 30">
                    <a:extLst>
                      <a:ext uri="{FF2B5EF4-FFF2-40B4-BE49-F238E27FC236}">
                        <a16:creationId xmlns="" xmlns:a16="http://schemas.microsoft.com/office/drawing/2014/main" id="{21F43020-BEA4-4A6D-8D9B-3F2D9D80AA79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4212330"/>
                    <a:ext cx="156215" cy="72471"/>
                  </a:xfrm>
                  <a:custGeom>
                    <a:avLst/>
                    <a:gdLst>
                      <a:gd name="T0" fmla="*/ 0 w 97"/>
                      <a:gd name="T1" fmla="*/ 0 h 45"/>
                      <a:gd name="T2" fmla="*/ 97 w 97"/>
                      <a:gd name="T3" fmla="*/ 0 h 45"/>
                      <a:gd name="T4" fmla="*/ 97 w 97"/>
                      <a:gd name="T5" fmla="*/ 45 h 45"/>
                      <a:gd name="T6" fmla="*/ 0 w 97"/>
                      <a:gd name="T7" fmla="*/ 45 h 45"/>
                      <a:gd name="T8" fmla="*/ 0 w 97"/>
                      <a:gd name="T9" fmla="*/ 0 h 45"/>
                      <a:gd name="T10" fmla="*/ 0 w 97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45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6" name="Freeform 31">
                    <a:extLst>
                      <a:ext uri="{FF2B5EF4-FFF2-40B4-BE49-F238E27FC236}">
                        <a16:creationId xmlns="" xmlns:a16="http://schemas.microsoft.com/office/drawing/2014/main" id="{31D2D748-7819-4B7C-BCAC-F398224C84A6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3880574"/>
                    <a:ext cx="69249" cy="152995"/>
                  </a:xfrm>
                  <a:custGeom>
                    <a:avLst/>
                    <a:gdLst>
                      <a:gd name="T0" fmla="*/ 0 w 43"/>
                      <a:gd name="T1" fmla="*/ 0 h 95"/>
                      <a:gd name="T2" fmla="*/ 43 w 43"/>
                      <a:gd name="T3" fmla="*/ 0 h 95"/>
                      <a:gd name="T4" fmla="*/ 43 w 43"/>
                      <a:gd name="T5" fmla="*/ 95 h 95"/>
                      <a:gd name="T6" fmla="*/ 0 w 43"/>
                      <a:gd name="T7" fmla="*/ 95 h 95"/>
                      <a:gd name="T8" fmla="*/ 0 w 43"/>
                      <a:gd name="T9" fmla="*/ 0 h 95"/>
                      <a:gd name="T10" fmla="*/ 0 w 43"/>
                      <a:gd name="T11" fmla="*/ 0 h 9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5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5"/>
                        </a:lnTo>
                        <a:lnTo>
                          <a:pt x="0" y="9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7" name="Freeform 32">
                    <a:extLst>
                      <a:ext uri="{FF2B5EF4-FFF2-40B4-BE49-F238E27FC236}">
                        <a16:creationId xmlns="" xmlns:a16="http://schemas.microsoft.com/office/drawing/2014/main" id="{5BC33828-C5F7-4D70-8BE3-B2940F6FAFBD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969027" y="4125365"/>
                    <a:ext cx="69249" cy="159437"/>
                  </a:xfrm>
                  <a:custGeom>
                    <a:avLst/>
                    <a:gdLst>
                      <a:gd name="T0" fmla="*/ 0 w 43"/>
                      <a:gd name="T1" fmla="*/ 0 h 99"/>
                      <a:gd name="T2" fmla="*/ 43 w 43"/>
                      <a:gd name="T3" fmla="*/ 0 h 99"/>
                      <a:gd name="T4" fmla="*/ 43 w 43"/>
                      <a:gd name="T5" fmla="*/ 99 h 99"/>
                      <a:gd name="T6" fmla="*/ 0 w 43"/>
                      <a:gd name="T7" fmla="*/ 99 h 99"/>
                      <a:gd name="T8" fmla="*/ 0 w 43"/>
                      <a:gd name="T9" fmla="*/ 0 h 99"/>
                      <a:gd name="T10" fmla="*/ 0 w 43"/>
                      <a:gd name="T11" fmla="*/ 0 h 9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9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9"/>
                        </a:lnTo>
                        <a:lnTo>
                          <a:pt x="0" y="99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8" name="Freeform 33">
                    <a:extLst>
                      <a:ext uri="{FF2B5EF4-FFF2-40B4-BE49-F238E27FC236}">
                        <a16:creationId xmlns="" xmlns:a16="http://schemas.microsoft.com/office/drawing/2014/main" id="{3BD52A26-A5EA-4DAF-8B36-3C9756EB975E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882062" y="4212330"/>
                    <a:ext cx="156215" cy="72471"/>
                  </a:xfrm>
                  <a:custGeom>
                    <a:avLst/>
                    <a:gdLst>
                      <a:gd name="T0" fmla="*/ 0 w 97"/>
                      <a:gd name="T1" fmla="*/ 0 h 45"/>
                      <a:gd name="T2" fmla="*/ 97 w 97"/>
                      <a:gd name="T3" fmla="*/ 0 h 45"/>
                      <a:gd name="T4" fmla="*/ 97 w 97"/>
                      <a:gd name="T5" fmla="*/ 45 h 45"/>
                      <a:gd name="T6" fmla="*/ 0 w 97"/>
                      <a:gd name="T7" fmla="*/ 45 h 45"/>
                      <a:gd name="T8" fmla="*/ 0 w 97"/>
                      <a:gd name="T9" fmla="*/ 0 h 45"/>
                      <a:gd name="T10" fmla="*/ 0 w 97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45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9" name="Freeform 34">
                    <a:extLst>
                      <a:ext uri="{FF2B5EF4-FFF2-40B4-BE49-F238E27FC236}">
                        <a16:creationId xmlns="" xmlns:a16="http://schemas.microsoft.com/office/drawing/2014/main" id="{5BC664F9-B73F-4755-A19F-491414680598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969027" y="3880574"/>
                    <a:ext cx="69249" cy="152995"/>
                  </a:xfrm>
                  <a:custGeom>
                    <a:avLst/>
                    <a:gdLst>
                      <a:gd name="T0" fmla="*/ 0 w 43"/>
                      <a:gd name="T1" fmla="*/ 0 h 95"/>
                      <a:gd name="T2" fmla="*/ 43 w 43"/>
                      <a:gd name="T3" fmla="*/ 0 h 95"/>
                      <a:gd name="T4" fmla="*/ 43 w 43"/>
                      <a:gd name="T5" fmla="*/ 95 h 95"/>
                      <a:gd name="T6" fmla="*/ 0 w 43"/>
                      <a:gd name="T7" fmla="*/ 95 h 95"/>
                      <a:gd name="T8" fmla="*/ 0 w 43"/>
                      <a:gd name="T9" fmla="*/ 0 h 95"/>
                      <a:gd name="T10" fmla="*/ 0 w 43"/>
                      <a:gd name="T11" fmla="*/ 0 h 9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5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5"/>
                        </a:lnTo>
                        <a:lnTo>
                          <a:pt x="0" y="9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40" name="Freeform 35">
                    <a:extLst>
                      <a:ext uri="{FF2B5EF4-FFF2-40B4-BE49-F238E27FC236}">
                        <a16:creationId xmlns="" xmlns:a16="http://schemas.microsoft.com/office/drawing/2014/main" id="{B158064E-E644-4932-BB99-ED09C0340704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673507" y="4477201"/>
                    <a:ext cx="468645" cy="471867"/>
                  </a:xfrm>
                  <a:custGeom>
                    <a:avLst/>
                    <a:gdLst>
                      <a:gd name="T0" fmla="*/ 208 w 291"/>
                      <a:gd name="T1" fmla="*/ 0 h 293"/>
                      <a:gd name="T2" fmla="*/ 0 w 291"/>
                      <a:gd name="T3" fmla="*/ 196 h 293"/>
                      <a:gd name="T4" fmla="*/ 92 w 291"/>
                      <a:gd name="T5" fmla="*/ 293 h 293"/>
                      <a:gd name="T6" fmla="*/ 291 w 291"/>
                      <a:gd name="T7" fmla="*/ 94 h 293"/>
                      <a:gd name="T8" fmla="*/ 208 w 291"/>
                      <a:gd name="T9" fmla="*/ 0 h 293"/>
                      <a:gd name="T10" fmla="*/ 208 w 291"/>
                      <a:gd name="T11" fmla="*/ 0 h 293"/>
                      <a:gd name="T12" fmla="*/ 208 w 291"/>
                      <a:gd name="T13" fmla="*/ 0 h 29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291" h="293">
                        <a:moveTo>
                          <a:pt x="208" y="0"/>
                        </a:moveTo>
                        <a:lnTo>
                          <a:pt x="0" y="196"/>
                        </a:lnTo>
                        <a:lnTo>
                          <a:pt x="92" y="293"/>
                        </a:lnTo>
                        <a:lnTo>
                          <a:pt x="291" y="94"/>
                        </a:lnTo>
                        <a:lnTo>
                          <a:pt x="208" y="0"/>
                        </a:lnTo>
                        <a:lnTo>
                          <a:pt x="208" y="0"/>
                        </a:lnTo>
                        <a:lnTo>
                          <a:pt x="208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41" name="Freeform 36">
                    <a:extLst>
                      <a:ext uri="{FF2B5EF4-FFF2-40B4-BE49-F238E27FC236}">
                        <a16:creationId xmlns="" xmlns:a16="http://schemas.microsoft.com/office/drawing/2014/main" id="{1D0B3958-E704-455A-9C28-8BD8FD66520E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639082" y="3651889"/>
                    <a:ext cx="190035" cy="172320"/>
                  </a:xfrm>
                  <a:custGeom>
                    <a:avLst/>
                    <a:gdLst>
                      <a:gd name="T0" fmla="*/ 35 w 118"/>
                      <a:gd name="T1" fmla="*/ 0 h 107"/>
                      <a:gd name="T2" fmla="*/ 0 w 118"/>
                      <a:gd name="T3" fmla="*/ 107 h 107"/>
                      <a:gd name="T4" fmla="*/ 118 w 118"/>
                      <a:gd name="T5" fmla="*/ 81 h 107"/>
                      <a:gd name="T6" fmla="*/ 35 w 118"/>
                      <a:gd name="T7" fmla="*/ 0 h 107"/>
                      <a:gd name="T8" fmla="*/ 35 w 118"/>
                      <a:gd name="T9" fmla="*/ 0 h 107"/>
                      <a:gd name="T10" fmla="*/ 35 w 118"/>
                      <a:gd name="T11" fmla="*/ 0 h 10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118" h="107">
                        <a:moveTo>
                          <a:pt x="35" y="0"/>
                        </a:moveTo>
                        <a:lnTo>
                          <a:pt x="0" y="107"/>
                        </a:lnTo>
                        <a:lnTo>
                          <a:pt x="118" y="81"/>
                        </a:lnTo>
                        <a:lnTo>
                          <a:pt x="35" y="0"/>
                        </a:lnTo>
                        <a:lnTo>
                          <a:pt x="35" y="0"/>
                        </a:lnTo>
                        <a:lnTo>
                          <a:pt x="35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</p:grp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Rectangle 10">
                  <a:extLst>
                    <a:ext uri="{FF2B5EF4-FFF2-40B4-BE49-F238E27FC236}">
                      <a16:creationId xmlns="" xmlns:a16="http://schemas.microsoft.com/office/drawing/2014/main" id="{277AE035-946E-49A1-A9F6-1AD6A6960589}"/>
                    </a:ext>
                  </a:extLst>
                </p:cNvPr>
                <p:cNvSpPr/>
                <p:nvPr/>
              </p:nvSpPr>
              <p:spPr>
                <a:xfrm>
                  <a:off x="1545296" y="2201576"/>
                  <a:ext cx="21296499" cy="4882747"/>
                </a:xfrm>
                <a:prstGeom prst="rect">
                  <a:avLst/>
                </a:prstGeom>
                <a:noFill/>
                <a:ln w="57150">
                  <a:noFill/>
                </a:ln>
              </p:spPr>
              <p:style>
                <a:lnRef idx="1">
                  <a:schemeClr val="accent2"/>
                </a:lnRef>
                <a:fillRef idx="2">
                  <a:schemeClr val="accent2"/>
                </a:fillRef>
                <a:effectRef idx="1">
                  <a:schemeClr val="accent2"/>
                </a:effectRef>
                <a:fontRef idx="minor">
                  <a:schemeClr val="dk1"/>
                </a:fontRef>
              </p:style>
              <p:txBody>
                <a:bodyPr wrap="square">
                  <a:spAutoFit/>
                </a:bodyPr>
                <a:lstStyle/>
                <a:p>
                  <a:pPr marL="630555" indent="-630555">
                    <a:lnSpc>
                      <a:spcPct val="107000"/>
                    </a:lnSpc>
                    <a:spcBef>
                      <a:spcPts val="200"/>
                    </a:spcBef>
                    <a:spcAft>
                      <a:spcPts val="200"/>
                    </a:spcAft>
                  </a:pPr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                                                </a:t>
                  </a:r>
                  <a:r>
                    <a:rPr lang="nl-NL" sz="4800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Cho tứ diện </a:t>
                  </a:r>
                  <a14:m>
                    <m:oMath xmlns:m="http://schemas.openxmlformats.org/officeDocument/2006/math">
                      <m:r>
                        <a:rPr lang="nl-NL" sz="48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𝐴𝐵𝐶𝐷</m:t>
                      </m:r>
                    </m:oMath>
                  </a14:m>
                  <a:r>
                    <a:rPr lang="nl-NL" sz="4800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. Gọi </a:t>
                  </a:r>
                  <a14:m>
                    <m:oMath xmlns:m="http://schemas.openxmlformats.org/officeDocument/2006/math">
                      <m:r>
                        <a:rPr lang="nl-NL" sz="48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𝑀</m:t>
                      </m:r>
                    </m:oMath>
                  </a14:m>
                  <a:r>
                    <a:rPr lang="nl-NL" sz="4800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và </a:t>
                  </a:r>
                  <a14:m>
                    <m:oMath xmlns:m="http://schemas.openxmlformats.org/officeDocument/2006/math">
                      <m:r>
                        <a:rPr lang="nl-NL" sz="48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𝑁</m:t>
                      </m:r>
                    </m:oMath>
                  </a14:m>
                  <a:r>
                    <a:rPr lang="nl-NL" sz="4800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lần lượt là trung điểm của </a:t>
                  </a:r>
                  <a14:m>
                    <m:oMath xmlns:m="http://schemas.openxmlformats.org/officeDocument/2006/math">
                      <m:r>
                        <a:rPr lang="nl-NL" sz="48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𝐴𝐵</m:t>
                      </m:r>
                    </m:oMath>
                  </a14:m>
                  <a:r>
                    <a:rPr lang="nl-NL" sz="4800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và </a:t>
                  </a:r>
                  <a14:m>
                    <m:oMath xmlns:m="http://schemas.openxmlformats.org/officeDocument/2006/math">
                      <m:r>
                        <a:rPr lang="nl-NL" sz="48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𝐶𝐷</m:t>
                      </m:r>
                    </m:oMath>
                  </a14:m>
                  <a:r>
                    <a:rPr lang="nl-NL" sz="4800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. Chứng minh rằng:</a:t>
                  </a:r>
                  <a:endPara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  <a:p>
                  <a:pPr marL="630555">
                    <a:lnSpc>
                      <a:spcPct val="107000"/>
                    </a:lnSpc>
                    <a:spcBef>
                      <a:spcPts val="200"/>
                    </a:spcBef>
                    <a:spcAft>
                      <a:spcPts val="200"/>
                    </a:spcAft>
                  </a:pPr>
                  <a:r>
                    <a:rPr lang="nl-NL" sz="4800" dirty="0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a.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800" i="1">
                              <a:latin typeface="Cambria Math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nl-NL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𝑀𝑁</m:t>
                          </m:r>
                        </m:e>
                      </m:acc>
                      <m:r>
                        <a:rPr lang="nl-NL" sz="48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800" i="1">
                              <a:latin typeface="Cambria Math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nl-NL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nl-NL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den>
                      </m:f>
                      <m:d>
                        <m:dPr>
                          <m:ctrlPr>
                            <a:rPr lang="en-US" sz="4800" i="1">
                              <a:latin typeface="Cambria Math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4800" i="1">
                                  <a:latin typeface="Cambria Math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nl-NL" sz="48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𝐴𝐷</m:t>
                              </m:r>
                            </m:e>
                          </m:acc>
                          <m:r>
                            <a:rPr lang="nl-NL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acc>
                            <m:accPr>
                              <m:chr m:val="⃗"/>
                              <m:ctrlPr>
                                <a:rPr lang="en-US" sz="4800" i="1">
                                  <a:latin typeface="Cambria Math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nl-NL" sz="48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𝐵𝐶</m:t>
                              </m:r>
                            </m:e>
                          </m:acc>
                        </m:e>
                      </m:d>
                    </m:oMath>
                  </a14:m>
                  <a:r>
                    <a:rPr lang="en-US" sz="4800" dirty="0" smtClean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.</a:t>
                  </a:r>
                  <a:endPara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  <a:p>
                  <a:pPr marL="630555">
                    <a:lnSpc>
                      <a:spcPct val="107000"/>
                    </a:lnSpc>
                    <a:spcBef>
                      <a:spcPts val="200"/>
                    </a:spcBef>
                    <a:spcAft>
                      <a:spcPts val="200"/>
                    </a:spcAft>
                  </a:pPr>
                  <a:r>
                    <a:rPr lang="nl-NL" sz="4800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b.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800" i="1">
                              <a:latin typeface="Cambria Math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nl-NL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𝑀𝑁</m:t>
                          </m:r>
                        </m:e>
                      </m:acc>
                      <m:r>
                        <a:rPr lang="nl-NL" sz="48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800" i="1">
                              <a:latin typeface="Cambria Math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nl-NL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nl-NL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den>
                      </m:f>
                      <m:d>
                        <m:dPr>
                          <m:ctrlPr>
                            <a:rPr lang="en-US" sz="4800" i="1">
                              <a:latin typeface="Cambria Math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4800" i="1">
                                  <a:latin typeface="Cambria Math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nl-NL" sz="48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𝐴𝐶</m:t>
                              </m:r>
                            </m:e>
                          </m:acc>
                          <m:r>
                            <a:rPr lang="nl-NL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acc>
                            <m:accPr>
                              <m:chr m:val="⃗"/>
                              <m:ctrlPr>
                                <a:rPr lang="en-US" sz="4800" i="1">
                                  <a:latin typeface="Cambria Math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nl-NL" sz="48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𝐵𝐷</m:t>
                              </m:r>
                            </m:e>
                          </m:acc>
                        </m:e>
                      </m:d>
                    </m:oMath>
                  </a14:m>
                  <a:r>
                    <a:rPr lang="en-US" sz="4800" dirty="0" smtClean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.</a:t>
                  </a:r>
                  <a:endPara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  <a:p>
                  <a:pPr>
                    <a:lnSpc>
                      <a:spcPct val="115000"/>
                    </a:lnSpc>
                    <a:spcAft>
                      <a:spcPts val="1000"/>
                    </a:spcAft>
                    <a:tabLst>
                      <a:tab pos="2256155" algn="l"/>
                      <a:tab pos="3676650" algn="l"/>
                    </a:tabLst>
                  </a:pPr>
                  <a:endPara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1" name="Rectangle 10">
                  <a:extLst>
                    <a:ext uri="{FF2B5EF4-FFF2-40B4-BE49-F238E27FC236}">
                      <a16:creationId xmlns:a16="http://schemas.microsoft.com/office/drawing/2014/main" xmlns:a14="http://schemas.microsoft.com/office/drawing/2010/main" xmlns="" id="{277AE035-946E-49A1-A9F6-1AD6A6960589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545296" y="2201576"/>
                  <a:ext cx="21296499" cy="4882747"/>
                </a:xfrm>
                <a:prstGeom prst="rect">
                  <a:avLst/>
                </a:prstGeom>
                <a:blipFill rotWithShape="1">
                  <a:blip r:embed="rId2"/>
                  <a:stretch>
                    <a:fillRect t="-2871" r="-429"/>
                  </a:stretch>
                </a:blipFill>
                <a:ln w="57150"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5" name="Rectangle 44">
                <a:extLst>
                  <a:ext uri="{FF2B5EF4-FFF2-40B4-BE49-F238E27FC236}">
                    <a16:creationId xmlns="" xmlns:a16="http://schemas.microsoft.com/office/drawing/2014/main" id="{16C0AC19-1C29-4791-82BD-9240843C0E51}"/>
                  </a:ext>
                </a:extLst>
              </p:cNvPr>
              <p:cNvSpPr/>
              <p:nvPr/>
            </p:nvSpPr>
            <p:spPr>
              <a:xfrm>
                <a:off x="1520156" y="6792615"/>
                <a:ext cx="7459991" cy="100944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630555">
                  <a:lnSpc>
                    <a:spcPct val="107000"/>
                  </a:lnSpc>
                  <a:spcBef>
                    <a:spcPts val="200"/>
                  </a:spcBef>
                  <a:spcAft>
                    <a:spcPts val="2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nl-NL" sz="480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nl-NL" sz="480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. 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nl-NL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𝑀𝑁</m:t>
                          </m:r>
                        </m:e>
                      </m:acc>
                      <m:r>
                        <a:rPr lang="nl-NL" sz="48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nl-NL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𝑀𝐴</m:t>
                          </m:r>
                        </m:e>
                      </m:acc>
                      <m:r>
                        <a:rPr lang="nl-NL" sz="48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nl-NL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𝐴𝐷</m:t>
                          </m:r>
                        </m:e>
                      </m:acc>
                      <m:r>
                        <a:rPr lang="nl-NL" sz="48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nl-NL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𝐷𝑁</m:t>
                          </m:r>
                        </m:e>
                      </m:acc>
                    </m:oMath>
                  </m:oMathPara>
                </a14:m>
                <a:endParaRPr lang="en-US" sz="48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5" name="Rectangle 44">
                <a:extLst>
                  <a:ext uri="{FF2B5EF4-FFF2-40B4-BE49-F238E27FC236}">
                    <a16:creationId xmlns:a16="http://schemas.microsoft.com/office/drawing/2014/main" id="{16C0AC19-1C29-4791-82BD-9240843C0E5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0156" y="6792615"/>
                <a:ext cx="7459991" cy="100944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" name="Rectangle 45">
                <a:extLst>
                  <a:ext uri="{FF2B5EF4-FFF2-40B4-BE49-F238E27FC236}">
                    <a16:creationId xmlns="" xmlns:a16="http://schemas.microsoft.com/office/drawing/2014/main" id="{727D4C17-9AE8-4025-8B29-F168F4800D99}"/>
                  </a:ext>
                </a:extLst>
              </p:cNvPr>
              <p:cNvSpPr/>
              <p:nvPr/>
            </p:nvSpPr>
            <p:spPr>
              <a:xfrm>
                <a:off x="1608455" y="8169637"/>
                <a:ext cx="6809493" cy="9039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630555">
                  <a:lnSpc>
                    <a:spcPct val="107000"/>
                  </a:lnSpc>
                  <a:spcBef>
                    <a:spcPts val="200"/>
                  </a:spcBef>
                  <a:spcAft>
                    <a:spcPts val="200"/>
                  </a:spcAft>
                </a:pP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𝑀𝑁</m:t>
                        </m:r>
                      </m:e>
                    </m:acc>
                    <m:r>
                      <a:rPr lang="nl-NL" sz="4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𝑀𝐵</m:t>
                        </m:r>
                      </m:e>
                    </m:acc>
                    <m:r>
                      <a:rPr lang="nl-NL" sz="4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𝐵𝐶</m:t>
                        </m:r>
                      </m:e>
                    </m:acc>
                    <m:r>
                      <a:rPr lang="nl-NL" sz="4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𝐶𝑁</m:t>
                        </m:r>
                      </m:e>
                    </m:acc>
                  </m:oMath>
                </a14:m>
                <a:r>
                  <a:rPr lang="en-US" sz="4800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48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6" name="Rectangle 45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727D4C17-9AE8-4025-8B29-F168F4800D9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08455" y="8169637"/>
                <a:ext cx="6809493" cy="903965"/>
              </a:xfrm>
              <a:prstGeom prst="rect">
                <a:avLst/>
              </a:prstGeom>
              <a:blipFill rotWithShape="1">
                <a:blip r:embed="rId4"/>
                <a:stretch>
                  <a:fillRect t="-6757" r="-3044" b="-358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" name="Rectangle 46">
                <a:extLst>
                  <a:ext uri="{FF2B5EF4-FFF2-40B4-BE49-F238E27FC236}">
                    <a16:creationId xmlns="" xmlns:a16="http://schemas.microsoft.com/office/drawing/2014/main" id="{E8C40F6A-A8AE-4E4A-BAD7-B1896DE00420}"/>
                  </a:ext>
                </a:extLst>
              </p:cNvPr>
              <p:cNvSpPr/>
              <p:nvPr/>
            </p:nvSpPr>
            <p:spPr>
              <a:xfrm>
                <a:off x="1605836" y="9324747"/>
                <a:ext cx="12080871" cy="120834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630555">
                  <a:lnSpc>
                    <a:spcPct val="107000"/>
                  </a:lnSpc>
                  <a:spcBef>
                    <a:spcPts val="200"/>
                  </a:spcBef>
                  <a:spcAft>
                    <a:spcPts val="200"/>
                  </a:spcAft>
                </a:pPr>
                <a14:m>
                  <m:oMath xmlns:m="http://schemas.openxmlformats.org/officeDocument/2006/math">
                    <m:r>
                      <a:rPr lang="nl-NL" sz="4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⇒2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𝑀𝑁</m:t>
                        </m:r>
                      </m:e>
                    </m:acc>
                    <m:r>
                      <a:rPr lang="nl-NL" sz="4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𝐴𝐷</m:t>
                        </m:r>
                      </m:e>
                    </m:acc>
                    <m:r>
                      <a:rPr lang="nl-NL" sz="4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𝐵𝐶</m:t>
                        </m:r>
                      </m:e>
                    </m:acc>
                    <m:r>
                      <a:rPr lang="nl-NL" sz="4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mbria Math" panose="02040503050406030204" pitchFamily="18" charset="0"/>
                      </a:rPr>
                      <m:t>⇒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𝑀𝑁</m:t>
                        </m:r>
                      </m:e>
                    </m:acc>
                    <m:r>
                      <a:rPr lang="nl-NL" sz="4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800" i="1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nl-NL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nl-NL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r>
                      <a:rPr lang="nl-NL" sz="4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(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𝐴𝐷</m:t>
                        </m:r>
                      </m:e>
                    </m:acc>
                    <m:r>
                      <a:rPr lang="nl-NL" sz="4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𝐵𝐶</m:t>
                        </m:r>
                      </m:e>
                    </m:acc>
                    <m:r>
                      <a:rPr lang="nl-NL" sz="4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4800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48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7" name="Rectangle 46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E8C40F6A-A8AE-4E4A-BAD7-B1896DE0042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05836" y="9324747"/>
                <a:ext cx="12080871" cy="1208344"/>
              </a:xfrm>
              <a:prstGeom prst="rect">
                <a:avLst/>
              </a:prstGeom>
              <a:blipFill rotWithShape="1">
                <a:blip r:embed="rId5"/>
                <a:stretch>
                  <a:fillRect r="-1312" b="-126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8" name="Rectangle 47">
                <a:extLst>
                  <a:ext uri="{FF2B5EF4-FFF2-40B4-BE49-F238E27FC236}">
                    <a16:creationId xmlns="" xmlns:a16="http://schemas.microsoft.com/office/drawing/2014/main" id="{AEC3E019-96D7-4F12-8CB3-F34639853A42}"/>
                  </a:ext>
                </a:extLst>
              </p:cNvPr>
              <p:cNvSpPr/>
              <p:nvPr/>
            </p:nvSpPr>
            <p:spPr>
              <a:xfrm>
                <a:off x="1660266" y="10830676"/>
                <a:ext cx="4054636" cy="90832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630555">
                  <a:lnSpc>
                    <a:spcPct val="107000"/>
                  </a:lnSpc>
                  <a:spcBef>
                    <a:spcPts val="200"/>
                  </a:spcBef>
                  <a:spcAft>
                    <a:spcPts val="2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nl-NL" sz="480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nl-NL" sz="480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. </m:t>
                      </m:r>
                      <m:r>
                        <m:rPr>
                          <m:nor/>
                        </m:rPr>
                        <a:rPr lang="nl-NL" sz="480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T</m:t>
                      </m:r>
                      <m:r>
                        <m:rPr>
                          <m:nor/>
                        </m:rPr>
                        <a:rPr lang="nl-NL" sz="480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ươ</m:t>
                      </m:r>
                      <m:r>
                        <m:rPr>
                          <m:nor/>
                        </m:rPr>
                        <a:rPr lang="nl-NL" sz="480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ng</m:t>
                      </m:r>
                      <m:r>
                        <m:rPr>
                          <m:nor/>
                        </m:rPr>
                        <a:rPr lang="nl-NL" sz="480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nl-NL" sz="480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t</m:t>
                      </m:r>
                      <m:r>
                        <m:rPr>
                          <m:nor/>
                        </m:rPr>
                        <a:rPr lang="nl-NL" sz="480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ự.</m:t>
                      </m:r>
                    </m:oMath>
                  </m:oMathPara>
                </a14:m>
                <a:endParaRPr lang="en-US" sz="48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8" name="Rectangle 47">
                <a:extLst>
                  <a:ext uri="{FF2B5EF4-FFF2-40B4-BE49-F238E27FC236}">
                    <a16:creationId xmlns:a16="http://schemas.microsoft.com/office/drawing/2014/main" id="{AEC3E019-96D7-4F12-8CB3-F34639853A4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60266" y="10830676"/>
                <a:ext cx="4054636" cy="908326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908762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/>
      <p:bldP spid="46" grpId="0"/>
      <p:bldP spid="47" grpId="0"/>
      <p:bldP spid="48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="" xmlns:a16="http://schemas.microsoft.com/office/drawing/2014/main" id="{71669FC1-402D-4918-9243-5FDECEB335A8}"/>
              </a:ext>
            </a:extLst>
          </p:cNvPr>
          <p:cNvGrpSpPr/>
          <p:nvPr/>
        </p:nvGrpSpPr>
        <p:grpSpPr>
          <a:xfrm>
            <a:off x="1268924" y="5586283"/>
            <a:ext cx="21972076" cy="7543800"/>
            <a:chOff x="1270511" y="5867400"/>
            <a:chExt cx="14580676" cy="7543800"/>
          </a:xfrm>
        </p:grpSpPr>
        <p:sp>
          <p:nvSpPr>
            <p:cNvPr id="3" name="Rounded Rectangle 101">
              <a:extLst>
                <a:ext uri="{FF2B5EF4-FFF2-40B4-BE49-F238E27FC236}">
                  <a16:creationId xmlns="" xmlns:a16="http://schemas.microsoft.com/office/drawing/2014/main" id="{13166164-76FC-4C9C-90E0-577D00D361C2}"/>
                </a:ext>
              </a:extLst>
            </p:cNvPr>
            <p:cNvSpPr/>
            <p:nvPr/>
          </p:nvSpPr>
          <p:spPr>
            <a:xfrm>
              <a:off x="1272210" y="6058086"/>
              <a:ext cx="14578977" cy="7353114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4" name="Group 3">
              <a:extLst>
                <a:ext uri="{FF2B5EF4-FFF2-40B4-BE49-F238E27FC236}">
                  <a16:creationId xmlns="" xmlns:a16="http://schemas.microsoft.com/office/drawing/2014/main" id="{EE95BB8A-AD83-409C-A9E0-3795C7267902}"/>
                </a:ext>
              </a:extLst>
            </p:cNvPr>
            <p:cNvGrpSpPr/>
            <p:nvPr/>
          </p:nvGrpSpPr>
          <p:grpSpPr>
            <a:xfrm>
              <a:off x="1270511" y="5867400"/>
              <a:ext cx="3568119" cy="845462"/>
              <a:chOff x="1224541" y="6305967"/>
              <a:chExt cx="3568119" cy="845462"/>
            </a:xfrm>
          </p:grpSpPr>
          <p:sp>
            <p:nvSpPr>
              <p:cNvPr id="5" name="Freeform 20">
                <a:extLst>
                  <a:ext uri="{FF2B5EF4-FFF2-40B4-BE49-F238E27FC236}">
                    <a16:creationId xmlns="" xmlns:a16="http://schemas.microsoft.com/office/drawing/2014/main" id="{D2AF9484-1320-477F-A179-B0D7F4001E6B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" name="TextBox 5">
                <a:extLst>
                  <a:ext uri="{FF2B5EF4-FFF2-40B4-BE49-F238E27FC236}">
                    <a16:creationId xmlns="" xmlns:a16="http://schemas.microsoft.com/office/drawing/2014/main" id="{6F508BF9-6B81-48D4-B158-BD11CAB29212}"/>
                  </a:ext>
                </a:extLst>
              </p:cNvPr>
              <p:cNvSpPr txBox="1"/>
              <p:nvPr/>
            </p:nvSpPr>
            <p:spPr>
              <a:xfrm>
                <a:off x="2296330" y="6305967"/>
                <a:ext cx="237276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46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999C8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kumimoji="0" lang="en-US" sz="4600" b="1" i="0" u="none" strike="noStrike" kern="1200" cap="none" spc="0" normalizeH="0" baseline="0" noProof="0" dirty="0">
                  <a:ln>
                    <a:noFill/>
                  </a:ln>
                  <a:solidFill>
                    <a:srgbClr val="0999C8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" name="Round Diagonal Corner Rectangle 105">
                <a:extLst>
                  <a:ext uri="{FF2B5EF4-FFF2-40B4-BE49-F238E27FC236}">
                    <a16:creationId xmlns="" xmlns:a16="http://schemas.microsoft.com/office/drawing/2014/main" id="{8C361EE0-AA9F-495E-8751-31809CE350CF}"/>
                  </a:ext>
                </a:extLst>
              </p:cNvPr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8" name="Freeform 15">
                <a:extLst>
                  <a:ext uri="{FF2B5EF4-FFF2-40B4-BE49-F238E27FC236}">
                    <a16:creationId xmlns="" xmlns:a16="http://schemas.microsoft.com/office/drawing/2014/main" id="{F22F72FB-2F4D-48BF-816F-9AFDA969CAD3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9" name="Group 8">
            <a:extLst>
              <a:ext uri="{FF2B5EF4-FFF2-40B4-BE49-F238E27FC236}">
                <a16:creationId xmlns="" xmlns:a16="http://schemas.microsoft.com/office/drawing/2014/main" id="{ADBB2AD9-B076-47C7-BD88-FD6B0E55EDA1}"/>
              </a:ext>
            </a:extLst>
          </p:cNvPr>
          <p:cNvGrpSpPr/>
          <p:nvPr/>
        </p:nvGrpSpPr>
        <p:grpSpPr>
          <a:xfrm>
            <a:off x="1268924" y="1318317"/>
            <a:ext cx="21838791" cy="4209990"/>
            <a:chOff x="1219201" y="1726488"/>
            <a:chExt cx="21838791" cy="4209990"/>
          </a:xfrm>
        </p:grpSpPr>
        <p:grpSp>
          <p:nvGrpSpPr>
            <p:cNvPr id="10" name="Group 9">
              <a:extLst>
                <a:ext uri="{FF2B5EF4-FFF2-40B4-BE49-F238E27FC236}">
                  <a16:creationId xmlns="" xmlns:a16="http://schemas.microsoft.com/office/drawing/2014/main" id="{27B92E99-F735-4ABF-86B3-BD90F68C51A9}"/>
                </a:ext>
              </a:extLst>
            </p:cNvPr>
            <p:cNvGrpSpPr/>
            <p:nvPr/>
          </p:nvGrpSpPr>
          <p:grpSpPr>
            <a:xfrm>
              <a:off x="1219201" y="1726488"/>
              <a:ext cx="21838791" cy="4209990"/>
              <a:chOff x="1220787" y="1574087"/>
              <a:chExt cx="21838791" cy="4209990"/>
            </a:xfrm>
          </p:grpSpPr>
          <p:sp>
            <p:nvSpPr>
              <p:cNvPr id="12" name="Rounded Rectangle 70">
                <a:extLst>
                  <a:ext uri="{FF2B5EF4-FFF2-40B4-BE49-F238E27FC236}">
                    <a16:creationId xmlns="" xmlns:a16="http://schemas.microsoft.com/office/drawing/2014/main" id="{3039AAD0-D89D-4B88-9CE8-B61BF3881191}"/>
                  </a:ext>
                </a:extLst>
              </p:cNvPr>
              <p:cNvSpPr/>
              <p:nvPr/>
            </p:nvSpPr>
            <p:spPr>
              <a:xfrm>
                <a:off x="1270510" y="1920845"/>
                <a:ext cx="21789068" cy="3863232"/>
              </a:xfrm>
              <a:prstGeom prst="roundRect">
                <a:avLst>
                  <a:gd name="adj" fmla="val 3927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28575"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grpSp>
            <p:nvGrpSpPr>
              <p:cNvPr id="13" name="Group 12">
                <a:extLst>
                  <a:ext uri="{FF2B5EF4-FFF2-40B4-BE49-F238E27FC236}">
                    <a16:creationId xmlns="" xmlns:a16="http://schemas.microsoft.com/office/drawing/2014/main" id="{86C0834C-DE4A-4BEB-9D7A-7C773913566E}"/>
                  </a:ext>
                </a:extLst>
              </p:cNvPr>
              <p:cNvGrpSpPr/>
              <p:nvPr/>
            </p:nvGrpSpPr>
            <p:grpSpPr>
              <a:xfrm>
                <a:off x="1220787" y="1574087"/>
                <a:ext cx="7265477" cy="1543582"/>
                <a:chOff x="1311958" y="3405486"/>
                <a:chExt cx="7265477" cy="1543582"/>
              </a:xfrm>
            </p:grpSpPr>
            <p:sp>
              <p:nvSpPr>
                <p:cNvPr id="14" name="Freeform 20">
                  <a:extLst>
                    <a:ext uri="{FF2B5EF4-FFF2-40B4-BE49-F238E27FC236}">
                      <a16:creationId xmlns="" xmlns:a16="http://schemas.microsoft.com/office/drawing/2014/main" id="{23B5722D-4917-42B9-8F4D-3E620F9EBDE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5400000">
                  <a:off x="4958977" y="694728"/>
                  <a:ext cx="732158" cy="6504759"/>
                </a:xfrm>
                <a:prstGeom prst="round2SameRect">
                  <a:avLst/>
                </a:prstGeom>
                <a:solidFill>
                  <a:schemeClr val="accent6">
                    <a:lumMod val="75000"/>
                  </a:schemeClr>
                </a:solidFill>
                <a:ln w="57150">
                  <a:solidFill>
                    <a:schemeClr val="accent6">
                      <a:lumMod val="75000"/>
                    </a:schemeClr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5" name="TextBox 14">
                  <a:extLst>
                    <a:ext uri="{FF2B5EF4-FFF2-40B4-BE49-F238E27FC236}">
                      <a16:creationId xmlns="" xmlns:a16="http://schemas.microsoft.com/office/drawing/2014/main" id="{648E9555-D5A0-4D2C-AE61-B2D50EDBB095}"/>
                    </a:ext>
                  </a:extLst>
                </p:cNvPr>
                <p:cNvSpPr txBox="1"/>
                <p:nvPr/>
              </p:nvSpPr>
              <p:spPr>
                <a:xfrm>
                  <a:off x="2235535" y="3405487"/>
                  <a:ext cx="6037099" cy="83099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4800" b="1" i="0" u="none" strike="noStrike" kern="1200" cap="none" spc="0" normalizeH="0" baseline="0" noProof="0" dirty="0" err="1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Bài</a:t>
                  </a:r>
                  <a:r>
                    <a:rPr kumimoji="0" lang="en-US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5 (SGK, TR 92)</a:t>
                  </a:r>
                </a:p>
              </p:txBody>
            </p:sp>
            <p:grpSp>
              <p:nvGrpSpPr>
                <p:cNvPr id="16" name="Group 58">
                  <a:extLst>
                    <a:ext uri="{FF2B5EF4-FFF2-40B4-BE49-F238E27FC236}">
                      <a16:creationId xmlns="" xmlns:a16="http://schemas.microsoft.com/office/drawing/2014/main" id="{20C6A194-737F-4B3E-9F7B-CA87530D3766}"/>
                    </a:ext>
                  </a:extLst>
                </p:cNvPr>
                <p:cNvGrpSpPr/>
                <p:nvPr/>
              </p:nvGrpSpPr>
              <p:grpSpPr>
                <a:xfrm>
                  <a:off x="1311958" y="3405486"/>
                  <a:ext cx="950173" cy="1543582"/>
                  <a:chOff x="1311958" y="3405486"/>
                  <a:chExt cx="950173" cy="1543582"/>
                </a:xfrm>
              </p:grpSpPr>
              <p:sp>
                <p:nvSpPr>
                  <p:cNvPr id="17" name="Rectangle 16">
                    <a:extLst>
                      <a:ext uri="{FF2B5EF4-FFF2-40B4-BE49-F238E27FC236}">
                        <a16:creationId xmlns="" xmlns:a16="http://schemas.microsoft.com/office/drawing/2014/main" id="{037B6228-CC25-4D15-B561-D2638F185F81}"/>
                      </a:ext>
                    </a:extLst>
                  </p:cNvPr>
                  <p:cNvSpPr/>
                  <p:nvPr/>
                </p:nvSpPr>
                <p:spPr>
                  <a:xfrm>
                    <a:off x="1406975" y="3672018"/>
                    <a:ext cx="596676" cy="540312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18" name="Freeform 13">
                    <a:extLst>
                      <a:ext uri="{FF2B5EF4-FFF2-40B4-BE49-F238E27FC236}">
                        <a16:creationId xmlns="" xmlns:a16="http://schemas.microsoft.com/office/drawing/2014/main" id="{39C51F02-9519-449C-B359-A51B8EB40DB4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3581027"/>
                    <a:ext cx="190035" cy="268948"/>
                  </a:xfrm>
                  <a:custGeom>
                    <a:avLst/>
                    <a:gdLst>
                      <a:gd name="T0" fmla="*/ 34 w 50"/>
                      <a:gd name="T1" fmla="*/ 16 h 71"/>
                      <a:gd name="T2" fmla="*/ 34 w 50"/>
                      <a:gd name="T3" fmla="*/ 55 h 71"/>
                      <a:gd name="T4" fmla="*/ 16 w 50"/>
                      <a:gd name="T5" fmla="*/ 55 h 71"/>
                      <a:gd name="T6" fmla="*/ 16 w 50"/>
                      <a:gd name="T7" fmla="*/ 16 h 71"/>
                      <a:gd name="T8" fmla="*/ 34 w 50"/>
                      <a:gd name="T9" fmla="*/ 16 h 71"/>
                      <a:gd name="T10" fmla="*/ 34 w 50"/>
                      <a:gd name="T11" fmla="*/ 0 h 71"/>
                      <a:gd name="T12" fmla="*/ 16 w 50"/>
                      <a:gd name="T13" fmla="*/ 0 h 71"/>
                      <a:gd name="T14" fmla="*/ 0 w 50"/>
                      <a:gd name="T15" fmla="*/ 16 h 71"/>
                      <a:gd name="T16" fmla="*/ 0 w 50"/>
                      <a:gd name="T17" fmla="*/ 55 h 71"/>
                      <a:gd name="T18" fmla="*/ 16 w 50"/>
                      <a:gd name="T19" fmla="*/ 71 h 71"/>
                      <a:gd name="T20" fmla="*/ 34 w 50"/>
                      <a:gd name="T21" fmla="*/ 71 h 71"/>
                      <a:gd name="T22" fmla="*/ 50 w 50"/>
                      <a:gd name="T23" fmla="*/ 55 h 71"/>
                      <a:gd name="T24" fmla="*/ 50 w 50"/>
                      <a:gd name="T25" fmla="*/ 16 h 71"/>
                      <a:gd name="T26" fmla="*/ 34 w 50"/>
                      <a:gd name="T27" fmla="*/ 0 h 7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1">
                        <a:moveTo>
                          <a:pt x="34" y="16"/>
                        </a:moveTo>
                        <a:cubicBezTo>
                          <a:pt x="34" y="55"/>
                          <a:pt x="34" y="55"/>
                          <a:pt x="34" y="55"/>
                        </a:cubicBezTo>
                        <a:cubicBezTo>
                          <a:pt x="16" y="55"/>
                          <a:pt x="16" y="55"/>
                          <a:pt x="16" y="5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5"/>
                          <a:pt x="0" y="55"/>
                          <a:pt x="0" y="55"/>
                        </a:cubicBezTo>
                        <a:cubicBezTo>
                          <a:pt x="0" y="64"/>
                          <a:pt x="7" y="71"/>
                          <a:pt x="16" y="71"/>
                        </a:cubicBezTo>
                        <a:cubicBezTo>
                          <a:pt x="34" y="71"/>
                          <a:pt x="34" y="71"/>
                          <a:pt x="34" y="71"/>
                        </a:cubicBezTo>
                        <a:cubicBezTo>
                          <a:pt x="43" y="71"/>
                          <a:pt x="50" y="64"/>
                          <a:pt x="50" y="55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19" name="Freeform 14">
                    <a:extLst>
                      <a:ext uri="{FF2B5EF4-FFF2-40B4-BE49-F238E27FC236}">
                        <a16:creationId xmlns="" xmlns:a16="http://schemas.microsoft.com/office/drawing/2014/main" id="{F0BF3A54-F3B9-45CE-97A5-5AD5A556620C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3581027"/>
                    <a:ext cx="277000" cy="181983"/>
                  </a:xfrm>
                  <a:custGeom>
                    <a:avLst/>
                    <a:gdLst>
                      <a:gd name="T0" fmla="*/ 57 w 73"/>
                      <a:gd name="T1" fmla="*/ 16 h 48"/>
                      <a:gd name="T2" fmla="*/ 57 w 73"/>
                      <a:gd name="T3" fmla="*/ 32 h 48"/>
                      <a:gd name="T4" fmla="*/ 16 w 73"/>
                      <a:gd name="T5" fmla="*/ 32 h 48"/>
                      <a:gd name="T6" fmla="*/ 16 w 73"/>
                      <a:gd name="T7" fmla="*/ 16 h 48"/>
                      <a:gd name="T8" fmla="*/ 57 w 73"/>
                      <a:gd name="T9" fmla="*/ 16 h 48"/>
                      <a:gd name="T10" fmla="*/ 57 w 73"/>
                      <a:gd name="T11" fmla="*/ 0 h 48"/>
                      <a:gd name="T12" fmla="*/ 16 w 73"/>
                      <a:gd name="T13" fmla="*/ 0 h 48"/>
                      <a:gd name="T14" fmla="*/ 0 w 73"/>
                      <a:gd name="T15" fmla="*/ 16 h 48"/>
                      <a:gd name="T16" fmla="*/ 0 w 73"/>
                      <a:gd name="T17" fmla="*/ 32 h 48"/>
                      <a:gd name="T18" fmla="*/ 16 w 73"/>
                      <a:gd name="T19" fmla="*/ 48 h 48"/>
                      <a:gd name="T20" fmla="*/ 57 w 73"/>
                      <a:gd name="T21" fmla="*/ 48 h 48"/>
                      <a:gd name="T22" fmla="*/ 73 w 73"/>
                      <a:gd name="T23" fmla="*/ 32 h 48"/>
                      <a:gd name="T24" fmla="*/ 73 w 73"/>
                      <a:gd name="T25" fmla="*/ 16 h 48"/>
                      <a:gd name="T26" fmla="*/ 57 w 73"/>
                      <a:gd name="T27" fmla="*/ 0 h 4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48">
                        <a:moveTo>
                          <a:pt x="57" y="16"/>
                        </a:moveTo>
                        <a:cubicBezTo>
                          <a:pt x="57" y="32"/>
                          <a:pt x="57" y="32"/>
                          <a:pt x="57" y="32"/>
                        </a:cubicBezTo>
                        <a:cubicBezTo>
                          <a:pt x="16" y="32"/>
                          <a:pt x="16" y="32"/>
                          <a:pt x="16" y="32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2"/>
                          <a:pt x="0" y="32"/>
                          <a:pt x="0" y="32"/>
                        </a:cubicBezTo>
                        <a:cubicBezTo>
                          <a:pt x="0" y="41"/>
                          <a:pt x="7" y="48"/>
                          <a:pt x="16" y="48"/>
                        </a:cubicBezTo>
                        <a:cubicBezTo>
                          <a:pt x="57" y="48"/>
                          <a:pt x="57" y="48"/>
                          <a:pt x="57" y="48"/>
                        </a:cubicBezTo>
                        <a:cubicBezTo>
                          <a:pt x="66" y="48"/>
                          <a:pt x="73" y="41"/>
                          <a:pt x="73" y="32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0" name="Freeform 15">
                    <a:extLst>
                      <a:ext uri="{FF2B5EF4-FFF2-40B4-BE49-F238E27FC236}">
                        <a16:creationId xmlns="" xmlns:a16="http://schemas.microsoft.com/office/drawing/2014/main" id="{6CD1EE03-6EC8-444E-8F3C-379844417C35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563190" y="3581027"/>
                    <a:ext cx="285052" cy="181983"/>
                  </a:xfrm>
                  <a:custGeom>
                    <a:avLst/>
                    <a:gdLst>
                      <a:gd name="T0" fmla="*/ 58 w 75"/>
                      <a:gd name="T1" fmla="*/ 16 h 48"/>
                      <a:gd name="T2" fmla="*/ 43 w 75"/>
                      <a:gd name="T3" fmla="*/ 32 h 48"/>
                      <a:gd name="T4" fmla="*/ 16 w 75"/>
                      <a:gd name="T5" fmla="*/ 32 h 48"/>
                      <a:gd name="T6" fmla="*/ 16 w 75"/>
                      <a:gd name="T7" fmla="*/ 16 h 48"/>
                      <a:gd name="T8" fmla="*/ 58 w 75"/>
                      <a:gd name="T9" fmla="*/ 16 h 48"/>
                      <a:gd name="T10" fmla="*/ 58 w 75"/>
                      <a:gd name="T11" fmla="*/ 0 h 48"/>
                      <a:gd name="T12" fmla="*/ 16 w 75"/>
                      <a:gd name="T13" fmla="*/ 0 h 48"/>
                      <a:gd name="T14" fmla="*/ 0 w 75"/>
                      <a:gd name="T15" fmla="*/ 16 h 48"/>
                      <a:gd name="T16" fmla="*/ 0 w 75"/>
                      <a:gd name="T17" fmla="*/ 32 h 48"/>
                      <a:gd name="T18" fmla="*/ 16 w 75"/>
                      <a:gd name="T19" fmla="*/ 48 h 48"/>
                      <a:gd name="T20" fmla="*/ 43 w 75"/>
                      <a:gd name="T21" fmla="*/ 48 h 48"/>
                      <a:gd name="T22" fmla="*/ 55 w 75"/>
                      <a:gd name="T23" fmla="*/ 43 h 48"/>
                      <a:gd name="T24" fmla="*/ 70 w 75"/>
                      <a:gd name="T25" fmla="*/ 26 h 48"/>
                      <a:gd name="T26" fmla="*/ 73 w 75"/>
                      <a:gd name="T27" fmla="*/ 9 h 48"/>
                      <a:gd name="T28" fmla="*/ 58 w 75"/>
                      <a:gd name="T29" fmla="*/ 0 h 4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</a:cxnLst>
                    <a:rect l="0" t="0" r="r" b="b"/>
                    <a:pathLst>
                      <a:path w="75" h="48">
                        <a:moveTo>
                          <a:pt x="58" y="16"/>
                        </a:moveTo>
                        <a:cubicBezTo>
                          <a:pt x="43" y="32"/>
                          <a:pt x="43" y="32"/>
                          <a:pt x="43" y="32"/>
                        </a:cubicBezTo>
                        <a:cubicBezTo>
                          <a:pt x="16" y="32"/>
                          <a:pt x="16" y="32"/>
                          <a:pt x="16" y="32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8" y="16"/>
                          <a:pt x="58" y="16"/>
                          <a:pt x="58" y="16"/>
                        </a:cubicBezTo>
                        <a:moveTo>
                          <a:pt x="58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8" y="0"/>
                          <a:pt x="0" y="7"/>
                          <a:pt x="0" y="16"/>
                        </a:cubicBezTo>
                        <a:cubicBezTo>
                          <a:pt x="0" y="32"/>
                          <a:pt x="0" y="32"/>
                          <a:pt x="0" y="32"/>
                        </a:cubicBezTo>
                        <a:cubicBezTo>
                          <a:pt x="0" y="41"/>
                          <a:pt x="8" y="48"/>
                          <a:pt x="16" y="48"/>
                        </a:cubicBezTo>
                        <a:cubicBezTo>
                          <a:pt x="43" y="48"/>
                          <a:pt x="43" y="48"/>
                          <a:pt x="43" y="48"/>
                        </a:cubicBezTo>
                        <a:cubicBezTo>
                          <a:pt x="48" y="48"/>
                          <a:pt x="52" y="46"/>
                          <a:pt x="55" y="43"/>
                        </a:cubicBezTo>
                        <a:cubicBezTo>
                          <a:pt x="70" y="26"/>
                          <a:pt x="70" y="26"/>
                          <a:pt x="70" y="26"/>
                        </a:cubicBezTo>
                        <a:cubicBezTo>
                          <a:pt x="74" y="22"/>
                          <a:pt x="75" y="15"/>
                          <a:pt x="73" y="9"/>
                        </a:cubicBezTo>
                        <a:cubicBezTo>
                          <a:pt x="70" y="3"/>
                          <a:pt x="64" y="0"/>
                          <a:pt x="58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1" name="Freeform 16">
                    <a:extLst>
                      <a:ext uri="{FF2B5EF4-FFF2-40B4-BE49-F238E27FC236}">
                        <a16:creationId xmlns="" xmlns:a16="http://schemas.microsoft.com/office/drawing/2014/main" id="{882AE380-9A22-4AAF-961D-59DEBE5DF38B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563190" y="4151132"/>
                    <a:ext cx="280221" cy="194867"/>
                  </a:xfrm>
                  <a:custGeom>
                    <a:avLst/>
                    <a:gdLst>
                      <a:gd name="T0" fmla="*/ 58 w 74"/>
                      <a:gd name="T1" fmla="*/ 16 h 51"/>
                      <a:gd name="T2" fmla="*/ 58 w 74"/>
                      <a:gd name="T3" fmla="*/ 35 h 51"/>
                      <a:gd name="T4" fmla="*/ 16 w 74"/>
                      <a:gd name="T5" fmla="*/ 35 h 51"/>
                      <a:gd name="T6" fmla="*/ 16 w 74"/>
                      <a:gd name="T7" fmla="*/ 16 h 51"/>
                      <a:gd name="T8" fmla="*/ 58 w 74"/>
                      <a:gd name="T9" fmla="*/ 16 h 51"/>
                      <a:gd name="T10" fmla="*/ 58 w 74"/>
                      <a:gd name="T11" fmla="*/ 0 h 51"/>
                      <a:gd name="T12" fmla="*/ 16 w 74"/>
                      <a:gd name="T13" fmla="*/ 0 h 51"/>
                      <a:gd name="T14" fmla="*/ 0 w 74"/>
                      <a:gd name="T15" fmla="*/ 16 h 51"/>
                      <a:gd name="T16" fmla="*/ 0 w 74"/>
                      <a:gd name="T17" fmla="*/ 35 h 51"/>
                      <a:gd name="T18" fmla="*/ 16 w 74"/>
                      <a:gd name="T19" fmla="*/ 51 h 51"/>
                      <a:gd name="T20" fmla="*/ 58 w 74"/>
                      <a:gd name="T21" fmla="*/ 51 h 51"/>
                      <a:gd name="T22" fmla="*/ 74 w 74"/>
                      <a:gd name="T23" fmla="*/ 35 h 51"/>
                      <a:gd name="T24" fmla="*/ 74 w 74"/>
                      <a:gd name="T25" fmla="*/ 16 h 51"/>
                      <a:gd name="T26" fmla="*/ 58 w 74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4" h="51">
                        <a:moveTo>
                          <a:pt x="58" y="16"/>
                        </a:moveTo>
                        <a:cubicBezTo>
                          <a:pt x="58" y="35"/>
                          <a:pt x="58" y="35"/>
                          <a:pt x="58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8" y="16"/>
                          <a:pt x="58" y="16"/>
                          <a:pt x="58" y="16"/>
                        </a:cubicBezTo>
                        <a:moveTo>
                          <a:pt x="58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8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8" y="51"/>
                          <a:pt x="16" y="51"/>
                        </a:cubicBezTo>
                        <a:cubicBezTo>
                          <a:pt x="58" y="51"/>
                          <a:pt x="58" y="51"/>
                          <a:pt x="58" y="51"/>
                        </a:cubicBezTo>
                        <a:cubicBezTo>
                          <a:pt x="67" y="51"/>
                          <a:pt x="74" y="43"/>
                          <a:pt x="74" y="35"/>
                        </a:cubicBezTo>
                        <a:cubicBezTo>
                          <a:pt x="74" y="16"/>
                          <a:pt x="74" y="16"/>
                          <a:pt x="74" y="16"/>
                        </a:cubicBezTo>
                        <a:cubicBezTo>
                          <a:pt x="74" y="7"/>
                          <a:pt x="67" y="0"/>
                          <a:pt x="58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2" name="Freeform 17">
                    <a:extLst>
                      <a:ext uri="{FF2B5EF4-FFF2-40B4-BE49-F238E27FC236}">
                        <a16:creationId xmlns="" xmlns:a16="http://schemas.microsoft.com/office/drawing/2014/main" id="{D0E6BA3D-B6D8-4E87-B3D0-4C9BF195EFA1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4064167"/>
                    <a:ext cx="190035" cy="281832"/>
                  </a:xfrm>
                  <a:custGeom>
                    <a:avLst/>
                    <a:gdLst>
                      <a:gd name="T0" fmla="*/ 34 w 50"/>
                      <a:gd name="T1" fmla="*/ 16 h 74"/>
                      <a:gd name="T2" fmla="*/ 34 w 50"/>
                      <a:gd name="T3" fmla="*/ 58 h 74"/>
                      <a:gd name="T4" fmla="*/ 16 w 50"/>
                      <a:gd name="T5" fmla="*/ 58 h 74"/>
                      <a:gd name="T6" fmla="*/ 16 w 50"/>
                      <a:gd name="T7" fmla="*/ 16 h 74"/>
                      <a:gd name="T8" fmla="*/ 34 w 50"/>
                      <a:gd name="T9" fmla="*/ 16 h 74"/>
                      <a:gd name="T10" fmla="*/ 34 w 50"/>
                      <a:gd name="T11" fmla="*/ 0 h 74"/>
                      <a:gd name="T12" fmla="*/ 16 w 50"/>
                      <a:gd name="T13" fmla="*/ 0 h 74"/>
                      <a:gd name="T14" fmla="*/ 0 w 50"/>
                      <a:gd name="T15" fmla="*/ 16 h 74"/>
                      <a:gd name="T16" fmla="*/ 0 w 50"/>
                      <a:gd name="T17" fmla="*/ 58 h 74"/>
                      <a:gd name="T18" fmla="*/ 16 w 50"/>
                      <a:gd name="T19" fmla="*/ 74 h 74"/>
                      <a:gd name="T20" fmla="*/ 34 w 50"/>
                      <a:gd name="T21" fmla="*/ 74 h 74"/>
                      <a:gd name="T22" fmla="*/ 50 w 50"/>
                      <a:gd name="T23" fmla="*/ 58 h 74"/>
                      <a:gd name="T24" fmla="*/ 50 w 50"/>
                      <a:gd name="T25" fmla="*/ 16 h 74"/>
                      <a:gd name="T26" fmla="*/ 34 w 50"/>
                      <a:gd name="T27" fmla="*/ 0 h 7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4">
                        <a:moveTo>
                          <a:pt x="34" y="16"/>
                        </a:moveTo>
                        <a:cubicBezTo>
                          <a:pt x="34" y="58"/>
                          <a:pt x="34" y="58"/>
                          <a:pt x="34" y="58"/>
                        </a:cubicBezTo>
                        <a:cubicBezTo>
                          <a:pt x="16" y="58"/>
                          <a:pt x="16" y="58"/>
                          <a:pt x="16" y="58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8"/>
                          <a:pt x="0" y="58"/>
                          <a:pt x="0" y="58"/>
                        </a:cubicBezTo>
                        <a:cubicBezTo>
                          <a:pt x="0" y="66"/>
                          <a:pt x="7" y="74"/>
                          <a:pt x="16" y="74"/>
                        </a:cubicBezTo>
                        <a:cubicBezTo>
                          <a:pt x="34" y="74"/>
                          <a:pt x="34" y="74"/>
                          <a:pt x="34" y="74"/>
                        </a:cubicBezTo>
                        <a:cubicBezTo>
                          <a:pt x="43" y="74"/>
                          <a:pt x="50" y="66"/>
                          <a:pt x="50" y="58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3" name="Freeform 18">
                    <a:extLst>
                      <a:ext uri="{FF2B5EF4-FFF2-40B4-BE49-F238E27FC236}">
                        <a16:creationId xmlns="" xmlns:a16="http://schemas.microsoft.com/office/drawing/2014/main" id="{EE3E55DF-896E-4A92-8AB4-67BD4D1F4875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4151132"/>
                    <a:ext cx="277000" cy="194867"/>
                  </a:xfrm>
                  <a:custGeom>
                    <a:avLst/>
                    <a:gdLst>
                      <a:gd name="T0" fmla="*/ 57 w 73"/>
                      <a:gd name="T1" fmla="*/ 16 h 51"/>
                      <a:gd name="T2" fmla="*/ 57 w 73"/>
                      <a:gd name="T3" fmla="*/ 35 h 51"/>
                      <a:gd name="T4" fmla="*/ 16 w 73"/>
                      <a:gd name="T5" fmla="*/ 35 h 51"/>
                      <a:gd name="T6" fmla="*/ 16 w 73"/>
                      <a:gd name="T7" fmla="*/ 16 h 51"/>
                      <a:gd name="T8" fmla="*/ 57 w 73"/>
                      <a:gd name="T9" fmla="*/ 16 h 51"/>
                      <a:gd name="T10" fmla="*/ 57 w 73"/>
                      <a:gd name="T11" fmla="*/ 0 h 51"/>
                      <a:gd name="T12" fmla="*/ 16 w 73"/>
                      <a:gd name="T13" fmla="*/ 0 h 51"/>
                      <a:gd name="T14" fmla="*/ 0 w 73"/>
                      <a:gd name="T15" fmla="*/ 16 h 51"/>
                      <a:gd name="T16" fmla="*/ 0 w 73"/>
                      <a:gd name="T17" fmla="*/ 35 h 51"/>
                      <a:gd name="T18" fmla="*/ 16 w 73"/>
                      <a:gd name="T19" fmla="*/ 51 h 51"/>
                      <a:gd name="T20" fmla="*/ 57 w 73"/>
                      <a:gd name="T21" fmla="*/ 51 h 51"/>
                      <a:gd name="T22" fmla="*/ 73 w 73"/>
                      <a:gd name="T23" fmla="*/ 35 h 51"/>
                      <a:gd name="T24" fmla="*/ 73 w 73"/>
                      <a:gd name="T25" fmla="*/ 16 h 51"/>
                      <a:gd name="T26" fmla="*/ 57 w 73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51">
                        <a:moveTo>
                          <a:pt x="57" y="16"/>
                        </a:moveTo>
                        <a:cubicBezTo>
                          <a:pt x="57" y="35"/>
                          <a:pt x="57" y="35"/>
                          <a:pt x="57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7" y="51"/>
                          <a:pt x="16" y="51"/>
                        </a:cubicBezTo>
                        <a:cubicBezTo>
                          <a:pt x="57" y="51"/>
                          <a:pt x="57" y="51"/>
                          <a:pt x="57" y="51"/>
                        </a:cubicBezTo>
                        <a:cubicBezTo>
                          <a:pt x="66" y="51"/>
                          <a:pt x="73" y="43"/>
                          <a:pt x="73" y="35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4" name="Freeform 19">
                    <a:extLst>
                      <a:ext uri="{FF2B5EF4-FFF2-40B4-BE49-F238E27FC236}">
                        <a16:creationId xmlns="" xmlns:a16="http://schemas.microsoft.com/office/drawing/2014/main" id="{E49D2CD3-0378-4B01-9D33-7B59ECA4A5F6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3820986"/>
                    <a:ext cx="190035" cy="273779"/>
                  </a:xfrm>
                  <a:custGeom>
                    <a:avLst/>
                    <a:gdLst>
                      <a:gd name="T0" fmla="*/ 34 w 50"/>
                      <a:gd name="T1" fmla="*/ 16 h 72"/>
                      <a:gd name="T2" fmla="*/ 34 w 50"/>
                      <a:gd name="T3" fmla="*/ 56 h 72"/>
                      <a:gd name="T4" fmla="*/ 16 w 50"/>
                      <a:gd name="T5" fmla="*/ 56 h 72"/>
                      <a:gd name="T6" fmla="*/ 16 w 50"/>
                      <a:gd name="T7" fmla="*/ 16 h 72"/>
                      <a:gd name="T8" fmla="*/ 34 w 50"/>
                      <a:gd name="T9" fmla="*/ 16 h 72"/>
                      <a:gd name="T10" fmla="*/ 34 w 50"/>
                      <a:gd name="T11" fmla="*/ 0 h 72"/>
                      <a:gd name="T12" fmla="*/ 16 w 50"/>
                      <a:gd name="T13" fmla="*/ 0 h 72"/>
                      <a:gd name="T14" fmla="*/ 0 w 50"/>
                      <a:gd name="T15" fmla="*/ 16 h 72"/>
                      <a:gd name="T16" fmla="*/ 0 w 50"/>
                      <a:gd name="T17" fmla="*/ 56 h 72"/>
                      <a:gd name="T18" fmla="*/ 16 w 50"/>
                      <a:gd name="T19" fmla="*/ 72 h 72"/>
                      <a:gd name="T20" fmla="*/ 34 w 50"/>
                      <a:gd name="T21" fmla="*/ 72 h 72"/>
                      <a:gd name="T22" fmla="*/ 50 w 50"/>
                      <a:gd name="T23" fmla="*/ 56 h 72"/>
                      <a:gd name="T24" fmla="*/ 50 w 50"/>
                      <a:gd name="T25" fmla="*/ 16 h 72"/>
                      <a:gd name="T26" fmla="*/ 34 w 50"/>
                      <a:gd name="T27" fmla="*/ 0 h 7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2">
                        <a:moveTo>
                          <a:pt x="34" y="16"/>
                        </a:moveTo>
                        <a:cubicBezTo>
                          <a:pt x="34" y="56"/>
                          <a:pt x="34" y="56"/>
                          <a:pt x="34" y="56"/>
                        </a:cubicBezTo>
                        <a:cubicBezTo>
                          <a:pt x="16" y="56"/>
                          <a:pt x="16" y="56"/>
                          <a:pt x="16" y="56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6"/>
                          <a:pt x="0" y="56"/>
                          <a:pt x="0" y="56"/>
                        </a:cubicBezTo>
                        <a:cubicBezTo>
                          <a:pt x="0" y="65"/>
                          <a:pt x="7" y="72"/>
                          <a:pt x="16" y="72"/>
                        </a:cubicBezTo>
                        <a:cubicBezTo>
                          <a:pt x="34" y="72"/>
                          <a:pt x="34" y="72"/>
                          <a:pt x="34" y="72"/>
                        </a:cubicBezTo>
                        <a:cubicBezTo>
                          <a:pt x="43" y="72"/>
                          <a:pt x="50" y="65"/>
                          <a:pt x="50" y="56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5" name="Freeform 20">
                    <a:extLst>
                      <a:ext uri="{FF2B5EF4-FFF2-40B4-BE49-F238E27FC236}">
                        <a16:creationId xmlns="" xmlns:a16="http://schemas.microsoft.com/office/drawing/2014/main" id="{38A76AE5-8AD2-4F28-AF77-AFA3C88A7BC5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907830" y="4064167"/>
                    <a:ext cx="191645" cy="281832"/>
                  </a:xfrm>
                  <a:custGeom>
                    <a:avLst/>
                    <a:gdLst>
                      <a:gd name="T0" fmla="*/ 34 w 50"/>
                      <a:gd name="T1" fmla="*/ 16 h 74"/>
                      <a:gd name="T2" fmla="*/ 34 w 50"/>
                      <a:gd name="T3" fmla="*/ 58 h 74"/>
                      <a:gd name="T4" fmla="*/ 16 w 50"/>
                      <a:gd name="T5" fmla="*/ 58 h 74"/>
                      <a:gd name="T6" fmla="*/ 16 w 50"/>
                      <a:gd name="T7" fmla="*/ 16 h 74"/>
                      <a:gd name="T8" fmla="*/ 34 w 50"/>
                      <a:gd name="T9" fmla="*/ 16 h 74"/>
                      <a:gd name="T10" fmla="*/ 34 w 50"/>
                      <a:gd name="T11" fmla="*/ 0 h 74"/>
                      <a:gd name="T12" fmla="*/ 16 w 50"/>
                      <a:gd name="T13" fmla="*/ 0 h 74"/>
                      <a:gd name="T14" fmla="*/ 0 w 50"/>
                      <a:gd name="T15" fmla="*/ 16 h 74"/>
                      <a:gd name="T16" fmla="*/ 0 w 50"/>
                      <a:gd name="T17" fmla="*/ 58 h 74"/>
                      <a:gd name="T18" fmla="*/ 16 w 50"/>
                      <a:gd name="T19" fmla="*/ 74 h 74"/>
                      <a:gd name="T20" fmla="*/ 34 w 50"/>
                      <a:gd name="T21" fmla="*/ 74 h 74"/>
                      <a:gd name="T22" fmla="*/ 50 w 50"/>
                      <a:gd name="T23" fmla="*/ 58 h 74"/>
                      <a:gd name="T24" fmla="*/ 50 w 50"/>
                      <a:gd name="T25" fmla="*/ 16 h 74"/>
                      <a:gd name="T26" fmla="*/ 34 w 50"/>
                      <a:gd name="T27" fmla="*/ 0 h 7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4">
                        <a:moveTo>
                          <a:pt x="34" y="16"/>
                        </a:moveTo>
                        <a:cubicBezTo>
                          <a:pt x="34" y="58"/>
                          <a:pt x="34" y="58"/>
                          <a:pt x="34" y="58"/>
                        </a:cubicBezTo>
                        <a:cubicBezTo>
                          <a:pt x="16" y="58"/>
                          <a:pt x="16" y="58"/>
                          <a:pt x="16" y="58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8"/>
                          <a:pt x="0" y="58"/>
                          <a:pt x="0" y="58"/>
                        </a:cubicBezTo>
                        <a:cubicBezTo>
                          <a:pt x="0" y="66"/>
                          <a:pt x="7" y="74"/>
                          <a:pt x="16" y="74"/>
                        </a:cubicBezTo>
                        <a:cubicBezTo>
                          <a:pt x="34" y="74"/>
                          <a:pt x="34" y="74"/>
                          <a:pt x="34" y="74"/>
                        </a:cubicBezTo>
                        <a:cubicBezTo>
                          <a:pt x="43" y="74"/>
                          <a:pt x="50" y="66"/>
                          <a:pt x="50" y="58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6" name="Freeform 21">
                    <a:extLst>
                      <a:ext uri="{FF2B5EF4-FFF2-40B4-BE49-F238E27FC236}">
                        <a16:creationId xmlns="" xmlns:a16="http://schemas.microsoft.com/office/drawing/2014/main" id="{DBF4DD25-9062-47F7-9896-05D8C6B4FE5A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820865" y="4151132"/>
                    <a:ext cx="278610" cy="194867"/>
                  </a:xfrm>
                  <a:custGeom>
                    <a:avLst/>
                    <a:gdLst>
                      <a:gd name="T0" fmla="*/ 57 w 73"/>
                      <a:gd name="T1" fmla="*/ 16 h 51"/>
                      <a:gd name="T2" fmla="*/ 57 w 73"/>
                      <a:gd name="T3" fmla="*/ 35 h 51"/>
                      <a:gd name="T4" fmla="*/ 16 w 73"/>
                      <a:gd name="T5" fmla="*/ 35 h 51"/>
                      <a:gd name="T6" fmla="*/ 16 w 73"/>
                      <a:gd name="T7" fmla="*/ 16 h 51"/>
                      <a:gd name="T8" fmla="*/ 57 w 73"/>
                      <a:gd name="T9" fmla="*/ 16 h 51"/>
                      <a:gd name="T10" fmla="*/ 57 w 73"/>
                      <a:gd name="T11" fmla="*/ 0 h 51"/>
                      <a:gd name="T12" fmla="*/ 16 w 73"/>
                      <a:gd name="T13" fmla="*/ 0 h 51"/>
                      <a:gd name="T14" fmla="*/ 0 w 73"/>
                      <a:gd name="T15" fmla="*/ 16 h 51"/>
                      <a:gd name="T16" fmla="*/ 0 w 73"/>
                      <a:gd name="T17" fmla="*/ 35 h 51"/>
                      <a:gd name="T18" fmla="*/ 16 w 73"/>
                      <a:gd name="T19" fmla="*/ 51 h 51"/>
                      <a:gd name="T20" fmla="*/ 57 w 73"/>
                      <a:gd name="T21" fmla="*/ 51 h 51"/>
                      <a:gd name="T22" fmla="*/ 73 w 73"/>
                      <a:gd name="T23" fmla="*/ 35 h 51"/>
                      <a:gd name="T24" fmla="*/ 73 w 73"/>
                      <a:gd name="T25" fmla="*/ 16 h 51"/>
                      <a:gd name="T26" fmla="*/ 57 w 73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51">
                        <a:moveTo>
                          <a:pt x="57" y="16"/>
                        </a:moveTo>
                        <a:cubicBezTo>
                          <a:pt x="57" y="35"/>
                          <a:pt x="57" y="35"/>
                          <a:pt x="57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7" y="51"/>
                          <a:pt x="16" y="51"/>
                        </a:cubicBezTo>
                        <a:cubicBezTo>
                          <a:pt x="57" y="51"/>
                          <a:pt x="57" y="51"/>
                          <a:pt x="57" y="51"/>
                        </a:cubicBezTo>
                        <a:cubicBezTo>
                          <a:pt x="66" y="51"/>
                          <a:pt x="73" y="43"/>
                          <a:pt x="73" y="35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7" name="Freeform 22">
                    <a:extLst>
                      <a:ext uri="{FF2B5EF4-FFF2-40B4-BE49-F238E27FC236}">
                        <a16:creationId xmlns="" xmlns:a16="http://schemas.microsoft.com/office/drawing/2014/main" id="{F76B4864-F1AB-4D6E-BE2F-028158BDDF4E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907830" y="3820986"/>
                    <a:ext cx="191645" cy="273779"/>
                  </a:xfrm>
                  <a:custGeom>
                    <a:avLst/>
                    <a:gdLst>
                      <a:gd name="T0" fmla="*/ 34 w 50"/>
                      <a:gd name="T1" fmla="*/ 16 h 72"/>
                      <a:gd name="T2" fmla="*/ 34 w 50"/>
                      <a:gd name="T3" fmla="*/ 56 h 72"/>
                      <a:gd name="T4" fmla="*/ 16 w 50"/>
                      <a:gd name="T5" fmla="*/ 56 h 72"/>
                      <a:gd name="T6" fmla="*/ 16 w 50"/>
                      <a:gd name="T7" fmla="*/ 16 h 72"/>
                      <a:gd name="T8" fmla="*/ 34 w 50"/>
                      <a:gd name="T9" fmla="*/ 16 h 72"/>
                      <a:gd name="T10" fmla="*/ 34 w 50"/>
                      <a:gd name="T11" fmla="*/ 0 h 72"/>
                      <a:gd name="T12" fmla="*/ 16 w 50"/>
                      <a:gd name="T13" fmla="*/ 0 h 72"/>
                      <a:gd name="T14" fmla="*/ 0 w 50"/>
                      <a:gd name="T15" fmla="*/ 16 h 72"/>
                      <a:gd name="T16" fmla="*/ 0 w 50"/>
                      <a:gd name="T17" fmla="*/ 56 h 72"/>
                      <a:gd name="T18" fmla="*/ 16 w 50"/>
                      <a:gd name="T19" fmla="*/ 72 h 72"/>
                      <a:gd name="T20" fmla="*/ 34 w 50"/>
                      <a:gd name="T21" fmla="*/ 72 h 72"/>
                      <a:gd name="T22" fmla="*/ 50 w 50"/>
                      <a:gd name="T23" fmla="*/ 56 h 72"/>
                      <a:gd name="T24" fmla="*/ 50 w 50"/>
                      <a:gd name="T25" fmla="*/ 16 h 72"/>
                      <a:gd name="T26" fmla="*/ 34 w 50"/>
                      <a:gd name="T27" fmla="*/ 0 h 7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2">
                        <a:moveTo>
                          <a:pt x="34" y="16"/>
                        </a:moveTo>
                        <a:cubicBezTo>
                          <a:pt x="34" y="56"/>
                          <a:pt x="34" y="56"/>
                          <a:pt x="34" y="56"/>
                        </a:cubicBezTo>
                        <a:cubicBezTo>
                          <a:pt x="16" y="56"/>
                          <a:pt x="16" y="56"/>
                          <a:pt x="16" y="56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6"/>
                          <a:pt x="0" y="56"/>
                          <a:pt x="0" y="56"/>
                        </a:cubicBezTo>
                        <a:cubicBezTo>
                          <a:pt x="0" y="65"/>
                          <a:pt x="7" y="72"/>
                          <a:pt x="16" y="72"/>
                        </a:cubicBezTo>
                        <a:cubicBezTo>
                          <a:pt x="34" y="72"/>
                          <a:pt x="34" y="72"/>
                          <a:pt x="34" y="72"/>
                        </a:cubicBezTo>
                        <a:cubicBezTo>
                          <a:pt x="43" y="72"/>
                          <a:pt x="50" y="65"/>
                          <a:pt x="50" y="56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8" name="Freeform 23">
                    <a:extLst>
                      <a:ext uri="{FF2B5EF4-FFF2-40B4-BE49-F238E27FC236}">
                        <a16:creationId xmlns="" xmlns:a16="http://schemas.microsoft.com/office/drawing/2014/main" id="{9FB0F089-CE38-4C53-B583-2A48BFB7AC21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661428" y="3405486"/>
                    <a:ext cx="600703" cy="594262"/>
                  </a:xfrm>
                  <a:custGeom>
                    <a:avLst/>
                    <a:gdLst>
                      <a:gd name="T0" fmla="*/ 105 w 158"/>
                      <a:gd name="T1" fmla="*/ 16 h 156"/>
                      <a:gd name="T2" fmla="*/ 140 w 158"/>
                      <a:gd name="T3" fmla="*/ 56 h 156"/>
                      <a:gd name="T4" fmla="*/ 56 w 158"/>
                      <a:gd name="T5" fmla="*/ 140 h 156"/>
                      <a:gd name="T6" fmla="*/ 17 w 158"/>
                      <a:gd name="T7" fmla="*/ 99 h 156"/>
                      <a:gd name="T8" fmla="*/ 105 w 158"/>
                      <a:gd name="T9" fmla="*/ 16 h 156"/>
                      <a:gd name="T10" fmla="*/ 105 w 158"/>
                      <a:gd name="T11" fmla="*/ 0 h 156"/>
                      <a:gd name="T12" fmla="*/ 94 w 158"/>
                      <a:gd name="T13" fmla="*/ 5 h 156"/>
                      <a:gd name="T14" fmla="*/ 6 w 158"/>
                      <a:gd name="T15" fmla="*/ 87 h 156"/>
                      <a:gd name="T16" fmla="*/ 5 w 158"/>
                      <a:gd name="T17" fmla="*/ 109 h 156"/>
                      <a:gd name="T18" fmla="*/ 44 w 158"/>
                      <a:gd name="T19" fmla="*/ 151 h 156"/>
                      <a:gd name="T20" fmla="*/ 55 w 158"/>
                      <a:gd name="T21" fmla="*/ 156 h 156"/>
                      <a:gd name="T22" fmla="*/ 56 w 158"/>
                      <a:gd name="T23" fmla="*/ 156 h 156"/>
                      <a:gd name="T24" fmla="*/ 67 w 158"/>
                      <a:gd name="T25" fmla="*/ 152 h 156"/>
                      <a:gd name="T26" fmla="*/ 151 w 158"/>
                      <a:gd name="T27" fmla="*/ 67 h 156"/>
                      <a:gd name="T28" fmla="*/ 152 w 158"/>
                      <a:gd name="T29" fmla="*/ 45 h 156"/>
                      <a:gd name="T30" fmla="*/ 117 w 158"/>
                      <a:gd name="T31" fmla="*/ 6 h 156"/>
                      <a:gd name="T32" fmla="*/ 105 w 158"/>
                      <a:gd name="T33" fmla="*/ 0 h 156"/>
                      <a:gd name="T34" fmla="*/ 105 w 158"/>
                      <a:gd name="T35" fmla="*/ 0 h 15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</a:cxnLst>
                    <a:rect l="0" t="0" r="r" b="b"/>
                    <a:pathLst>
                      <a:path w="158" h="156">
                        <a:moveTo>
                          <a:pt x="105" y="16"/>
                        </a:moveTo>
                        <a:cubicBezTo>
                          <a:pt x="140" y="56"/>
                          <a:pt x="140" y="56"/>
                          <a:pt x="140" y="56"/>
                        </a:cubicBezTo>
                        <a:cubicBezTo>
                          <a:pt x="56" y="140"/>
                          <a:pt x="56" y="140"/>
                          <a:pt x="56" y="140"/>
                        </a:cubicBezTo>
                        <a:cubicBezTo>
                          <a:pt x="17" y="99"/>
                          <a:pt x="17" y="99"/>
                          <a:pt x="17" y="99"/>
                        </a:cubicBezTo>
                        <a:cubicBezTo>
                          <a:pt x="105" y="16"/>
                          <a:pt x="105" y="16"/>
                          <a:pt x="105" y="16"/>
                        </a:cubicBezTo>
                        <a:moveTo>
                          <a:pt x="105" y="0"/>
                        </a:moveTo>
                        <a:cubicBezTo>
                          <a:pt x="101" y="0"/>
                          <a:pt x="97" y="2"/>
                          <a:pt x="94" y="5"/>
                        </a:cubicBezTo>
                        <a:cubicBezTo>
                          <a:pt x="6" y="87"/>
                          <a:pt x="6" y="87"/>
                          <a:pt x="6" y="87"/>
                        </a:cubicBezTo>
                        <a:cubicBezTo>
                          <a:pt x="0" y="93"/>
                          <a:pt x="0" y="103"/>
                          <a:pt x="5" y="109"/>
                        </a:cubicBezTo>
                        <a:cubicBezTo>
                          <a:pt x="44" y="151"/>
                          <a:pt x="44" y="151"/>
                          <a:pt x="44" y="151"/>
                        </a:cubicBezTo>
                        <a:cubicBezTo>
                          <a:pt x="47" y="154"/>
                          <a:pt x="51" y="156"/>
                          <a:pt x="55" y="156"/>
                        </a:cubicBezTo>
                        <a:cubicBezTo>
                          <a:pt x="55" y="156"/>
                          <a:pt x="56" y="156"/>
                          <a:pt x="56" y="156"/>
                        </a:cubicBezTo>
                        <a:cubicBezTo>
                          <a:pt x="60" y="156"/>
                          <a:pt x="64" y="155"/>
                          <a:pt x="67" y="152"/>
                        </a:cubicBezTo>
                        <a:cubicBezTo>
                          <a:pt x="151" y="67"/>
                          <a:pt x="151" y="67"/>
                          <a:pt x="151" y="67"/>
                        </a:cubicBezTo>
                        <a:cubicBezTo>
                          <a:pt x="157" y="61"/>
                          <a:pt x="158" y="52"/>
                          <a:pt x="152" y="45"/>
                        </a:cubicBezTo>
                        <a:cubicBezTo>
                          <a:pt x="117" y="6"/>
                          <a:pt x="117" y="6"/>
                          <a:pt x="117" y="6"/>
                        </a:cubicBezTo>
                        <a:cubicBezTo>
                          <a:pt x="114" y="3"/>
                          <a:pt x="110" y="1"/>
                          <a:pt x="105" y="0"/>
                        </a:cubicBezTo>
                        <a:cubicBezTo>
                          <a:pt x="105" y="0"/>
                          <a:pt x="105" y="0"/>
                          <a:pt x="105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9" name="Freeform 24">
                    <a:extLst>
                      <a:ext uri="{FF2B5EF4-FFF2-40B4-BE49-F238E27FC236}">
                        <a16:creationId xmlns="" xmlns:a16="http://schemas.microsoft.com/office/drawing/2014/main" id="{6E4441FF-33C8-483E-AD62-4F38B6318171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555138" y="3790388"/>
                    <a:ext cx="318872" cy="293105"/>
                  </a:xfrm>
                  <a:custGeom>
                    <a:avLst/>
                    <a:gdLst>
                      <a:gd name="T0" fmla="*/ 32 w 84"/>
                      <a:gd name="T1" fmla="*/ 16 h 77"/>
                      <a:gd name="T2" fmla="*/ 67 w 84"/>
                      <a:gd name="T3" fmla="*/ 50 h 77"/>
                      <a:gd name="T4" fmla="*/ 17 w 84"/>
                      <a:gd name="T5" fmla="*/ 61 h 77"/>
                      <a:gd name="T6" fmla="*/ 32 w 84"/>
                      <a:gd name="T7" fmla="*/ 16 h 77"/>
                      <a:gd name="T8" fmla="*/ 32 w 84"/>
                      <a:gd name="T9" fmla="*/ 0 h 77"/>
                      <a:gd name="T10" fmla="*/ 28 w 84"/>
                      <a:gd name="T11" fmla="*/ 1 h 77"/>
                      <a:gd name="T12" fmla="*/ 17 w 84"/>
                      <a:gd name="T13" fmla="*/ 11 h 77"/>
                      <a:gd name="T14" fmla="*/ 2 w 84"/>
                      <a:gd name="T15" fmla="*/ 56 h 77"/>
                      <a:gd name="T16" fmla="*/ 5 w 84"/>
                      <a:gd name="T17" fmla="*/ 72 h 77"/>
                      <a:gd name="T18" fmla="*/ 17 w 84"/>
                      <a:gd name="T19" fmla="*/ 77 h 77"/>
                      <a:gd name="T20" fmla="*/ 20 w 84"/>
                      <a:gd name="T21" fmla="*/ 76 h 77"/>
                      <a:gd name="T22" fmla="*/ 71 w 84"/>
                      <a:gd name="T23" fmla="*/ 65 h 77"/>
                      <a:gd name="T24" fmla="*/ 83 w 84"/>
                      <a:gd name="T25" fmla="*/ 54 h 77"/>
                      <a:gd name="T26" fmla="*/ 78 w 84"/>
                      <a:gd name="T27" fmla="*/ 38 h 77"/>
                      <a:gd name="T28" fmla="*/ 43 w 84"/>
                      <a:gd name="T29" fmla="*/ 5 h 77"/>
                      <a:gd name="T30" fmla="*/ 32 w 84"/>
                      <a:gd name="T31" fmla="*/ 0 h 7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</a:cxnLst>
                    <a:rect l="0" t="0" r="r" b="b"/>
                    <a:pathLst>
                      <a:path w="84" h="77">
                        <a:moveTo>
                          <a:pt x="32" y="16"/>
                        </a:moveTo>
                        <a:cubicBezTo>
                          <a:pt x="67" y="50"/>
                          <a:pt x="67" y="50"/>
                          <a:pt x="67" y="50"/>
                        </a:cubicBezTo>
                        <a:cubicBezTo>
                          <a:pt x="17" y="61"/>
                          <a:pt x="17" y="61"/>
                          <a:pt x="17" y="61"/>
                        </a:cubicBezTo>
                        <a:cubicBezTo>
                          <a:pt x="32" y="16"/>
                          <a:pt x="32" y="16"/>
                          <a:pt x="32" y="16"/>
                        </a:cubicBezTo>
                        <a:moveTo>
                          <a:pt x="32" y="0"/>
                        </a:moveTo>
                        <a:cubicBezTo>
                          <a:pt x="31" y="0"/>
                          <a:pt x="29" y="0"/>
                          <a:pt x="28" y="1"/>
                        </a:cubicBezTo>
                        <a:cubicBezTo>
                          <a:pt x="23" y="2"/>
                          <a:pt x="18" y="6"/>
                          <a:pt x="17" y="11"/>
                        </a:cubicBezTo>
                        <a:cubicBezTo>
                          <a:pt x="2" y="56"/>
                          <a:pt x="2" y="56"/>
                          <a:pt x="2" y="56"/>
                        </a:cubicBezTo>
                        <a:cubicBezTo>
                          <a:pt x="0" y="61"/>
                          <a:pt x="1" y="67"/>
                          <a:pt x="5" y="72"/>
                        </a:cubicBezTo>
                        <a:cubicBezTo>
                          <a:pt x="8" y="75"/>
                          <a:pt x="12" y="77"/>
                          <a:pt x="17" y="77"/>
                        </a:cubicBezTo>
                        <a:cubicBezTo>
                          <a:pt x="18" y="77"/>
                          <a:pt x="19" y="77"/>
                          <a:pt x="20" y="76"/>
                        </a:cubicBezTo>
                        <a:cubicBezTo>
                          <a:pt x="71" y="65"/>
                          <a:pt x="71" y="65"/>
                          <a:pt x="71" y="65"/>
                        </a:cubicBezTo>
                        <a:cubicBezTo>
                          <a:pt x="77" y="64"/>
                          <a:pt x="81" y="59"/>
                          <a:pt x="83" y="54"/>
                        </a:cubicBezTo>
                        <a:cubicBezTo>
                          <a:pt x="84" y="48"/>
                          <a:pt x="83" y="42"/>
                          <a:pt x="78" y="38"/>
                        </a:cubicBezTo>
                        <a:cubicBezTo>
                          <a:pt x="43" y="5"/>
                          <a:pt x="43" y="5"/>
                          <a:pt x="43" y="5"/>
                        </a:cubicBezTo>
                        <a:cubicBezTo>
                          <a:pt x="40" y="2"/>
                          <a:pt x="36" y="0"/>
                          <a:pt x="32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0" name="Freeform 25">
                    <a:extLst>
                      <a:ext uri="{FF2B5EF4-FFF2-40B4-BE49-F238E27FC236}">
                        <a16:creationId xmlns="" xmlns:a16="http://schemas.microsoft.com/office/drawing/2014/main" id="{646863B3-3286-48C2-8977-4DA8EAE0066A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3642225"/>
                    <a:ext cx="69249" cy="148163"/>
                  </a:xfrm>
                  <a:custGeom>
                    <a:avLst/>
                    <a:gdLst>
                      <a:gd name="T0" fmla="*/ 0 w 43"/>
                      <a:gd name="T1" fmla="*/ 0 h 92"/>
                      <a:gd name="T2" fmla="*/ 43 w 43"/>
                      <a:gd name="T3" fmla="*/ 0 h 92"/>
                      <a:gd name="T4" fmla="*/ 43 w 43"/>
                      <a:gd name="T5" fmla="*/ 92 h 92"/>
                      <a:gd name="T6" fmla="*/ 0 w 43"/>
                      <a:gd name="T7" fmla="*/ 92 h 92"/>
                      <a:gd name="T8" fmla="*/ 0 w 43"/>
                      <a:gd name="T9" fmla="*/ 0 h 92"/>
                      <a:gd name="T10" fmla="*/ 0 w 43"/>
                      <a:gd name="T11" fmla="*/ 0 h 9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2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2"/>
                        </a:lnTo>
                        <a:lnTo>
                          <a:pt x="0" y="92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1" name="Freeform 26">
                    <a:extLst>
                      <a:ext uri="{FF2B5EF4-FFF2-40B4-BE49-F238E27FC236}">
                        <a16:creationId xmlns="" xmlns:a16="http://schemas.microsoft.com/office/drawing/2014/main" id="{C82B3BD4-2C03-40CE-8BE1-E38C7952E812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3642225"/>
                    <a:ext cx="156215" cy="59588"/>
                  </a:xfrm>
                  <a:custGeom>
                    <a:avLst/>
                    <a:gdLst>
                      <a:gd name="T0" fmla="*/ 0 w 97"/>
                      <a:gd name="T1" fmla="*/ 0 h 37"/>
                      <a:gd name="T2" fmla="*/ 97 w 97"/>
                      <a:gd name="T3" fmla="*/ 0 h 37"/>
                      <a:gd name="T4" fmla="*/ 97 w 97"/>
                      <a:gd name="T5" fmla="*/ 37 h 37"/>
                      <a:gd name="T6" fmla="*/ 0 w 97"/>
                      <a:gd name="T7" fmla="*/ 37 h 37"/>
                      <a:gd name="T8" fmla="*/ 0 w 97"/>
                      <a:gd name="T9" fmla="*/ 0 h 37"/>
                      <a:gd name="T10" fmla="*/ 0 w 97"/>
                      <a:gd name="T11" fmla="*/ 0 h 3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37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37"/>
                        </a:lnTo>
                        <a:lnTo>
                          <a:pt x="0" y="37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2" name="Freeform 27">
                    <a:extLst>
                      <a:ext uri="{FF2B5EF4-FFF2-40B4-BE49-F238E27FC236}">
                        <a16:creationId xmlns="" xmlns:a16="http://schemas.microsoft.com/office/drawing/2014/main" id="{083B0CC8-1674-4BFA-B454-520526A69C14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622777" y="3642225"/>
                    <a:ext cx="161046" cy="59588"/>
                  </a:xfrm>
                  <a:custGeom>
                    <a:avLst/>
                    <a:gdLst>
                      <a:gd name="T0" fmla="*/ 0 w 100"/>
                      <a:gd name="T1" fmla="*/ 37 h 37"/>
                      <a:gd name="T2" fmla="*/ 0 w 100"/>
                      <a:gd name="T3" fmla="*/ 0 h 37"/>
                      <a:gd name="T4" fmla="*/ 100 w 100"/>
                      <a:gd name="T5" fmla="*/ 0 h 37"/>
                      <a:gd name="T6" fmla="*/ 64 w 100"/>
                      <a:gd name="T7" fmla="*/ 37 h 37"/>
                      <a:gd name="T8" fmla="*/ 0 w 100"/>
                      <a:gd name="T9" fmla="*/ 37 h 37"/>
                      <a:gd name="T10" fmla="*/ 0 w 100"/>
                      <a:gd name="T11" fmla="*/ 37 h 37"/>
                      <a:gd name="T12" fmla="*/ 0 w 100"/>
                      <a:gd name="T13" fmla="*/ 37 h 3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100" h="37">
                        <a:moveTo>
                          <a:pt x="0" y="37"/>
                        </a:moveTo>
                        <a:lnTo>
                          <a:pt x="0" y="0"/>
                        </a:lnTo>
                        <a:lnTo>
                          <a:pt x="100" y="0"/>
                        </a:lnTo>
                        <a:lnTo>
                          <a:pt x="64" y="37"/>
                        </a:lnTo>
                        <a:lnTo>
                          <a:pt x="0" y="37"/>
                        </a:lnTo>
                        <a:lnTo>
                          <a:pt x="0" y="37"/>
                        </a:lnTo>
                        <a:lnTo>
                          <a:pt x="0" y="37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3" name="Freeform 28">
                    <a:extLst>
                      <a:ext uri="{FF2B5EF4-FFF2-40B4-BE49-F238E27FC236}">
                        <a16:creationId xmlns="" xmlns:a16="http://schemas.microsoft.com/office/drawing/2014/main" id="{4AE5FE39-69C3-4816-ADC0-EE05A889C3A0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622777" y="4212330"/>
                    <a:ext cx="161046" cy="72471"/>
                  </a:xfrm>
                  <a:custGeom>
                    <a:avLst/>
                    <a:gdLst>
                      <a:gd name="T0" fmla="*/ 0 w 100"/>
                      <a:gd name="T1" fmla="*/ 0 h 45"/>
                      <a:gd name="T2" fmla="*/ 100 w 100"/>
                      <a:gd name="T3" fmla="*/ 0 h 45"/>
                      <a:gd name="T4" fmla="*/ 100 w 100"/>
                      <a:gd name="T5" fmla="*/ 45 h 45"/>
                      <a:gd name="T6" fmla="*/ 0 w 100"/>
                      <a:gd name="T7" fmla="*/ 45 h 45"/>
                      <a:gd name="T8" fmla="*/ 0 w 100"/>
                      <a:gd name="T9" fmla="*/ 0 h 45"/>
                      <a:gd name="T10" fmla="*/ 0 w 100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100" h="45">
                        <a:moveTo>
                          <a:pt x="0" y="0"/>
                        </a:moveTo>
                        <a:lnTo>
                          <a:pt x="100" y="0"/>
                        </a:lnTo>
                        <a:lnTo>
                          <a:pt x="100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4" name="Freeform 29">
                    <a:extLst>
                      <a:ext uri="{FF2B5EF4-FFF2-40B4-BE49-F238E27FC236}">
                        <a16:creationId xmlns="" xmlns:a16="http://schemas.microsoft.com/office/drawing/2014/main" id="{2DB7F991-807A-4FBA-9737-69508F462FAC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4125365"/>
                    <a:ext cx="69249" cy="159437"/>
                  </a:xfrm>
                  <a:custGeom>
                    <a:avLst/>
                    <a:gdLst>
                      <a:gd name="T0" fmla="*/ 0 w 43"/>
                      <a:gd name="T1" fmla="*/ 0 h 99"/>
                      <a:gd name="T2" fmla="*/ 43 w 43"/>
                      <a:gd name="T3" fmla="*/ 0 h 99"/>
                      <a:gd name="T4" fmla="*/ 43 w 43"/>
                      <a:gd name="T5" fmla="*/ 99 h 99"/>
                      <a:gd name="T6" fmla="*/ 0 w 43"/>
                      <a:gd name="T7" fmla="*/ 99 h 99"/>
                      <a:gd name="T8" fmla="*/ 0 w 43"/>
                      <a:gd name="T9" fmla="*/ 0 h 99"/>
                      <a:gd name="T10" fmla="*/ 0 w 43"/>
                      <a:gd name="T11" fmla="*/ 0 h 9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9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9"/>
                        </a:lnTo>
                        <a:lnTo>
                          <a:pt x="0" y="99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5" name="Freeform 30">
                    <a:extLst>
                      <a:ext uri="{FF2B5EF4-FFF2-40B4-BE49-F238E27FC236}">
                        <a16:creationId xmlns="" xmlns:a16="http://schemas.microsoft.com/office/drawing/2014/main" id="{21F43020-BEA4-4A6D-8D9B-3F2D9D80AA79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4212330"/>
                    <a:ext cx="156215" cy="72471"/>
                  </a:xfrm>
                  <a:custGeom>
                    <a:avLst/>
                    <a:gdLst>
                      <a:gd name="T0" fmla="*/ 0 w 97"/>
                      <a:gd name="T1" fmla="*/ 0 h 45"/>
                      <a:gd name="T2" fmla="*/ 97 w 97"/>
                      <a:gd name="T3" fmla="*/ 0 h 45"/>
                      <a:gd name="T4" fmla="*/ 97 w 97"/>
                      <a:gd name="T5" fmla="*/ 45 h 45"/>
                      <a:gd name="T6" fmla="*/ 0 w 97"/>
                      <a:gd name="T7" fmla="*/ 45 h 45"/>
                      <a:gd name="T8" fmla="*/ 0 w 97"/>
                      <a:gd name="T9" fmla="*/ 0 h 45"/>
                      <a:gd name="T10" fmla="*/ 0 w 97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45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6" name="Freeform 31">
                    <a:extLst>
                      <a:ext uri="{FF2B5EF4-FFF2-40B4-BE49-F238E27FC236}">
                        <a16:creationId xmlns="" xmlns:a16="http://schemas.microsoft.com/office/drawing/2014/main" id="{31D2D748-7819-4B7C-BCAC-F398224C84A6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3880574"/>
                    <a:ext cx="69249" cy="152995"/>
                  </a:xfrm>
                  <a:custGeom>
                    <a:avLst/>
                    <a:gdLst>
                      <a:gd name="T0" fmla="*/ 0 w 43"/>
                      <a:gd name="T1" fmla="*/ 0 h 95"/>
                      <a:gd name="T2" fmla="*/ 43 w 43"/>
                      <a:gd name="T3" fmla="*/ 0 h 95"/>
                      <a:gd name="T4" fmla="*/ 43 w 43"/>
                      <a:gd name="T5" fmla="*/ 95 h 95"/>
                      <a:gd name="T6" fmla="*/ 0 w 43"/>
                      <a:gd name="T7" fmla="*/ 95 h 95"/>
                      <a:gd name="T8" fmla="*/ 0 w 43"/>
                      <a:gd name="T9" fmla="*/ 0 h 95"/>
                      <a:gd name="T10" fmla="*/ 0 w 43"/>
                      <a:gd name="T11" fmla="*/ 0 h 9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5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5"/>
                        </a:lnTo>
                        <a:lnTo>
                          <a:pt x="0" y="9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7" name="Freeform 32">
                    <a:extLst>
                      <a:ext uri="{FF2B5EF4-FFF2-40B4-BE49-F238E27FC236}">
                        <a16:creationId xmlns="" xmlns:a16="http://schemas.microsoft.com/office/drawing/2014/main" id="{5BC33828-C5F7-4D70-8BE3-B2940F6FAFBD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969027" y="4125365"/>
                    <a:ext cx="69249" cy="159437"/>
                  </a:xfrm>
                  <a:custGeom>
                    <a:avLst/>
                    <a:gdLst>
                      <a:gd name="T0" fmla="*/ 0 w 43"/>
                      <a:gd name="T1" fmla="*/ 0 h 99"/>
                      <a:gd name="T2" fmla="*/ 43 w 43"/>
                      <a:gd name="T3" fmla="*/ 0 h 99"/>
                      <a:gd name="T4" fmla="*/ 43 w 43"/>
                      <a:gd name="T5" fmla="*/ 99 h 99"/>
                      <a:gd name="T6" fmla="*/ 0 w 43"/>
                      <a:gd name="T7" fmla="*/ 99 h 99"/>
                      <a:gd name="T8" fmla="*/ 0 w 43"/>
                      <a:gd name="T9" fmla="*/ 0 h 99"/>
                      <a:gd name="T10" fmla="*/ 0 w 43"/>
                      <a:gd name="T11" fmla="*/ 0 h 9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9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9"/>
                        </a:lnTo>
                        <a:lnTo>
                          <a:pt x="0" y="99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8" name="Freeform 33">
                    <a:extLst>
                      <a:ext uri="{FF2B5EF4-FFF2-40B4-BE49-F238E27FC236}">
                        <a16:creationId xmlns="" xmlns:a16="http://schemas.microsoft.com/office/drawing/2014/main" id="{3BD52A26-A5EA-4DAF-8B36-3C9756EB975E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882062" y="4212330"/>
                    <a:ext cx="156215" cy="72471"/>
                  </a:xfrm>
                  <a:custGeom>
                    <a:avLst/>
                    <a:gdLst>
                      <a:gd name="T0" fmla="*/ 0 w 97"/>
                      <a:gd name="T1" fmla="*/ 0 h 45"/>
                      <a:gd name="T2" fmla="*/ 97 w 97"/>
                      <a:gd name="T3" fmla="*/ 0 h 45"/>
                      <a:gd name="T4" fmla="*/ 97 w 97"/>
                      <a:gd name="T5" fmla="*/ 45 h 45"/>
                      <a:gd name="T6" fmla="*/ 0 w 97"/>
                      <a:gd name="T7" fmla="*/ 45 h 45"/>
                      <a:gd name="T8" fmla="*/ 0 w 97"/>
                      <a:gd name="T9" fmla="*/ 0 h 45"/>
                      <a:gd name="T10" fmla="*/ 0 w 97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45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9" name="Freeform 34">
                    <a:extLst>
                      <a:ext uri="{FF2B5EF4-FFF2-40B4-BE49-F238E27FC236}">
                        <a16:creationId xmlns="" xmlns:a16="http://schemas.microsoft.com/office/drawing/2014/main" id="{5BC664F9-B73F-4755-A19F-491414680598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969027" y="3880574"/>
                    <a:ext cx="69249" cy="152995"/>
                  </a:xfrm>
                  <a:custGeom>
                    <a:avLst/>
                    <a:gdLst>
                      <a:gd name="T0" fmla="*/ 0 w 43"/>
                      <a:gd name="T1" fmla="*/ 0 h 95"/>
                      <a:gd name="T2" fmla="*/ 43 w 43"/>
                      <a:gd name="T3" fmla="*/ 0 h 95"/>
                      <a:gd name="T4" fmla="*/ 43 w 43"/>
                      <a:gd name="T5" fmla="*/ 95 h 95"/>
                      <a:gd name="T6" fmla="*/ 0 w 43"/>
                      <a:gd name="T7" fmla="*/ 95 h 95"/>
                      <a:gd name="T8" fmla="*/ 0 w 43"/>
                      <a:gd name="T9" fmla="*/ 0 h 95"/>
                      <a:gd name="T10" fmla="*/ 0 w 43"/>
                      <a:gd name="T11" fmla="*/ 0 h 9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5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5"/>
                        </a:lnTo>
                        <a:lnTo>
                          <a:pt x="0" y="9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40" name="Freeform 35">
                    <a:extLst>
                      <a:ext uri="{FF2B5EF4-FFF2-40B4-BE49-F238E27FC236}">
                        <a16:creationId xmlns="" xmlns:a16="http://schemas.microsoft.com/office/drawing/2014/main" id="{B158064E-E644-4932-BB99-ED09C0340704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673507" y="4477201"/>
                    <a:ext cx="468645" cy="471867"/>
                  </a:xfrm>
                  <a:custGeom>
                    <a:avLst/>
                    <a:gdLst>
                      <a:gd name="T0" fmla="*/ 208 w 291"/>
                      <a:gd name="T1" fmla="*/ 0 h 293"/>
                      <a:gd name="T2" fmla="*/ 0 w 291"/>
                      <a:gd name="T3" fmla="*/ 196 h 293"/>
                      <a:gd name="T4" fmla="*/ 92 w 291"/>
                      <a:gd name="T5" fmla="*/ 293 h 293"/>
                      <a:gd name="T6" fmla="*/ 291 w 291"/>
                      <a:gd name="T7" fmla="*/ 94 h 293"/>
                      <a:gd name="T8" fmla="*/ 208 w 291"/>
                      <a:gd name="T9" fmla="*/ 0 h 293"/>
                      <a:gd name="T10" fmla="*/ 208 w 291"/>
                      <a:gd name="T11" fmla="*/ 0 h 293"/>
                      <a:gd name="T12" fmla="*/ 208 w 291"/>
                      <a:gd name="T13" fmla="*/ 0 h 29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291" h="293">
                        <a:moveTo>
                          <a:pt x="208" y="0"/>
                        </a:moveTo>
                        <a:lnTo>
                          <a:pt x="0" y="196"/>
                        </a:lnTo>
                        <a:lnTo>
                          <a:pt x="92" y="293"/>
                        </a:lnTo>
                        <a:lnTo>
                          <a:pt x="291" y="94"/>
                        </a:lnTo>
                        <a:lnTo>
                          <a:pt x="208" y="0"/>
                        </a:lnTo>
                        <a:lnTo>
                          <a:pt x="208" y="0"/>
                        </a:lnTo>
                        <a:lnTo>
                          <a:pt x="208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41" name="Freeform 36">
                    <a:extLst>
                      <a:ext uri="{FF2B5EF4-FFF2-40B4-BE49-F238E27FC236}">
                        <a16:creationId xmlns="" xmlns:a16="http://schemas.microsoft.com/office/drawing/2014/main" id="{1D0B3958-E704-455A-9C28-8BD8FD66520E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639082" y="3651889"/>
                    <a:ext cx="190035" cy="172320"/>
                  </a:xfrm>
                  <a:custGeom>
                    <a:avLst/>
                    <a:gdLst>
                      <a:gd name="T0" fmla="*/ 35 w 118"/>
                      <a:gd name="T1" fmla="*/ 0 h 107"/>
                      <a:gd name="T2" fmla="*/ 0 w 118"/>
                      <a:gd name="T3" fmla="*/ 107 h 107"/>
                      <a:gd name="T4" fmla="*/ 118 w 118"/>
                      <a:gd name="T5" fmla="*/ 81 h 107"/>
                      <a:gd name="T6" fmla="*/ 35 w 118"/>
                      <a:gd name="T7" fmla="*/ 0 h 107"/>
                      <a:gd name="T8" fmla="*/ 35 w 118"/>
                      <a:gd name="T9" fmla="*/ 0 h 107"/>
                      <a:gd name="T10" fmla="*/ 35 w 118"/>
                      <a:gd name="T11" fmla="*/ 0 h 10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118" h="107">
                        <a:moveTo>
                          <a:pt x="35" y="0"/>
                        </a:moveTo>
                        <a:lnTo>
                          <a:pt x="0" y="107"/>
                        </a:lnTo>
                        <a:lnTo>
                          <a:pt x="118" y="81"/>
                        </a:lnTo>
                        <a:lnTo>
                          <a:pt x="35" y="0"/>
                        </a:lnTo>
                        <a:lnTo>
                          <a:pt x="35" y="0"/>
                        </a:lnTo>
                        <a:lnTo>
                          <a:pt x="35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</p:grp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Rectangle 10">
                  <a:extLst>
                    <a:ext uri="{FF2B5EF4-FFF2-40B4-BE49-F238E27FC236}">
                      <a16:creationId xmlns="" xmlns:a16="http://schemas.microsoft.com/office/drawing/2014/main" id="{277AE035-946E-49A1-A9F6-1AD6A6960589}"/>
                    </a:ext>
                  </a:extLst>
                </p:cNvPr>
                <p:cNvSpPr/>
                <p:nvPr/>
              </p:nvSpPr>
              <p:spPr>
                <a:xfrm>
                  <a:off x="1545296" y="2201576"/>
                  <a:ext cx="21296499" cy="3643305"/>
                </a:xfrm>
                <a:prstGeom prst="rect">
                  <a:avLst/>
                </a:prstGeom>
                <a:noFill/>
                <a:ln w="57150">
                  <a:noFill/>
                </a:ln>
              </p:spPr>
              <p:style>
                <a:lnRef idx="1">
                  <a:schemeClr val="accent2"/>
                </a:lnRef>
                <a:fillRef idx="2">
                  <a:schemeClr val="accent2"/>
                </a:fillRef>
                <a:effectRef idx="1">
                  <a:schemeClr val="accent2"/>
                </a:effectRef>
                <a:fontRef idx="minor">
                  <a:schemeClr val="dk1"/>
                </a:fontRef>
              </p:style>
              <p:txBody>
                <a:bodyPr wrap="square">
                  <a:spAutoFit/>
                </a:bodyPr>
                <a:lstStyle/>
                <a:p>
                  <a:pPr marL="630555" indent="-630555">
                    <a:lnSpc>
                      <a:spcPct val="107000"/>
                    </a:lnSpc>
                    <a:spcBef>
                      <a:spcPts val="200"/>
                    </a:spcBef>
                    <a:spcAft>
                      <a:spcPts val="200"/>
                    </a:spcAft>
                  </a:pPr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                                                </a:t>
                  </a:r>
                  <a:r>
                    <a:rPr lang="nl-NL" sz="4800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Cho tứ diện </a:t>
                  </a:r>
                  <a14:m>
                    <m:oMath xmlns:m="http://schemas.openxmlformats.org/officeDocument/2006/math">
                      <m:r>
                        <a:rPr lang="nl-NL" sz="48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𝐴𝐵𝐶𝐷</m:t>
                      </m:r>
                    </m:oMath>
                  </a14:m>
                  <a:r>
                    <a:rPr lang="nl-NL" sz="4800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. Hãy xác định </a:t>
                  </a:r>
                  <a14:m>
                    <m:oMath xmlns:m="http://schemas.openxmlformats.org/officeDocument/2006/math">
                      <m:r>
                        <a:rPr lang="nl-NL" sz="48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𝐸</m:t>
                      </m:r>
                      <m:r>
                        <a:rPr lang="nl-NL" sz="48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,</m:t>
                      </m:r>
                      <m:r>
                        <a:rPr lang="nl-NL" sz="48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𝐹</m:t>
                      </m:r>
                    </m:oMath>
                  </a14:m>
                  <a:r>
                    <a:rPr lang="nl-NL" sz="4800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sao cho:</a:t>
                  </a:r>
                  <a:endPara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  <a:p>
                  <a:pPr marL="630555">
                    <a:lnSpc>
                      <a:spcPct val="107000"/>
                    </a:lnSpc>
                    <a:spcBef>
                      <a:spcPts val="200"/>
                    </a:spcBef>
                    <a:spcAft>
                      <a:spcPts val="200"/>
                    </a:spcAft>
                  </a:pPr>
                  <a:r>
                    <a:rPr lang="nl-NL" sz="4800" dirty="0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a.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800" i="1">
                              <a:latin typeface="Cambria Math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nl-NL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𝐴𝐸</m:t>
                          </m:r>
                        </m:e>
                      </m:acc>
                      <m:r>
                        <a:rPr lang="nl-NL" sz="48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nl-NL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𝐴𝐵</m:t>
                          </m:r>
                        </m:e>
                      </m:acc>
                      <m:r>
                        <a:rPr lang="nl-NL" sz="48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nl-NL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𝐴𝐶</m:t>
                          </m:r>
                        </m:e>
                      </m:acc>
                      <m:r>
                        <a:rPr lang="nl-NL" sz="48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nl-NL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𝐴𝐷</m:t>
                          </m:r>
                        </m:e>
                      </m:acc>
                    </m:oMath>
                  </a14:m>
                  <a:r>
                    <a:rPr lang="nl-NL" sz="4800" dirty="0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 </a:t>
                  </a:r>
                  <a:r>
                    <a:rPr lang="nl-NL" sz="4800" dirty="0" smtClean="0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.</a:t>
                  </a:r>
                  <a:r>
                    <a:rPr lang="nl-NL" sz="4800" dirty="0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	</a:t>
                  </a:r>
                  <a:endPara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  <a:p>
                  <a:pPr marL="630555">
                    <a:lnSpc>
                      <a:spcPct val="107000"/>
                    </a:lnSpc>
                    <a:spcBef>
                      <a:spcPts val="200"/>
                    </a:spcBef>
                    <a:spcAft>
                      <a:spcPts val="200"/>
                    </a:spcAft>
                  </a:pPr>
                  <a:r>
                    <a:rPr lang="nl-NL" sz="4800" dirty="0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b. 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800" i="1">
                              <a:latin typeface="Cambria Math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nl-NL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𝐴𝐹</m:t>
                          </m:r>
                        </m:e>
                      </m:acc>
                      <m:r>
                        <a:rPr lang="nl-NL" sz="48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nl-NL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𝐴𝐵</m:t>
                          </m:r>
                        </m:e>
                      </m:acc>
                      <m:r>
                        <a:rPr lang="nl-NL" sz="48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nl-NL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𝐴𝐶</m:t>
                          </m:r>
                        </m:e>
                      </m:acc>
                      <m:r>
                        <a:rPr lang="nl-NL" sz="48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−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nl-NL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𝐴𝐷</m:t>
                          </m:r>
                        </m:e>
                      </m:acc>
                    </m:oMath>
                  </a14:m>
                  <a:r>
                    <a:rPr lang="en-US" sz="4800" dirty="0" smtClean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.</a:t>
                  </a:r>
                  <a:endPara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  <a:p>
                  <a:pPr>
                    <a:lnSpc>
                      <a:spcPct val="115000"/>
                    </a:lnSpc>
                    <a:spcAft>
                      <a:spcPts val="1000"/>
                    </a:spcAft>
                    <a:tabLst>
                      <a:tab pos="2256155" algn="l"/>
                      <a:tab pos="3676650" algn="l"/>
                    </a:tabLst>
                  </a:pPr>
                  <a:endPara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1" name="Rectangle 10">
                  <a:extLst>
                    <a:ext uri="{FF2B5EF4-FFF2-40B4-BE49-F238E27FC236}">
                      <a16:creationId xmlns:a16="http://schemas.microsoft.com/office/drawing/2014/main" xmlns:a14="http://schemas.microsoft.com/office/drawing/2010/main" xmlns="" id="{277AE035-946E-49A1-A9F6-1AD6A6960589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545296" y="2201576"/>
                  <a:ext cx="21296499" cy="3643305"/>
                </a:xfrm>
                <a:prstGeom prst="rect">
                  <a:avLst/>
                </a:prstGeom>
                <a:blipFill rotWithShape="1">
                  <a:blip r:embed="rId2"/>
                  <a:stretch>
                    <a:fillRect t="-3846"/>
                  </a:stretch>
                </a:blipFill>
                <a:ln w="57150"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5" name="Rectangle 44">
                <a:extLst>
                  <a:ext uri="{FF2B5EF4-FFF2-40B4-BE49-F238E27FC236}">
                    <a16:creationId xmlns="" xmlns:a16="http://schemas.microsoft.com/office/drawing/2014/main" id="{16C0AC19-1C29-4791-82BD-9240843C0E51}"/>
                  </a:ext>
                </a:extLst>
              </p:cNvPr>
              <p:cNvSpPr/>
              <p:nvPr/>
            </p:nvSpPr>
            <p:spPr>
              <a:xfrm>
                <a:off x="1520156" y="6792615"/>
                <a:ext cx="14039869" cy="100944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630555">
                  <a:lnSpc>
                    <a:spcPct val="107000"/>
                  </a:lnSpc>
                  <a:spcBef>
                    <a:spcPts val="200"/>
                  </a:spcBef>
                  <a:spcAft>
                    <a:spcPts val="2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nl-NL" sz="480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nl-NL" sz="480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 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nl-NL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𝐴𝐵</m:t>
                          </m:r>
                        </m:e>
                      </m:acc>
                      <m:r>
                        <a:rPr lang="nl-NL" sz="4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nl-NL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𝐴𝐶</m:t>
                          </m:r>
                        </m:e>
                      </m:acc>
                      <m:r>
                        <a:rPr lang="nl-NL" sz="4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nl-NL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𝐴𝐺</m:t>
                          </m:r>
                        </m:e>
                      </m:acc>
                      <m:r>
                        <m:rPr>
                          <m:nor/>
                        </m:rPr>
                        <a:rPr lang="nl-NL" sz="480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 (</m:t>
                      </m:r>
                      <m:r>
                        <a:rPr lang="nl-NL" sz="4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𝐺</m:t>
                      </m:r>
                      <m:r>
                        <m:rPr>
                          <m:nor/>
                        </m:rPr>
                        <a:rPr lang="nl-NL" sz="480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nl-NL" sz="480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l</m:t>
                      </m:r>
                      <m:r>
                        <m:rPr>
                          <m:nor/>
                        </m:rPr>
                        <a:rPr lang="nl-NL" sz="480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à đỉ</m:t>
                      </m:r>
                      <m:r>
                        <m:rPr>
                          <m:nor/>
                        </m:rPr>
                        <a:rPr lang="nl-NL" sz="480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nh</m:t>
                      </m:r>
                      <m:r>
                        <m:rPr>
                          <m:nor/>
                        </m:rPr>
                        <a:rPr lang="nl-NL" sz="480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nl-NL" sz="480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nl-NL" sz="480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ò</m:t>
                      </m:r>
                      <m:r>
                        <m:rPr>
                          <m:nor/>
                        </m:rPr>
                        <a:rPr lang="nl-NL" sz="480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nl-NL" sz="480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nl-NL" sz="480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l</m:t>
                      </m:r>
                      <m:r>
                        <m:rPr>
                          <m:nor/>
                        </m:rPr>
                        <a:rPr lang="nl-NL" sz="480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ạ</m:t>
                      </m:r>
                      <m:r>
                        <m:rPr>
                          <m:nor/>
                        </m:rPr>
                        <a:rPr lang="nl-NL" sz="480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i</m:t>
                      </m:r>
                      <m:r>
                        <m:rPr>
                          <m:nor/>
                        </m:rPr>
                        <a:rPr lang="nl-NL" sz="480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nl-NL" sz="480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nl-NL" sz="480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ủ</m:t>
                      </m:r>
                      <m:r>
                        <m:rPr>
                          <m:nor/>
                        </m:rPr>
                        <a:rPr lang="nl-NL" sz="480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nl-NL" sz="480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nl-NL" sz="480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hbh</m:t>
                      </m:r>
                      <m:r>
                        <m:rPr>
                          <m:nor/>
                        </m:rPr>
                        <a:rPr lang="nl-NL" sz="480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nl-NL" sz="4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𝐴𝐵𝐺𝐶</m:t>
                      </m:r>
                      <m:r>
                        <m:rPr>
                          <m:nor/>
                        </m:rPr>
                        <a:rPr lang="nl-NL" sz="480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)</m:t>
                      </m:r>
                    </m:oMath>
                  </m:oMathPara>
                </a14:m>
                <a:endParaRPr lang="en-US" sz="48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5" name="Rectangle 44">
                <a:extLst>
                  <a:ext uri="{FF2B5EF4-FFF2-40B4-BE49-F238E27FC236}">
                    <a16:creationId xmlns:a16="http://schemas.microsoft.com/office/drawing/2014/main" id="{16C0AC19-1C29-4791-82BD-9240843C0E5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0156" y="6792615"/>
                <a:ext cx="14039869" cy="100944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" name="Rectangle 45">
                <a:extLst>
                  <a:ext uri="{FF2B5EF4-FFF2-40B4-BE49-F238E27FC236}">
                    <a16:creationId xmlns="" xmlns:a16="http://schemas.microsoft.com/office/drawing/2014/main" id="{727D4C17-9AE8-4025-8B29-F168F4800D99}"/>
                  </a:ext>
                </a:extLst>
              </p:cNvPr>
              <p:cNvSpPr/>
              <p:nvPr/>
            </p:nvSpPr>
            <p:spPr>
              <a:xfrm>
                <a:off x="1608455" y="8169637"/>
                <a:ext cx="14084305" cy="9039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630555">
                  <a:lnSpc>
                    <a:spcPct val="107000"/>
                  </a:lnSpc>
                  <a:spcBef>
                    <a:spcPts val="200"/>
                  </a:spcBef>
                  <a:spcAft>
                    <a:spcPts val="200"/>
                  </a:spcAft>
                </a:pPr>
                <a14:m>
                  <m:oMath xmlns:m="http://schemas.openxmlformats.org/officeDocument/2006/math">
                    <m:r>
                      <a:rPr lang="nl-NL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⇒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𝐺</m:t>
                        </m:r>
                      </m:e>
                    </m:acc>
                    <m:r>
                      <a:rPr lang="nl-NL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𝐷</m:t>
                        </m:r>
                      </m:e>
                    </m:acc>
                    <m:r>
                      <a:rPr lang="nl-NL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𝐸</m:t>
                        </m:r>
                      </m:e>
                    </m:acc>
                    <m:r>
                      <m:rPr>
                        <m:nor/>
                      </m:rPr>
                      <a:rPr lang="nl-NL" sz="4800"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(</m:t>
                    </m:r>
                    <m:r>
                      <a:rPr lang="nl-NL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𝐸</m:t>
                    </m:r>
                    <m:r>
                      <m:rPr>
                        <m:nor/>
                      </m:rPr>
                      <a:rPr lang="nl-NL" sz="4800"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nl-NL" sz="4800"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l</m:t>
                    </m:r>
                    <m:r>
                      <m:rPr>
                        <m:nor/>
                      </m:rPr>
                      <a:rPr lang="nl-NL" sz="4800"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à đỉ</m:t>
                    </m:r>
                    <m:r>
                      <m:rPr>
                        <m:nor/>
                      </m:rPr>
                      <a:rPr lang="nl-NL" sz="4800"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nh</m:t>
                    </m:r>
                    <m:r>
                      <m:rPr>
                        <m:nor/>
                      </m:rPr>
                      <a:rPr lang="nl-NL" sz="4800"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nl-NL" sz="4800"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c</m:t>
                    </m:r>
                    <m:r>
                      <m:rPr>
                        <m:nor/>
                      </m:rPr>
                      <a:rPr lang="nl-NL" sz="4800"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ò</m:t>
                    </m:r>
                    <m:r>
                      <m:rPr>
                        <m:nor/>
                      </m:rPr>
                      <a:rPr lang="nl-NL" sz="4800"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n</m:t>
                    </m:r>
                    <m:r>
                      <m:rPr>
                        <m:nor/>
                      </m:rPr>
                      <a:rPr lang="nl-NL" sz="4800"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nl-NL" sz="4800"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l</m:t>
                    </m:r>
                    <m:r>
                      <m:rPr>
                        <m:nor/>
                      </m:rPr>
                      <a:rPr lang="nl-NL" sz="4800"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ạ</m:t>
                    </m:r>
                    <m:r>
                      <m:rPr>
                        <m:nor/>
                      </m:rPr>
                      <a:rPr lang="nl-NL" sz="4800"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i</m:t>
                    </m:r>
                    <m:r>
                      <m:rPr>
                        <m:nor/>
                      </m:rPr>
                      <a:rPr lang="nl-NL" sz="4800"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nl-NL" sz="4800"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c</m:t>
                    </m:r>
                    <m:r>
                      <m:rPr>
                        <m:nor/>
                      </m:rPr>
                      <a:rPr lang="nl-NL" sz="4800"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ủ</m:t>
                    </m:r>
                    <m:r>
                      <m:rPr>
                        <m:nor/>
                      </m:rPr>
                      <a:rPr lang="nl-NL" sz="4800"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a</m:t>
                    </m:r>
                    <m:r>
                      <m:rPr>
                        <m:nor/>
                      </m:rPr>
                      <a:rPr lang="nl-NL" sz="4800"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nl-NL" sz="4800"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hbh</m:t>
                    </m:r>
                    <m:r>
                      <m:rPr>
                        <m:nor/>
                      </m:rPr>
                      <a:rPr lang="nl-NL" sz="4800"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nl-NL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𝐺𝐸𝐷</m:t>
                    </m:r>
                    <m:r>
                      <m:rPr>
                        <m:nor/>
                      </m:rPr>
                      <a:rPr lang="nl-NL" sz="4800"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4800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48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6" name="Rectangle 45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727D4C17-9AE8-4025-8B29-F168F4800D9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08455" y="8169637"/>
                <a:ext cx="14084305" cy="903965"/>
              </a:xfrm>
              <a:prstGeom prst="rect">
                <a:avLst/>
              </a:prstGeom>
              <a:blipFill rotWithShape="1">
                <a:blip r:embed="rId4"/>
                <a:stretch>
                  <a:fillRect t="-6757" r="-996" b="-358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" name="Rectangle 46">
                <a:extLst>
                  <a:ext uri="{FF2B5EF4-FFF2-40B4-BE49-F238E27FC236}">
                    <a16:creationId xmlns="" xmlns:a16="http://schemas.microsoft.com/office/drawing/2014/main" id="{E8C40F6A-A8AE-4E4A-BAD7-B1896DE00420}"/>
                  </a:ext>
                </a:extLst>
              </p:cNvPr>
              <p:cNvSpPr/>
              <p:nvPr/>
            </p:nvSpPr>
            <p:spPr>
              <a:xfrm>
                <a:off x="1605836" y="9324747"/>
                <a:ext cx="11895629" cy="100944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630555">
                  <a:lnSpc>
                    <a:spcPct val="107000"/>
                  </a:lnSpc>
                  <a:spcBef>
                    <a:spcPts val="200"/>
                  </a:spcBef>
                  <a:spcAft>
                    <a:spcPts val="2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nl-NL" sz="480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nl-NL" sz="480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 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nl-NL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𝐴𝐹</m:t>
                          </m:r>
                        </m:e>
                      </m:acc>
                      <m:r>
                        <a:rPr lang="nl-NL" sz="4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nl-NL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𝐴𝐵</m:t>
                          </m:r>
                        </m:e>
                      </m:acc>
                      <m:r>
                        <a:rPr lang="nl-NL" sz="4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nl-NL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𝐴𝐶</m:t>
                          </m:r>
                        </m:e>
                      </m:acc>
                      <m:r>
                        <a:rPr lang="nl-NL" sz="4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nl-NL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𝐴𝐷</m:t>
                          </m:r>
                        </m:e>
                      </m:acc>
                      <m:r>
                        <a:rPr lang="nl-NL" sz="4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nl-NL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𝐴𝐺</m:t>
                          </m:r>
                        </m:e>
                      </m:acc>
                      <m:r>
                        <a:rPr lang="nl-NL" sz="4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nl-NL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𝐴𝐷</m:t>
                          </m:r>
                        </m:e>
                      </m:acc>
                      <m:r>
                        <a:rPr lang="nl-NL" sz="4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nl-NL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𝐷𝐺</m:t>
                          </m:r>
                        </m:e>
                      </m:acc>
                    </m:oMath>
                  </m:oMathPara>
                </a14:m>
                <a:endParaRPr lang="en-US" sz="48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7" name="Rectangle 46">
                <a:extLst>
                  <a:ext uri="{FF2B5EF4-FFF2-40B4-BE49-F238E27FC236}">
                    <a16:creationId xmlns:a16="http://schemas.microsoft.com/office/drawing/2014/main" id="{E8C40F6A-A8AE-4E4A-BAD7-B1896DE0042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05836" y="9324747"/>
                <a:ext cx="11895629" cy="1009444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8" name="Rectangle 47">
                <a:extLst>
                  <a:ext uri="{FF2B5EF4-FFF2-40B4-BE49-F238E27FC236}">
                    <a16:creationId xmlns="" xmlns:a16="http://schemas.microsoft.com/office/drawing/2014/main" id="{AEC3E019-96D7-4F12-8CB3-F34639853A42}"/>
                  </a:ext>
                </a:extLst>
              </p:cNvPr>
              <p:cNvSpPr/>
              <p:nvPr/>
            </p:nvSpPr>
            <p:spPr>
              <a:xfrm>
                <a:off x="1660266" y="10830676"/>
                <a:ext cx="9546524" cy="90832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630555">
                  <a:lnSpc>
                    <a:spcPct val="107000"/>
                  </a:lnSpc>
                  <a:spcBef>
                    <a:spcPts val="200"/>
                  </a:spcBef>
                  <a:spcAft>
                    <a:spcPts val="2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nl-NL" sz="4800"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m:t>( </m:t>
                      </m:r>
                      <m:r>
                        <a:rPr lang="nl-NL" sz="4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𝐹</m:t>
                      </m:r>
                      <m:r>
                        <m:rPr>
                          <m:nor/>
                        </m:rPr>
                        <a:rPr lang="nl-NL" sz="4800"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nl-NL" sz="4800"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m:t>l</m:t>
                      </m:r>
                      <m:r>
                        <m:rPr>
                          <m:nor/>
                        </m:rPr>
                        <a:rPr lang="nl-NL" sz="4800"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m:t>à đỉ</m:t>
                      </m:r>
                      <m:r>
                        <m:rPr>
                          <m:nor/>
                        </m:rPr>
                        <a:rPr lang="nl-NL" sz="4800"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m:t>nh</m:t>
                      </m:r>
                      <m:r>
                        <m:rPr>
                          <m:nor/>
                        </m:rPr>
                        <a:rPr lang="nl-NL" sz="4800"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nl-NL" sz="4800"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nl-NL" sz="4800"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m:t>ò</m:t>
                      </m:r>
                      <m:r>
                        <m:rPr>
                          <m:nor/>
                        </m:rPr>
                        <a:rPr lang="nl-NL" sz="4800"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nl-NL" sz="4800"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nl-NL" sz="4800"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m:t>l</m:t>
                      </m:r>
                      <m:r>
                        <m:rPr>
                          <m:nor/>
                        </m:rPr>
                        <a:rPr lang="nl-NL" sz="4800"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m:t>ạ</m:t>
                      </m:r>
                      <m:r>
                        <m:rPr>
                          <m:nor/>
                        </m:rPr>
                        <a:rPr lang="nl-NL" sz="4800"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m:t>i</m:t>
                      </m:r>
                      <m:r>
                        <m:rPr>
                          <m:nor/>
                        </m:rPr>
                        <a:rPr lang="nl-NL" sz="4800"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nl-NL" sz="4800"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nl-NL" sz="4800"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m:t>ủ</m:t>
                      </m:r>
                      <m:r>
                        <m:rPr>
                          <m:nor/>
                        </m:rPr>
                        <a:rPr lang="nl-NL" sz="4800"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nl-NL" sz="4800"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nl-NL" sz="4800"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m:t>hbh</m:t>
                      </m:r>
                      <m:r>
                        <m:rPr>
                          <m:nor/>
                        </m:rPr>
                        <a:rPr lang="nl-NL" sz="4800"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m:t> </m:t>
                      </m:r>
                      <m:r>
                        <a:rPr lang="nl-NL" sz="4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𝐴𝐷𝐺𝐹</m:t>
                      </m:r>
                      <m:r>
                        <m:rPr>
                          <m:nor/>
                        </m:rPr>
                        <a:rPr lang="nl-NL" sz="4800"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m:t>)</m:t>
                      </m:r>
                      <m:r>
                        <m:rPr>
                          <m:nor/>
                        </m:rPr>
                        <a:rPr lang="en-US" sz="4800" b="0" i="0" smtClean="0"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m:t>.</m:t>
                      </m:r>
                    </m:oMath>
                  </m:oMathPara>
                </a14:m>
                <a:endParaRPr lang="en-US" sz="48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8" name="Rectangle 47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AEC3E019-96D7-4F12-8CB3-F34639853A4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60266" y="10830676"/>
                <a:ext cx="9546524" cy="908326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359640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/>
      <p:bldP spid="46" grpId="0"/>
      <p:bldP spid="47" grpId="0"/>
      <p:bldP spid="48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="" xmlns:a16="http://schemas.microsoft.com/office/drawing/2014/main" id="{71669FC1-402D-4918-9243-5FDECEB335A8}"/>
              </a:ext>
            </a:extLst>
          </p:cNvPr>
          <p:cNvGrpSpPr/>
          <p:nvPr/>
        </p:nvGrpSpPr>
        <p:grpSpPr>
          <a:xfrm>
            <a:off x="1268924" y="4724400"/>
            <a:ext cx="22098352" cy="8125424"/>
            <a:chOff x="1270511" y="5777827"/>
            <a:chExt cx="14664473" cy="7353114"/>
          </a:xfrm>
        </p:grpSpPr>
        <p:sp>
          <p:nvSpPr>
            <p:cNvPr id="3" name="Rounded Rectangle 101">
              <a:extLst>
                <a:ext uri="{FF2B5EF4-FFF2-40B4-BE49-F238E27FC236}">
                  <a16:creationId xmlns="" xmlns:a16="http://schemas.microsoft.com/office/drawing/2014/main" id="{13166164-76FC-4C9C-90E0-577D00D361C2}"/>
                </a:ext>
              </a:extLst>
            </p:cNvPr>
            <p:cNvSpPr/>
            <p:nvPr/>
          </p:nvSpPr>
          <p:spPr>
            <a:xfrm>
              <a:off x="1356007" y="5777827"/>
              <a:ext cx="14578977" cy="7353114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4" name="Group 3">
              <a:extLst>
                <a:ext uri="{FF2B5EF4-FFF2-40B4-BE49-F238E27FC236}">
                  <a16:creationId xmlns="" xmlns:a16="http://schemas.microsoft.com/office/drawing/2014/main" id="{EE95BB8A-AD83-409C-A9E0-3795C7267902}"/>
                </a:ext>
              </a:extLst>
            </p:cNvPr>
            <p:cNvGrpSpPr/>
            <p:nvPr/>
          </p:nvGrpSpPr>
          <p:grpSpPr>
            <a:xfrm>
              <a:off x="1270511" y="5867400"/>
              <a:ext cx="3568119" cy="845462"/>
              <a:chOff x="1224541" y="6305967"/>
              <a:chExt cx="3568119" cy="845462"/>
            </a:xfrm>
          </p:grpSpPr>
          <p:sp>
            <p:nvSpPr>
              <p:cNvPr id="5" name="Freeform 20">
                <a:extLst>
                  <a:ext uri="{FF2B5EF4-FFF2-40B4-BE49-F238E27FC236}">
                    <a16:creationId xmlns="" xmlns:a16="http://schemas.microsoft.com/office/drawing/2014/main" id="{D2AF9484-1320-477F-A179-B0D7F4001E6B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" name="TextBox 5">
                <a:extLst>
                  <a:ext uri="{FF2B5EF4-FFF2-40B4-BE49-F238E27FC236}">
                    <a16:creationId xmlns="" xmlns:a16="http://schemas.microsoft.com/office/drawing/2014/main" id="{6F508BF9-6B81-48D4-B158-BD11CAB29212}"/>
                  </a:ext>
                </a:extLst>
              </p:cNvPr>
              <p:cNvSpPr txBox="1"/>
              <p:nvPr/>
            </p:nvSpPr>
            <p:spPr>
              <a:xfrm>
                <a:off x="2296330" y="6305967"/>
                <a:ext cx="237276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46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999C8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kumimoji="0" lang="en-US" sz="4600" b="1" i="0" u="none" strike="noStrike" kern="1200" cap="none" spc="0" normalizeH="0" baseline="0" noProof="0" dirty="0">
                  <a:ln>
                    <a:noFill/>
                  </a:ln>
                  <a:solidFill>
                    <a:srgbClr val="0999C8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" name="Round Diagonal Corner Rectangle 105">
                <a:extLst>
                  <a:ext uri="{FF2B5EF4-FFF2-40B4-BE49-F238E27FC236}">
                    <a16:creationId xmlns="" xmlns:a16="http://schemas.microsoft.com/office/drawing/2014/main" id="{8C361EE0-AA9F-495E-8751-31809CE350CF}"/>
                  </a:ext>
                </a:extLst>
              </p:cNvPr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8" name="Freeform 15">
                <a:extLst>
                  <a:ext uri="{FF2B5EF4-FFF2-40B4-BE49-F238E27FC236}">
                    <a16:creationId xmlns="" xmlns:a16="http://schemas.microsoft.com/office/drawing/2014/main" id="{F22F72FB-2F4D-48BF-816F-9AFDA969CAD3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9" name="Group 8">
            <a:extLst>
              <a:ext uri="{FF2B5EF4-FFF2-40B4-BE49-F238E27FC236}">
                <a16:creationId xmlns="" xmlns:a16="http://schemas.microsoft.com/office/drawing/2014/main" id="{ADBB2AD9-B076-47C7-BD88-FD6B0E55EDA1}"/>
              </a:ext>
            </a:extLst>
          </p:cNvPr>
          <p:cNvGrpSpPr/>
          <p:nvPr/>
        </p:nvGrpSpPr>
        <p:grpSpPr>
          <a:xfrm>
            <a:off x="1268924" y="1318317"/>
            <a:ext cx="21838791" cy="3406083"/>
            <a:chOff x="1219201" y="1726488"/>
            <a:chExt cx="21838791" cy="4209990"/>
          </a:xfrm>
        </p:grpSpPr>
        <p:grpSp>
          <p:nvGrpSpPr>
            <p:cNvPr id="10" name="Group 9">
              <a:extLst>
                <a:ext uri="{FF2B5EF4-FFF2-40B4-BE49-F238E27FC236}">
                  <a16:creationId xmlns="" xmlns:a16="http://schemas.microsoft.com/office/drawing/2014/main" id="{27B92E99-F735-4ABF-86B3-BD90F68C51A9}"/>
                </a:ext>
              </a:extLst>
            </p:cNvPr>
            <p:cNvGrpSpPr/>
            <p:nvPr/>
          </p:nvGrpSpPr>
          <p:grpSpPr>
            <a:xfrm>
              <a:off x="1219201" y="1726488"/>
              <a:ext cx="21838791" cy="4209990"/>
              <a:chOff x="1220787" y="1574087"/>
              <a:chExt cx="21838791" cy="4209990"/>
            </a:xfrm>
          </p:grpSpPr>
          <p:sp>
            <p:nvSpPr>
              <p:cNvPr id="12" name="Rounded Rectangle 70">
                <a:extLst>
                  <a:ext uri="{FF2B5EF4-FFF2-40B4-BE49-F238E27FC236}">
                    <a16:creationId xmlns="" xmlns:a16="http://schemas.microsoft.com/office/drawing/2014/main" id="{3039AAD0-D89D-4B88-9CE8-B61BF3881191}"/>
                  </a:ext>
                </a:extLst>
              </p:cNvPr>
              <p:cNvSpPr/>
              <p:nvPr/>
            </p:nvSpPr>
            <p:spPr>
              <a:xfrm>
                <a:off x="1270510" y="1920845"/>
                <a:ext cx="21789068" cy="3863232"/>
              </a:xfrm>
              <a:prstGeom prst="roundRect">
                <a:avLst>
                  <a:gd name="adj" fmla="val 3927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28575"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grpSp>
            <p:nvGrpSpPr>
              <p:cNvPr id="13" name="Group 12">
                <a:extLst>
                  <a:ext uri="{FF2B5EF4-FFF2-40B4-BE49-F238E27FC236}">
                    <a16:creationId xmlns="" xmlns:a16="http://schemas.microsoft.com/office/drawing/2014/main" id="{86C0834C-DE4A-4BEB-9D7A-7C773913566E}"/>
                  </a:ext>
                </a:extLst>
              </p:cNvPr>
              <p:cNvGrpSpPr/>
              <p:nvPr/>
            </p:nvGrpSpPr>
            <p:grpSpPr>
              <a:xfrm>
                <a:off x="1220787" y="1574087"/>
                <a:ext cx="7265477" cy="1543582"/>
                <a:chOff x="1311958" y="3405486"/>
                <a:chExt cx="7265477" cy="1543582"/>
              </a:xfrm>
            </p:grpSpPr>
            <p:sp>
              <p:nvSpPr>
                <p:cNvPr id="14" name="Freeform 20">
                  <a:extLst>
                    <a:ext uri="{FF2B5EF4-FFF2-40B4-BE49-F238E27FC236}">
                      <a16:creationId xmlns="" xmlns:a16="http://schemas.microsoft.com/office/drawing/2014/main" id="{23B5722D-4917-42B9-8F4D-3E620F9EBDE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5400000">
                  <a:off x="4958977" y="694728"/>
                  <a:ext cx="732158" cy="6504759"/>
                </a:xfrm>
                <a:prstGeom prst="round2SameRect">
                  <a:avLst/>
                </a:prstGeom>
                <a:solidFill>
                  <a:schemeClr val="accent6">
                    <a:lumMod val="75000"/>
                  </a:schemeClr>
                </a:solidFill>
                <a:ln w="57150">
                  <a:solidFill>
                    <a:schemeClr val="accent6">
                      <a:lumMod val="75000"/>
                    </a:schemeClr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5" name="TextBox 14">
                  <a:extLst>
                    <a:ext uri="{FF2B5EF4-FFF2-40B4-BE49-F238E27FC236}">
                      <a16:creationId xmlns="" xmlns:a16="http://schemas.microsoft.com/office/drawing/2014/main" id="{648E9555-D5A0-4D2C-AE61-B2D50EDBB095}"/>
                    </a:ext>
                  </a:extLst>
                </p:cNvPr>
                <p:cNvSpPr txBox="1"/>
                <p:nvPr/>
              </p:nvSpPr>
              <p:spPr>
                <a:xfrm>
                  <a:off x="2235535" y="3405487"/>
                  <a:ext cx="6037099" cy="83099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4800" b="1" i="0" u="none" strike="noStrike" kern="1200" cap="none" spc="0" normalizeH="0" baseline="0" noProof="0" dirty="0" err="1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Bài</a:t>
                  </a:r>
                  <a:r>
                    <a:rPr kumimoji="0" lang="en-US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6 (SGK, TR 92)</a:t>
                  </a:r>
                </a:p>
              </p:txBody>
            </p:sp>
            <p:grpSp>
              <p:nvGrpSpPr>
                <p:cNvPr id="16" name="Group 58">
                  <a:extLst>
                    <a:ext uri="{FF2B5EF4-FFF2-40B4-BE49-F238E27FC236}">
                      <a16:creationId xmlns="" xmlns:a16="http://schemas.microsoft.com/office/drawing/2014/main" id="{20C6A194-737F-4B3E-9F7B-CA87530D3766}"/>
                    </a:ext>
                  </a:extLst>
                </p:cNvPr>
                <p:cNvGrpSpPr/>
                <p:nvPr/>
              </p:nvGrpSpPr>
              <p:grpSpPr>
                <a:xfrm>
                  <a:off x="1311958" y="3405486"/>
                  <a:ext cx="950173" cy="1543582"/>
                  <a:chOff x="1311958" y="3405486"/>
                  <a:chExt cx="950173" cy="1543582"/>
                </a:xfrm>
              </p:grpSpPr>
              <p:sp>
                <p:nvSpPr>
                  <p:cNvPr id="17" name="Rectangle 16">
                    <a:extLst>
                      <a:ext uri="{FF2B5EF4-FFF2-40B4-BE49-F238E27FC236}">
                        <a16:creationId xmlns="" xmlns:a16="http://schemas.microsoft.com/office/drawing/2014/main" id="{037B6228-CC25-4D15-B561-D2638F185F81}"/>
                      </a:ext>
                    </a:extLst>
                  </p:cNvPr>
                  <p:cNvSpPr/>
                  <p:nvPr/>
                </p:nvSpPr>
                <p:spPr>
                  <a:xfrm>
                    <a:off x="1406975" y="3672018"/>
                    <a:ext cx="596676" cy="540312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18" name="Freeform 13">
                    <a:extLst>
                      <a:ext uri="{FF2B5EF4-FFF2-40B4-BE49-F238E27FC236}">
                        <a16:creationId xmlns="" xmlns:a16="http://schemas.microsoft.com/office/drawing/2014/main" id="{39C51F02-9519-449C-B359-A51B8EB40DB4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3581027"/>
                    <a:ext cx="190035" cy="268948"/>
                  </a:xfrm>
                  <a:custGeom>
                    <a:avLst/>
                    <a:gdLst>
                      <a:gd name="T0" fmla="*/ 34 w 50"/>
                      <a:gd name="T1" fmla="*/ 16 h 71"/>
                      <a:gd name="T2" fmla="*/ 34 w 50"/>
                      <a:gd name="T3" fmla="*/ 55 h 71"/>
                      <a:gd name="T4" fmla="*/ 16 w 50"/>
                      <a:gd name="T5" fmla="*/ 55 h 71"/>
                      <a:gd name="T6" fmla="*/ 16 w 50"/>
                      <a:gd name="T7" fmla="*/ 16 h 71"/>
                      <a:gd name="T8" fmla="*/ 34 w 50"/>
                      <a:gd name="T9" fmla="*/ 16 h 71"/>
                      <a:gd name="T10" fmla="*/ 34 w 50"/>
                      <a:gd name="T11" fmla="*/ 0 h 71"/>
                      <a:gd name="T12" fmla="*/ 16 w 50"/>
                      <a:gd name="T13" fmla="*/ 0 h 71"/>
                      <a:gd name="T14" fmla="*/ 0 w 50"/>
                      <a:gd name="T15" fmla="*/ 16 h 71"/>
                      <a:gd name="T16" fmla="*/ 0 w 50"/>
                      <a:gd name="T17" fmla="*/ 55 h 71"/>
                      <a:gd name="T18" fmla="*/ 16 w 50"/>
                      <a:gd name="T19" fmla="*/ 71 h 71"/>
                      <a:gd name="T20" fmla="*/ 34 w 50"/>
                      <a:gd name="T21" fmla="*/ 71 h 71"/>
                      <a:gd name="T22" fmla="*/ 50 w 50"/>
                      <a:gd name="T23" fmla="*/ 55 h 71"/>
                      <a:gd name="T24" fmla="*/ 50 w 50"/>
                      <a:gd name="T25" fmla="*/ 16 h 71"/>
                      <a:gd name="T26" fmla="*/ 34 w 50"/>
                      <a:gd name="T27" fmla="*/ 0 h 7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1">
                        <a:moveTo>
                          <a:pt x="34" y="16"/>
                        </a:moveTo>
                        <a:cubicBezTo>
                          <a:pt x="34" y="55"/>
                          <a:pt x="34" y="55"/>
                          <a:pt x="34" y="55"/>
                        </a:cubicBezTo>
                        <a:cubicBezTo>
                          <a:pt x="16" y="55"/>
                          <a:pt x="16" y="55"/>
                          <a:pt x="16" y="5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5"/>
                          <a:pt x="0" y="55"/>
                          <a:pt x="0" y="55"/>
                        </a:cubicBezTo>
                        <a:cubicBezTo>
                          <a:pt x="0" y="64"/>
                          <a:pt x="7" y="71"/>
                          <a:pt x="16" y="71"/>
                        </a:cubicBezTo>
                        <a:cubicBezTo>
                          <a:pt x="34" y="71"/>
                          <a:pt x="34" y="71"/>
                          <a:pt x="34" y="71"/>
                        </a:cubicBezTo>
                        <a:cubicBezTo>
                          <a:pt x="43" y="71"/>
                          <a:pt x="50" y="64"/>
                          <a:pt x="50" y="55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19" name="Freeform 14">
                    <a:extLst>
                      <a:ext uri="{FF2B5EF4-FFF2-40B4-BE49-F238E27FC236}">
                        <a16:creationId xmlns="" xmlns:a16="http://schemas.microsoft.com/office/drawing/2014/main" id="{F0BF3A54-F3B9-45CE-97A5-5AD5A556620C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3581027"/>
                    <a:ext cx="277000" cy="181983"/>
                  </a:xfrm>
                  <a:custGeom>
                    <a:avLst/>
                    <a:gdLst>
                      <a:gd name="T0" fmla="*/ 57 w 73"/>
                      <a:gd name="T1" fmla="*/ 16 h 48"/>
                      <a:gd name="T2" fmla="*/ 57 w 73"/>
                      <a:gd name="T3" fmla="*/ 32 h 48"/>
                      <a:gd name="T4" fmla="*/ 16 w 73"/>
                      <a:gd name="T5" fmla="*/ 32 h 48"/>
                      <a:gd name="T6" fmla="*/ 16 w 73"/>
                      <a:gd name="T7" fmla="*/ 16 h 48"/>
                      <a:gd name="T8" fmla="*/ 57 w 73"/>
                      <a:gd name="T9" fmla="*/ 16 h 48"/>
                      <a:gd name="T10" fmla="*/ 57 w 73"/>
                      <a:gd name="T11" fmla="*/ 0 h 48"/>
                      <a:gd name="T12" fmla="*/ 16 w 73"/>
                      <a:gd name="T13" fmla="*/ 0 h 48"/>
                      <a:gd name="T14" fmla="*/ 0 w 73"/>
                      <a:gd name="T15" fmla="*/ 16 h 48"/>
                      <a:gd name="T16" fmla="*/ 0 w 73"/>
                      <a:gd name="T17" fmla="*/ 32 h 48"/>
                      <a:gd name="T18" fmla="*/ 16 w 73"/>
                      <a:gd name="T19" fmla="*/ 48 h 48"/>
                      <a:gd name="T20" fmla="*/ 57 w 73"/>
                      <a:gd name="T21" fmla="*/ 48 h 48"/>
                      <a:gd name="T22" fmla="*/ 73 w 73"/>
                      <a:gd name="T23" fmla="*/ 32 h 48"/>
                      <a:gd name="T24" fmla="*/ 73 w 73"/>
                      <a:gd name="T25" fmla="*/ 16 h 48"/>
                      <a:gd name="T26" fmla="*/ 57 w 73"/>
                      <a:gd name="T27" fmla="*/ 0 h 4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48">
                        <a:moveTo>
                          <a:pt x="57" y="16"/>
                        </a:moveTo>
                        <a:cubicBezTo>
                          <a:pt x="57" y="32"/>
                          <a:pt x="57" y="32"/>
                          <a:pt x="57" y="32"/>
                        </a:cubicBezTo>
                        <a:cubicBezTo>
                          <a:pt x="16" y="32"/>
                          <a:pt x="16" y="32"/>
                          <a:pt x="16" y="32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2"/>
                          <a:pt x="0" y="32"/>
                          <a:pt x="0" y="32"/>
                        </a:cubicBezTo>
                        <a:cubicBezTo>
                          <a:pt x="0" y="41"/>
                          <a:pt x="7" y="48"/>
                          <a:pt x="16" y="48"/>
                        </a:cubicBezTo>
                        <a:cubicBezTo>
                          <a:pt x="57" y="48"/>
                          <a:pt x="57" y="48"/>
                          <a:pt x="57" y="48"/>
                        </a:cubicBezTo>
                        <a:cubicBezTo>
                          <a:pt x="66" y="48"/>
                          <a:pt x="73" y="41"/>
                          <a:pt x="73" y="32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0" name="Freeform 15">
                    <a:extLst>
                      <a:ext uri="{FF2B5EF4-FFF2-40B4-BE49-F238E27FC236}">
                        <a16:creationId xmlns="" xmlns:a16="http://schemas.microsoft.com/office/drawing/2014/main" id="{6CD1EE03-6EC8-444E-8F3C-379844417C35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563190" y="3581027"/>
                    <a:ext cx="285052" cy="181983"/>
                  </a:xfrm>
                  <a:custGeom>
                    <a:avLst/>
                    <a:gdLst>
                      <a:gd name="T0" fmla="*/ 58 w 75"/>
                      <a:gd name="T1" fmla="*/ 16 h 48"/>
                      <a:gd name="T2" fmla="*/ 43 w 75"/>
                      <a:gd name="T3" fmla="*/ 32 h 48"/>
                      <a:gd name="T4" fmla="*/ 16 w 75"/>
                      <a:gd name="T5" fmla="*/ 32 h 48"/>
                      <a:gd name="T6" fmla="*/ 16 w 75"/>
                      <a:gd name="T7" fmla="*/ 16 h 48"/>
                      <a:gd name="T8" fmla="*/ 58 w 75"/>
                      <a:gd name="T9" fmla="*/ 16 h 48"/>
                      <a:gd name="T10" fmla="*/ 58 w 75"/>
                      <a:gd name="T11" fmla="*/ 0 h 48"/>
                      <a:gd name="T12" fmla="*/ 16 w 75"/>
                      <a:gd name="T13" fmla="*/ 0 h 48"/>
                      <a:gd name="T14" fmla="*/ 0 w 75"/>
                      <a:gd name="T15" fmla="*/ 16 h 48"/>
                      <a:gd name="T16" fmla="*/ 0 w 75"/>
                      <a:gd name="T17" fmla="*/ 32 h 48"/>
                      <a:gd name="T18" fmla="*/ 16 w 75"/>
                      <a:gd name="T19" fmla="*/ 48 h 48"/>
                      <a:gd name="T20" fmla="*/ 43 w 75"/>
                      <a:gd name="T21" fmla="*/ 48 h 48"/>
                      <a:gd name="T22" fmla="*/ 55 w 75"/>
                      <a:gd name="T23" fmla="*/ 43 h 48"/>
                      <a:gd name="T24" fmla="*/ 70 w 75"/>
                      <a:gd name="T25" fmla="*/ 26 h 48"/>
                      <a:gd name="T26" fmla="*/ 73 w 75"/>
                      <a:gd name="T27" fmla="*/ 9 h 48"/>
                      <a:gd name="T28" fmla="*/ 58 w 75"/>
                      <a:gd name="T29" fmla="*/ 0 h 4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</a:cxnLst>
                    <a:rect l="0" t="0" r="r" b="b"/>
                    <a:pathLst>
                      <a:path w="75" h="48">
                        <a:moveTo>
                          <a:pt x="58" y="16"/>
                        </a:moveTo>
                        <a:cubicBezTo>
                          <a:pt x="43" y="32"/>
                          <a:pt x="43" y="32"/>
                          <a:pt x="43" y="32"/>
                        </a:cubicBezTo>
                        <a:cubicBezTo>
                          <a:pt x="16" y="32"/>
                          <a:pt x="16" y="32"/>
                          <a:pt x="16" y="32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8" y="16"/>
                          <a:pt x="58" y="16"/>
                          <a:pt x="58" y="16"/>
                        </a:cubicBezTo>
                        <a:moveTo>
                          <a:pt x="58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8" y="0"/>
                          <a:pt x="0" y="7"/>
                          <a:pt x="0" y="16"/>
                        </a:cubicBezTo>
                        <a:cubicBezTo>
                          <a:pt x="0" y="32"/>
                          <a:pt x="0" y="32"/>
                          <a:pt x="0" y="32"/>
                        </a:cubicBezTo>
                        <a:cubicBezTo>
                          <a:pt x="0" y="41"/>
                          <a:pt x="8" y="48"/>
                          <a:pt x="16" y="48"/>
                        </a:cubicBezTo>
                        <a:cubicBezTo>
                          <a:pt x="43" y="48"/>
                          <a:pt x="43" y="48"/>
                          <a:pt x="43" y="48"/>
                        </a:cubicBezTo>
                        <a:cubicBezTo>
                          <a:pt x="48" y="48"/>
                          <a:pt x="52" y="46"/>
                          <a:pt x="55" y="43"/>
                        </a:cubicBezTo>
                        <a:cubicBezTo>
                          <a:pt x="70" y="26"/>
                          <a:pt x="70" y="26"/>
                          <a:pt x="70" y="26"/>
                        </a:cubicBezTo>
                        <a:cubicBezTo>
                          <a:pt x="74" y="22"/>
                          <a:pt x="75" y="15"/>
                          <a:pt x="73" y="9"/>
                        </a:cubicBezTo>
                        <a:cubicBezTo>
                          <a:pt x="70" y="3"/>
                          <a:pt x="64" y="0"/>
                          <a:pt x="58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1" name="Freeform 16">
                    <a:extLst>
                      <a:ext uri="{FF2B5EF4-FFF2-40B4-BE49-F238E27FC236}">
                        <a16:creationId xmlns="" xmlns:a16="http://schemas.microsoft.com/office/drawing/2014/main" id="{882AE380-9A22-4AAF-961D-59DEBE5DF38B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563190" y="4151132"/>
                    <a:ext cx="280221" cy="194867"/>
                  </a:xfrm>
                  <a:custGeom>
                    <a:avLst/>
                    <a:gdLst>
                      <a:gd name="T0" fmla="*/ 58 w 74"/>
                      <a:gd name="T1" fmla="*/ 16 h 51"/>
                      <a:gd name="T2" fmla="*/ 58 w 74"/>
                      <a:gd name="T3" fmla="*/ 35 h 51"/>
                      <a:gd name="T4" fmla="*/ 16 w 74"/>
                      <a:gd name="T5" fmla="*/ 35 h 51"/>
                      <a:gd name="T6" fmla="*/ 16 w 74"/>
                      <a:gd name="T7" fmla="*/ 16 h 51"/>
                      <a:gd name="T8" fmla="*/ 58 w 74"/>
                      <a:gd name="T9" fmla="*/ 16 h 51"/>
                      <a:gd name="T10" fmla="*/ 58 w 74"/>
                      <a:gd name="T11" fmla="*/ 0 h 51"/>
                      <a:gd name="T12" fmla="*/ 16 w 74"/>
                      <a:gd name="T13" fmla="*/ 0 h 51"/>
                      <a:gd name="T14" fmla="*/ 0 w 74"/>
                      <a:gd name="T15" fmla="*/ 16 h 51"/>
                      <a:gd name="T16" fmla="*/ 0 w 74"/>
                      <a:gd name="T17" fmla="*/ 35 h 51"/>
                      <a:gd name="T18" fmla="*/ 16 w 74"/>
                      <a:gd name="T19" fmla="*/ 51 h 51"/>
                      <a:gd name="T20" fmla="*/ 58 w 74"/>
                      <a:gd name="T21" fmla="*/ 51 h 51"/>
                      <a:gd name="T22" fmla="*/ 74 w 74"/>
                      <a:gd name="T23" fmla="*/ 35 h 51"/>
                      <a:gd name="T24" fmla="*/ 74 w 74"/>
                      <a:gd name="T25" fmla="*/ 16 h 51"/>
                      <a:gd name="T26" fmla="*/ 58 w 74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4" h="51">
                        <a:moveTo>
                          <a:pt x="58" y="16"/>
                        </a:moveTo>
                        <a:cubicBezTo>
                          <a:pt x="58" y="35"/>
                          <a:pt x="58" y="35"/>
                          <a:pt x="58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8" y="16"/>
                          <a:pt x="58" y="16"/>
                          <a:pt x="58" y="16"/>
                        </a:cubicBezTo>
                        <a:moveTo>
                          <a:pt x="58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8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8" y="51"/>
                          <a:pt x="16" y="51"/>
                        </a:cubicBezTo>
                        <a:cubicBezTo>
                          <a:pt x="58" y="51"/>
                          <a:pt x="58" y="51"/>
                          <a:pt x="58" y="51"/>
                        </a:cubicBezTo>
                        <a:cubicBezTo>
                          <a:pt x="67" y="51"/>
                          <a:pt x="74" y="43"/>
                          <a:pt x="74" y="35"/>
                        </a:cubicBezTo>
                        <a:cubicBezTo>
                          <a:pt x="74" y="16"/>
                          <a:pt x="74" y="16"/>
                          <a:pt x="74" y="16"/>
                        </a:cubicBezTo>
                        <a:cubicBezTo>
                          <a:pt x="74" y="7"/>
                          <a:pt x="67" y="0"/>
                          <a:pt x="58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2" name="Freeform 17">
                    <a:extLst>
                      <a:ext uri="{FF2B5EF4-FFF2-40B4-BE49-F238E27FC236}">
                        <a16:creationId xmlns="" xmlns:a16="http://schemas.microsoft.com/office/drawing/2014/main" id="{D0E6BA3D-B6D8-4E87-B3D0-4C9BF195EFA1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4064167"/>
                    <a:ext cx="190035" cy="281832"/>
                  </a:xfrm>
                  <a:custGeom>
                    <a:avLst/>
                    <a:gdLst>
                      <a:gd name="T0" fmla="*/ 34 w 50"/>
                      <a:gd name="T1" fmla="*/ 16 h 74"/>
                      <a:gd name="T2" fmla="*/ 34 w 50"/>
                      <a:gd name="T3" fmla="*/ 58 h 74"/>
                      <a:gd name="T4" fmla="*/ 16 w 50"/>
                      <a:gd name="T5" fmla="*/ 58 h 74"/>
                      <a:gd name="T6" fmla="*/ 16 w 50"/>
                      <a:gd name="T7" fmla="*/ 16 h 74"/>
                      <a:gd name="T8" fmla="*/ 34 w 50"/>
                      <a:gd name="T9" fmla="*/ 16 h 74"/>
                      <a:gd name="T10" fmla="*/ 34 w 50"/>
                      <a:gd name="T11" fmla="*/ 0 h 74"/>
                      <a:gd name="T12" fmla="*/ 16 w 50"/>
                      <a:gd name="T13" fmla="*/ 0 h 74"/>
                      <a:gd name="T14" fmla="*/ 0 w 50"/>
                      <a:gd name="T15" fmla="*/ 16 h 74"/>
                      <a:gd name="T16" fmla="*/ 0 w 50"/>
                      <a:gd name="T17" fmla="*/ 58 h 74"/>
                      <a:gd name="T18" fmla="*/ 16 w 50"/>
                      <a:gd name="T19" fmla="*/ 74 h 74"/>
                      <a:gd name="T20" fmla="*/ 34 w 50"/>
                      <a:gd name="T21" fmla="*/ 74 h 74"/>
                      <a:gd name="T22" fmla="*/ 50 w 50"/>
                      <a:gd name="T23" fmla="*/ 58 h 74"/>
                      <a:gd name="T24" fmla="*/ 50 w 50"/>
                      <a:gd name="T25" fmla="*/ 16 h 74"/>
                      <a:gd name="T26" fmla="*/ 34 w 50"/>
                      <a:gd name="T27" fmla="*/ 0 h 7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4">
                        <a:moveTo>
                          <a:pt x="34" y="16"/>
                        </a:moveTo>
                        <a:cubicBezTo>
                          <a:pt x="34" y="58"/>
                          <a:pt x="34" y="58"/>
                          <a:pt x="34" y="58"/>
                        </a:cubicBezTo>
                        <a:cubicBezTo>
                          <a:pt x="16" y="58"/>
                          <a:pt x="16" y="58"/>
                          <a:pt x="16" y="58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8"/>
                          <a:pt x="0" y="58"/>
                          <a:pt x="0" y="58"/>
                        </a:cubicBezTo>
                        <a:cubicBezTo>
                          <a:pt x="0" y="66"/>
                          <a:pt x="7" y="74"/>
                          <a:pt x="16" y="74"/>
                        </a:cubicBezTo>
                        <a:cubicBezTo>
                          <a:pt x="34" y="74"/>
                          <a:pt x="34" y="74"/>
                          <a:pt x="34" y="74"/>
                        </a:cubicBezTo>
                        <a:cubicBezTo>
                          <a:pt x="43" y="74"/>
                          <a:pt x="50" y="66"/>
                          <a:pt x="50" y="58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3" name="Freeform 18">
                    <a:extLst>
                      <a:ext uri="{FF2B5EF4-FFF2-40B4-BE49-F238E27FC236}">
                        <a16:creationId xmlns="" xmlns:a16="http://schemas.microsoft.com/office/drawing/2014/main" id="{EE3E55DF-896E-4A92-8AB4-67BD4D1F4875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4151132"/>
                    <a:ext cx="277000" cy="194867"/>
                  </a:xfrm>
                  <a:custGeom>
                    <a:avLst/>
                    <a:gdLst>
                      <a:gd name="T0" fmla="*/ 57 w 73"/>
                      <a:gd name="T1" fmla="*/ 16 h 51"/>
                      <a:gd name="T2" fmla="*/ 57 w 73"/>
                      <a:gd name="T3" fmla="*/ 35 h 51"/>
                      <a:gd name="T4" fmla="*/ 16 w 73"/>
                      <a:gd name="T5" fmla="*/ 35 h 51"/>
                      <a:gd name="T6" fmla="*/ 16 w 73"/>
                      <a:gd name="T7" fmla="*/ 16 h 51"/>
                      <a:gd name="T8" fmla="*/ 57 w 73"/>
                      <a:gd name="T9" fmla="*/ 16 h 51"/>
                      <a:gd name="T10" fmla="*/ 57 w 73"/>
                      <a:gd name="T11" fmla="*/ 0 h 51"/>
                      <a:gd name="T12" fmla="*/ 16 w 73"/>
                      <a:gd name="T13" fmla="*/ 0 h 51"/>
                      <a:gd name="T14" fmla="*/ 0 w 73"/>
                      <a:gd name="T15" fmla="*/ 16 h 51"/>
                      <a:gd name="T16" fmla="*/ 0 w 73"/>
                      <a:gd name="T17" fmla="*/ 35 h 51"/>
                      <a:gd name="T18" fmla="*/ 16 w 73"/>
                      <a:gd name="T19" fmla="*/ 51 h 51"/>
                      <a:gd name="T20" fmla="*/ 57 w 73"/>
                      <a:gd name="T21" fmla="*/ 51 h 51"/>
                      <a:gd name="T22" fmla="*/ 73 w 73"/>
                      <a:gd name="T23" fmla="*/ 35 h 51"/>
                      <a:gd name="T24" fmla="*/ 73 w 73"/>
                      <a:gd name="T25" fmla="*/ 16 h 51"/>
                      <a:gd name="T26" fmla="*/ 57 w 73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51">
                        <a:moveTo>
                          <a:pt x="57" y="16"/>
                        </a:moveTo>
                        <a:cubicBezTo>
                          <a:pt x="57" y="35"/>
                          <a:pt x="57" y="35"/>
                          <a:pt x="57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7" y="51"/>
                          <a:pt x="16" y="51"/>
                        </a:cubicBezTo>
                        <a:cubicBezTo>
                          <a:pt x="57" y="51"/>
                          <a:pt x="57" y="51"/>
                          <a:pt x="57" y="51"/>
                        </a:cubicBezTo>
                        <a:cubicBezTo>
                          <a:pt x="66" y="51"/>
                          <a:pt x="73" y="43"/>
                          <a:pt x="73" y="35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4" name="Freeform 19">
                    <a:extLst>
                      <a:ext uri="{FF2B5EF4-FFF2-40B4-BE49-F238E27FC236}">
                        <a16:creationId xmlns="" xmlns:a16="http://schemas.microsoft.com/office/drawing/2014/main" id="{E49D2CD3-0378-4B01-9D33-7B59ECA4A5F6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3820986"/>
                    <a:ext cx="190035" cy="273779"/>
                  </a:xfrm>
                  <a:custGeom>
                    <a:avLst/>
                    <a:gdLst>
                      <a:gd name="T0" fmla="*/ 34 w 50"/>
                      <a:gd name="T1" fmla="*/ 16 h 72"/>
                      <a:gd name="T2" fmla="*/ 34 w 50"/>
                      <a:gd name="T3" fmla="*/ 56 h 72"/>
                      <a:gd name="T4" fmla="*/ 16 w 50"/>
                      <a:gd name="T5" fmla="*/ 56 h 72"/>
                      <a:gd name="T6" fmla="*/ 16 w 50"/>
                      <a:gd name="T7" fmla="*/ 16 h 72"/>
                      <a:gd name="T8" fmla="*/ 34 w 50"/>
                      <a:gd name="T9" fmla="*/ 16 h 72"/>
                      <a:gd name="T10" fmla="*/ 34 w 50"/>
                      <a:gd name="T11" fmla="*/ 0 h 72"/>
                      <a:gd name="T12" fmla="*/ 16 w 50"/>
                      <a:gd name="T13" fmla="*/ 0 h 72"/>
                      <a:gd name="T14" fmla="*/ 0 w 50"/>
                      <a:gd name="T15" fmla="*/ 16 h 72"/>
                      <a:gd name="T16" fmla="*/ 0 w 50"/>
                      <a:gd name="T17" fmla="*/ 56 h 72"/>
                      <a:gd name="T18" fmla="*/ 16 w 50"/>
                      <a:gd name="T19" fmla="*/ 72 h 72"/>
                      <a:gd name="T20" fmla="*/ 34 w 50"/>
                      <a:gd name="T21" fmla="*/ 72 h 72"/>
                      <a:gd name="T22" fmla="*/ 50 w 50"/>
                      <a:gd name="T23" fmla="*/ 56 h 72"/>
                      <a:gd name="T24" fmla="*/ 50 w 50"/>
                      <a:gd name="T25" fmla="*/ 16 h 72"/>
                      <a:gd name="T26" fmla="*/ 34 w 50"/>
                      <a:gd name="T27" fmla="*/ 0 h 7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2">
                        <a:moveTo>
                          <a:pt x="34" y="16"/>
                        </a:moveTo>
                        <a:cubicBezTo>
                          <a:pt x="34" y="56"/>
                          <a:pt x="34" y="56"/>
                          <a:pt x="34" y="56"/>
                        </a:cubicBezTo>
                        <a:cubicBezTo>
                          <a:pt x="16" y="56"/>
                          <a:pt x="16" y="56"/>
                          <a:pt x="16" y="56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6"/>
                          <a:pt x="0" y="56"/>
                          <a:pt x="0" y="56"/>
                        </a:cubicBezTo>
                        <a:cubicBezTo>
                          <a:pt x="0" y="65"/>
                          <a:pt x="7" y="72"/>
                          <a:pt x="16" y="72"/>
                        </a:cubicBezTo>
                        <a:cubicBezTo>
                          <a:pt x="34" y="72"/>
                          <a:pt x="34" y="72"/>
                          <a:pt x="34" y="72"/>
                        </a:cubicBezTo>
                        <a:cubicBezTo>
                          <a:pt x="43" y="72"/>
                          <a:pt x="50" y="65"/>
                          <a:pt x="50" y="56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5" name="Freeform 20">
                    <a:extLst>
                      <a:ext uri="{FF2B5EF4-FFF2-40B4-BE49-F238E27FC236}">
                        <a16:creationId xmlns="" xmlns:a16="http://schemas.microsoft.com/office/drawing/2014/main" id="{38A76AE5-8AD2-4F28-AF77-AFA3C88A7BC5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907830" y="4064167"/>
                    <a:ext cx="191645" cy="281832"/>
                  </a:xfrm>
                  <a:custGeom>
                    <a:avLst/>
                    <a:gdLst>
                      <a:gd name="T0" fmla="*/ 34 w 50"/>
                      <a:gd name="T1" fmla="*/ 16 h 74"/>
                      <a:gd name="T2" fmla="*/ 34 w 50"/>
                      <a:gd name="T3" fmla="*/ 58 h 74"/>
                      <a:gd name="T4" fmla="*/ 16 w 50"/>
                      <a:gd name="T5" fmla="*/ 58 h 74"/>
                      <a:gd name="T6" fmla="*/ 16 w 50"/>
                      <a:gd name="T7" fmla="*/ 16 h 74"/>
                      <a:gd name="T8" fmla="*/ 34 w 50"/>
                      <a:gd name="T9" fmla="*/ 16 h 74"/>
                      <a:gd name="T10" fmla="*/ 34 w 50"/>
                      <a:gd name="T11" fmla="*/ 0 h 74"/>
                      <a:gd name="T12" fmla="*/ 16 w 50"/>
                      <a:gd name="T13" fmla="*/ 0 h 74"/>
                      <a:gd name="T14" fmla="*/ 0 w 50"/>
                      <a:gd name="T15" fmla="*/ 16 h 74"/>
                      <a:gd name="T16" fmla="*/ 0 w 50"/>
                      <a:gd name="T17" fmla="*/ 58 h 74"/>
                      <a:gd name="T18" fmla="*/ 16 w 50"/>
                      <a:gd name="T19" fmla="*/ 74 h 74"/>
                      <a:gd name="T20" fmla="*/ 34 w 50"/>
                      <a:gd name="T21" fmla="*/ 74 h 74"/>
                      <a:gd name="T22" fmla="*/ 50 w 50"/>
                      <a:gd name="T23" fmla="*/ 58 h 74"/>
                      <a:gd name="T24" fmla="*/ 50 w 50"/>
                      <a:gd name="T25" fmla="*/ 16 h 74"/>
                      <a:gd name="T26" fmla="*/ 34 w 50"/>
                      <a:gd name="T27" fmla="*/ 0 h 7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4">
                        <a:moveTo>
                          <a:pt x="34" y="16"/>
                        </a:moveTo>
                        <a:cubicBezTo>
                          <a:pt x="34" y="58"/>
                          <a:pt x="34" y="58"/>
                          <a:pt x="34" y="58"/>
                        </a:cubicBezTo>
                        <a:cubicBezTo>
                          <a:pt x="16" y="58"/>
                          <a:pt x="16" y="58"/>
                          <a:pt x="16" y="58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8"/>
                          <a:pt x="0" y="58"/>
                          <a:pt x="0" y="58"/>
                        </a:cubicBezTo>
                        <a:cubicBezTo>
                          <a:pt x="0" y="66"/>
                          <a:pt x="7" y="74"/>
                          <a:pt x="16" y="74"/>
                        </a:cubicBezTo>
                        <a:cubicBezTo>
                          <a:pt x="34" y="74"/>
                          <a:pt x="34" y="74"/>
                          <a:pt x="34" y="74"/>
                        </a:cubicBezTo>
                        <a:cubicBezTo>
                          <a:pt x="43" y="74"/>
                          <a:pt x="50" y="66"/>
                          <a:pt x="50" y="58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6" name="Freeform 21">
                    <a:extLst>
                      <a:ext uri="{FF2B5EF4-FFF2-40B4-BE49-F238E27FC236}">
                        <a16:creationId xmlns="" xmlns:a16="http://schemas.microsoft.com/office/drawing/2014/main" id="{DBF4DD25-9062-47F7-9896-05D8C6B4FE5A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820865" y="4151132"/>
                    <a:ext cx="278610" cy="194867"/>
                  </a:xfrm>
                  <a:custGeom>
                    <a:avLst/>
                    <a:gdLst>
                      <a:gd name="T0" fmla="*/ 57 w 73"/>
                      <a:gd name="T1" fmla="*/ 16 h 51"/>
                      <a:gd name="T2" fmla="*/ 57 w 73"/>
                      <a:gd name="T3" fmla="*/ 35 h 51"/>
                      <a:gd name="T4" fmla="*/ 16 w 73"/>
                      <a:gd name="T5" fmla="*/ 35 h 51"/>
                      <a:gd name="T6" fmla="*/ 16 w 73"/>
                      <a:gd name="T7" fmla="*/ 16 h 51"/>
                      <a:gd name="T8" fmla="*/ 57 w 73"/>
                      <a:gd name="T9" fmla="*/ 16 h 51"/>
                      <a:gd name="T10" fmla="*/ 57 w 73"/>
                      <a:gd name="T11" fmla="*/ 0 h 51"/>
                      <a:gd name="T12" fmla="*/ 16 w 73"/>
                      <a:gd name="T13" fmla="*/ 0 h 51"/>
                      <a:gd name="T14" fmla="*/ 0 w 73"/>
                      <a:gd name="T15" fmla="*/ 16 h 51"/>
                      <a:gd name="T16" fmla="*/ 0 w 73"/>
                      <a:gd name="T17" fmla="*/ 35 h 51"/>
                      <a:gd name="T18" fmla="*/ 16 w 73"/>
                      <a:gd name="T19" fmla="*/ 51 h 51"/>
                      <a:gd name="T20" fmla="*/ 57 w 73"/>
                      <a:gd name="T21" fmla="*/ 51 h 51"/>
                      <a:gd name="T22" fmla="*/ 73 w 73"/>
                      <a:gd name="T23" fmla="*/ 35 h 51"/>
                      <a:gd name="T24" fmla="*/ 73 w 73"/>
                      <a:gd name="T25" fmla="*/ 16 h 51"/>
                      <a:gd name="T26" fmla="*/ 57 w 73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51">
                        <a:moveTo>
                          <a:pt x="57" y="16"/>
                        </a:moveTo>
                        <a:cubicBezTo>
                          <a:pt x="57" y="35"/>
                          <a:pt x="57" y="35"/>
                          <a:pt x="57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7" y="51"/>
                          <a:pt x="16" y="51"/>
                        </a:cubicBezTo>
                        <a:cubicBezTo>
                          <a:pt x="57" y="51"/>
                          <a:pt x="57" y="51"/>
                          <a:pt x="57" y="51"/>
                        </a:cubicBezTo>
                        <a:cubicBezTo>
                          <a:pt x="66" y="51"/>
                          <a:pt x="73" y="43"/>
                          <a:pt x="73" y="35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7" name="Freeform 22">
                    <a:extLst>
                      <a:ext uri="{FF2B5EF4-FFF2-40B4-BE49-F238E27FC236}">
                        <a16:creationId xmlns="" xmlns:a16="http://schemas.microsoft.com/office/drawing/2014/main" id="{F76B4864-F1AB-4D6E-BE2F-028158BDDF4E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907830" y="3820986"/>
                    <a:ext cx="191645" cy="273779"/>
                  </a:xfrm>
                  <a:custGeom>
                    <a:avLst/>
                    <a:gdLst>
                      <a:gd name="T0" fmla="*/ 34 w 50"/>
                      <a:gd name="T1" fmla="*/ 16 h 72"/>
                      <a:gd name="T2" fmla="*/ 34 w 50"/>
                      <a:gd name="T3" fmla="*/ 56 h 72"/>
                      <a:gd name="T4" fmla="*/ 16 w 50"/>
                      <a:gd name="T5" fmla="*/ 56 h 72"/>
                      <a:gd name="T6" fmla="*/ 16 w 50"/>
                      <a:gd name="T7" fmla="*/ 16 h 72"/>
                      <a:gd name="T8" fmla="*/ 34 w 50"/>
                      <a:gd name="T9" fmla="*/ 16 h 72"/>
                      <a:gd name="T10" fmla="*/ 34 w 50"/>
                      <a:gd name="T11" fmla="*/ 0 h 72"/>
                      <a:gd name="T12" fmla="*/ 16 w 50"/>
                      <a:gd name="T13" fmla="*/ 0 h 72"/>
                      <a:gd name="T14" fmla="*/ 0 w 50"/>
                      <a:gd name="T15" fmla="*/ 16 h 72"/>
                      <a:gd name="T16" fmla="*/ 0 w 50"/>
                      <a:gd name="T17" fmla="*/ 56 h 72"/>
                      <a:gd name="T18" fmla="*/ 16 w 50"/>
                      <a:gd name="T19" fmla="*/ 72 h 72"/>
                      <a:gd name="T20" fmla="*/ 34 w 50"/>
                      <a:gd name="T21" fmla="*/ 72 h 72"/>
                      <a:gd name="T22" fmla="*/ 50 w 50"/>
                      <a:gd name="T23" fmla="*/ 56 h 72"/>
                      <a:gd name="T24" fmla="*/ 50 w 50"/>
                      <a:gd name="T25" fmla="*/ 16 h 72"/>
                      <a:gd name="T26" fmla="*/ 34 w 50"/>
                      <a:gd name="T27" fmla="*/ 0 h 7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2">
                        <a:moveTo>
                          <a:pt x="34" y="16"/>
                        </a:moveTo>
                        <a:cubicBezTo>
                          <a:pt x="34" y="56"/>
                          <a:pt x="34" y="56"/>
                          <a:pt x="34" y="56"/>
                        </a:cubicBezTo>
                        <a:cubicBezTo>
                          <a:pt x="16" y="56"/>
                          <a:pt x="16" y="56"/>
                          <a:pt x="16" y="56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6"/>
                          <a:pt x="0" y="56"/>
                          <a:pt x="0" y="56"/>
                        </a:cubicBezTo>
                        <a:cubicBezTo>
                          <a:pt x="0" y="65"/>
                          <a:pt x="7" y="72"/>
                          <a:pt x="16" y="72"/>
                        </a:cubicBezTo>
                        <a:cubicBezTo>
                          <a:pt x="34" y="72"/>
                          <a:pt x="34" y="72"/>
                          <a:pt x="34" y="72"/>
                        </a:cubicBezTo>
                        <a:cubicBezTo>
                          <a:pt x="43" y="72"/>
                          <a:pt x="50" y="65"/>
                          <a:pt x="50" y="56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8" name="Freeform 23">
                    <a:extLst>
                      <a:ext uri="{FF2B5EF4-FFF2-40B4-BE49-F238E27FC236}">
                        <a16:creationId xmlns="" xmlns:a16="http://schemas.microsoft.com/office/drawing/2014/main" id="{9FB0F089-CE38-4C53-B583-2A48BFB7AC21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661428" y="3405486"/>
                    <a:ext cx="600703" cy="594262"/>
                  </a:xfrm>
                  <a:custGeom>
                    <a:avLst/>
                    <a:gdLst>
                      <a:gd name="T0" fmla="*/ 105 w 158"/>
                      <a:gd name="T1" fmla="*/ 16 h 156"/>
                      <a:gd name="T2" fmla="*/ 140 w 158"/>
                      <a:gd name="T3" fmla="*/ 56 h 156"/>
                      <a:gd name="T4" fmla="*/ 56 w 158"/>
                      <a:gd name="T5" fmla="*/ 140 h 156"/>
                      <a:gd name="T6" fmla="*/ 17 w 158"/>
                      <a:gd name="T7" fmla="*/ 99 h 156"/>
                      <a:gd name="T8" fmla="*/ 105 w 158"/>
                      <a:gd name="T9" fmla="*/ 16 h 156"/>
                      <a:gd name="T10" fmla="*/ 105 w 158"/>
                      <a:gd name="T11" fmla="*/ 0 h 156"/>
                      <a:gd name="T12" fmla="*/ 94 w 158"/>
                      <a:gd name="T13" fmla="*/ 5 h 156"/>
                      <a:gd name="T14" fmla="*/ 6 w 158"/>
                      <a:gd name="T15" fmla="*/ 87 h 156"/>
                      <a:gd name="T16" fmla="*/ 5 w 158"/>
                      <a:gd name="T17" fmla="*/ 109 h 156"/>
                      <a:gd name="T18" fmla="*/ 44 w 158"/>
                      <a:gd name="T19" fmla="*/ 151 h 156"/>
                      <a:gd name="T20" fmla="*/ 55 w 158"/>
                      <a:gd name="T21" fmla="*/ 156 h 156"/>
                      <a:gd name="T22" fmla="*/ 56 w 158"/>
                      <a:gd name="T23" fmla="*/ 156 h 156"/>
                      <a:gd name="T24" fmla="*/ 67 w 158"/>
                      <a:gd name="T25" fmla="*/ 152 h 156"/>
                      <a:gd name="T26" fmla="*/ 151 w 158"/>
                      <a:gd name="T27" fmla="*/ 67 h 156"/>
                      <a:gd name="T28" fmla="*/ 152 w 158"/>
                      <a:gd name="T29" fmla="*/ 45 h 156"/>
                      <a:gd name="T30" fmla="*/ 117 w 158"/>
                      <a:gd name="T31" fmla="*/ 6 h 156"/>
                      <a:gd name="T32" fmla="*/ 105 w 158"/>
                      <a:gd name="T33" fmla="*/ 0 h 156"/>
                      <a:gd name="T34" fmla="*/ 105 w 158"/>
                      <a:gd name="T35" fmla="*/ 0 h 15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</a:cxnLst>
                    <a:rect l="0" t="0" r="r" b="b"/>
                    <a:pathLst>
                      <a:path w="158" h="156">
                        <a:moveTo>
                          <a:pt x="105" y="16"/>
                        </a:moveTo>
                        <a:cubicBezTo>
                          <a:pt x="140" y="56"/>
                          <a:pt x="140" y="56"/>
                          <a:pt x="140" y="56"/>
                        </a:cubicBezTo>
                        <a:cubicBezTo>
                          <a:pt x="56" y="140"/>
                          <a:pt x="56" y="140"/>
                          <a:pt x="56" y="140"/>
                        </a:cubicBezTo>
                        <a:cubicBezTo>
                          <a:pt x="17" y="99"/>
                          <a:pt x="17" y="99"/>
                          <a:pt x="17" y="99"/>
                        </a:cubicBezTo>
                        <a:cubicBezTo>
                          <a:pt x="105" y="16"/>
                          <a:pt x="105" y="16"/>
                          <a:pt x="105" y="16"/>
                        </a:cubicBezTo>
                        <a:moveTo>
                          <a:pt x="105" y="0"/>
                        </a:moveTo>
                        <a:cubicBezTo>
                          <a:pt x="101" y="0"/>
                          <a:pt x="97" y="2"/>
                          <a:pt x="94" y="5"/>
                        </a:cubicBezTo>
                        <a:cubicBezTo>
                          <a:pt x="6" y="87"/>
                          <a:pt x="6" y="87"/>
                          <a:pt x="6" y="87"/>
                        </a:cubicBezTo>
                        <a:cubicBezTo>
                          <a:pt x="0" y="93"/>
                          <a:pt x="0" y="103"/>
                          <a:pt x="5" y="109"/>
                        </a:cubicBezTo>
                        <a:cubicBezTo>
                          <a:pt x="44" y="151"/>
                          <a:pt x="44" y="151"/>
                          <a:pt x="44" y="151"/>
                        </a:cubicBezTo>
                        <a:cubicBezTo>
                          <a:pt x="47" y="154"/>
                          <a:pt x="51" y="156"/>
                          <a:pt x="55" y="156"/>
                        </a:cubicBezTo>
                        <a:cubicBezTo>
                          <a:pt x="55" y="156"/>
                          <a:pt x="56" y="156"/>
                          <a:pt x="56" y="156"/>
                        </a:cubicBezTo>
                        <a:cubicBezTo>
                          <a:pt x="60" y="156"/>
                          <a:pt x="64" y="155"/>
                          <a:pt x="67" y="152"/>
                        </a:cubicBezTo>
                        <a:cubicBezTo>
                          <a:pt x="151" y="67"/>
                          <a:pt x="151" y="67"/>
                          <a:pt x="151" y="67"/>
                        </a:cubicBezTo>
                        <a:cubicBezTo>
                          <a:pt x="157" y="61"/>
                          <a:pt x="158" y="52"/>
                          <a:pt x="152" y="45"/>
                        </a:cubicBezTo>
                        <a:cubicBezTo>
                          <a:pt x="117" y="6"/>
                          <a:pt x="117" y="6"/>
                          <a:pt x="117" y="6"/>
                        </a:cubicBezTo>
                        <a:cubicBezTo>
                          <a:pt x="114" y="3"/>
                          <a:pt x="110" y="1"/>
                          <a:pt x="105" y="0"/>
                        </a:cubicBezTo>
                        <a:cubicBezTo>
                          <a:pt x="105" y="0"/>
                          <a:pt x="105" y="0"/>
                          <a:pt x="105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9" name="Freeform 24">
                    <a:extLst>
                      <a:ext uri="{FF2B5EF4-FFF2-40B4-BE49-F238E27FC236}">
                        <a16:creationId xmlns="" xmlns:a16="http://schemas.microsoft.com/office/drawing/2014/main" id="{6E4441FF-33C8-483E-AD62-4F38B6318171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555138" y="3790388"/>
                    <a:ext cx="318872" cy="293105"/>
                  </a:xfrm>
                  <a:custGeom>
                    <a:avLst/>
                    <a:gdLst>
                      <a:gd name="T0" fmla="*/ 32 w 84"/>
                      <a:gd name="T1" fmla="*/ 16 h 77"/>
                      <a:gd name="T2" fmla="*/ 67 w 84"/>
                      <a:gd name="T3" fmla="*/ 50 h 77"/>
                      <a:gd name="T4" fmla="*/ 17 w 84"/>
                      <a:gd name="T5" fmla="*/ 61 h 77"/>
                      <a:gd name="T6" fmla="*/ 32 w 84"/>
                      <a:gd name="T7" fmla="*/ 16 h 77"/>
                      <a:gd name="T8" fmla="*/ 32 w 84"/>
                      <a:gd name="T9" fmla="*/ 0 h 77"/>
                      <a:gd name="T10" fmla="*/ 28 w 84"/>
                      <a:gd name="T11" fmla="*/ 1 h 77"/>
                      <a:gd name="T12" fmla="*/ 17 w 84"/>
                      <a:gd name="T13" fmla="*/ 11 h 77"/>
                      <a:gd name="T14" fmla="*/ 2 w 84"/>
                      <a:gd name="T15" fmla="*/ 56 h 77"/>
                      <a:gd name="T16" fmla="*/ 5 w 84"/>
                      <a:gd name="T17" fmla="*/ 72 h 77"/>
                      <a:gd name="T18" fmla="*/ 17 w 84"/>
                      <a:gd name="T19" fmla="*/ 77 h 77"/>
                      <a:gd name="T20" fmla="*/ 20 w 84"/>
                      <a:gd name="T21" fmla="*/ 76 h 77"/>
                      <a:gd name="T22" fmla="*/ 71 w 84"/>
                      <a:gd name="T23" fmla="*/ 65 h 77"/>
                      <a:gd name="T24" fmla="*/ 83 w 84"/>
                      <a:gd name="T25" fmla="*/ 54 h 77"/>
                      <a:gd name="T26" fmla="*/ 78 w 84"/>
                      <a:gd name="T27" fmla="*/ 38 h 77"/>
                      <a:gd name="T28" fmla="*/ 43 w 84"/>
                      <a:gd name="T29" fmla="*/ 5 h 77"/>
                      <a:gd name="T30" fmla="*/ 32 w 84"/>
                      <a:gd name="T31" fmla="*/ 0 h 7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</a:cxnLst>
                    <a:rect l="0" t="0" r="r" b="b"/>
                    <a:pathLst>
                      <a:path w="84" h="77">
                        <a:moveTo>
                          <a:pt x="32" y="16"/>
                        </a:moveTo>
                        <a:cubicBezTo>
                          <a:pt x="67" y="50"/>
                          <a:pt x="67" y="50"/>
                          <a:pt x="67" y="50"/>
                        </a:cubicBezTo>
                        <a:cubicBezTo>
                          <a:pt x="17" y="61"/>
                          <a:pt x="17" y="61"/>
                          <a:pt x="17" y="61"/>
                        </a:cubicBezTo>
                        <a:cubicBezTo>
                          <a:pt x="32" y="16"/>
                          <a:pt x="32" y="16"/>
                          <a:pt x="32" y="16"/>
                        </a:cubicBezTo>
                        <a:moveTo>
                          <a:pt x="32" y="0"/>
                        </a:moveTo>
                        <a:cubicBezTo>
                          <a:pt x="31" y="0"/>
                          <a:pt x="29" y="0"/>
                          <a:pt x="28" y="1"/>
                        </a:cubicBezTo>
                        <a:cubicBezTo>
                          <a:pt x="23" y="2"/>
                          <a:pt x="18" y="6"/>
                          <a:pt x="17" y="11"/>
                        </a:cubicBezTo>
                        <a:cubicBezTo>
                          <a:pt x="2" y="56"/>
                          <a:pt x="2" y="56"/>
                          <a:pt x="2" y="56"/>
                        </a:cubicBezTo>
                        <a:cubicBezTo>
                          <a:pt x="0" y="61"/>
                          <a:pt x="1" y="67"/>
                          <a:pt x="5" y="72"/>
                        </a:cubicBezTo>
                        <a:cubicBezTo>
                          <a:pt x="8" y="75"/>
                          <a:pt x="12" y="77"/>
                          <a:pt x="17" y="77"/>
                        </a:cubicBezTo>
                        <a:cubicBezTo>
                          <a:pt x="18" y="77"/>
                          <a:pt x="19" y="77"/>
                          <a:pt x="20" y="76"/>
                        </a:cubicBezTo>
                        <a:cubicBezTo>
                          <a:pt x="71" y="65"/>
                          <a:pt x="71" y="65"/>
                          <a:pt x="71" y="65"/>
                        </a:cubicBezTo>
                        <a:cubicBezTo>
                          <a:pt x="77" y="64"/>
                          <a:pt x="81" y="59"/>
                          <a:pt x="83" y="54"/>
                        </a:cubicBezTo>
                        <a:cubicBezTo>
                          <a:pt x="84" y="48"/>
                          <a:pt x="83" y="42"/>
                          <a:pt x="78" y="38"/>
                        </a:cubicBezTo>
                        <a:cubicBezTo>
                          <a:pt x="43" y="5"/>
                          <a:pt x="43" y="5"/>
                          <a:pt x="43" y="5"/>
                        </a:cubicBezTo>
                        <a:cubicBezTo>
                          <a:pt x="40" y="2"/>
                          <a:pt x="36" y="0"/>
                          <a:pt x="32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0" name="Freeform 25">
                    <a:extLst>
                      <a:ext uri="{FF2B5EF4-FFF2-40B4-BE49-F238E27FC236}">
                        <a16:creationId xmlns="" xmlns:a16="http://schemas.microsoft.com/office/drawing/2014/main" id="{646863B3-3286-48C2-8977-4DA8EAE0066A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3642225"/>
                    <a:ext cx="69249" cy="148163"/>
                  </a:xfrm>
                  <a:custGeom>
                    <a:avLst/>
                    <a:gdLst>
                      <a:gd name="T0" fmla="*/ 0 w 43"/>
                      <a:gd name="T1" fmla="*/ 0 h 92"/>
                      <a:gd name="T2" fmla="*/ 43 w 43"/>
                      <a:gd name="T3" fmla="*/ 0 h 92"/>
                      <a:gd name="T4" fmla="*/ 43 w 43"/>
                      <a:gd name="T5" fmla="*/ 92 h 92"/>
                      <a:gd name="T6" fmla="*/ 0 w 43"/>
                      <a:gd name="T7" fmla="*/ 92 h 92"/>
                      <a:gd name="T8" fmla="*/ 0 w 43"/>
                      <a:gd name="T9" fmla="*/ 0 h 92"/>
                      <a:gd name="T10" fmla="*/ 0 w 43"/>
                      <a:gd name="T11" fmla="*/ 0 h 9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2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2"/>
                        </a:lnTo>
                        <a:lnTo>
                          <a:pt x="0" y="92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1" name="Freeform 26">
                    <a:extLst>
                      <a:ext uri="{FF2B5EF4-FFF2-40B4-BE49-F238E27FC236}">
                        <a16:creationId xmlns="" xmlns:a16="http://schemas.microsoft.com/office/drawing/2014/main" id="{C82B3BD4-2C03-40CE-8BE1-E38C7952E812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3642225"/>
                    <a:ext cx="156215" cy="59588"/>
                  </a:xfrm>
                  <a:custGeom>
                    <a:avLst/>
                    <a:gdLst>
                      <a:gd name="T0" fmla="*/ 0 w 97"/>
                      <a:gd name="T1" fmla="*/ 0 h 37"/>
                      <a:gd name="T2" fmla="*/ 97 w 97"/>
                      <a:gd name="T3" fmla="*/ 0 h 37"/>
                      <a:gd name="T4" fmla="*/ 97 w 97"/>
                      <a:gd name="T5" fmla="*/ 37 h 37"/>
                      <a:gd name="T6" fmla="*/ 0 w 97"/>
                      <a:gd name="T7" fmla="*/ 37 h 37"/>
                      <a:gd name="T8" fmla="*/ 0 w 97"/>
                      <a:gd name="T9" fmla="*/ 0 h 37"/>
                      <a:gd name="T10" fmla="*/ 0 w 97"/>
                      <a:gd name="T11" fmla="*/ 0 h 3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37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37"/>
                        </a:lnTo>
                        <a:lnTo>
                          <a:pt x="0" y="37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2" name="Freeform 27">
                    <a:extLst>
                      <a:ext uri="{FF2B5EF4-FFF2-40B4-BE49-F238E27FC236}">
                        <a16:creationId xmlns="" xmlns:a16="http://schemas.microsoft.com/office/drawing/2014/main" id="{083B0CC8-1674-4BFA-B454-520526A69C14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622777" y="3642225"/>
                    <a:ext cx="161046" cy="59588"/>
                  </a:xfrm>
                  <a:custGeom>
                    <a:avLst/>
                    <a:gdLst>
                      <a:gd name="T0" fmla="*/ 0 w 100"/>
                      <a:gd name="T1" fmla="*/ 37 h 37"/>
                      <a:gd name="T2" fmla="*/ 0 w 100"/>
                      <a:gd name="T3" fmla="*/ 0 h 37"/>
                      <a:gd name="T4" fmla="*/ 100 w 100"/>
                      <a:gd name="T5" fmla="*/ 0 h 37"/>
                      <a:gd name="T6" fmla="*/ 64 w 100"/>
                      <a:gd name="T7" fmla="*/ 37 h 37"/>
                      <a:gd name="T8" fmla="*/ 0 w 100"/>
                      <a:gd name="T9" fmla="*/ 37 h 37"/>
                      <a:gd name="T10" fmla="*/ 0 w 100"/>
                      <a:gd name="T11" fmla="*/ 37 h 37"/>
                      <a:gd name="T12" fmla="*/ 0 w 100"/>
                      <a:gd name="T13" fmla="*/ 37 h 3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100" h="37">
                        <a:moveTo>
                          <a:pt x="0" y="37"/>
                        </a:moveTo>
                        <a:lnTo>
                          <a:pt x="0" y="0"/>
                        </a:lnTo>
                        <a:lnTo>
                          <a:pt x="100" y="0"/>
                        </a:lnTo>
                        <a:lnTo>
                          <a:pt x="64" y="37"/>
                        </a:lnTo>
                        <a:lnTo>
                          <a:pt x="0" y="37"/>
                        </a:lnTo>
                        <a:lnTo>
                          <a:pt x="0" y="37"/>
                        </a:lnTo>
                        <a:lnTo>
                          <a:pt x="0" y="37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3" name="Freeform 28">
                    <a:extLst>
                      <a:ext uri="{FF2B5EF4-FFF2-40B4-BE49-F238E27FC236}">
                        <a16:creationId xmlns="" xmlns:a16="http://schemas.microsoft.com/office/drawing/2014/main" id="{4AE5FE39-69C3-4816-ADC0-EE05A889C3A0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622777" y="4212330"/>
                    <a:ext cx="161046" cy="72471"/>
                  </a:xfrm>
                  <a:custGeom>
                    <a:avLst/>
                    <a:gdLst>
                      <a:gd name="T0" fmla="*/ 0 w 100"/>
                      <a:gd name="T1" fmla="*/ 0 h 45"/>
                      <a:gd name="T2" fmla="*/ 100 w 100"/>
                      <a:gd name="T3" fmla="*/ 0 h 45"/>
                      <a:gd name="T4" fmla="*/ 100 w 100"/>
                      <a:gd name="T5" fmla="*/ 45 h 45"/>
                      <a:gd name="T6" fmla="*/ 0 w 100"/>
                      <a:gd name="T7" fmla="*/ 45 h 45"/>
                      <a:gd name="T8" fmla="*/ 0 w 100"/>
                      <a:gd name="T9" fmla="*/ 0 h 45"/>
                      <a:gd name="T10" fmla="*/ 0 w 100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100" h="45">
                        <a:moveTo>
                          <a:pt x="0" y="0"/>
                        </a:moveTo>
                        <a:lnTo>
                          <a:pt x="100" y="0"/>
                        </a:lnTo>
                        <a:lnTo>
                          <a:pt x="100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4" name="Freeform 29">
                    <a:extLst>
                      <a:ext uri="{FF2B5EF4-FFF2-40B4-BE49-F238E27FC236}">
                        <a16:creationId xmlns="" xmlns:a16="http://schemas.microsoft.com/office/drawing/2014/main" id="{2DB7F991-807A-4FBA-9737-69508F462FAC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4125365"/>
                    <a:ext cx="69249" cy="159437"/>
                  </a:xfrm>
                  <a:custGeom>
                    <a:avLst/>
                    <a:gdLst>
                      <a:gd name="T0" fmla="*/ 0 w 43"/>
                      <a:gd name="T1" fmla="*/ 0 h 99"/>
                      <a:gd name="T2" fmla="*/ 43 w 43"/>
                      <a:gd name="T3" fmla="*/ 0 h 99"/>
                      <a:gd name="T4" fmla="*/ 43 w 43"/>
                      <a:gd name="T5" fmla="*/ 99 h 99"/>
                      <a:gd name="T6" fmla="*/ 0 w 43"/>
                      <a:gd name="T7" fmla="*/ 99 h 99"/>
                      <a:gd name="T8" fmla="*/ 0 w 43"/>
                      <a:gd name="T9" fmla="*/ 0 h 99"/>
                      <a:gd name="T10" fmla="*/ 0 w 43"/>
                      <a:gd name="T11" fmla="*/ 0 h 9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9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9"/>
                        </a:lnTo>
                        <a:lnTo>
                          <a:pt x="0" y="99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5" name="Freeform 30">
                    <a:extLst>
                      <a:ext uri="{FF2B5EF4-FFF2-40B4-BE49-F238E27FC236}">
                        <a16:creationId xmlns="" xmlns:a16="http://schemas.microsoft.com/office/drawing/2014/main" id="{21F43020-BEA4-4A6D-8D9B-3F2D9D80AA79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4212330"/>
                    <a:ext cx="156215" cy="72471"/>
                  </a:xfrm>
                  <a:custGeom>
                    <a:avLst/>
                    <a:gdLst>
                      <a:gd name="T0" fmla="*/ 0 w 97"/>
                      <a:gd name="T1" fmla="*/ 0 h 45"/>
                      <a:gd name="T2" fmla="*/ 97 w 97"/>
                      <a:gd name="T3" fmla="*/ 0 h 45"/>
                      <a:gd name="T4" fmla="*/ 97 w 97"/>
                      <a:gd name="T5" fmla="*/ 45 h 45"/>
                      <a:gd name="T6" fmla="*/ 0 w 97"/>
                      <a:gd name="T7" fmla="*/ 45 h 45"/>
                      <a:gd name="T8" fmla="*/ 0 w 97"/>
                      <a:gd name="T9" fmla="*/ 0 h 45"/>
                      <a:gd name="T10" fmla="*/ 0 w 97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45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6" name="Freeform 31">
                    <a:extLst>
                      <a:ext uri="{FF2B5EF4-FFF2-40B4-BE49-F238E27FC236}">
                        <a16:creationId xmlns="" xmlns:a16="http://schemas.microsoft.com/office/drawing/2014/main" id="{31D2D748-7819-4B7C-BCAC-F398224C84A6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3880574"/>
                    <a:ext cx="69249" cy="152995"/>
                  </a:xfrm>
                  <a:custGeom>
                    <a:avLst/>
                    <a:gdLst>
                      <a:gd name="T0" fmla="*/ 0 w 43"/>
                      <a:gd name="T1" fmla="*/ 0 h 95"/>
                      <a:gd name="T2" fmla="*/ 43 w 43"/>
                      <a:gd name="T3" fmla="*/ 0 h 95"/>
                      <a:gd name="T4" fmla="*/ 43 w 43"/>
                      <a:gd name="T5" fmla="*/ 95 h 95"/>
                      <a:gd name="T6" fmla="*/ 0 w 43"/>
                      <a:gd name="T7" fmla="*/ 95 h 95"/>
                      <a:gd name="T8" fmla="*/ 0 w 43"/>
                      <a:gd name="T9" fmla="*/ 0 h 95"/>
                      <a:gd name="T10" fmla="*/ 0 w 43"/>
                      <a:gd name="T11" fmla="*/ 0 h 9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5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5"/>
                        </a:lnTo>
                        <a:lnTo>
                          <a:pt x="0" y="9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7" name="Freeform 32">
                    <a:extLst>
                      <a:ext uri="{FF2B5EF4-FFF2-40B4-BE49-F238E27FC236}">
                        <a16:creationId xmlns="" xmlns:a16="http://schemas.microsoft.com/office/drawing/2014/main" id="{5BC33828-C5F7-4D70-8BE3-B2940F6FAFBD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969027" y="4125365"/>
                    <a:ext cx="69249" cy="159437"/>
                  </a:xfrm>
                  <a:custGeom>
                    <a:avLst/>
                    <a:gdLst>
                      <a:gd name="T0" fmla="*/ 0 w 43"/>
                      <a:gd name="T1" fmla="*/ 0 h 99"/>
                      <a:gd name="T2" fmla="*/ 43 w 43"/>
                      <a:gd name="T3" fmla="*/ 0 h 99"/>
                      <a:gd name="T4" fmla="*/ 43 w 43"/>
                      <a:gd name="T5" fmla="*/ 99 h 99"/>
                      <a:gd name="T6" fmla="*/ 0 w 43"/>
                      <a:gd name="T7" fmla="*/ 99 h 99"/>
                      <a:gd name="T8" fmla="*/ 0 w 43"/>
                      <a:gd name="T9" fmla="*/ 0 h 99"/>
                      <a:gd name="T10" fmla="*/ 0 w 43"/>
                      <a:gd name="T11" fmla="*/ 0 h 9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9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9"/>
                        </a:lnTo>
                        <a:lnTo>
                          <a:pt x="0" y="99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8" name="Freeform 33">
                    <a:extLst>
                      <a:ext uri="{FF2B5EF4-FFF2-40B4-BE49-F238E27FC236}">
                        <a16:creationId xmlns="" xmlns:a16="http://schemas.microsoft.com/office/drawing/2014/main" id="{3BD52A26-A5EA-4DAF-8B36-3C9756EB975E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882062" y="4212330"/>
                    <a:ext cx="156215" cy="72471"/>
                  </a:xfrm>
                  <a:custGeom>
                    <a:avLst/>
                    <a:gdLst>
                      <a:gd name="T0" fmla="*/ 0 w 97"/>
                      <a:gd name="T1" fmla="*/ 0 h 45"/>
                      <a:gd name="T2" fmla="*/ 97 w 97"/>
                      <a:gd name="T3" fmla="*/ 0 h 45"/>
                      <a:gd name="T4" fmla="*/ 97 w 97"/>
                      <a:gd name="T5" fmla="*/ 45 h 45"/>
                      <a:gd name="T6" fmla="*/ 0 w 97"/>
                      <a:gd name="T7" fmla="*/ 45 h 45"/>
                      <a:gd name="T8" fmla="*/ 0 w 97"/>
                      <a:gd name="T9" fmla="*/ 0 h 45"/>
                      <a:gd name="T10" fmla="*/ 0 w 97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45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9" name="Freeform 34">
                    <a:extLst>
                      <a:ext uri="{FF2B5EF4-FFF2-40B4-BE49-F238E27FC236}">
                        <a16:creationId xmlns="" xmlns:a16="http://schemas.microsoft.com/office/drawing/2014/main" id="{5BC664F9-B73F-4755-A19F-491414680598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969027" y="3880574"/>
                    <a:ext cx="69249" cy="152995"/>
                  </a:xfrm>
                  <a:custGeom>
                    <a:avLst/>
                    <a:gdLst>
                      <a:gd name="T0" fmla="*/ 0 w 43"/>
                      <a:gd name="T1" fmla="*/ 0 h 95"/>
                      <a:gd name="T2" fmla="*/ 43 w 43"/>
                      <a:gd name="T3" fmla="*/ 0 h 95"/>
                      <a:gd name="T4" fmla="*/ 43 w 43"/>
                      <a:gd name="T5" fmla="*/ 95 h 95"/>
                      <a:gd name="T6" fmla="*/ 0 w 43"/>
                      <a:gd name="T7" fmla="*/ 95 h 95"/>
                      <a:gd name="T8" fmla="*/ 0 w 43"/>
                      <a:gd name="T9" fmla="*/ 0 h 95"/>
                      <a:gd name="T10" fmla="*/ 0 w 43"/>
                      <a:gd name="T11" fmla="*/ 0 h 9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5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5"/>
                        </a:lnTo>
                        <a:lnTo>
                          <a:pt x="0" y="9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40" name="Freeform 35">
                    <a:extLst>
                      <a:ext uri="{FF2B5EF4-FFF2-40B4-BE49-F238E27FC236}">
                        <a16:creationId xmlns="" xmlns:a16="http://schemas.microsoft.com/office/drawing/2014/main" id="{B158064E-E644-4932-BB99-ED09C0340704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673507" y="4477201"/>
                    <a:ext cx="468645" cy="471867"/>
                  </a:xfrm>
                  <a:custGeom>
                    <a:avLst/>
                    <a:gdLst>
                      <a:gd name="T0" fmla="*/ 208 w 291"/>
                      <a:gd name="T1" fmla="*/ 0 h 293"/>
                      <a:gd name="T2" fmla="*/ 0 w 291"/>
                      <a:gd name="T3" fmla="*/ 196 h 293"/>
                      <a:gd name="T4" fmla="*/ 92 w 291"/>
                      <a:gd name="T5" fmla="*/ 293 h 293"/>
                      <a:gd name="T6" fmla="*/ 291 w 291"/>
                      <a:gd name="T7" fmla="*/ 94 h 293"/>
                      <a:gd name="T8" fmla="*/ 208 w 291"/>
                      <a:gd name="T9" fmla="*/ 0 h 293"/>
                      <a:gd name="T10" fmla="*/ 208 w 291"/>
                      <a:gd name="T11" fmla="*/ 0 h 293"/>
                      <a:gd name="T12" fmla="*/ 208 w 291"/>
                      <a:gd name="T13" fmla="*/ 0 h 29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291" h="293">
                        <a:moveTo>
                          <a:pt x="208" y="0"/>
                        </a:moveTo>
                        <a:lnTo>
                          <a:pt x="0" y="196"/>
                        </a:lnTo>
                        <a:lnTo>
                          <a:pt x="92" y="293"/>
                        </a:lnTo>
                        <a:lnTo>
                          <a:pt x="291" y="94"/>
                        </a:lnTo>
                        <a:lnTo>
                          <a:pt x="208" y="0"/>
                        </a:lnTo>
                        <a:lnTo>
                          <a:pt x="208" y="0"/>
                        </a:lnTo>
                        <a:lnTo>
                          <a:pt x="208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41" name="Freeform 36">
                    <a:extLst>
                      <a:ext uri="{FF2B5EF4-FFF2-40B4-BE49-F238E27FC236}">
                        <a16:creationId xmlns="" xmlns:a16="http://schemas.microsoft.com/office/drawing/2014/main" id="{1D0B3958-E704-455A-9C28-8BD8FD66520E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639082" y="3651889"/>
                    <a:ext cx="190035" cy="172320"/>
                  </a:xfrm>
                  <a:custGeom>
                    <a:avLst/>
                    <a:gdLst>
                      <a:gd name="T0" fmla="*/ 35 w 118"/>
                      <a:gd name="T1" fmla="*/ 0 h 107"/>
                      <a:gd name="T2" fmla="*/ 0 w 118"/>
                      <a:gd name="T3" fmla="*/ 107 h 107"/>
                      <a:gd name="T4" fmla="*/ 118 w 118"/>
                      <a:gd name="T5" fmla="*/ 81 h 107"/>
                      <a:gd name="T6" fmla="*/ 35 w 118"/>
                      <a:gd name="T7" fmla="*/ 0 h 107"/>
                      <a:gd name="T8" fmla="*/ 35 w 118"/>
                      <a:gd name="T9" fmla="*/ 0 h 107"/>
                      <a:gd name="T10" fmla="*/ 35 w 118"/>
                      <a:gd name="T11" fmla="*/ 0 h 10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118" h="107">
                        <a:moveTo>
                          <a:pt x="35" y="0"/>
                        </a:moveTo>
                        <a:lnTo>
                          <a:pt x="0" y="107"/>
                        </a:lnTo>
                        <a:lnTo>
                          <a:pt x="118" y="81"/>
                        </a:lnTo>
                        <a:lnTo>
                          <a:pt x="35" y="0"/>
                        </a:lnTo>
                        <a:lnTo>
                          <a:pt x="35" y="0"/>
                        </a:lnTo>
                        <a:lnTo>
                          <a:pt x="35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</p:grp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Rectangle 10">
                  <a:extLst>
                    <a:ext uri="{FF2B5EF4-FFF2-40B4-BE49-F238E27FC236}">
                      <a16:creationId xmlns="" xmlns:a16="http://schemas.microsoft.com/office/drawing/2014/main" id="{277AE035-946E-49A1-A9F6-1AD6A6960589}"/>
                    </a:ext>
                  </a:extLst>
                </p:cNvPr>
                <p:cNvSpPr/>
                <p:nvPr/>
              </p:nvSpPr>
              <p:spPr>
                <a:xfrm>
                  <a:off x="1506065" y="2578349"/>
                  <a:ext cx="21296499" cy="2658100"/>
                </a:xfrm>
                <a:prstGeom prst="rect">
                  <a:avLst/>
                </a:prstGeom>
                <a:noFill/>
                <a:ln w="57150">
                  <a:noFill/>
                </a:ln>
              </p:spPr>
              <p:style>
                <a:lnRef idx="1">
                  <a:schemeClr val="accent2"/>
                </a:lnRef>
                <a:fillRef idx="2">
                  <a:schemeClr val="accent2"/>
                </a:fillRef>
                <a:effectRef idx="1">
                  <a:schemeClr val="accent2"/>
                </a:effectRef>
                <a:fontRef idx="minor">
                  <a:schemeClr val="dk1"/>
                </a:fontRef>
              </p:style>
              <p:txBody>
                <a:bodyPr wrap="square">
                  <a:spAutoFit/>
                </a:bodyPr>
                <a:lstStyle/>
                <a:p>
                  <a:pPr marL="630555" indent="-630555" algn="just">
                    <a:lnSpc>
                      <a:spcPct val="107000"/>
                    </a:lnSpc>
                    <a:spcAft>
                      <a:spcPts val="800"/>
                    </a:spcAft>
                  </a:pPr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                                                </a:t>
                  </a:r>
                  <a:r>
                    <a:rPr lang="nl-NL" sz="4800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Cho tứ diện </a:t>
                  </a:r>
                  <a14:m>
                    <m:oMath xmlns:m="http://schemas.openxmlformats.org/officeDocument/2006/math">
                      <m:r>
                        <a:rPr lang="nl-NL" sz="48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𝐴𝐵𝐶𝐷</m:t>
                      </m:r>
                    </m:oMath>
                  </a14:m>
                  <a:r>
                    <a:rPr lang="nl-NL" sz="4800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.</a:t>
                  </a:r>
                  <a:r>
                    <a:rPr lang="pt-BR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Gọi </a:t>
                  </a:r>
                  <a14:m>
                    <m:oMath xmlns:m="http://schemas.openxmlformats.org/officeDocument/2006/math">
                      <m:r>
                        <a:rPr lang="pt-BR" sz="4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𝐺</m:t>
                      </m:r>
                    </m:oMath>
                  </a14:m>
                  <a:r>
                    <a:rPr lang="pt-BR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là trọng tâm tam giác </a:t>
                  </a:r>
                  <a14:m>
                    <m:oMath xmlns:m="http://schemas.openxmlformats.org/officeDocument/2006/math">
                      <m:r>
                        <a:rPr lang="pt-BR" sz="4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𝐴𝐵𝐶</m:t>
                      </m:r>
                    </m:oMath>
                  </a14:m>
                  <a:r>
                    <a:rPr lang="pt-BR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. Chứng minh  rằng: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800" i="1"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𝐷𝐴</m:t>
                          </m:r>
                        </m:e>
                      </m:acc>
                      <m:r>
                        <a:rPr lang="en-US" sz="4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𝐷𝐵</m:t>
                          </m:r>
                        </m:e>
                      </m:acc>
                      <m:r>
                        <a:rPr lang="en-US" sz="4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𝐷𝐶</m:t>
                          </m:r>
                        </m:e>
                      </m:acc>
                      <m:r>
                        <a:rPr lang="en-US" sz="4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3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𝐷𝐺</m:t>
                          </m:r>
                        </m:e>
                      </m:acc>
                    </m:oMath>
                  </a14:m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pt-BR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.</a:t>
                  </a:r>
                  <a:endPara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  <a:p>
                  <a:pPr>
                    <a:lnSpc>
                      <a:spcPct val="115000"/>
                    </a:lnSpc>
                    <a:spcAft>
                      <a:spcPts val="1000"/>
                    </a:spcAft>
                    <a:tabLst>
                      <a:tab pos="2256155" algn="l"/>
                      <a:tab pos="3676650" algn="l"/>
                    </a:tabLst>
                  </a:pPr>
                  <a:endPara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1" name="Rectangle 10">
                  <a:extLst>
                    <a:ext uri="{FF2B5EF4-FFF2-40B4-BE49-F238E27FC236}">
                      <a16:creationId xmlns:a16="http://schemas.microsoft.com/office/drawing/2014/main" id="{277AE035-946E-49A1-A9F6-1AD6A6960589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506065" y="2578349"/>
                  <a:ext cx="21296499" cy="2658100"/>
                </a:xfrm>
                <a:prstGeom prst="rect">
                  <a:avLst/>
                </a:prstGeom>
                <a:blipFill>
                  <a:blip r:embed="rId2"/>
                  <a:stretch>
                    <a:fillRect t="-6516" r="-1288"/>
                  </a:stretch>
                </a:blipFill>
                <a:ln w="57150"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5" name="Rectangle 44">
                <a:extLst>
                  <a:ext uri="{FF2B5EF4-FFF2-40B4-BE49-F238E27FC236}">
                    <a16:creationId xmlns="" xmlns:a16="http://schemas.microsoft.com/office/drawing/2014/main" id="{16C0AC19-1C29-4791-82BD-9240843C0E51}"/>
                  </a:ext>
                </a:extLst>
              </p:cNvPr>
              <p:cNvSpPr/>
              <p:nvPr/>
            </p:nvSpPr>
            <p:spPr>
              <a:xfrm>
                <a:off x="2640401" y="6872069"/>
                <a:ext cx="16634362" cy="108638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630555" algn="just">
                  <a:lnSpc>
                    <a:spcPct val="107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pt-BR" sz="480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Do</m:t>
                      </m:r>
                      <m:r>
                        <m:rPr>
                          <m:nor/>
                        </m:rPr>
                        <a:rPr lang="pt-BR" sz="4800" b="1" i="1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pt-BR" sz="4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𝐺</m:t>
                      </m:r>
                      <m:r>
                        <m:rPr>
                          <m:nor/>
                        </m:rPr>
                        <a:rPr lang="pt-BR" sz="480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pt-BR" sz="480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l</m:t>
                      </m:r>
                      <m:r>
                        <m:rPr>
                          <m:nor/>
                        </m:rPr>
                        <a:rPr lang="pt-BR" sz="480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à </m:t>
                      </m:r>
                      <m:r>
                        <m:rPr>
                          <m:nor/>
                        </m:rPr>
                        <a:rPr lang="pt-BR" sz="480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tr</m:t>
                      </m:r>
                      <m:r>
                        <m:rPr>
                          <m:nor/>
                        </m:rPr>
                        <a:rPr lang="pt-BR" sz="480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ọ</m:t>
                      </m:r>
                      <m:r>
                        <m:rPr>
                          <m:nor/>
                        </m:rPr>
                        <a:rPr lang="pt-BR" sz="480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ng</m:t>
                      </m:r>
                      <m:r>
                        <m:rPr>
                          <m:nor/>
                        </m:rPr>
                        <a:rPr lang="pt-BR" sz="480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pt-BR" sz="480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t</m:t>
                      </m:r>
                      <m:r>
                        <m:rPr>
                          <m:nor/>
                        </m:rPr>
                        <a:rPr lang="pt-BR" sz="480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â</m:t>
                      </m:r>
                      <m:r>
                        <m:rPr>
                          <m:nor/>
                        </m:rPr>
                        <a:rPr lang="pt-BR" sz="480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m</m:t>
                      </m:r>
                      <m:r>
                        <m:rPr>
                          <m:nor/>
                        </m:rPr>
                        <a:rPr lang="pt-BR" sz="480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pt-BR" sz="480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tam</m:t>
                      </m:r>
                      <m:r>
                        <m:rPr>
                          <m:nor/>
                        </m:rPr>
                        <a:rPr lang="pt-BR" sz="480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pt-BR" sz="480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gi</m:t>
                      </m:r>
                      <m:r>
                        <m:rPr>
                          <m:nor/>
                        </m:rPr>
                        <a:rPr lang="pt-BR" sz="480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á</m:t>
                      </m:r>
                      <m:r>
                        <m:rPr>
                          <m:nor/>
                        </m:rPr>
                        <a:rPr lang="pt-BR" sz="480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pt-BR" sz="480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pt-BR" sz="4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𝐴𝐵𝐶</m:t>
                      </m:r>
                      <m:r>
                        <m:rPr>
                          <m:nor/>
                        </m:rPr>
                        <a:rPr lang="pt-BR" sz="480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pt-BR" sz="480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pt-BR" sz="480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ê</m:t>
                      </m:r>
                      <m:r>
                        <m:rPr>
                          <m:nor/>
                        </m:rPr>
                        <a:rPr lang="pt-BR" sz="480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pt-BR" sz="480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pt-BR" sz="480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ta</m:t>
                      </m:r>
                      <m:r>
                        <m:rPr>
                          <m:nor/>
                        </m:rPr>
                        <a:rPr lang="pt-BR" sz="480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pt-BR" sz="480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pt-BR" sz="480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ó, 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𝐺𝐴</m:t>
                          </m:r>
                        </m:e>
                      </m:acc>
                      <m:r>
                        <a:rPr lang="en-US" sz="4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𝐺𝐵</m:t>
                          </m:r>
                        </m:e>
                      </m:acc>
                      <m:r>
                        <a:rPr lang="en-US" sz="4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𝐺𝐶</m:t>
                          </m:r>
                        </m:e>
                      </m:acc>
                      <m:r>
                        <a:rPr lang="en-US" sz="4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0</m:t>
                          </m:r>
                        </m:e>
                      </m:acc>
                    </m:oMath>
                  </m:oMathPara>
                </a14:m>
                <a:endParaRPr lang="en-US" sz="48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5" name="Rectangle 44">
                <a:extLst>
                  <a:ext uri="{FF2B5EF4-FFF2-40B4-BE49-F238E27FC236}">
                    <a16:creationId xmlns:a16="http://schemas.microsoft.com/office/drawing/2014/main" id="{16C0AC19-1C29-4791-82BD-9240843C0E5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40401" y="6872069"/>
                <a:ext cx="16634362" cy="1086388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" name="Rectangle 45">
                <a:extLst>
                  <a:ext uri="{FF2B5EF4-FFF2-40B4-BE49-F238E27FC236}">
                    <a16:creationId xmlns="" xmlns:a16="http://schemas.microsoft.com/office/drawing/2014/main" id="{727D4C17-9AE8-4025-8B29-F168F4800D99}"/>
                  </a:ext>
                </a:extLst>
              </p:cNvPr>
              <p:cNvSpPr/>
              <p:nvPr/>
            </p:nvSpPr>
            <p:spPr>
              <a:xfrm>
                <a:off x="2603958" y="8564222"/>
                <a:ext cx="18530842" cy="108638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630555" algn="just">
                  <a:lnSpc>
                    <a:spcPct val="107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⇔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𝐷𝐴</m:t>
                          </m:r>
                        </m:e>
                      </m:acc>
                      <m:r>
                        <a:rPr lang="en-US" sz="4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𝐷𝐺</m:t>
                          </m:r>
                        </m:e>
                      </m:acc>
                      <m:r>
                        <a:rPr lang="en-US" sz="4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𝐷𝐵</m:t>
                          </m:r>
                        </m:e>
                      </m:acc>
                      <m:r>
                        <a:rPr lang="en-US" sz="4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𝐷𝐺</m:t>
                          </m:r>
                        </m:e>
                      </m:acc>
                      <m:r>
                        <a:rPr lang="en-US" sz="4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𝐷𝐶</m:t>
                          </m:r>
                        </m:e>
                      </m:acc>
                      <m:r>
                        <a:rPr lang="en-US" sz="4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𝐷𝐺</m:t>
                          </m:r>
                        </m:e>
                      </m:acc>
                      <m:r>
                        <a:rPr lang="en-US" sz="4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0</m:t>
                          </m:r>
                        </m:e>
                      </m:acc>
                      <m:r>
                        <a:rPr lang="en-US" sz="4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Cambria Math" panose="02040503050406030204" pitchFamily="18" charset="0"/>
                        </a:rPr>
                        <m:t>⇔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𝐷𝐴</m:t>
                          </m:r>
                        </m:e>
                      </m:acc>
                      <m:r>
                        <a:rPr lang="en-US" sz="4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𝐷𝐵</m:t>
                          </m:r>
                        </m:e>
                      </m:acc>
                      <m:r>
                        <a:rPr lang="en-US" sz="4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𝐷𝐶</m:t>
                          </m:r>
                        </m:e>
                      </m:acc>
                      <m:r>
                        <a:rPr lang="en-US" sz="4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3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𝐷𝐺</m:t>
                          </m:r>
                        </m:e>
                      </m:acc>
                    </m:oMath>
                  </m:oMathPara>
                </a14:m>
                <a:endParaRPr lang="en-US" sz="48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6" name="Rectangle 45">
                <a:extLst>
                  <a:ext uri="{FF2B5EF4-FFF2-40B4-BE49-F238E27FC236}">
                    <a16:creationId xmlns:a16="http://schemas.microsoft.com/office/drawing/2014/main" id="{727D4C17-9AE8-4025-8B29-F168F4800D9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03958" y="8564222"/>
                <a:ext cx="18530842" cy="108638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336747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/>
      <p:bldP spid="46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="" xmlns:a16="http://schemas.microsoft.com/office/drawing/2014/main" id="{58511373-605A-4223-A015-C1A9514120B7}"/>
              </a:ext>
            </a:extLst>
          </p:cNvPr>
          <p:cNvSpPr/>
          <p:nvPr/>
        </p:nvSpPr>
        <p:spPr>
          <a:xfrm>
            <a:off x="5295900" y="4953000"/>
            <a:ext cx="13792200" cy="1551130"/>
          </a:xfrm>
          <a:prstGeom prst="rect">
            <a:avLst/>
          </a:pr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en-US" sz="8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BÀI TẬP TRẮC NGHIỆM</a:t>
            </a:r>
            <a:endParaRPr lang="en-US" sz="8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76107909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="" xmlns:a16="http://schemas.microsoft.com/office/drawing/2014/main" id="{71669FC1-402D-4918-9243-5FDECEB335A8}"/>
              </a:ext>
            </a:extLst>
          </p:cNvPr>
          <p:cNvGrpSpPr/>
          <p:nvPr/>
        </p:nvGrpSpPr>
        <p:grpSpPr>
          <a:xfrm>
            <a:off x="1403487" y="6919693"/>
            <a:ext cx="22098352" cy="5862998"/>
            <a:chOff x="1270511" y="5777827"/>
            <a:chExt cx="14664473" cy="7353114"/>
          </a:xfrm>
        </p:grpSpPr>
        <p:sp>
          <p:nvSpPr>
            <p:cNvPr id="3" name="Rounded Rectangle 101">
              <a:extLst>
                <a:ext uri="{FF2B5EF4-FFF2-40B4-BE49-F238E27FC236}">
                  <a16:creationId xmlns="" xmlns:a16="http://schemas.microsoft.com/office/drawing/2014/main" id="{13166164-76FC-4C9C-90E0-577D00D361C2}"/>
                </a:ext>
              </a:extLst>
            </p:cNvPr>
            <p:cNvSpPr/>
            <p:nvPr/>
          </p:nvSpPr>
          <p:spPr>
            <a:xfrm>
              <a:off x="1356007" y="5777827"/>
              <a:ext cx="14578977" cy="7353114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4" name="Group 3">
              <a:extLst>
                <a:ext uri="{FF2B5EF4-FFF2-40B4-BE49-F238E27FC236}">
                  <a16:creationId xmlns="" xmlns:a16="http://schemas.microsoft.com/office/drawing/2014/main" id="{EE95BB8A-AD83-409C-A9E0-3795C7267902}"/>
                </a:ext>
              </a:extLst>
            </p:cNvPr>
            <p:cNvGrpSpPr/>
            <p:nvPr/>
          </p:nvGrpSpPr>
          <p:grpSpPr>
            <a:xfrm>
              <a:off x="1270511" y="5867400"/>
              <a:ext cx="3568119" cy="845462"/>
              <a:chOff x="1224541" y="6305967"/>
              <a:chExt cx="3568119" cy="845462"/>
            </a:xfrm>
          </p:grpSpPr>
          <p:sp>
            <p:nvSpPr>
              <p:cNvPr id="5" name="Freeform 20">
                <a:extLst>
                  <a:ext uri="{FF2B5EF4-FFF2-40B4-BE49-F238E27FC236}">
                    <a16:creationId xmlns="" xmlns:a16="http://schemas.microsoft.com/office/drawing/2014/main" id="{D2AF9484-1320-477F-A179-B0D7F4001E6B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" name="TextBox 5">
                <a:extLst>
                  <a:ext uri="{FF2B5EF4-FFF2-40B4-BE49-F238E27FC236}">
                    <a16:creationId xmlns="" xmlns:a16="http://schemas.microsoft.com/office/drawing/2014/main" id="{6F508BF9-6B81-48D4-B158-BD11CAB29212}"/>
                  </a:ext>
                </a:extLst>
              </p:cNvPr>
              <p:cNvSpPr txBox="1"/>
              <p:nvPr/>
            </p:nvSpPr>
            <p:spPr>
              <a:xfrm>
                <a:off x="2296330" y="6305967"/>
                <a:ext cx="237276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46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999C8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kumimoji="0" lang="en-US" sz="4600" b="1" i="0" u="none" strike="noStrike" kern="1200" cap="none" spc="0" normalizeH="0" baseline="0" noProof="0" dirty="0">
                  <a:ln>
                    <a:noFill/>
                  </a:ln>
                  <a:solidFill>
                    <a:srgbClr val="0999C8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" name="Round Diagonal Corner Rectangle 105">
                <a:extLst>
                  <a:ext uri="{FF2B5EF4-FFF2-40B4-BE49-F238E27FC236}">
                    <a16:creationId xmlns="" xmlns:a16="http://schemas.microsoft.com/office/drawing/2014/main" id="{8C361EE0-AA9F-495E-8751-31809CE350CF}"/>
                  </a:ext>
                </a:extLst>
              </p:cNvPr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8" name="Freeform 15">
                <a:extLst>
                  <a:ext uri="{FF2B5EF4-FFF2-40B4-BE49-F238E27FC236}">
                    <a16:creationId xmlns="" xmlns:a16="http://schemas.microsoft.com/office/drawing/2014/main" id="{F22F72FB-2F4D-48BF-816F-9AFDA969CAD3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9" name="Group 8">
            <a:extLst>
              <a:ext uri="{FF2B5EF4-FFF2-40B4-BE49-F238E27FC236}">
                <a16:creationId xmlns="" xmlns:a16="http://schemas.microsoft.com/office/drawing/2014/main" id="{ADBB2AD9-B076-47C7-BD88-FD6B0E55EDA1}"/>
              </a:ext>
            </a:extLst>
          </p:cNvPr>
          <p:cNvGrpSpPr/>
          <p:nvPr/>
        </p:nvGrpSpPr>
        <p:grpSpPr>
          <a:xfrm>
            <a:off x="1069774" y="1249219"/>
            <a:ext cx="22375084" cy="5462246"/>
            <a:chOff x="1219201" y="1581157"/>
            <a:chExt cx="21933268" cy="5894302"/>
          </a:xfrm>
        </p:grpSpPr>
        <p:grpSp>
          <p:nvGrpSpPr>
            <p:cNvPr id="10" name="Group 9">
              <a:extLst>
                <a:ext uri="{FF2B5EF4-FFF2-40B4-BE49-F238E27FC236}">
                  <a16:creationId xmlns="" xmlns:a16="http://schemas.microsoft.com/office/drawing/2014/main" id="{27B92E99-F735-4ABF-86B3-BD90F68C51A9}"/>
                </a:ext>
              </a:extLst>
            </p:cNvPr>
            <p:cNvGrpSpPr/>
            <p:nvPr/>
          </p:nvGrpSpPr>
          <p:grpSpPr>
            <a:xfrm>
              <a:off x="1219201" y="1581157"/>
              <a:ext cx="21909219" cy="5894302"/>
              <a:chOff x="1220787" y="1428756"/>
              <a:chExt cx="21909219" cy="5894302"/>
            </a:xfrm>
          </p:grpSpPr>
          <p:sp>
            <p:nvSpPr>
              <p:cNvPr id="12" name="Rounded Rectangle 70">
                <a:extLst>
                  <a:ext uri="{FF2B5EF4-FFF2-40B4-BE49-F238E27FC236}">
                    <a16:creationId xmlns="" xmlns:a16="http://schemas.microsoft.com/office/drawing/2014/main" id="{3039AAD0-D89D-4B88-9CE8-B61BF3881191}"/>
                  </a:ext>
                </a:extLst>
              </p:cNvPr>
              <p:cNvSpPr/>
              <p:nvPr/>
            </p:nvSpPr>
            <p:spPr>
              <a:xfrm>
                <a:off x="1340938" y="1920846"/>
                <a:ext cx="21789068" cy="5402212"/>
              </a:xfrm>
              <a:prstGeom prst="roundRect">
                <a:avLst>
                  <a:gd name="adj" fmla="val 3927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28575"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grpSp>
            <p:nvGrpSpPr>
              <p:cNvPr id="13" name="Group 12">
                <a:extLst>
                  <a:ext uri="{FF2B5EF4-FFF2-40B4-BE49-F238E27FC236}">
                    <a16:creationId xmlns="" xmlns:a16="http://schemas.microsoft.com/office/drawing/2014/main" id="{86C0834C-DE4A-4BEB-9D7A-7C773913566E}"/>
                  </a:ext>
                </a:extLst>
              </p:cNvPr>
              <p:cNvGrpSpPr/>
              <p:nvPr/>
            </p:nvGrpSpPr>
            <p:grpSpPr>
              <a:xfrm>
                <a:off x="1220787" y="1428756"/>
                <a:ext cx="3226876" cy="1688913"/>
                <a:chOff x="1311958" y="3260155"/>
                <a:chExt cx="3226876" cy="1688913"/>
              </a:xfrm>
            </p:grpSpPr>
            <p:sp>
              <p:nvSpPr>
                <p:cNvPr id="14" name="Freeform 20">
                  <a:extLst>
                    <a:ext uri="{FF2B5EF4-FFF2-40B4-BE49-F238E27FC236}">
                      <a16:creationId xmlns="" xmlns:a16="http://schemas.microsoft.com/office/drawing/2014/main" id="{23B5722D-4917-42B9-8F4D-3E620F9EBDE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5400000">
                  <a:off x="2779239" y="2553592"/>
                  <a:ext cx="1053031" cy="2466157"/>
                </a:xfrm>
                <a:prstGeom prst="round2SameRect">
                  <a:avLst/>
                </a:prstGeom>
                <a:solidFill>
                  <a:schemeClr val="accent6">
                    <a:lumMod val="75000"/>
                  </a:schemeClr>
                </a:solidFill>
                <a:ln w="57150">
                  <a:solidFill>
                    <a:schemeClr val="accent6">
                      <a:lumMod val="75000"/>
                    </a:schemeClr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5" name="TextBox 14">
                  <a:extLst>
                    <a:ext uri="{FF2B5EF4-FFF2-40B4-BE49-F238E27FC236}">
                      <a16:creationId xmlns="" xmlns:a16="http://schemas.microsoft.com/office/drawing/2014/main" id="{648E9555-D5A0-4D2C-AE61-B2D50EDBB095}"/>
                    </a:ext>
                  </a:extLst>
                </p:cNvPr>
                <p:cNvSpPr txBox="1"/>
                <p:nvPr/>
              </p:nvSpPr>
              <p:spPr>
                <a:xfrm>
                  <a:off x="2235535" y="3405487"/>
                  <a:ext cx="2303299" cy="102712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lang="en-US" sz="4800" b="1" dirty="0" err="1">
                      <a:solidFill>
                        <a:prstClr val="white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4800" b="1" dirty="0">
                      <a:solidFill>
                        <a:prstClr val="white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1</a:t>
                  </a:r>
                  <a:endPara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grpSp>
              <p:nvGrpSpPr>
                <p:cNvPr id="16" name="Group 58">
                  <a:extLst>
                    <a:ext uri="{FF2B5EF4-FFF2-40B4-BE49-F238E27FC236}">
                      <a16:creationId xmlns="" xmlns:a16="http://schemas.microsoft.com/office/drawing/2014/main" id="{20C6A194-737F-4B3E-9F7B-CA87530D3766}"/>
                    </a:ext>
                  </a:extLst>
                </p:cNvPr>
                <p:cNvGrpSpPr/>
                <p:nvPr/>
              </p:nvGrpSpPr>
              <p:grpSpPr>
                <a:xfrm>
                  <a:off x="1311958" y="3405486"/>
                  <a:ext cx="950173" cy="1543582"/>
                  <a:chOff x="1311958" y="3405486"/>
                  <a:chExt cx="950173" cy="1543582"/>
                </a:xfrm>
              </p:grpSpPr>
              <p:sp>
                <p:nvSpPr>
                  <p:cNvPr id="17" name="Rectangle 16">
                    <a:extLst>
                      <a:ext uri="{FF2B5EF4-FFF2-40B4-BE49-F238E27FC236}">
                        <a16:creationId xmlns="" xmlns:a16="http://schemas.microsoft.com/office/drawing/2014/main" id="{037B6228-CC25-4D15-B561-D2638F185F81}"/>
                      </a:ext>
                    </a:extLst>
                  </p:cNvPr>
                  <p:cNvSpPr/>
                  <p:nvPr/>
                </p:nvSpPr>
                <p:spPr>
                  <a:xfrm>
                    <a:off x="1406975" y="3672018"/>
                    <a:ext cx="596676" cy="540312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18" name="Freeform 13">
                    <a:extLst>
                      <a:ext uri="{FF2B5EF4-FFF2-40B4-BE49-F238E27FC236}">
                        <a16:creationId xmlns="" xmlns:a16="http://schemas.microsoft.com/office/drawing/2014/main" id="{39C51F02-9519-449C-B359-A51B8EB40DB4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3581027"/>
                    <a:ext cx="190035" cy="268948"/>
                  </a:xfrm>
                  <a:custGeom>
                    <a:avLst/>
                    <a:gdLst>
                      <a:gd name="T0" fmla="*/ 34 w 50"/>
                      <a:gd name="T1" fmla="*/ 16 h 71"/>
                      <a:gd name="T2" fmla="*/ 34 w 50"/>
                      <a:gd name="T3" fmla="*/ 55 h 71"/>
                      <a:gd name="T4" fmla="*/ 16 w 50"/>
                      <a:gd name="T5" fmla="*/ 55 h 71"/>
                      <a:gd name="T6" fmla="*/ 16 w 50"/>
                      <a:gd name="T7" fmla="*/ 16 h 71"/>
                      <a:gd name="T8" fmla="*/ 34 w 50"/>
                      <a:gd name="T9" fmla="*/ 16 h 71"/>
                      <a:gd name="T10" fmla="*/ 34 w 50"/>
                      <a:gd name="T11" fmla="*/ 0 h 71"/>
                      <a:gd name="T12" fmla="*/ 16 w 50"/>
                      <a:gd name="T13" fmla="*/ 0 h 71"/>
                      <a:gd name="T14" fmla="*/ 0 w 50"/>
                      <a:gd name="T15" fmla="*/ 16 h 71"/>
                      <a:gd name="T16" fmla="*/ 0 w 50"/>
                      <a:gd name="T17" fmla="*/ 55 h 71"/>
                      <a:gd name="T18" fmla="*/ 16 w 50"/>
                      <a:gd name="T19" fmla="*/ 71 h 71"/>
                      <a:gd name="T20" fmla="*/ 34 w 50"/>
                      <a:gd name="T21" fmla="*/ 71 h 71"/>
                      <a:gd name="T22" fmla="*/ 50 w 50"/>
                      <a:gd name="T23" fmla="*/ 55 h 71"/>
                      <a:gd name="T24" fmla="*/ 50 w 50"/>
                      <a:gd name="T25" fmla="*/ 16 h 71"/>
                      <a:gd name="T26" fmla="*/ 34 w 50"/>
                      <a:gd name="T27" fmla="*/ 0 h 7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1">
                        <a:moveTo>
                          <a:pt x="34" y="16"/>
                        </a:moveTo>
                        <a:cubicBezTo>
                          <a:pt x="34" y="55"/>
                          <a:pt x="34" y="55"/>
                          <a:pt x="34" y="55"/>
                        </a:cubicBezTo>
                        <a:cubicBezTo>
                          <a:pt x="16" y="55"/>
                          <a:pt x="16" y="55"/>
                          <a:pt x="16" y="5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5"/>
                          <a:pt x="0" y="55"/>
                          <a:pt x="0" y="55"/>
                        </a:cubicBezTo>
                        <a:cubicBezTo>
                          <a:pt x="0" y="64"/>
                          <a:pt x="7" y="71"/>
                          <a:pt x="16" y="71"/>
                        </a:cubicBezTo>
                        <a:cubicBezTo>
                          <a:pt x="34" y="71"/>
                          <a:pt x="34" y="71"/>
                          <a:pt x="34" y="71"/>
                        </a:cubicBezTo>
                        <a:cubicBezTo>
                          <a:pt x="43" y="71"/>
                          <a:pt x="50" y="64"/>
                          <a:pt x="50" y="55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19" name="Freeform 14">
                    <a:extLst>
                      <a:ext uri="{FF2B5EF4-FFF2-40B4-BE49-F238E27FC236}">
                        <a16:creationId xmlns="" xmlns:a16="http://schemas.microsoft.com/office/drawing/2014/main" id="{F0BF3A54-F3B9-45CE-97A5-5AD5A556620C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3581027"/>
                    <a:ext cx="277000" cy="181983"/>
                  </a:xfrm>
                  <a:custGeom>
                    <a:avLst/>
                    <a:gdLst>
                      <a:gd name="T0" fmla="*/ 57 w 73"/>
                      <a:gd name="T1" fmla="*/ 16 h 48"/>
                      <a:gd name="T2" fmla="*/ 57 w 73"/>
                      <a:gd name="T3" fmla="*/ 32 h 48"/>
                      <a:gd name="T4" fmla="*/ 16 w 73"/>
                      <a:gd name="T5" fmla="*/ 32 h 48"/>
                      <a:gd name="T6" fmla="*/ 16 w 73"/>
                      <a:gd name="T7" fmla="*/ 16 h 48"/>
                      <a:gd name="T8" fmla="*/ 57 w 73"/>
                      <a:gd name="T9" fmla="*/ 16 h 48"/>
                      <a:gd name="T10" fmla="*/ 57 w 73"/>
                      <a:gd name="T11" fmla="*/ 0 h 48"/>
                      <a:gd name="T12" fmla="*/ 16 w 73"/>
                      <a:gd name="T13" fmla="*/ 0 h 48"/>
                      <a:gd name="T14" fmla="*/ 0 w 73"/>
                      <a:gd name="T15" fmla="*/ 16 h 48"/>
                      <a:gd name="T16" fmla="*/ 0 w 73"/>
                      <a:gd name="T17" fmla="*/ 32 h 48"/>
                      <a:gd name="T18" fmla="*/ 16 w 73"/>
                      <a:gd name="T19" fmla="*/ 48 h 48"/>
                      <a:gd name="T20" fmla="*/ 57 w 73"/>
                      <a:gd name="T21" fmla="*/ 48 h 48"/>
                      <a:gd name="T22" fmla="*/ 73 w 73"/>
                      <a:gd name="T23" fmla="*/ 32 h 48"/>
                      <a:gd name="T24" fmla="*/ 73 w 73"/>
                      <a:gd name="T25" fmla="*/ 16 h 48"/>
                      <a:gd name="T26" fmla="*/ 57 w 73"/>
                      <a:gd name="T27" fmla="*/ 0 h 4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48">
                        <a:moveTo>
                          <a:pt x="57" y="16"/>
                        </a:moveTo>
                        <a:cubicBezTo>
                          <a:pt x="57" y="32"/>
                          <a:pt x="57" y="32"/>
                          <a:pt x="57" y="32"/>
                        </a:cubicBezTo>
                        <a:cubicBezTo>
                          <a:pt x="16" y="32"/>
                          <a:pt x="16" y="32"/>
                          <a:pt x="16" y="32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2"/>
                          <a:pt x="0" y="32"/>
                          <a:pt x="0" y="32"/>
                        </a:cubicBezTo>
                        <a:cubicBezTo>
                          <a:pt x="0" y="41"/>
                          <a:pt x="7" y="48"/>
                          <a:pt x="16" y="48"/>
                        </a:cubicBezTo>
                        <a:cubicBezTo>
                          <a:pt x="57" y="48"/>
                          <a:pt x="57" y="48"/>
                          <a:pt x="57" y="48"/>
                        </a:cubicBezTo>
                        <a:cubicBezTo>
                          <a:pt x="66" y="48"/>
                          <a:pt x="73" y="41"/>
                          <a:pt x="73" y="32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0" name="Freeform 15">
                    <a:extLst>
                      <a:ext uri="{FF2B5EF4-FFF2-40B4-BE49-F238E27FC236}">
                        <a16:creationId xmlns="" xmlns:a16="http://schemas.microsoft.com/office/drawing/2014/main" id="{6CD1EE03-6EC8-444E-8F3C-379844417C35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563190" y="3581027"/>
                    <a:ext cx="285052" cy="181983"/>
                  </a:xfrm>
                  <a:custGeom>
                    <a:avLst/>
                    <a:gdLst>
                      <a:gd name="T0" fmla="*/ 58 w 75"/>
                      <a:gd name="T1" fmla="*/ 16 h 48"/>
                      <a:gd name="T2" fmla="*/ 43 w 75"/>
                      <a:gd name="T3" fmla="*/ 32 h 48"/>
                      <a:gd name="T4" fmla="*/ 16 w 75"/>
                      <a:gd name="T5" fmla="*/ 32 h 48"/>
                      <a:gd name="T6" fmla="*/ 16 w 75"/>
                      <a:gd name="T7" fmla="*/ 16 h 48"/>
                      <a:gd name="T8" fmla="*/ 58 w 75"/>
                      <a:gd name="T9" fmla="*/ 16 h 48"/>
                      <a:gd name="T10" fmla="*/ 58 w 75"/>
                      <a:gd name="T11" fmla="*/ 0 h 48"/>
                      <a:gd name="T12" fmla="*/ 16 w 75"/>
                      <a:gd name="T13" fmla="*/ 0 h 48"/>
                      <a:gd name="T14" fmla="*/ 0 w 75"/>
                      <a:gd name="T15" fmla="*/ 16 h 48"/>
                      <a:gd name="T16" fmla="*/ 0 w 75"/>
                      <a:gd name="T17" fmla="*/ 32 h 48"/>
                      <a:gd name="T18" fmla="*/ 16 w 75"/>
                      <a:gd name="T19" fmla="*/ 48 h 48"/>
                      <a:gd name="T20" fmla="*/ 43 w 75"/>
                      <a:gd name="T21" fmla="*/ 48 h 48"/>
                      <a:gd name="T22" fmla="*/ 55 w 75"/>
                      <a:gd name="T23" fmla="*/ 43 h 48"/>
                      <a:gd name="T24" fmla="*/ 70 w 75"/>
                      <a:gd name="T25" fmla="*/ 26 h 48"/>
                      <a:gd name="T26" fmla="*/ 73 w 75"/>
                      <a:gd name="T27" fmla="*/ 9 h 48"/>
                      <a:gd name="T28" fmla="*/ 58 w 75"/>
                      <a:gd name="T29" fmla="*/ 0 h 4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</a:cxnLst>
                    <a:rect l="0" t="0" r="r" b="b"/>
                    <a:pathLst>
                      <a:path w="75" h="48">
                        <a:moveTo>
                          <a:pt x="58" y="16"/>
                        </a:moveTo>
                        <a:cubicBezTo>
                          <a:pt x="43" y="32"/>
                          <a:pt x="43" y="32"/>
                          <a:pt x="43" y="32"/>
                        </a:cubicBezTo>
                        <a:cubicBezTo>
                          <a:pt x="16" y="32"/>
                          <a:pt x="16" y="32"/>
                          <a:pt x="16" y="32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8" y="16"/>
                          <a:pt x="58" y="16"/>
                          <a:pt x="58" y="16"/>
                        </a:cubicBezTo>
                        <a:moveTo>
                          <a:pt x="58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8" y="0"/>
                          <a:pt x="0" y="7"/>
                          <a:pt x="0" y="16"/>
                        </a:cubicBezTo>
                        <a:cubicBezTo>
                          <a:pt x="0" y="32"/>
                          <a:pt x="0" y="32"/>
                          <a:pt x="0" y="32"/>
                        </a:cubicBezTo>
                        <a:cubicBezTo>
                          <a:pt x="0" y="41"/>
                          <a:pt x="8" y="48"/>
                          <a:pt x="16" y="48"/>
                        </a:cubicBezTo>
                        <a:cubicBezTo>
                          <a:pt x="43" y="48"/>
                          <a:pt x="43" y="48"/>
                          <a:pt x="43" y="48"/>
                        </a:cubicBezTo>
                        <a:cubicBezTo>
                          <a:pt x="48" y="48"/>
                          <a:pt x="52" y="46"/>
                          <a:pt x="55" y="43"/>
                        </a:cubicBezTo>
                        <a:cubicBezTo>
                          <a:pt x="70" y="26"/>
                          <a:pt x="70" y="26"/>
                          <a:pt x="70" y="26"/>
                        </a:cubicBezTo>
                        <a:cubicBezTo>
                          <a:pt x="74" y="22"/>
                          <a:pt x="75" y="15"/>
                          <a:pt x="73" y="9"/>
                        </a:cubicBezTo>
                        <a:cubicBezTo>
                          <a:pt x="70" y="3"/>
                          <a:pt x="64" y="0"/>
                          <a:pt x="58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1" name="Freeform 16">
                    <a:extLst>
                      <a:ext uri="{FF2B5EF4-FFF2-40B4-BE49-F238E27FC236}">
                        <a16:creationId xmlns="" xmlns:a16="http://schemas.microsoft.com/office/drawing/2014/main" id="{882AE380-9A22-4AAF-961D-59DEBE5DF38B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563190" y="4151132"/>
                    <a:ext cx="280221" cy="194867"/>
                  </a:xfrm>
                  <a:custGeom>
                    <a:avLst/>
                    <a:gdLst>
                      <a:gd name="T0" fmla="*/ 58 w 74"/>
                      <a:gd name="T1" fmla="*/ 16 h 51"/>
                      <a:gd name="T2" fmla="*/ 58 w 74"/>
                      <a:gd name="T3" fmla="*/ 35 h 51"/>
                      <a:gd name="T4" fmla="*/ 16 w 74"/>
                      <a:gd name="T5" fmla="*/ 35 h 51"/>
                      <a:gd name="T6" fmla="*/ 16 w 74"/>
                      <a:gd name="T7" fmla="*/ 16 h 51"/>
                      <a:gd name="T8" fmla="*/ 58 w 74"/>
                      <a:gd name="T9" fmla="*/ 16 h 51"/>
                      <a:gd name="T10" fmla="*/ 58 w 74"/>
                      <a:gd name="T11" fmla="*/ 0 h 51"/>
                      <a:gd name="T12" fmla="*/ 16 w 74"/>
                      <a:gd name="T13" fmla="*/ 0 h 51"/>
                      <a:gd name="T14" fmla="*/ 0 w 74"/>
                      <a:gd name="T15" fmla="*/ 16 h 51"/>
                      <a:gd name="T16" fmla="*/ 0 w 74"/>
                      <a:gd name="T17" fmla="*/ 35 h 51"/>
                      <a:gd name="T18" fmla="*/ 16 w 74"/>
                      <a:gd name="T19" fmla="*/ 51 h 51"/>
                      <a:gd name="T20" fmla="*/ 58 w 74"/>
                      <a:gd name="T21" fmla="*/ 51 h 51"/>
                      <a:gd name="T22" fmla="*/ 74 w 74"/>
                      <a:gd name="T23" fmla="*/ 35 h 51"/>
                      <a:gd name="T24" fmla="*/ 74 w 74"/>
                      <a:gd name="T25" fmla="*/ 16 h 51"/>
                      <a:gd name="T26" fmla="*/ 58 w 74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4" h="51">
                        <a:moveTo>
                          <a:pt x="58" y="16"/>
                        </a:moveTo>
                        <a:cubicBezTo>
                          <a:pt x="58" y="35"/>
                          <a:pt x="58" y="35"/>
                          <a:pt x="58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8" y="16"/>
                          <a:pt x="58" y="16"/>
                          <a:pt x="58" y="16"/>
                        </a:cubicBezTo>
                        <a:moveTo>
                          <a:pt x="58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8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8" y="51"/>
                          <a:pt x="16" y="51"/>
                        </a:cubicBezTo>
                        <a:cubicBezTo>
                          <a:pt x="58" y="51"/>
                          <a:pt x="58" y="51"/>
                          <a:pt x="58" y="51"/>
                        </a:cubicBezTo>
                        <a:cubicBezTo>
                          <a:pt x="67" y="51"/>
                          <a:pt x="74" y="43"/>
                          <a:pt x="74" y="35"/>
                        </a:cubicBezTo>
                        <a:cubicBezTo>
                          <a:pt x="74" y="16"/>
                          <a:pt x="74" y="16"/>
                          <a:pt x="74" y="16"/>
                        </a:cubicBezTo>
                        <a:cubicBezTo>
                          <a:pt x="74" y="7"/>
                          <a:pt x="67" y="0"/>
                          <a:pt x="58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2" name="Freeform 17">
                    <a:extLst>
                      <a:ext uri="{FF2B5EF4-FFF2-40B4-BE49-F238E27FC236}">
                        <a16:creationId xmlns="" xmlns:a16="http://schemas.microsoft.com/office/drawing/2014/main" id="{D0E6BA3D-B6D8-4E87-B3D0-4C9BF195EFA1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4064167"/>
                    <a:ext cx="190035" cy="281832"/>
                  </a:xfrm>
                  <a:custGeom>
                    <a:avLst/>
                    <a:gdLst>
                      <a:gd name="T0" fmla="*/ 34 w 50"/>
                      <a:gd name="T1" fmla="*/ 16 h 74"/>
                      <a:gd name="T2" fmla="*/ 34 w 50"/>
                      <a:gd name="T3" fmla="*/ 58 h 74"/>
                      <a:gd name="T4" fmla="*/ 16 w 50"/>
                      <a:gd name="T5" fmla="*/ 58 h 74"/>
                      <a:gd name="T6" fmla="*/ 16 w 50"/>
                      <a:gd name="T7" fmla="*/ 16 h 74"/>
                      <a:gd name="T8" fmla="*/ 34 w 50"/>
                      <a:gd name="T9" fmla="*/ 16 h 74"/>
                      <a:gd name="T10" fmla="*/ 34 w 50"/>
                      <a:gd name="T11" fmla="*/ 0 h 74"/>
                      <a:gd name="T12" fmla="*/ 16 w 50"/>
                      <a:gd name="T13" fmla="*/ 0 h 74"/>
                      <a:gd name="T14" fmla="*/ 0 w 50"/>
                      <a:gd name="T15" fmla="*/ 16 h 74"/>
                      <a:gd name="T16" fmla="*/ 0 w 50"/>
                      <a:gd name="T17" fmla="*/ 58 h 74"/>
                      <a:gd name="T18" fmla="*/ 16 w 50"/>
                      <a:gd name="T19" fmla="*/ 74 h 74"/>
                      <a:gd name="T20" fmla="*/ 34 w 50"/>
                      <a:gd name="T21" fmla="*/ 74 h 74"/>
                      <a:gd name="T22" fmla="*/ 50 w 50"/>
                      <a:gd name="T23" fmla="*/ 58 h 74"/>
                      <a:gd name="T24" fmla="*/ 50 w 50"/>
                      <a:gd name="T25" fmla="*/ 16 h 74"/>
                      <a:gd name="T26" fmla="*/ 34 w 50"/>
                      <a:gd name="T27" fmla="*/ 0 h 7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4">
                        <a:moveTo>
                          <a:pt x="34" y="16"/>
                        </a:moveTo>
                        <a:cubicBezTo>
                          <a:pt x="34" y="58"/>
                          <a:pt x="34" y="58"/>
                          <a:pt x="34" y="58"/>
                        </a:cubicBezTo>
                        <a:cubicBezTo>
                          <a:pt x="16" y="58"/>
                          <a:pt x="16" y="58"/>
                          <a:pt x="16" y="58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8"/>
                          <a:pt x="0" y="58"/>
                          <a:pt x="0" y="58"/>
                        </a:cubicBezTo>
                        <a:cubicBezTo>
                          <a:pt x="0" y="66"/>
                          <a:pt x="7" y="74"/>
                          <a:pt x="16" y="74"/>
                        </a:cubicBezTo>
                        <a:cubicBezTo>
                          <a:pt x="34" y="74"/>
                          <a:pt x="34" y="74"/>
                          <a:pt x="34" y="74"/>
                        </a:cubicBezTo>
                        <a:cubicBezTo>
                          <a:pt x="43" y="74"/>
                          <a:pt x="50" y="66"/>
                          <a:pt x="50" y="58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3" name="Freeform 18">
                    <a:extLst>
                      <a:ext uri="{FF2B5EF4-FFF2-40B4-BE49-F238E27FC236}">
                        <a16:creationId xmlns="" xmlns:a16="http://schemas.microsoft.com/office/drawing/2014/main" id="{EE3E55DF-896E-4A92-8AB4-67BD4D1F4875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4151132"/>
                    <a:ext cx="277000" cy="194867"/>
                  </a:xfrm>
                  <a:custGeom>
                    <a:avLst/>
                    <a:gdLst>
                      <a:gd name="T0" fmla="*/ 57 w 73"/>
                      <a:gd name="T1" fmla="*/ 16 h 51"/>
                      <a:gd name="T2" fmla="*/ 57 w 73"/>
                      <a:gd name="T3" fmla="*/ 35 h 51"/>
                      <a:gd name="T4" fmla="*/ 16 w 73"/>
                      <a:gd name="T5" fmla="*/ 35 h 51"/>
                      <a:gd name="T6" fmla="*/ 16 w 73"/>
                      <a:gd name="T7" fmla="*/ 16 h 51"/>
                      <a:gd name="T8" fmla="*/ 57 w 73"/>
                      <a:gd name="T9" fmla="*/ 16 h 51"/>
                      <a:gd name="T10" fmla="*/ 57 w 73"/>
                      <a:gd name="T11" fmla="*/ 0 h 51"/>
                      <a:gd name="T12" fmla="*/ 16 w 73"/>
                      <a:gd name="T13" fmla="*/ 0 h 51"/>
                      <a:gd name="T14" fmla="*/ 0 w 73"/>
                      <a:gd name="T15" fmla="*/ 16 h 51"/>
                      <a:gd name="T16" fmla="*/ 0 w 73"/>
                      <a:gd name="T17" fmla="*/ 35 h 51"/>
                      <a:gd name="T18" fmla="*/ 16 w 73"/>
                      <a:gd name="T19" fmla="*/ 51 h 51"/>
                      <a:gd name="T20" fmla="*/ 57 w 73"/>
                      <a:gd name="T21" fmla="*/ 51 h 51"/>
                      <a:gd name="T22" fmla="*/ 73 w 73"/>
                      <a:gd name="T23" fmla="*/ 35 h 51"/>
                      <a:gd name="T24" fmla="*/ 73 w 73"/>
                      <a:gd name="T25" fmla="*/ 16 h 51"/>
                      <a:gd name="T26" fmla="*/ 57 w 73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51">
                        <a:moveTo>
                          <a:pt x="57" y="16"/>
                        </a:moveTo>
                        <a:cubicBezTo>
                          <a:pt x="57" y="35"/>
                          <a:pt x="57" y="35"/>
                          <a:pt x="57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7" y="51"/>
                          <a:pt x="16" y="51"/>
                        </a:cubicBezTo>
                        <a:cubicBezTo>
                          <a:pt x="57" y="51"/>
                          <a:pt x="57" y="51"/>
                          <a:pt x="57" y="51"/>
                        </a:cubicBezTo>
                        <a:cubicBezTo>
                          <a:pt x="66" y="51"/>
                          <a:pt x="73" y="43"/>
                          <a:pt x="73" y="35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4" name="Freeform 19">
                    <a:extLst>
                      <a:ext uri="{FF2B5EF4-FFF2-40B4-BE49-F238E27FC236}">
                        <a16:creationId xmlns="" xmlns:a16="http://schemas.microsoft.com/office/drawing/2014/main" id="{E49D2CD3-0378-4B01-9D33-7B59ECA4A5F6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3820986"/>
                    <a:ext cx="190035" cy="273779"/>
                  </a:xfrm>
                  <a:custGeom>
                    <a:avLst/>
                    <a:gdLst>
                      <a:gd name="T0" fmla="*/ 34 w 50"/>
                      <a:gd name="T1" fmla="*/ 16 h 72"/>
                      <a:gd name="T2" fmla="*/ 34 w 50"/>
                      <a:gd name="T3" fmla="*/ 56 h 72"/>
                      <a:gd name="T4" fmla="*/ 16 w 50"/>
                      <a:gd name="T5" fmla="*/ 56 h 72"/>
                      <a:gd name="T6" fmla="*/ 16 w 50"/>
                      <a:gd name="T7" fmla="*/ 16 h 72"/>
                      <a:gd name="T8" fmla="*/ 34 w 50"/>
                      <a:gd name="T9" fmla="*/ 16 h 72"/>
                      <a:gd name="T10" fmla="*/ 34 w 50"/>
                      <a:gd name="T11" fmla="*/ 0 h 72"/>
                      <a:gd name="T12" fmla="*/ 16 w 50"/>
                      <a:gd name="T13" fmla="*/ 0 h 72"/>
                      <a:gd name="T14" fmla="*/ 0 w 50"/>
                      <a:gd name="T15" fmla="*/ 16 h 72"/>
                      <a:gd name="T16" fmla="*/ 0 w 50"/>
                      <a:gd name="T17" fmla="*/ 56 h 72"/>
                      <a:gd name="T18" fmla="*/ 16 w 50"/>
                      <a:gd name="T19" fmla="*/ 72 h 72"/>
                      <a:gd name="T20" fmla="*/ 34 w 50"/>
                      <a:gd name="T21" fmla="*/ 72 h 72"/>
                      <a:gd name="T22" fmla="*/ 50 w 50"/>
                      <a:gd name="T23" fmla="*/ 56 h 72"/>
                      <a:gd name="T24" fmla="*/ 50 w 50"/>
                      <a:gd name="T25" fmla="*/ 16 h 72"/>
                      <a:gd name="T26" fmla="*/ 34 w 50"/>
                      <a:gd name="T27" fmla="*/ 0 h 7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2">
                        <a:moveTo>
                          <a:pt x="34" y="16"/>
                        </a:moveTo>
                        <a:cubicBezTo>
                          <a:pt x="34" y="56"/>
                          <a:pt x="34" y="56"/>
                          <a:pt x="34" y="56"/>
                        </a:cubicBezTo>
                        <a:cubicBezTo>
                          <a:pt x="16" y="56"/>
                          <a:pt x="16" y="56"/>
                          <a:pt x="16" y="56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6"/>
                          <a:pt x="0" y="56"/>
                          <a:pt x="0" y="56"/>
                        </a:cubicBezTo>
                        <a:cubicBezTo>
                          <a:pt x="0" y="65"/>
                          <a:pt x="7" y="72"/>
                          <a:pt x="16" y="72"/>
                        </a:cubicBezTo>
                        <a:cubicBezTo>
                          <a:pt x="34" y="72"/>
                          <a:pt x="34" y="72"/>
                          <a:pt x="34" y="72"/>
                        </a:cubicBezTo>
                        <a:cubicBezTo>
                          <a:pt x="43" y="72"/>
                          <a:pt x="50" y="65"/>
                          <a:pt x="50" y="56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5" name="Freeform 20">
                    <a:extLst>
                      <a:ext uri="{FF2B5EF4-FFF2-40B4-BE49-F238E27FC236}">
                        <a16:creationId xmlns="" xmlns:a16="http://schemas.microsoft.com/office/drawing/2014/main" id="{38A76AE5-8AD2-4F28-AF77-AFA3C88A7BC5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907830" y="4064167"/>
                    <a:ext cx="191645" cy="281832"/>
                  </a:xfrm>
                  <a:custGeom>
                    <a:avLst/>
                    <a:gdLst>
                      <a:gd name="T0" fmla="*/ 34 w 50"/>
                      <a:gd name="T1" fmla="*/ 16 h 74"/>
                      <a:gd name="T2" fmla="*/ 34 w 50"/>
                      <a:gd name="T3" fmla="*/ 58 h 74"/>
                      <a:gd name="T4" fmla="*/ 16 w 50"/>
                      <a:gd name="T5" fmla="*/ 58 h 74"/>
                      <a:gd name="T6" fmla="*/ 16 w 50"/>
                      <a:gd name="T7" fmla="*/ 16 h 74"/>
                      <a:gd name="T8" fmla="*/ 34 w 50"/>
                      <a:gd name="T9" fmla="*/ 16 h 74"/>
                      <a:gd name="T10" fmla="*/ 34 w 50"/>
                      <a:gd name="T11" fmla="*/ 0 h 74"/>
                      <a:gd name="T12" fmla="*/ 16 w 50"/>
                      <a:gd name="T13" fmla="*/ 0 h 74"/>
                      <a:gd name="T14" fmla="*/ 0 w 50"/>
                      <a:gd name="T15" fmla="*/ 16 h 74"/>
                      <a:gd name="T16" fmla="*/ 0 w 50"/>
                      <a:gd name="T17" fmla="*/ 58 h 74"/>
                      <a:gd name="T18" fmla="*/ 16 w 50"/>
                      <a:gd name="T19" fmla="*/ 74 h 74"/>
                      <a:gd name="T20" fmla="*/ 34 w 50"/>
                      <a:gd name="T21" fmla="*/ 74 h 74"/>
                      <a:gd name="T22" fmla="*/ 50 w 50"/>
                      <a:gd name="T23" fmla="*/ 58 h 74"/>
                      <a:gd name="T24" fmla="*/ 50 w 50"/>
                      <a:gd name="T25" fmla="*/ 16 h 74"/>
                      <a:gd name="T26" fmla="*/ 34 w 50"/>
                      <a:gd name="T27" fmla="*/ 0 h 7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4">
                        <a:moveTo>
                          <a:pt x="34" y="16"/>
                        </a:moveTo>
                        <a:cubicBezTo>
                          <a:pt x="34" y="58"/>
                          <a:pt x="34" y="58"/>
                          <a:pt x="34" y="58"/>
                        </a:cubicBezTo>
                        <a:cubicBezTo>
                          <a:pt x="16" y="58"/>
                          <a:pt x="16" y="58"/>
                          <a:pt x="16" y="58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8"/>
                          <a:pt x="0" y="58"/>
                          <a:pt x="0" y="58"/>
                        </a:cubicBezTo>
                        <a:cubicBezTo>
                          <a:pt x="0" y="66"/>
                          <a:pt x="7" y="74"/>
                          <a:pt x="16" y="74"/>
                        </a:cubicBezTo>
                        <a:cubicBezTo>
                          <a:pt x="34" y="74"/>
                          <a:pt x="34" y="74"/>
                          <a:pt x="34" y="74"/>
                        </a:cubicBezTo>
                        <a:cubicBezTo>
                          <a:pt x="43" y="74"/>
                          <a:pt x="50" y="66"/>
                          <a:pt x="50" y="58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6" name="Freeform 21">
                    <a:extLst>
                      <a:ext uri="{FF2B5EF4-FFF2-40B4-BE49-F238E27FC236}">
                        <a16:creationId xmlns="" xmlns:a16="http://schemas.microsoft.com/office/drawing/2014/main" id="{DBF4DD25-9062-47F7-9896-05D8C6B4FE5A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820865" y="4151132"/>
                    <a:ext cx="278610" cy="194867"/>
                  </a:xfrm>
                  <a:custGeom>
                    <a:avLst/>
                    <a:gdLst>
                      <a:gd name="T0" fmla="*/ 57 w 73"/>
                      <a:gd name="T1" fmla="*/ 16 h 51"/>
                      <a:gd name="T2" fmla="*/ 57 w 73"/>
                      <a:gd name="T3" fmla="*/ 35 h 51"/>
                      <a:gd name="T4" fmla="*/ 16 w 73"/>
                      <a:gd name="T5" fmla="*/ 35 h 51"/>
                      <a:gd name="T6" fmla="*/ 16 w 73"/>
                      <a:gd name="T7" fmla="*/ 16 h 51"/>
                      <a:gd name="T8" fmla="*/ 57 w 73"/>
                      <a:gd name="T9" fmla="*/ 16 h 51"/>
                      <a:gd name="T10" fmla="*/ 57 w 73"/>
                      <a:gd name="T11" fmla="*/ 0 h 51"/>
                      <a:gd name="T12" fmla="*/ 16 w 73"/>
                      <a:gd name="T13" fmla="*/ 0 h 51"/>
                      <a:gd name="T14" fmla="*/ 0 w 73"/>
                      <a:gd name="T15" fmla="*/ 16 h 51"/>
                      <a:gd name="T16" fmla="*/ 0 w 73"/>
                      <a:gd name="T17" fmla="*/ 35 h 51"/>
                      <a:gd name="T18" fmla="*/ 16 w 73"/>
                      <a:gd name="T19" fmla="*/ 51 h 51"/>
                      <a:gd name="T20" fmla="*/ 57 w 73"/>
                      <a:gd name="T21" fmla="*/ 51 h 51"/>
                      <a:gd name="T22" fmla="*/ 73 w 73"/>
                      <a:gd name="T23" fmla="*/ 35 h 51"/>
                      <a:gd name="T24" fmla="*/ 73 w 73"/>
                      <a:gd name="T25" fmla="*/ 16 h 51"/>
                      <a:gd name="T26" fmla="*/ 57 w 73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51">
                        <a:moveTo>
                          <a:pt x="57" y="16"/>
                        </a:moveTo>
                        <a:cubicBezTo>
                          <a:pt x="57" y="35"/>
                          <a:pt x="57" y="35"/>
                          <a:pt x="57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7" y="51"/>
                          <a:pt x="16" y="51"/>
                        </a:cubicBezTo>
                        <a:cubicBezTo>
                          <a:pt x="57" y="51"/>
                          <a:pt x="57" y="51"/>
                          <a:pt x="57" y="51"/>
                        </a:cubicBezTo>
                        <a:cubicBezTo>
                          <a:pt x="66" y="51"/>
                          <a:pt x="73" y="43"/>
                          <a:pt x="73" y="35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7" name="Freeform 22">
                    <a:extLst>
                      <a:ext uri="{FF2B5EF4-FFF2-40B4-BE49-F238E27FC236}">
                        <a16:creationId xmlns="" xmlns:a16="http://schemas.microsoft.com/office/drawing/2014/main" id="{F76B4864-F1AB-4D6E-BE2F-028158BDDF4E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907830" y="3820986"/>
                    <a:ext cx="191645" cy="273779"/>
                  </a:xfrm>
                  <a:custGeom>
                    <a:avLst/>
                    <a:gdLst>
                      <a:gd name="T0" fmla="*/ 34 w 50"/>
                      <a:gd name="T1" fmla="*/ 16 h 72"/>
                      <a:gd name="T2" fmla="*/ 34 w 50"/>
                      <a:gd name="T3" fmla="*/ 56 h 72"/>
                      <a:gd name="T4" fmla="*/ 16 w 50"/>
                      <a:gd name="T5" fmla="*/ 56 h 72"/>
                      <a:gd name="T6" fmla="*/ 16 w 50"/>
                      <a:gd name="T7" fmla="*/ 16 h 72"/>
                      <a:gd name="T8" fmla="*/ 34 w 50"/>
                      <a:gd name="T9" fmla="*/ 16 h 72"/>
                      <a:gd name="T10" fmla="*/ 34 w 50"/>
                      <a:gd name="T11" fmla="*/ 0 h 72"/>
                      <a:gd name="T12" fmla="*/ 16 w 50"/>
                      <a:gd name="T13" fmla="*/ 0 h 72"/>
                      <a:gd name="T14" fmla="*/ 0 w 50"/>
                      <a:gd name="T15" fmla="*/ 16 h 72"/>
                      <a:gd name="T16" fmla="*/ 0 w 50"/>
                      <a:gd name="T17" fmla="*/ 56 h 72"/>
                      <a:gd name="T18" fmla="*/ 16 w 50"/>
                      <a:gd name="T19" fmla="*/ 72 h 72"/>
                      <a:gd name="T20" fmla="*/ 34 w 50"/>
                      <a:gd name="T21" fmla="*/ 72 h 72"/>
                      <a:gd name="T22" fmla="*/ 50 w 50"/>
                      <a:gd name="T23" fmla="*/ 56 h 72"/>
                      <a:gd name="T24" fmla="*/ 50 w 50"/>
                      <a:gd name="T25" fmla="*/ 16 h 72"/>
                      <a:gd name="T26" fmla="*/ 34 w 50"/>
                      <a:gd name="T27" fmla="*/ 0 h 7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2">
                        <a:moveTo>
                          <a:pt x="34" y="16"/>
                        </a:moveTo>
                        <a:cubicBezTo>
                          <a:pt x="34" y="56"/>
                          <a:pt x="34" y="56"/>
                          <a:pt x="34" y="56"/>
                        </a:cubicBezTo>
                        <a:cubicBezTo>
                          <a:pt x="16" y="56"/>
                          <a:pt x="16" y="56"/>
                          <a:pt x="16" y="56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6"/>
                          <a:pt x="0" y="56"/>
                          <a:pt x="0" y="56"/>
                        </a:cubicBezTo>
                        <a:cubicBezTo>
                          <a:pt x="0" y="65"/>
                          <a:pt x="7" y="72"/>
                          <a:pt x="16" y="72"/>
                        </a:cubicBezTo>
                        <a:cubicBezTo>
                          <a:pt x="34" y="72"/>
                          <a:pt x="34" y="72"/>
                          <a:pt x="34" y="72"/>
                        </a:cubicBezTo>
                        <a:cubicBezTo>
                          <a:pt x="43" y="72"/>
                          <a:pt x="50" y="65"/>
                          <a:pt x="50" y="56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8" name="Freeform 23">
                    <a:extLst>
                      <a:ext uri="{FF2B5EF4-FFF2-40B4-BE49-F238E27FC236}">
                        <a16:creationId xmlns="" xmlns:a16="http://schemas.microsoft.com/office/drawing/2014/main" id="{9FB0F089-CE38-4C53-B583-2A48BFB7AC21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661428" y="3405486"/>
                    <a:ext cx="600703" cy="594262"/>
                  </a:xfrm>
                  <a:custGeom>
                    <a:avLst/>
                    <a:gdLst>
                      <a:gd name="T0" fmla="*/ 105 w 158"/>
                      <a:gd name="T1" fmla="*/ 16 h 156"/>
                      <a:gd name="T2" fmla="*/ 140 w 158"/>
                      <a:gd name="T3" fmla="*/ 56 h 156"/>
                      <a:gd name="T4" fmla="*/ 56 w 158"/>
                      <a:gd name="T5" fmla="*/ 140 h 156"/>
                      <a:gd name="T6" fmla="*/ 17 w 158"/>
                      <a:gd name="T7" fmla="*/ 99 h 156"/>
                      <a:gd name="T8" fmla="*/ 105 w 158"/>
                      <a:gd name="T9" fmla="*/ 16 h 156"/>
                      <a:gd name="T10" fmla="*/ 105 w 158"/>
                      <a:gd name="T11" fmla="*/ 0 h 156"/>
                      <a:gd name="T12" fmla="*/ 94 w 158"/>
                      <a:gd name="T13" fmla="*/ 5 h 156"/>
                      <a:gd name="T14" fmla="*/ 6 w 158"/>
                      <a:gd name="T15" fmla="*/ 87 h 156"/>
                      <a:gd name="T16" fmla="*/ 5 w 158"/>
                      <a:gd name="T17" fmla="*/ 109 h 156"/>
                      <a:gd name="T18" fmla="*/ 44 w 158"/>
                      <a:gd name="T19" fmla="*/ 151 h 156"/>
                      <a:gd name="T20" fmla="*/ 55 w 158"/>
                      <a:gd name="T21" fmla="*/ 156 h 156"/>
                      <a:gd name="T22" fmla="*/ 56 w 158"/>
                      <a:gd name="T23" fmla="*/ 156 h 156"/>
                      <a:gd name="T24" fmla="*/ 67 w 158"/>
                      <a:gd name="T25" fmla="*/ 152 h 156"/>
                      <a:gd name="T26" fmla="*/ 151 w 158"/>
                      <a:gd name="T27" fmla="*/ 67 h 156"/>
                      <a:gd name="T28" fmla="*/ 152 w 158"/>
                      <a:gd name="T29" fmla="*/ 45 h 156"/>
                      <a:gd name="T30" fmla="*/ 117 w 158"/>
                      <a:gd name="T31" fmla="*/ 6 h 156"/>
                      <a:gd name="T32" fmla="*/ 105 w 158"/>
                      <a:gd name="T33" fmla="*/ 0 h 156"/>
                      <a:gd name="T34" fmla="*/ 105 w 158"/>
                      <a:gd name="T35" fmla="*/ 0 h 15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</a:cxnLst>
                    <a:rect l="0" t="0" r="r" b="b"/>
                    <a:pathLst>
                      <a:path w="158" h="156">
                        <a:moveTo>
                          <a:pt x="105" y="16"/>
                        </a:moveTo>
                        <a:cubicBezTo>
                          <a:pt x="140" y="56"/>
                          <a:pt x="140" y="56"/>
                          <a:pt x="140" y="56"/>
                        </a:cubicBezTo>
                        <a:cubicBezTo>
                          <a:pt x="56" y="140"/>
                          <a:pt x="56" y="140"/>
                          <a:pt x="56" y="140"/>
                        </a:cubicBezTo>
                        <a:cubicBezTo>
                          <a:pt x="17" y="99"/>
                          <a:pt x="17" y="99"/>
                          <a:pt x="17" y="99"/>
                        </a:cubicBezTo>
                        <a:cubicBezTo>
                          <a:pt x="105" y="16"/>
                          <a:pt x="105" y="16"/>
                          <a:pt x="105" y="16"/>
                        </a:cubicBezTo>
                        <a:moveTo>
                          <a:pt x="105" y="0"/>
                        </a:moveTo>
                        <a:cubicBezTo>
                          <a:pt x="101" y="0"/>
                          <a:pt x="97" y="2"/>
                          <a:pt x="94" y="5"/>
                        </a:cubicBezTo>
                        <a:cubicBezTo>
                          <a:pt x="6" y="87"/>
                          <a:pt x="6" y="87"/>
                          <a:pt x="6" y="87"/>
                        </a:cubicBezTo>
                        <a:cubicBezTo>
                          <a:pt x="0" y="93"/>
                          <a:pt x="0" y="103"/>
                          <a:pt x="5" y="109"/>
                        </a:cubicBezTo>
                        <a:cubicBezTo>
                          <a:pt x="44" y="151"/>
                          <a:pt x="44" y="151"/>
                          <a:pt x="44" y="151"/>
                        </a:cubicBezTo>
                        <a:cubicBezTo>
                          <a:pt x="47" y="154"/>
                          <a:pt x="51" y="156"/>
                          <a:pt x="55" y="156"/>
                        </a:cubicBezTo>
                        <a:cubicBezTo>
                          <a:pt x="55" y="156"/>
                          <a:pt x="56" y="156"/>
                          <a:pt x="56" y="156"/>
                        </a:cubicBezTo>
                        <a:cubicBezTo>
                          <a:pt x="60" y="156"/>
                          <a:pt x="64" y="155"/>
                          <a:pt x="67" y="152"/>
                        </a:cubicBezTo>
                        <a:cubicBezTo>
                          <a:pt x="151" y="67"/>
                          <a:pt x="151" y="67"/>
                          <a:pt x="151" y="67"/>
                        </a:cubicBezTo>
                        <a:cubicBezTo>
                          <a:pt x="157" y="61"/>
                          <a:pt x="158" y="52"/>
                          <a:pt x="152" y="45"/>
                        </a:cubicBezTo>
                        <a:cubicBezTo>
                          <a:pt x="117" y="6"/>
                          <a:pt x="117" y="6"/>
                          <a:pt x="117" y="6"/>
                        </a:cubicBezTo>
                        <a:cubicBezTo>
                          <a:pt x="114" y="3"/>
                          <a:pt x="110" y="1"/>
                          <a:pt x="105" y="0"/>
                        </a:cubicBezTo>
                        <a:cubicBezTo>
                          <a:pt x="105" y="0"/>
                          <a:pt x="105" y="0"/>
                          <a:pt x="105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9" name="Freeform 24">
                    <a:extLst>
                      <a:ext uri="{FF2B5EF4-FFF2-40B4-BE49-F238E27FC236}">
                        <a16:creationId xmlns="" xmlns:a16="http://schemas.microsoft.com/office/drawing/2014/main" id="{6E4441FF-33C8-483E-AD62-4F38B6318171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555138" y="3790388"/>
                    <a:ext cx="318872" cy="293105"/>
                  </a:xfrm>
                  <a:custGeom>
                    <a:avLst/>
                    <a:gdLst>
                      <a:gd name="T0" fmla="*/ 32 w 84"/>
                      <a:gd name="T1" fmla="*/ 16 h 77"/>
                      <a:gd name="T2" fmla="*/ 67 w 84"/>
                      <a:gd name="T3" fmla="*/ 50 h 77"/>
                      <a:gd name="T4" fmla="*/ 17 w 84"/>
                      <a:gd name="T5" fmla="*/ 61 h 77"/>
                      <a:gd name="T6" fmla="*/ 32 w 84"/>
                      <a:gd name="T7" fmla="*/ 16 h 77"/>
                      <a:gd name="T8" fmla="*/ 32 w 84"/>
                      <a:gd name="T9" fmla="*/ 0 h 77"/>
                      <a:gd name="T10" fmla="*/ 28 w 84"/>
                      <a:gd name="T11" fmla="*/ 1 h 77"/>
                      <a:gd name="T12" fmla="*/ 17 w 84"/>
                      <a:gd name="T13" fmla="*/ 11 h 77"/>
                      <a:gd name="T14" fmla="*/ 2 w 84"/>
                      <a:gd name="T15" fmla="*/ 56 h 77"/>
                      <a:gd name="T16" fmla="*/ 5 w 84"/>
                      <a:gd name="T17" fmla="*/ 72 h 77"/>
                      <a:gd name="T18" fmla="*/ 17 w 84"/>
                      <a:gd name="T19" fmla="*/ 77 h 77"/>
                      <a:gd name="T20" fmla="*/ 20 w 84"/>
                      <a:gd name="T21" fmla="*/ 76 h 77"/>
                      <a:gd name="T22" fmla="*/ 71 w 84"/>
                      <a:gd name="T23" fmla="*/ 65 h 77"/>
                      <a:gd name="T24" fmla="*/ 83 w 84"/>
                      <a:gd name="T25" fmla="*/ 54 h 77"/>
                      <a:gd name="T26" fmla="*/ 78 w 84"/>
                      <a:gd name="T27" fmla="*/ 38 h 77"/>
                      <a:gd name="T28" fmla="*/ 43 w 84"/>
                      <a:gd name="T29" fmla="*/ 5 h 77"/>
                      <a:gd name="T30" fmla="*/ 32 w 84"/>
                      <a:gd name="T31" fmla="*/ 0 h 7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</a:cxnLst>
                    <a:rect l="0" t="0" r="r" b="b"/>
                    <a:pathLst>
                      <a:path w="84" h="77">
                        <a:moveTo>
                          <a:pt x="32" y="16"/>
                        </a:moveTo>
                        <a:cubicBezTo>
                          <a:pt x="67" y="50"/>
                          <a:pt x="67" y="50"/>
                          <a:pt x="67" y="50"/>
                        </a:cubicBezTo>
                        <a:cubicBezTo>
                          <a:pt x="17" y="61"/>
                          <a:pt x="17" y="61"/>
                          <a:pt x="17" y="61"/>
                        </a:cubicBezTo>
                        <a:cubicBezTo>
                          <a:pt x="32" y="16"/>
                          <a:pt x="32" y="16"/>
                          <a:pt x="32" y="16"/>
                        </a:cubicBezTo>
                        <a:moveTo>
                          <a:pt x="32" y="0"/>
                        </a:moveTo>
                        <a:cubicBezTo>
                          <a:pt x="31" y="0"/>
                          <a:pt x="29" y="0"/>
                          <a:pt x="28" y="1"/>
                        </a:cubicBezTo>
                        <a:cubicBezTo>
                          <a:pt x="23" y="2"/>
                          <a:pt x="18" y="6"/>
                          <a:pt x="17" y="11"/>
                        </a:cubicBezTo>
                        <a:cubicBezTo>
                          <a:pt x="2" y="56"/>
                          <a:pt x="2" y="56"/>
                          <a:pt x="2" y="56"/>
                        </a:cubicBezTo>
                        <a:cubicBezTo>
                          <a:pt x="0" y="61"/>
                          <a:pt x="1" y="67"/>
                          <a:pt x="5" y="72"/>
                        </a:cubicBezTo>
                        <a:cubicBezTo>
                          <a:pt x="8" y="75"/>
                          <a:pt x="12" y="77"/>
                          <a:pt x="17" y="77"/>
                        </a:cubicBezTo>
                        <a:cubicBezTo>
                          <a:pt x="18" y="77"/>
                          <a:pt x="19" y="77"/>
                          <a:pt x="20" y="76"/>
                        </a:cubicBezTo>
                        <a:cubicBezTo>
                          <a:pt x="71" y="65"/>
                          <a:pt x="71" y="65"/>
                          <a:pt x="71" y="65"/>
                        </a:cubicBezTo>
                        <a:cubicBezTo>
                          <a:pt x="77" y="64"/>
                          <a:pt x="81" y="59"/>
                          <a:pt x="83" y="54"/>
                        </a:cubicBezTo>
                        <a:cubicBezTo>
                          <a:pt x="84" y="48"/>
                          <a:pt x="83" y="42"/>
                          <a:pt x="78" y="38"/>
                        </a:cubicBezTo>
                        <a:cubicBezTo>
                          <a:pt x="43" y="5"/>
                          <a:pt x="43" y="5"/>
                          <a:pt x="43" y="5"/>
                        </a:cubicBezTo>
                        <a:cubicBezTo>
                          <a:pt x="40" y="2"/>
                          <a:pt x="36" y="0"/>
                          <a:pt x="32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0" name="Freeform 25">
                    <a:extLst>
                      <a:ext uri="{FF2B5EF4-FFF2-40B4-BE49-F238E27FC236}">
                        <a16:creationId xmlns="" xmlns:a16="http://schemas.microsoft.com/office/drawing/2014/main" id="{646863B3-3286-48C2-8977-4DA8EAE0066A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3642225"/>
                    <a:ext cx="69249" cy="148163"/>
                  </a:xfrm>
                  <a:custGeom>
                    <a:avLst/>
                    <a:gdLst>
                      <a:gd name="T0" fmla="*/ 0 w 43"/>
                      <a:gd name="T1" fmla="*/ 0 h 92"/>
                      <a:gd name="T2" fmla="*/ 43 w 43"/>
                      <a:gd name="T3" fmla="*/ 0 h 92"/>
                      <a:gd name="T4" fmla="*/ 43 w 43"/>
                      <a:gd name="T5" fmla="*/ 92 h 92"/>
                      <a:gd name="T6" fmla="*/ 0 w 43"/>
                      <a:gd name="T7" fmla="*/ 92 h 92"/>
                      <a:gd name="T8" fmla="*/ 0 w 43"/>
                      <a:gd name="T9" fmla="*/ 0 h 92"/>
                      <a:gd name="T10" fmla="*/ 0 w 43"/>
                      <a:gd name="T11" fmla="*/ 0 h 9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2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2"/>
                        </a:lnTo>
                        <a:lnTo>
                          <a:pt x="0" y="92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1" name="Freeform 26">
                    <a:extLst>
                      <a:ext uri="{FF2B5EF4-FFF2-40B4-BE49-F238E27FC236}">
                        <a16:creationId xmlns="" xmlns:a16="http://schemas.microsoft.com/office/drawing/2014/main" id="{C82B3BD4-2C03-40CE-8BE1-E38C7952E812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3642225"/>
                    <a:ext cx="156215" cy="59588"/>
                  </a:xfrm>
                  <a:custGeom>
                    <a:avLst/>
                    <a:gdLst>
                      <a:gd name="T0" fmla="*/ 0 w 97"/>
                      <a:gd name="T1" fmla="*/ 0 h 37"/>
                      <a:gd name="T2" fmla="*/ 97 w 97"/>
                      <a:gd name="T3" fmla="*/ 0 h 37"/>
                      <a:gd name="T4" fmla="*/ 97 w 97"/>
                      <a:gd name="T5" fmla="*/ 37 h 37"/>
                      <a:gd name="T6" fmla="*/ 0 w 97"/>
                      <a:gd name="T7" fmla="*/ 37 h 37"/>
                      <a:gd name="T8" fmla="*/ 0 w 97"/>
                      <a:gd name="T9" fmla="*/ 0 h 37"/>
                      <a:gd name="T10" fmla="*/ 0 w 97"/>
                      <a:gd name="T11" fmla="*/ 0 h 3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37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37"/>
                        </a:lnTo>
                        <a:lnTo>
                          <a:pt x="0" y="37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2" name="Freeform 27">
                    <a:extLst>
                      <a:ext uri="{FF2B5EF4-FFF2-40B4-BE49-F238E27FC236}">
                        <a16:creationId xmlns="" xmlns:a16="http://schemas.microsoft.com/office/drawing/2014/main" id="{083B0CC8-1674-4BFA-B454-520526A69C14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622777" y="3642225"/>
                    <a:ext cx="161046" cy="59588"/>
                  </a:xfrm>
                  <a:custGeom>
                    <a:avLst/>
                    <a:gdLst>
                      <a:gd name="T0" fmla="*/ 0 w 100"/>
                      <a:gd name="T1" fmla="*/ 37 h 37"/>
                      <a:gd name="T2" fmla="*/ 0 w 100"/>
                      <a:gd name="T3" fmla="*/ 0 h 37"/>
                      <a:gd name="T4" fmla="*/ 100 w 100"/>
                      <a:gd name="T5" fmla="*/ 0 h 37"/>
                      <a:gd name="T6" fmla="*/ 64 w 100"/>
                      <a:gd name="T7" fmla="*/ 37 h 37"/>
                      <a:gd name="T8" fmla="*/ 0 w 100"/>
                      <a:gd name="T9" fmla="*/ 37 h 37"/>
                      <a:gd name="T10" fmla="*/ 0 w 100"/>
                      <a:gd name="T11" fmla="*/ 37 h 37"/>
                      <a:gd name="T12" fmla="*/ 0 w 100"/>
                      <a:gd name="T13" fmla="*/ 37 h 3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100" h="37">
                        <a:moveTo>
                          <a:pt x="0" y="37"/>
                        </a:moveTo>
                        <a:lnTo>
                          <a:pt x="0" y="0"/>
                        </a:lnTo>
                        <a:lnTo>
                          <a:pt x="100" y="0"/>
                        </a:lnTo>
                        <a:lnTo>
                          <a:pt x="64" y="37"/>
                        </a:lnTo>
                        <a:lnTo>
                          <a:pt x="0" y="37"/>
                        </a:lnTo>
                        <a:lnTo>
                          <a:pt x="0" y="37"/>
                        </a:lnTo>
                        <a:lnTo>
                          <a:pt x="0" y="37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3" name="Freeform 28">
                    <a:extLst>
                      <a:ext uri="{FF2B5EF4-FFF2-40B4-BE49-F238E27FC236}">
                        <a16:creationId xmlns="" xmlns:a16="http://schemas.microsoft.com/office/drawing/2014/main" id="{4AE5FE39-69C3-4816-ADC0-EE05A889C3A0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622777" y="4212330"/>
                    <a:ext cx="161046" cy="72471"/>
                  </a:xfrm>
                  <a:custGeom>
                    <a:avLst/>
                    <a:gdLst>
                      <a:gd name="T0" fmla="*/ 0 w 100"/>
                      <a:gd name="T1" fmla="*/ 0 h 45"/>
                      <a:gd name="T2" fmla="*/ 100 w 100"/>
                      <a:gd name="T3" fmla="*/ 0 h 45"/>
                      <a:gd name="T4" fmla="*/ 100 w 100"/>
                      <a:gd name="T5" fmla="*/ 45 h 45"/>
                      <a:gd name="T6" fmla="*/ 0 w 100"/>
                      <a:gd name="T7" fmla="*/ 45 h 45"/>
                      <a:gd name="T8" fmla="*/ 0 w 100"/>
                      <a:gd name="T9" fmla="*/ 0 h 45"/>
                      <a:gd name="T10" fmla="*/ 0 w 100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100" h="45">
                        <a:moveTo>
                          <a:pt x="0" y="0"/>
                        </a:moveTo>
                        <a:lnTo>
                          <a:pt x="100" y="0"/>
                        </a:lnTo>
                        <a:lnTo>
                          <a:pt x="100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4" name="Freeform 29">
                    <a:extLst>
                      <a:ext uri="{FF2B5EF4-FFF2-40B4-BE49-F238E27FC236}">
                        <a16:creationId xmlns="" xmlns:a16="http://schemas.microsoft.com/office/drawing/2014/main" id="{2DB7F991-807A-4FBA-9737-69508F462FAC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4125365"/>
                    <a:ext cx="69249" cy="159437"/>
                  </a:xfrm>
                  <a:custGeom>
                    <a:avLst/>
                    <a:gdLst>
                      <a:gd name="T0" fmla="*/ 0 w 43"/>
                      <a:gd name="T1" fmla="*/ 0 h 99"/>
                      <a:gd name="T2" fmla="*/ 43 w 43"/>
                      <a:gd name="T3" fmla="*/ 0 h 99"/>
                      <a:gd name="T4" fmla="*/ 43 w 43"/>
                      <a:gd name="T5" fmla="*/ 99 h 99"/>
                      <a:gd name="T6" fmla="*/ 0 w 43"/>
                      <a:gd name="T7" fmla="*/ 99 h 99"/>
                      <a:gd name="T8" fmla="*/ 0 w 43"/>
                      <a:gd name="T9" fmla="*/ 0 h 99"/>
                      <a:gd name="T10" fmla="*/ 0 w 43"/>
                      <a:gd name="T11" fmla="*/ 0 h 9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9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9"/>
                        </a:lnTo>
                        <a:lnTo>
                          <a:pt x="0" y="99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5" name="Freeform 30">
                    <a:extLst>
                      <a:ext uri="{FF2B5EF4-FFF2-40B4-BE49-F238E27FC236}">
                        <a16:creationId xmlns="" xmlns:a16="http://schemas.microsoft.com/office/drawing/2014/main" id="{21F43020-BEA4-4A6D-8D9B-3F2D9D80AA79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4212330"/>
                    <a:ext cx="156215" cy="72471"/>
                  </a:xfrm>
                  <a:custGeom>
                    <a:avLst/>
                    <a:gdLst>
                      <a:gd name="T0" fmla="*/ 0 w 97"/>
                      <a:gd name="T1" fmla="*/ 0 h 45"/>
                      <a:gd name="T2" fmla="*/ 97 w 97"/>
                      <a:gd name="T3" fmla="*/ 0 h 45"/>
                      <a:gd name="T4" fmla="*/ 97 w 97"/>
                      <a:gd name="T5" fmla="*/ 45 h 45"/>
                      <a:gd name="T6" fmla="*/ 0 w 97"/>
                      <a:gd name="T7" fmla="*/ 45 h 45"/>
                      <a:gd name="T8" fmla="*/ 0 w 97"/>
                      <a:gd name="T9" fmla="*/ 0 h 45"/>
                      <a:gd name="T10" fmla="*/ 0 w 97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45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6" name="Freeform 31">
                    <a:extLst>
                      <a:ext uri="{FF2B5EF4-FFF2-40B4-BE49-F238E27FC236}">
                        <a16:creationId xmlns="" xmlns:a16="http://schemas.microsoft.com/office/drawing/2014/main" id="{31D2D748-7819-4B7C-BCAC-F398224C84A6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3880574"/>
                    <a:ext cx="69249" cy="152995"/>
                  </a:xfrm>
                  <a:custGeom>
                    <a:avLst/>
                    <a:gdLst>
                      <a:gd name="T0" fmla="*/ 0 w 43"/>
                      <a:gd name="T1" fmla="*/ 0 h 95"/>
                      <a:gd name="T2" fmla="*/ 43 w 43"/>
                      <a:gd name="T3" fmla="*/ 0 h 95"/>
                      <a:gd name="T4" fmla="*/ 43 w 43"/>
                      <a:gd name="T5" fmla="*/ 95 h 95"/>
                      <a:gd name="T6" fmla="*/ 0 w 43"/>
                      <a:gd name="T7" fmla="*/ 95 h 95"/>
                      <a:gd name="T8" fmla="*/ 0 w 43"/>
                      <a:gd name="T9" fmla="*/ 0 h 95"/>
                      <a:gd name="T10" fmla="*/ 0 w 43"/>
                      <a:gd name="T11" fmla="*/ 0 h 9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5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5"/>
                        </a:lnTo>
                        <a:lnTo>
                          <a:pt x="0" y="9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7" name="Freeform 32">
                    <a:extLst>
                      <a:ext uri="{FF2B5EF4-FFF2-40B4-BE49-F238E27FC236}">
                        <a16:creationId xmlns="" xmlns:a16="http://schemas.microsoft.com/office/drawing/2014/main" id="{5BC33828-C5F7-4D70-8BE3-B2940F6FAFBD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969027" y="4125365"/>
                    <a:ext cx="69249" cy="159437"/>
                  </a:xfrm>
                  <a:custGeom>
                    <a:avLst/>
                    <a:gdLst>
                      <a:gd name="T0" fmla="*/ 0 w 43"/>
                      <a:gd name="T1" fmla="*/ 0 h 99"/>
                      <a:gd name="T2" fmla="*/ 43 w 43"/>
                      <a:gd name="T3" fmla="*/ 0 h 99"/>
                      <a:gd name="T4" fmla="*/ 43 w 43"/>
                      <a:gd name="T5" fmla="*/ 99 h 99"/>
                      <a:gd name="T6" fmla="*/ 0 w 43"/>
                      <a:gd name="T7" fmla="*/ 99 h 99"/>
                      <a:gd name="T8" fmla="*/ 0 w 43"/>
                      <a:gd name="T9" fmla="*/ 0 h 99"/>
                      <a:gd name="T10" fmla="*/ 0 w 43"/>
                      <a:gd name="T11" fmla="*/ 0 h 9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9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9"/>
                        </a:lnTo>
                        <a:lnTo>
                          <a:pt x="0" y="99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8" name="Freeform 33">
                    <a:extLst>
                      <a:ext uri="{FF2B5EF4-FFF2-40B4-BE49-F238E27FC236}">
                        <a16:creationId xmlns="" xmlns:a16="http://schemas.microsoft.com/office/drawing/2014/main" id="{3BD52A26-A5EA-4DAF-8B36-3C9756EB975E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882062" y="4212330"/>
                    <a:ext cx="156215" cy="72471"/>
                  </a:xfrm>
                  <a:custGeom>
                    <a:avLst/>
                    <a:gdLst>
                      <a:gd name="T0" fmla="*/ 0 w 97"/>
                      <a:gd name="T1" fmla="*/ 0 h 45"/>
                      <a:gd name="T2" fmla="*/ 97 w 97"/>
                      <a:gd name="T3" fmla="*/ 0 h 45"/>
                      <a:gd name="T4" fmla="*/ 97 w 97"/>
                      <a:gd name="T5" fmla="*/ 45 h 45"/>
                      <a:gd name="T6" fmla="*/ 0 w 97"/>
                      <a:gd name="T7" fmla="*/ 45 h 45"/>
                      <a:gd name="T8" fmla="*/ 0 w 97"/>
                      <a:gd name="T9" fmla="*/ 0 h 45"/>
                      <a:gd name="T10" fmla="*/ 0 w 97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45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9" name="Freeform 34">
                    <a:extLst>
                      <a:ext uri="{FF2B5EF4-FFF2-40B4-BE49-F238E27FC236}">
                        <a16:creationId xmlns="" xmlns:a16="http://schemas.microsoft.com/office/drawing/2014/main" id="{5BC664F9-B73F-4755-A19F-491414680598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969027" y="3880574"/>
                    <a:ext cx="69249" cy="152995"/>
                  </a:xfrm>
                  <a:custGeom>
                    <a:avLst/>
                    <a:gdLst>
                      <a:gd name="T0" fmla="*/ 0 w 43"/>
                      <a:gd name="T1" fmla="*/ 0 h 95"/>
                      <a:gd name="T2" fmla="*/ 43 w 43"/>
                      <a:gd name="T3" fmla="*/ 0 h 95"/>
                      <a:gd name="T4" fmla="*/ 43 w 43"/>
                      <a:gd name="T5" fmla="*/ 95 h 95"/>
                      <a:gd name="T6" fmla="*/ 0 w 43"/>
                      <a:gd name="T7" fmla="*/ 95 h 95"/>
                      <a:gd name="T8" fmla="*/ 0 w 43"/>
                      <a:gd name="T9" fmla="*/ 0 h 95"/>
                      <a:gd name="T10" fmla="*/ 0 w 43"/>
                      <a:gd name="T11" fmla="*/ 0 h 9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5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5"/>
                        </a:lnTo>
                        <a:lnTo>
                          <a:pt x="0" y="9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40" name="Freeform 35">
                    <a:extLst>
                      <a:ext uri="{FF2B5EF4-FFF2-40B4-BE49-F238E27FC236}">
                        <a16:creationId xmlns="" xmlns:a16="http://schemas.microsoft.com/office/drawing/2014/main" id="{B158064E-E644-4932-BB99-ED09C0340704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673507" y="4477201"/>
                    <a:ext cx="468645" cy="471867"/>
                  </a:xfrm>
                  <a:custGeom>
                    <a:avLst/>
                    <a:gdLst>
                      <a:gd name="T0" fmla="*/ 208 w 291"/>
                      <a:gd name="T1" fmla="*/ 0 h 293"/>
                      <a:gd name="T2" fmla="*/ 0 w 291"/>
                      <a:gd name="T3" fmla="*/ 196 h 293"/>
                      <a:gd name="T4" fmla="*/ 92 w 291"/>
                      <a:gd name="T5" fmla="*/ 293 h 293"/>
                      <a:gd name="T6" fmla="*/ 291 w 291"/>
                      <a:gd name="T7" fmla="*/ 94 h 293"/>
                      <a:gd name="T8" fmla="*/ 208 w 291"/>
                      <a:gd name="T9" fmla="*/ 0 h 293"/>
                      <a:gd name="T10" fmla="*/ 208 w 291"/>
                      <a:gd name="T11" fmla="*/ 0 h 293"/>
                      <a:gd name="T12" fmla="*/ 208 w 291"/>
                      <a:gd name="T13" fmla="*/ 0 h 29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291" h="293">
                        <a:moveTo>
                          <a:pt x="208" y="0"/>
                        </a:moveTo>
                        <a:lnTo>
                          <a:pt x="0" y="196"/>
                        </a:lnTo>
                        <a:lnTo>
                          <a:pt x="92" y="293"/>
                        </a:lnTo>
                        <a:lnTo>
                          <a:pt x="291" y="94"/>
                        </a:lnTo>
                        <a:lnTo>
                          <a:pt x="208" y="0"/>
                        </a:lnTo>
                        <a:lnTo>
                          <a:pt x="208" y="0"/>
                        </a:lnTo>
                        <a:lnTo>
                          <a:pt x="208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41" name="Freeform 36">
                    <a:extLst>
                      <a:ext uri="{FF2B5EF4-FFF2-40B4-BE49-F238E27FC236}">
                        <a16:creationId xmlns="" xmlns:a16="http://schemas.microsoft.com/office/drawing/2014/main" id="{1D0B3958-E704-455A-9C28-8BD8FD66520E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639082" y="3651889"/>
                    <a:ext cx="190035" cy="172320"/>
                  </a:xfrm>
                  <a:custGeom>
                    <a:avLst/>
                    <a:gdLst>
                      <a:gd name="T0" fmla="*/ 35 w 118"/>
                      <a:gd name="T1" fmla="*/ 0 h 107"/>
                      <a:gd name="T2" fmla="*/ 0 w 118"/>
                      <a:gd name="T3" fmla="*/ 107 h 107"/>
                      <a:gd name="T4" fmla="*/ 118 w 118"/>
                      <a:gd name="T5" fmla="*/ 81 h 107"/>
                      <a:gd name="T6" fmla="*/ 35 w 118"/>
                      <a:gd name="T7" fmla="*/ 0 h 107"/>
                      <a:gd name="T8" fmla="*/ 35 w 118"/>
                      <a:gd name="T9" fmla="*/ 0 h 107"/>
                      <a:gd name="T10" fmla="*/ 35 w 118"/>
                      <a:gd name="T11" fmla="*/ 0 h 10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118" h="107">
                        <a:moveTo>
                          <a:pt x="35" y="0"/>
                        </a:moveTo>
                        <a:lnTo>
                          <a:pt x="0" y="107"/>
                        </a:lnTo>
                        <a:lnTo>
                          <a:pt x="118" y="81"/>
                        </a:lnTo>
                        <a:lnTo>
                          <a:pt x="35" y="0"/>
                        </a:lnTo>
                        <a:lnTo>
                          <a:pt x="35" y="0"/>
                        </a:lnTo>
                        <a:lnTo>
                          <a:pt x="35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</p:grp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Rectangle 10">
                  <a:extLst>
                    <a:ext uri="{FF2B5EF4-FFF2-40B4-BE49-F238E27FC236}">
                      <a16:creationId xmlns="" xmlns:a16="http://schemas.microsoft.com/office/drawing/2014/main" id="{277AE035-946E-49A1-A9F6-1AD6A6960589}"/>
                    </a:ext>
                  </a:extLst>
                </p:cNvPr>
                <p:cNvSpPr/>
                <p:nvPr/>
              </p:nvSpPr>
              <p:spPr>
                <a:xfrm>
                  <a:off x="1855970" y="1804260"/>
                  <a:ext cx="21296499" cy="3616985"/>
                </a:xfrm>
                <a:prstGeom prst="rect">
                  <a:avLst/>
                </a:prstGeom>
                <a:noFill/>
                <a:ln w="57150">
                  <a:noFill/>
                </a:ln>
              </p:spPr>
              <p:style>
                <a:lnRef idx="1">
                  <a:schemeClr val="accent2"/>
                </a:lnRef>
                <a:fillRef idx="2">
                  <a:schemeClr val="accent2"/>
                </a:fillRef>
                <a:effectRef idx="1">
                  <a:schemeClr val="accent2"/>
                </a:effectRef>
                <a:fontRef idx="minor">
                  <a:schemeClr val="dk1"/>
                </a:fontRef>
              </p:style>
              <p:txBody>
                <a:bodyPr wrap="square">
                  <a:spAutoFit/>
                </a:bodyPr>
                <a:lstStyle/>
                <a:p>
                  <a:pPr marL="630555" indent="-630555" algn="just">
                    <a:lnSpc>
                      <a:spcPct val="115000"/>
                    </a:lnSpc>
                    <a:spcBef>
                      <a:spcPts val="600"/>
                    </a:spcBef>
                    <a:spcAft>
                      <a:spcPts val="800"/>
                    </a:spcAft>
                    <a:tabLst>
                      <a:tab pos="630555" algn="l"/>
                    </a:tabLst>
                  </a:pPr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                    Cho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ba</a:t>
                  </a:r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vectơ</a:t>
                  </a:r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800" i="1"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𝑎</m:t>
                          </m:r>
                        </m:e>
                      </m:acc>
                      <m:r>
                        <a:rPr lang="en-US" sz="4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,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𝑏</m:t>
                          </m:r>
                        </m:e>
                      </m:acc>
                      <m:r>
                        <a:rPr lang="en-US" sz="4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,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𝑐</m:t>
                          </m:r>
                        </m:e>
                      </m:acc>
                    </m:oMath>
                  </a14:m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không</a:t>
                  </a:r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đồng</a:t>
                  </a:r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phẳng</a:t>
                  </a:r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.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Xét</a:t>
                  </a:r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các</a:t>
                  </a:r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vectơ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800" i="1"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</m:acc>
                      <m:r>
                        <a:rPr lang="en-US" sz="4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2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𝑎</m:t>
                          </m:r>
                        </m:e>
                      </m:acc>
                      <m:r>
                        <a:rPr lang="en-US" sz="4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𝑏</m:t>
                          </m:r>
                        </m:e>
                      </m:acc>
                      <m:r>
                        <a:rPr lang="en-US" sz="4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;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𝑦</m:t>
                          </m:r>
                        </m:e>
                      </m:acc>
                      <m:r>
                        <a:rPr lang="en-US" sz="4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−4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𝑎</m:t>
                          </m:r>
                        </m:e>
                      </m:acc>
                      <m:r>
                        <a:rPr lang="en-US" sz="4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2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𝑏</m:t>
                          </m:r>
                        </m:e>
                      </m:acc>
                      <m:r>
                        <a:rPr lang="en-US" sz="4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;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𝑧</m:t>
                          </m:r>
                        </m:e>
                      </m:acc>
                      <m:r>
                        <a:rPr lang="en-US" sz="4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−3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𝑏</m:t>
                          </m:r>
                        </m:e>
                      </m:acc>
                      <m:r>
                        <a:rPr lang="en-US" sz="4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2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𝑐</m:t>
                          </m:r>
                        </m:e>
                      </m:acc>
                    </m:oMath>
                  </a14:m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.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Chọn</a:t>
                  </a:r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khẳng</a:t>
                  </a:r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định</a:t>
                  </a:r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đúng</a:t>
                  </a:r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?</a:t>
                  </a:r>
                </a:p>
                <a:p>
                  <a:pPr>
                    <a:lnSpc>
                      <a:spcPct val="115000"/>
                    </a:lnSpc>
                    <a:spcAft>
                      <a:spcPts val="1000"/>
                    </a:spcAft>
                    <a:tabLst>
                      <a:tab pos="2256155" algn="l"/>
                      <a:tab pos="3676650" algn="l"/>
                    </a:tabLst>
                  </a:pPr>
                  <a:endPara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1" name="Rectangle 10">
                  <a:extLst>
                    <a:ext uri="{FF2B5EF4-FFF2-40B4-BE49-F238E27FC236}">
                      <a16:creationId xmlns:a16="http://schemas.microsoft.com/office/drawing/2014/main" id="{277AE035-946E-49A1-A9F6-1AD6A6960589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855970" y="1804260"/>
                  <a:ext cx="21296499" cy="3616985"/>
                </a:xfrm>
                <a:prstGeom prst="rect">
                  <a:avLst/>
                </a:prstGeom>
                <a:blipFill>
                  <a:blip r:embed="rId2"/>
                  <a:stretch>
                    <a:fillRect/>
                  </a:stretch>
                </a:blipFill>
                <a:ln w="57150"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5" name="Rectangle 54">
                <a:extLst>
                  <a:ext uri="{FF2B5EF4-FFF2-40B4-BE49-F238E27FC236}">
                    <a16:creationId xmlns="" xmlns:a16="http://schemas.microsoft.com/office/drawing/2014/main" id="{74F89982-89EF-4A17-8A95-FE44B79DD032}"/>
                  </a:ext>
                </a:extLst>
              </p:cNvPr>
              <p:cNvSpPr/>
              <p:nvPr/>
            </p:nvSpPr>
            <p:spPr>
              <a:xfrm>
                <a:off x="1544049" y="3295096"/>
                <a:ext cx="9047751" cy="1723164"/>
              </a:xfrm>
              <a:prstGeom prst="rect">
                <a:avLst/>
              </a:prstGeom>
              <a:noFill/>
              <a:ln w="57150">
                <a:noFill/>
              </a:ln>
            </p:spPr>
            <p:style>
              <a:lnRef idx="1">
                <a:schemeClr val="accent2"/>
              </a:lnRef>
              <a:fillRef idx="2">
                <a:schemeClr val="accent2"/>
              </a:fillRef>
              <a:effectRef idx="1">
                <a:schemeClr val="accent2"/>
              </a:effectRef>
              <a:fontRef idx="minor">
                <a:schemeClr val="dk1"/>
              </a:fontRef>
            </p:style>
            <p:txBody>
              <a:bodyPr wrap="square">
                <a:spAutoFit/>
              </a:bodyPr>
              <a:lstStyle/>
              <a:p>
                <a:pPr marL="630555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4800" b="1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.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ai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ectơ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𝑦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;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ùng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	</a:t>
                </a:r>
              </a:p>
            </p:txBody>
          </p:sp>
        </mc:Choice>
        <mc:Fallback xmlns="">
          <p:sp>
            <p:nvSpPr>
              <p:cNvPr id="55" name="Rectangle 54">
                <a:extLst>
                  <a:ext uri="{FF2B5EF4-FFF2-40B4-BE49-F238E27FC236}">
                    <a16:creationId xmlns:a16="http://schemas.microsoft.com/office/drawing/2014/main" id="{74F89982-89EF-4A17-8A95-FE44B79DD03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44049" y="3295096"/>
                <a:ext cx="9047751" cy="1723164"/>
              </a:xfrm>
              <a:prstGeom prst="rect">
                <a:avLst/>
              </a:prstGeom>
              <a:blipFill>
                <a:blip r:embed="rId3"/>
                <a:stretch>
                  <a:fillRect t="-5319"/>
                </a:stretch>
              </a:blipFill>
              <a:ln w="57150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6" name="Rectangle 55">
                <a:extLst>
                  <a:ext uri="{FF2B5EF4-FFF2-40B4-BE49-F238E27FC236}">
                    <a16:creationId xmlns="" xmlns:a16="http://schemas.microsoft.com/office/drawing/2014/main" id="{34467089-764F-4FEC-97F2-D5EEE478E989}"/>
                  </a:ext>
                </a:extLst>
              </p:cNvPr>
              <p:cNvSpPr/>
              <p:nvPr/>
            </p:nvSpPr>
            <p:spPr>
              <a:xfrm>
                <a:off x="9906000" y="3345489"/>
                <a:ext cx="10107885" cy="1825756"/>
              </a:xfrm>
              <a:prstGeom prst="rect">
                <a:avLst/>
              </a:prstGeom>
              <a:noFill/>
              <a:ln w="57150">
                <a:noFill/>
              </a:ln>
            </p:spPr>
            <p:style>
              <a:lnRef idx="1">
                <a:schemeClr val="accent2"/>
              </a:lnRef>
              <a:fillRef idx="2">
                <a:schemeClr val="accent2"/>
              </a:fillRef>
              <a:effectRef idx="1">
                <a:schemeClr val="accent2"/>
              </a:effectRef>
              <a:fontRef idx="minor">
                <a:schemeClr val="dk1"/>
              </a:fontRef>
            </p:style>
            <p:txBody>
              <a:bodyPr wrap="square">
                <a:spAutoFit/>
              </a:bodyPr>
              <a:lstStyle/>
              <a:p>
                <a:pPr marL="630555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</a:t>
                </a:r>
                <a:r>
                  <a:rPr lang="en-US" sz="4800" b="1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.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ai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ectơ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;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𝑦</m:t>
                        </m:r>
                      </m:e>
                    </m:acc>
                  </m:oMath>
                </a14:m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ùng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</a:p>
              <a:p>
                <a:pPr>
                  <a:lnSpc>
                    <a:spcPct val="115000"/>
                  </a:lnSpc>
                  <a:spcAft>
                    <a:spcPts val="1000"/>
                  </a:spcAft>
                  <a:tabLst>
                    <a:tab pos="2256155" algn="l"/>
                    <a:tab pos="3676650" algn="l"/>
                  </a:tabLst>
                </a:pPr>
                <a:endParaRPr lang="en-US" sz="48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6" name="Rectangle 55">
                <a:extLst>
                  <a:ext uri="{FF2B5EF4-FFF2-40B4-BE49-F238E27FC236}">
                    <a16:creationId xmlns:a16="http://schemas.microsoft.com/office/drawing/2014/main" id="{34467089-764F-4FEC-97F2-D5EEE478E98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06000" y="3345489"/>
                <a:ext cx="10107885" cy="1825756"/>
              </a:xfrm>
              <a:prstGeom prst="rect">
                <a:avLst/>
              </a:prstGeom>
              <a:blipFill>
                <a:blip r:embed="rId4"/>
                <a:stretch>
                  <a:fillRect t="-5017"/>
                </a:stretch>
              </a:blipFill>
              <a:ln w="57150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7" name="Rectangle 56">
                <a:extLst>
                  <a:ext uri="{FF2B5EF4-FFF2-40B4-BE49-F238E27FC236}">
                    <a16:creationId xmlns="" xmlns:a16="http://schemas.microsoft.com/office/drawing/2014/main" id="{02C4FD6C-FB02-475F-9841-A5EA3C1A6C85}"/>
                  </a:ext>
                </a:extLst>
              </p:cNvPr>
              <p:cNvSpPr/>
              <p:nvPr/>
            </p:nvSpPr>
            <p:spPr>
              <a:xfrm>
                <a:off x="1520000" y="4517063"/>
                <a:ext cx="9047751" cy="1723164"/>
              </a:xfrm>
              <a:prstGeom prst="rect">
                <a:avLst/>
              </a:prstGeom>
              <a:noFill/>
              <a:ln w="57150">
                <a:noFill/>
              </a:ln>
            </p:spPr>
            <p:style>
              <a:lnRef idx="1">
                <a:schemeClr val="accent2"/>
              </a:lnRef>
              <a:fillRef idx="2">
                <a:schemeClr val="accent2"/>
              </a:fillRef>
              <a:effectRef idx="1">
                <a:schemeClr val="accent2"/>
              </a:effectRef>
              <a:fontRef idx="minor">
                <a:schemeClr val="dk1"/>
              </a:fontRef>
            </p:style>
            <p:txBody>
              <a:bodyPr wrap="square">
                <a:spAutoFit/>
              </a:bodyPr>
              <a:lstStyle/>
              <a:p>
                <a:pPr marL="630555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4800" b="1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.</a:t>
                </a:r>
                <a:r>
                  <a:rPr lang="en-US" sz="4800" b="1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a </a:t>
                </a:r>
                <a:r>
                  <a:rPr lang="en-US" sz="48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ectơ</a:t>
                </a:r>
                <a:r>
                  <a:rPr lang="en-US" sz="48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acc>
                    <m:r>
                      <a:rPr lang="en-US" sz="48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;</m:t>
                    </m:r>
                    <m:acc>
                      <m:accPr>
                        <m:chr m:val="⃗"/>
                        <m:ctrlPr>
                          <a:rPr lang="en-US" sz="4800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𝑦</m:t>
                        </m:r>
                      </m:e>
                    </m:acc>
                    <m:r>
                      <a:rPr lang="en-US" sz="48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;</m:t>
                    </m:r>
                    <m:acc>
                      <m:accPr>
                        <m:chr m:val="⃗"/>
                        <m:ctrlPr>
                          <a:rPr lang="en-US" sz="4800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sz="48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ồng</a:t>
                </a:r>
                <a:r>
                  <a:rPr lang="en-US" sz="48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ẳng 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</a:t>
                </a:r>
              </a:p>
            </p:txBody>
          </p:sp>
        </mc:Choice>
        <mc:Fallback xmlns="">
          <p:sp>
            <p:nvSpPr>
              <p:cNvPr id="57" name="Rectangle 56">
                <a:extLst>
                  <a:ext uri="{FF2B5EF4-FFF2-40B4-BE49-F238E27FC236}">
                    <a16:creationId xmlns:a16="http://schemas.microsoft.com/office/drawing/2014/main" id="{02C4FD6C-FB02-475F-9841-A5EA3C1A6C8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0000" y="4517063"/>
                <a:ext cx="9047751" cy="1723164"/>
              </a:xfrm>
              <a:prstGeom prst="rect">
                <a:avLst/>
              </a:prstGeom>
              <a:blipFill>
                <a:blip r:embed="rId5"/>
                <a:stretch>
                  <a:fillRect t="-5300"/>
                </a:stretch>
              </a:blipFill>
              <a:ln w="57150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0" name="TextBox 59">
                <a:extLst>
                  <a:ext uri="{FF2B5EF4-FFF2-40B4-BE49-F238E27FC236}">
                    <a16:creationId xmlns="" xmlns:a16="http://schemas.microsoft.com/office/drawing/2014/main" id="{2E4EF38B-D9C0-41AE-A710-096521C83F52}"/>
                  </a:ext>
                </a:extLst>
              </p:cNvPr>
              <p:cNvSpPr txBox="1"/>
              <p:nvPr/>
            </p:nvSpPr>
            <p:spPr>
              <a:xfrm>
                <a:off x="3186802" y="8533011"/>
                <a:ext cx="16548997" cy="106760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629920" algn="just">
                  <a:lnSpc>
                    <a:spcPct val="150000"/>
                  </a:lnSpc>
                  <a:tabLst>
                    <a:tab pos="630555" algn="l"/>
                  </a:tabLst>
                </a:pP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+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Nhận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thấy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: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latin typeface="Cambria Math"/>
                            <a:ea typeface="Calibri" panose="020F0502020204030204" pitchFamily="34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𝑦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−2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/>
                            <a:ea typeface="Calibri" panose="020F0502020204030204" pitchFamily="34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𝑥</m:t>
                        </m:r>
                      </m:e>
                    </m:acc>
                  </m:oMath>
                </a14:m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nên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hai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vectơ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latin typeface="Cambria Math"/>
                            <a:ea typeface="Calibri" panose="020F0502020204030204" pitchFamily="34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𝑥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;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/>
                            <a:ea typeface="Calibri" panose="020F0502020204030204" pitchFamily="34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𝑦</m:t>
                        </m:r>
                      </m:e>
                    </m:acc>
                  </m:oMath>
                </a14:m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cùng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phương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60" name="TextBox 59">
                <a:extLst>
                  <a:ext uri="{FF2B5EF4-FFF2-40B4-BE49-F238E27FC236}">
                    <a16:creationId xmlns:a16="http://schemas.microsoft.com/office/drawing/2014/main" id="{2E4EF38B-D9C0-41AE-A710-096521C83F5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86802" y="8533011"/>
                <a:ext cx="16548997" cy="1067600"/>
              </a:xfrm>
              <a:prstGeom prst="rect">
                <a:avLst/>
              </a:prstGeom>
              <a:blipFill>
                <a:blip r:embed="rId6"/>
                <a:stretch>
                  <a:fillRect b="-297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1" name="Oval 60">
            <a:extLst>
              <a:ext uri="{FF2B5EF4-FFF2-40B4-BE49-F238E27FC236}">
                <a16:creationId xmlns="" xmlns:a16="http://schemas.microsoft.com/office/drawing/2014/main" id="{07A1DA9D-A5F5-441E-A3D6-71BCE7B95425}"/>
              </a:ext>
            </a:extLst>
          </p:cNvPr>
          <p:cNvSpPr/>
          <p:nvPr/>
        </p:nvSpPr>
        <p:spPr>
          <a:xfrm>
            <a:off x="10401288" y="3376464"/>
            <a:ext cx="1262488" cy="900493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6400" b="1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</a:t>
            </a:r>
            <a:endParaRPr kumimoji="0" lang="en-US" sz="64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0" name="TextBox 69">
                <a:extLst>
                  <a:ext uri="{FF2B5EF4-FFF2-40B4-BE49-F238E27FC236}">
                    <a16:creationId xmlns="" xmlns:a16="http://schemas.microsoft.com/office/drawing/2014/main" id="{CDA888DB-238A-4A8D-8274-035F5B244FAE}"/>
                  </a:ext>
                </a:extLst>
              </p:cNvPr>
              <p:cNvSpPr txBox="1"/>
              <p:nvPr/>
            </p:nvSpPr>
            <p:spPr>
              <a:xfrm>
                <a:off x="10976959" y="4689471"/>
                <a:ext cx="12188756" cy="83099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.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ai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ectơ</a:t>
                </a:r>
                <a:r>
                  <a:rPr kumimoji="0" lang="en-US" sz="4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kumimoji="0" lang="en-US" sz="4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kumimoji="0" lang="en-US" sz="4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acc>
                    <m:r>
                      <a:rPr kumimoji="0" lang="en-US" sz="4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;</m:t>
                    </m:r>
                    <m:acc>
                      <m:accPr>
                        <m:chr m:val="⃗"/>
                        <m:ctrlPr>
                          <a:rPr kumimoji="0" lang="en-US" sz="4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kumimoji="0" lang="en-US" sz="4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kumimoji="0" lang="en-US" sz="4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ùng</a:t>
                </a:r>
                <a:r>
                  <a:rPr kumimoji="0" lang="en-US" sz="4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ương</a:t>
                </a:r>
                <a:endParaRPr lang="en-US" dirty="0"/>
              </a:p>
            </p:txBody>
          </p:sp>
        </mc:Choice>
        <mc:Fallback xmlns="">
          <p:sp>
            <p:nvSpPr>
              <p:cNvPr id="70" name="TextBox 69">
                <a:extLst>
                  <a:ext uri="{FF2B5EF4-FFF2-40B4-BE49-F238E27FC236}">
                    <a16:creationId xmlns:a16="http://schemas.microsoft.com/office/drawing/2014/main" id="{CDA888DB-238A-4A8D-8274-035F5B244FA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76959" y="4689471"/>
                <a:ext cx="12188756" cy="830997"/>
              </a:xfrm>
              <a:prstGeom prst="rect">
                <a:avLst/>
              </a:prstGeom>
              <a:blipFill>
                <a:blip r:embed="rId7"/>
                <a:stretch>
                  <a:fillRect l="-2301" t="-18248" b="-3576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793012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125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" grpId="0"/>
      <p:bldP spid="56" grpId="0"/>
      <p:bldP spid="57" grpId="0"/>
      <p:bldP spid="60" grpId="0"/>
      <p:bldP spid="61" grpId="0" animBg="1"/>
      <p:bldP spid="70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="" xmlns:a16="http://schemas.microsoft.com/office/drawing/2014/main" id="{71669FC1-402D-4918-9243-5FDECEB335A8}"/>
              </a:ext>
            </a:extLst>
          </p:cNvPr>
          <p:cNvGrpSpPr/>
          <p:nvPr/>
        </p:nvGrpSpPr>
        <p:grpSpPr>
          <a:xfrm>
            <a:off x="1462514" y="6919505"/>
            <a:ext cx="22098352" cy="5862998"/>
            <a:chOff x="1270511" y="5777827"/>
            <a:chExt cx="14664473" cy="7353114"/>
          </a:xfrm>
        </p:grpSpPr>
        <p:sp>
          <p:nvSpPr>
            <p:cNvPr id="3" name="Rounded Rectangle 101">
              <a:extLst>
                <a:ext uri="{FF2B5EF4-FFF2-40B4-BE49-F238E27FC236}">
                  <a16:creationId xmlns="" xmlns:a16="http://schemas.microsoft.com/office/drawing/2014/main" id="{13166164-76FC-4C9C-90E0-577D00D361C2}"/>
                </a:ext>
              </a:extLst>
            </p:cNvPr>
            <p:cNvSpPr/>
            <p:nvPr/>
          </p:nvSpPr>
          <p:spPr>
            <a:xfrm>
              <a:off x="1356007" y="5777827"/>
              <a:ext cx="14578977" cy="7353114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4" name="Group 3">
              <a:extLst>
                <a:ext uri="{FF2B5EF4-FFF2-40B4-BE49-F238E27FC236}">
                  <a16:creationId xmlns="" xmlns:a16="http://schemas.microsoft.com/office/drawing/2014/main" id="{EE95BB8A-AD83-409C-A9E0-3795C7267902}"/>
                </a:ext>
              </a:extLst>
            </p:cNvPr>
            <p:cNvGrpSpPr/>
            <p:nvPr/>
          </p:nvGrpSpPr>
          <p:grpSpPr>
            <a:xfrm>
              <a:off x="1270511" y="5867400"/>
              <a:ext cx="3568119" cy="845462"/>
              <a:chOff x="1224541" y="6305967"/>
              <a:chExt cx="3568119" cy="845462"/>
            </a:xfrm>
          </p:grpSpPr>
          <p:sp>
            <p:nvSpPr>
              <p:cNvPr id="5" name="Freeform 20">
                <a:extLst>
                  <a:ext uri="{FF2B5EF4-FFF2-40B4-BE49-F238E27FC236}">
                    <a16:creationId xmlns="" xmlns:a16="http://schemas.microsoft.com/office/drawing/2014/main" id="{D2AF9484-1320-477F-A179-B0D7F4001E6B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" name="TextBox 5">
                <a:extLst>
                  <a:ext uri="{FF2B5EF4-FFF2-40B4-BE49-F238E27FC236}">
                    <a16:creationId xmlns="" xmlns:a16="http://schemas.microsoft.com/office/drawing/2014/main" id="{6F508BF9-6B81-48D4-B158-BD11CAB29212}"/>
                  </a:ext>
                </a:extLst>
              </p:cNvPr>
              <p:cNvSpPr txBox="1"/>
              <p:nvPr/>
            </p:nvSpPr>
            <p:spPr>
              <a:xfrm>
                <a:off x="2296330" y="6305967"/>
                <a:ext cx="237276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46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999C8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kumimoji="0" lang="en-US" sz="4600" b="1" i="0" u="none" strike="noStrike" kern="1200" cap="none" spc="0" normalizeH="0" baseline="0" noProof="0" dirty="0">
                  <a:ln>
                    <a:noFill/>
                  </a:ln>
                  <a:solidFill>
                    <a:srgbClr val="0999C8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" name="Round Diagonal Corner Rectangle 105">
                <a:extLst>
                  <a:ext uri="{FF2B5EF4-FFF2-40B4-BE49-F238E27FC236}">
                    <a16:creationId xmlns="" xmlns:a16="http://schemas.microsoft.com/office/drawing/2014/main" id="{8C361EE0-AA9F-495E-8751-31809CE350CF}"/>
                  </a:ext>
                </a:extLst>
              </p:cNvPr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8" name="Freeform 15">
                <a:extLst>
                  <a:ext uri="{FF2B5EF4-FFF2-40B4-BE49-F238E27FC236}">
                    <a16:creationId xmlns="" xmlns:a16="http://schemas.microsoft.com/office/drawing/2014/main" id="{F22F72FB-2F4D-48BF-816F-9AFDA969CAD3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9" name="Group 8">
            <a:extLst>
              <a:ext uri="{FF2B5EF4-FFF2-40B4-BE49-F238E27FC236}">
                <a16:creationId xmlns="" xmlns:a16="http://schemas.microsoft.com/office/drawing/2014/main" id="{ADBB2AD9-B076-47C7-BD88-FD6B0E55EDA1}"/>
              </a:ext>
            </a:extLst>
          </p:cNvPr>
          <p:cNvGrpSpPr/>
          <p:nvPr/>
        </p:nvGrpSpPr>
        <p:grpSpPr>
          <a:xfrm>
            <a:off x="1069774" y="1247743"/>
            <a:ext cx="22711206" cy="5463723"/>
            <a:chOff x="1219201" y="1579564"/>
            <a:chExt cx="22262753" cy="5895895"/>
          </a:xfrm>
        </p:grpSpPr>
        <p:grpSp>
          <p:nvGrpSpPr>
            <p:cNvPr id="10" name="Group 9">
              <a:extLst>
                <a:ext uri="{FF2B5EF4-FFF2-40B4-BE49-F238E27FC236}">
                  <a16:creationId xmlns="" xmlns:a16="http://schemas.microsoft.com/office/drawing/2014/main" id="{27B92E99-F735-4ABF-86B3-BD90F68C51A9}"/>
                </a:ext>
              </a:extLst>
            </p:cNvPr>
            <p:cNvGrpSpPr/>
            <p:nvPr/>
          </p:nvGrpSpPr>
          <p:grpSpPr>
            <a:xfrm>
              <a:off x="1219201" y="1579564"/>
              <a:ext cx="21909219" cy="5895895"/>
              <a:chOff x="1220787" y="1427163"/>
              <a:chExt cx="21909219" cy="5895895"/>
            </a:xfrm>
          </p:grpSpPr>
          <p:sp>
            <p:nvSpPr>
              <p:cNvPr id="12" name="Rounded Rectangle 70">
                <a:extLst>
                  <a:ext uri="{FF2B5EF4-FFF2-40B4-BE49-F238E27FC236}">
                    <a16:creationId xmlns="" xmlns:a16="http://schemas.microsoft.com/office/drawing/2014/main" id="{3039AAD0-D89D-4B88-9CE8-B61BF3881191}"/>
                  </a:ext>
                </a:extLst>
              </p:cNvPr>
              <p:cNvSpPr/>
              <p:nvPr/>
            </p:nvSpPr>
            <p:spPr>
              <a:xfrm>
                <a:off x="1340938" y="1749628"/>
                <a:ext cx="21789068" cy="5573430"/>
              </a:xfrm>
              <a:prstGeom prst="roundRect">
                <a:avLst>
                  <a:gd name="adj" fmla="val 3927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28575"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grpSp>
            <p:nvGrpSpPr>
              <p:cNvPr id="13" name="Group 12">
                <a:extLst>
                  <a:ext uri="{FF2B5EF4-FFF2-40B4-BE49-F238E27FC236}">
                    <a16:creationId xmlns="" xmlns:a16="http://schemas.microsoft.com/office/drawing/2014/main" id="{86C0834C-DE4A-4BEB-9D7A-7C773913566E}"/>
                  </a:ext>
                </a:extLst>
              </p:cNvPr>
              <p:cNvGrpSpPr/>
              <p:nvPr/>
            </p:nvGrpSpPr>
            <p:grpSpPr>
              <a:xfrm>
                <a:off x="1220787" y="1427163"/>
                <a:ext cx="3515273" cy="1690506"/>
                <a:chOff x="1311958" y="3258562"/>
                <a:chExt cx="3515273" cy="1690506"/>
              </a:xfrm>
            </p:grpSpPr>
            <p:sp>
              <p:nvSpPr>
                <p:cNvPr id="14" name="Freeform 20">
                  <a:extLst>
                    <a:ext uri="{FF2B5EF4-FFF2-40B4-BE49-F238E27FC236}">
                      <a16:creationId xmlns="" xmlns:a16="http://schemas.microsoft.com/office/drawing/2014/main" id="{23B5722D-4917-42B9-8F4D-3E620F9EBDE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5400000">
                  <a:off x="3067638" y="2551998"/>
                  <a:ext cx="1053030" cy="2466157"/>
                </a:xfrm>
                <a:prstGeom prst="round2SameRect">
                  <a:avLst/>
                </a:prstGeom>
                <a:solidFill>
                  <a:schemeClr val="accent6">
                    <a:lumMod val="75000"/>
                  </a:schemeClr>
                </a:solidFill>
                <a:ln w="57150">
                  <a:solidFill>
                    <a:schemeClr val="accent6">
                      <a:lumMod val="75000"/>
                    </a:schemeClr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5" name="TextBox 14">
                  <a:extLst>
                    <a:ext uri="{FF2B5EF4-FFF2-40B4-BE49-F238E27FC236}">
                      <a16:creationId xmlns="" xmlns:a16="http://schemas.microsoft.com/office/drawing/2014/main" id="{648E9555-D5A0-4D2C-AE61-B2D50EDBB095}"/>
                    </a:ext>
                  </a:extLst>
                </p:cNvPr>
                <p:cNvSpPr txBox="1"/>
                <p:nvPr/>
              </p:nvSpPr>
              <p:spPr>
                <a:xfrm>
                  <a:off x="2235535" y="3405487"/>
                  <a:ext cx="2303299" cy="89672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lang="en-US" sz="4800" b="1" dirty="0" err="1">
                      <a:solidFill>
                        <a:prstClr val="white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4800" b="1" dirty="0">
                      <a:solidFill>
                        <a:prstClr val="white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2</a:t>
                  </a:r>
                  <a:endPara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grpSp>
              <p:nvGrpSpPr>
                <p:cNvPr id="16" name="Group 58">
                  <a:extLst>
                    <a:ext uri="{FF2B5EF4-FFF2-40B4-BE49-F238E27FC236}">
                      <a16:creationId xmlns="" xmlns:a16="http://schemas.microsoft.com/office/drawing/2014/main" id="{20C6A194-737F-4B3E-9F7B-CA87530D3766}"/>
                    </a:ext>
                  </a:extLst>
                </p:cNvPr>
                <p:cNvGrpSpPr/>
                <p:nvPr/>
              </p:nvGrpSpPr>
              <p:grpSpPr>
                <a:xfrm>
                  <a:off x="1311958" y="3405486"/>
                  <a:ext cx="950173" cy="1543582"/>
                  <a:chOff x="1311958" y="3405486"/>
                  <a:chExt cx="950173" cy="1543582"/>
                </a:xfrm>
              </p:grpSpPr>
              <p:sp>
                <p:nvSpPr>
                  <p:cNvPr id="17" name="Rectangle 16">
                    <a:extLst>
                      <a:ext uri="{FF2B5EF4-FFF2-40B4-BE49-F238E27FC236}">
                        <a16:creationId xmlns="" xmlns:a16="http://schemas.microsoft.com/office/drawing/2014/main" id="{037B6228-CC25-4D15-B561-D2638F185F81}"/>
                      </a:ext>
                    </a:extLst>
                  </p:cNvPr>
                  <p:cNvSpPr/>
                  <p:nvPr/>
                </p:nvSpPr>
                <p:spPr>
                  <a:xfrm>
                    <a:off x="1406975" y="3672018"/>
                    <a:ext cx="596676" cy="540312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18" name="Freeform 13">
                    <a:extLst>
                      <a:ext uri="{FF2B5EF4-FFF2-40B4-BE49-F238E27FC236}">
                        <a16:creationId xmlns="" xmlns:a16="http://schemas.microsoft.com/office/drawing/2014/main" id="{39C51F02-9519-449C-B359-A51B8EB40DB4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3581027"/>
                    <a:ext cx="190035" cy="268948"/>
                  </a:xfrm>
                  <a:custGeom>
                    <a:avLst/>
                    <a:gdLst>
                      <a:gd name="T0" fmla="*/ 34 w 50"/>
                      <a:gd name="T1" fmla="*/ 16 h 71"/>
                      <a:gd name="T2" fmla="*/ 34 w 50"/>
                      <a:gd name="T3" fmla="*/ 55 h 71"/>
                      <a:gd name="T4" fmla="*/ 16 w 50"/>
                      <a:gd name="T5" fmla="*/ 55 h 71"/>
                      <a:gd name="T6" fmla="*/ 16 w 50"/>
                      <a:gd name="T7" fmla="*/ 16 h 71"/>
                      <a:gd name="T8" fmla="*/ 34 w 50"/>
                      <a:gd name="T9" fmla="*/ 16 h 71"/>
                      <a:gd name="T10" fmla="*/ 34 w 50"/>
                      <a:gd name="T11" fmla="*/ 0 h 71"/>
                      <a:gd name="T12" fmla="*/ 16 w 50"/>
                      <a:gd name="T13" fmla="*/ 0 h 71"/>
                      <a:gd name="T14" fmla="*/ 0 w 50"/>
                      <a:gd name="T15" fmla="*/ 16 h 71"/>
                      <a:gd name="T16" fmla="*/ 0 w 50"/>
                      <a:gd name="T17" fmla="*/ 55 h 71"/>
                      <a:gd name="T18" fmla="*/ 16 w 50"/>
                      <a:gd name="T19" fmla="*/ 71 h 71"/>
                      <a:gd name="T20" fmla="*/ 34 w 50"/>
                      <a:gd name="T21" fmla="*/ 71 h 71"/>
                      <a:gd name="T22" fmla="*/ 50 w 50"/>
                      <a:gd name="T23" fmla="*/ 55 h 71"/>
                      <a:gd name="T24" fmla="*/ 50 w 50"/>
                      <a:gd name="T25" fmla="*/ 16 h 71"/>
                      <a:gd name="T26" fmla="*/ 34 w 50"/>
                      <a:gd name="T27" fmla="*/ 0 h 7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1">
                        <a:moveTo>
                          <a:pt x="34" y="16"/>
                        </a:moveTo>
                        <a:cubicBezTo>
                          <a:pt x="34" y="55"/>
                          <a:pt x="34" y="55"/>
                          <a:pt x="34" y="55"/>
                        </a:cubicBezTo>
                        <a:cubicBezTo>
                          <a:pt x="16" y="55"/>
                          <a:pt x="16" y="55"/>
                          <a:pt x="16" y="5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5"/>
                          <a:pt x="0" y="55"/>
                          <a:pt x="0" y="55"/>
                        </a:cubicBezTo>
                        <a:cubicBezTo>
                          <a:pt x="0" y="64"/>
                          <a:pt x="7" y="71"/>
                          <a:pt x="16" y="71"/>
                        </a:cubicBezTo>
                        <a:cubicBezTo>
                          <a:pt x="34" y="71"/>
                          <a:pt x="34" y="71"/>
                          <a:pt x="34" y="71"/>
                        </a:cubicBezTo>
                        <a:cubicBezTo>
                          <a:pt x="43" y="71"/>
                          <a:pt x="50" y="64"/>
                          <a:pt x="50" y="55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19" name="Freeform 14">
                    <a:extLst>
                      <a:ext uri="{FF2B5EF4-FFF2-40B4-BE49-F238E27FC236}">
                        <a16:creationId xmlns="" xmlns:a16="http://schemas.microsoft.com/office/drawing/2014/main" id="{F0BF3A54-F3B9-45CE-97A5-5AD5A556620C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3581027"/>
                    <a:ext cx="277000" cy="181983"/>
                  </a:xfrm>
                  <a:custGeom>
                    <a:avLst/>
                    <a:gdLst>
                      <a:gd name="T0" fmla="*/ 57 w 73"/>
                      <a:gd name="T1" fmla="*/ 16 h 48"/>
                      <a:gd name="T2" fmla="*/ 57 w 73"/>
                      <a:gd name="T3" fmla="*/ 32 h 48"/>
                      <a:gd name="T4" fmla="*/ 16 w 73"/>
                      <a:gd name="T5" fmla="*/ 32 h 48"/>
                      <a:gd name="T6" fmla="*/ 16 w 73"/>
                      <a:gd name="T7" fmla="*/ 16 h 48"/>
                      <a:gd name="T8" fmla="*/ 57 w 73"/>
                      <a:gd name="T9" fmla="*/ 16 h 48"/>
                      <a:gd name="T10" fmla="*/ 57 w 73"/>
                      <a:gd name="T11" fmla="*/ 0 h 48"/>
                      <a:gd name="T12" fmla="*/ 16 w 73"/>
                      <a:gd name="T13" fmla="*/ 0 h 48"/>
                      <a:gd name="T14" fmla="*/ 0 w 73"/>
                      <a:gd name="T15" fmla="*/ 16 h 48"/>
                      <a:gd name="T16" fmla="*/ 0 w 73"/>
                      <a:gd name="T17" fmla="*/ 32 h 48"/>
                      <a:gd name="T18" fmla="*/ 16 w 73"/>
                      <a:gd name="T19" fmla="*/ 48 h 48"/>
                      <a:gd name="T20" fmla="*/ 57 w 73"/>
                      <a:gd name="T21" fmla="*/ 48 h 48"/>
                      <a:gd name="T22" fmla="*/ 73 w 73"/>
                      <a:gd name="T23" fmla="*/ 32 h 48"/>
                      <a:gd name="T24" fmla="*/ 73 w 73"/>
                      <a:gd name="T25" fmla="*/ 16 h 48"/>
                      <a:gd name="T26" fmla="*/ 57 w 73"/>
                      <a:gd name="T27" fmla="*/ 0 h 4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48">
                        <a:moveTo>
                          <a:pt x="57" y="16"/>
                        </a:moveTo>
                        <a:cubicBezTo>
                          <a:pt x="57" y="32"/>
                          <a:pt x="57" y="32"/>
                          <a:pt x="57" y="32"/>
                        </a:cubicBezTo>
                        <a:cubicBezTo>
                          <a:pt x="16" y="32"/>
                          <a:pt x="16" y="32"/>
                          <a:pt x="16" y="32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2"/>
                          <a:pt x="0" y="32"/>
                          <a:pt x="0" y="32"/>
                        </a:cubicBezTo>
                        <a:cubicBezTo>
                          <a:pt x="0" y="41"/>
                          <a:pt x="7" y="48"/>
                          <a:pt x="16" y="48"/>
                        </a:cubicBezTo>
                        <a:cubicBezTo>
                          <a:pt x="57" y="48"/>
                          <a:pt x="57" y="48"/>
                          <a:pt x="57" y="48"/>
                        </a:cubicBezTo>
                        <a:cubicBezTo>
                          <a:pt x="66" y="48"/>
                          <a:pt x="73" y="41"/>
                          <a:pt x="73" y="32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0" name="Freeform 15">
                    <a:extLst>
                      <a:ext uri="{FF2B5EF4-FFF2-40B4-BE49-F238E27FC236}">
                        <a16:creationId xmlns="" xmlns:a16="http://schemas.microsoft.com/office/drawing/2014/main" id="{6CD1EE03-6EC8-444E-8F3C-379844417C35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563190" y="3581027"/>
                    <a:ext cx="285052" cy="181983"/>
                  </a:xfrm>
                  <a:custGeom>
                    <a:avLst/>
                    <a:gdLst>
                      <a:gd name="T0" fmla="*/ 58 w 75"/>
                      <a:gd name="T1" fmla="*/ 16 h 48"/>
                      <a:gd name="T2" fmla="*/ 43 w 75"/>
                      <a:gd name="T3" fmla="*/ 32 h 48"/>
                      <a:gd name="T4" fmla="*/ 16 w 75"/>
                      <a:gd name="T5" fmla="*/ 32 h 48"/>
                      <a:gd name="T6" fmla="*/ 16 w 75"/>
                      <a:gd name="T7" fmla="*/ 16 h 48"/>
                      <a:gd name="T8" fmla="*/ 58 w 75"/>
                      <a:gd name="T9" fmla="*/ 16 h 48"/>
                      <a:gd name="T10" fmla="*/ 58 w 75"/>
                      <a:gd name="T11" fmla="*/ 0 h 48"/>
                      <a:gd name="T12" fmla="*/ 16 w 75"/>
                      <a:gd name="T13" fmla="*/ 0 h 48"/>
                      <a:gd name="T14" fmla="*/ 0 w 75"/>
                      <a:gd name="T15" fmla="*/ 16 h 48"/>
                      <a:gd name="T16" fmla="*/ 0 w 75"/>
                      <a:gd name="T17" fmla="*/ 32 h 48"/>
                      <a:gd name="T18" fmla="*/ 16 w 75"/>
                      <a:gd name="T19" fmla="*/ 48 h 48"/>
                      <a:gd name="T20" fmla="*/ 43 w 75"/>
                      <a:gd name="T21" fmla="*/ 48 h 48"/>
                      <a:gd name="T22" fmla="*/ 55 w 75"/>
                      <a:gd name="T23" fmla="*/ 43 h 48"/>
                      <a:gd name="T24" fmla="*/ 70 w 75"/>
                      <a:gd name="T25" fmla="*/ 26 h 48"/>
                      <a:gd name="T26" fmla="*/ 73 w 75"/>
                      <a:gd name="T27" fmla="*/ 9 h 48"/>
                      <a:gd name="T28" fmla="*/ 58 w 75"/>
                      <a:gd name="T29" fmla="*/ 0 h 4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</a:cxnLst>
                    <a:rect l="0" t="0" r="r" b="b"/>
                    <a:pathLst>
                      <a:path w="75" h="48">
                        <a:moveTo>
                          <a:pt x="58" y="16"/>
                        </a:moveTo>
                        <a:cubicBezTo>
                          <a:pt x="43" y="32"/>
                          <a:pt x="43" y="32"/>
                          <a:pt x="43" y="32"/>
                        </a:cubicBezTo>
                        <a:cubicBezTo>
                          <a:pt x="16" y="32"/>
                          <a:pt x="16" y="32"/>
                          <a:pt x="16" y="32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8" y="16"/>
                          <a:pt x="58" y="16"/>
                          <a:pt x="58" y="16"/>
                        </a:cubicBezTo>
                        <a:moveTo>
                          <a:pt x="58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8" y="0"/>
                          <a:pt x="0" y="7"/>
                          <a:pt x="0" y="16"/>
                        </a:cubicBezTo>
                        <a:cubicBezTo>
                          <a:pt x="0" y="32"/>
                          <a:pt x="0" y="32"/>
                          <a:pt x="0" y="32"/>
                        </a:cubicBezTo>
                        <a:cubicBezTo>
                          <a:pt x="0" y="41"/>
                          <a:pt x="8" y="48"/>
                          <a:pt x="16" y="48"/>
                        </a:cubicBezTo>
                        <a:cubicBezTo>
                          <a:pt x="43" y="48"/>
                          <a:pt x="43" y="48"/>
                          <a:pt x="43" y="48"/>
                        </a:cubicBezTo>
                        <a:cubicBezTo>
                          <a:pt x="48" y="48"/>
                          <a:pt x="52" y="46"/>
                          <a:pt x="55" y="43"/>
                        </a:cubicBezTo>
                        <a:cubicBezTo>
                          <a:pt x="70" y="26"/>
                          <a:pt x="70" y="26"/>
                          <a:pt x="70" y="26"/>
                        </a:cubicBezTo>
                        <a:cubicBezTo>
                          <a:pt x="74" y="22"/>
                          <a:pt x="75" y="15"/>
                          <a:pt x="73" y="9"/>
                        </a:cubicBezTo>
                        <a:cubicBezTo>
                          <a:pt x="70" y="3"/>
                          <a:pt x="64" y="0"/>
                          <a:pt x="58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1" name="Freeform 16">
                    <a:extLst>
                      <a:ext uri="{FF2B5EF4-FFF2-40B4-BE49-F238E27FC236}">
                        <a16:creationId xmlns="" xmlns:a16="http://schemas.microsoft.com/office/drawing/2014/main" id="{882AE380-9A22-4AAF-961D-59DEBE5DF38B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563190" y="4151132"/>
                    <a:ext cx="280221" cy="194867"/>
                  </a:xfrm>
                  <a:custGeom>
                    <a:avLst/>
                    <a:gdLst>
                      <a:gd name="T0" fmla="*/ 58 w 74"/>
                      <a:gd name="T1" fmla="*/ 16 h 51"/>
                      <a:gd name="T2" fmla="*/ 58 w 74"/>
                      <a:gd name="T3" fmla="*/ 35 h 51"/>
                      <a:gd name="T4" fmla="*/ 16 w 74"/>
                      <a:gd name="T5" fmla="*/ 35 h 51"/>
                      <a:gd name="T6" fmla="*/ 16 w 74"/>
                      <a:gd name="T7" fmla="*/ 16 h 51"/>
                      <a:gd name="T8" fmla="*/ 58 w 74"/>
                      <a:gd name="T9" fmla="*/ 16 h 51"/>
                      <a:gd name="T10" fmla="*/ 58 w 74"/>
                      <a:gd name="T11" fmla="*/ 0 h 51"/>
                      <a:gd name="T12" fmla="*/ 16 w 74"/>
                      <a:gd name="T13" fmla="*/ 0 h 51"/>
                      <a:gd name="T14" fmla="*/ 0 w 74"/>
                      <a:gd name="T15" fmla="*/ 16 h 51"/>
                      <a:gd name="T16" fmla="*/ 0 w 74"/>
                      <a:gd name="T17" fmla="*/ 35 h 51"/>
                      <a:gd name="T18" fmla="*/ 16 w 74"/>
                      <a:gd name="T19" fmla="*/ 51 h 51"/>
                      <a:gd name="T20" fmla="*/ 58 w 74"/>
                      <a:gd name="T21" fmla="*/ 51 h 51"/>
                      <a:gd name="T22" fmla="*/ 74 w 74"/>
                      <a:gd name="T23" fmla="*/ 35 h 51"/>
                      <a:gd name="T24" fmla="*/ 74 w 74"/>
                      <a:gd name="T25" fmla="*/ 16 h 51"/>
                      <a:gd name="T26" fmla="*/ 58 w 74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4" h="51">
                        <a:moveTo>
                          <a:pt x="58" y="16"/>
                        </a:moveTo>
                        <a:cubicBezTo>
                          <a:pt x="58" y="35"/>
                          <a:pt x="58" y="35"/>
                          <a:pt x="58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8" y="16"/>
                          <a:pt x="58" y="16"/>
                          <a:pt x="58" y="16"/>
                        </a:cubicBezTo>
                        <a:moveTo>
                          <a:pt x="58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8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8" y="51"/>
                          <a:pt x="16" y="51"/>
                        </a:cubicBezTo>
                        <a:cubicBezTo>
                          <a:pt x="58" y="51"/>
                          <a:pt x="58" y="51"/>
                          <a:pt x="58" y="51"/>
                        </a:cubicBezTo>
                        <a:cubicBezTo>
                          <a:pt x="67" y="51"/>
                          <a:pt x="74" y="43"/>
                          <a:pt x="74" y="35"/>
                        </a:cubicBezTo>
                        <a:cubicBezTo>
                          <a:pt x="74" y="16"/>
                          <a:pt x="74" y="16"/>
                          <a:pt x="74" y="16"/>
                        </a:cubicBezTo>
                        <a:cubicBezTo>
                          <a:pt x="74" y="7"/>
                          <a:pt x="67" y="0"/>
                          <a:pt x="58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2" name="Freeform 17">
                    <a:extLst>
                      <a:ext uri="{FF2B5EF4-FFF2-40B4-BE49-F238E27FC236}">
                        <a16:creationId xmlns="" xmlns:a16="http://schemas.microsoft.com/office/drawing/2014/main" id="{D0E6BA3D-B6D8-4E87-B3D0-4C9BF195EFA1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4064167"/>
                    <a:ext cx="190035" cy="281832"/>
                  </a:xfrm>
                  <a:custGeom>
                    <a:avLst/>
                    <a:gdLst>
                      <a:gd name="T0" fmla="*/ 34 w 50"/>
                      <a:gd name="T1" fmla="*/ 16 h 74"/>
                      <a:gd name="T2" fmla="*/ 34 w 50"/>
                      <a:gd name="T3" fmla="*/ 58 h 74"/>
                      <a:gd name="T4" fmla="*/ 16 w 50"/>
                      <a:gd name="T5" fmla="*/ 58 h 74"/>
                      <a:gd name="T6" fmla="*/ 16 w 50"/>
                      <a:gd name="T7" fmla="*/ 16 h 74"/>
                      <a:gd name="T8" fmla="*/ 34 w 50"/>
                      <a:gd name="T9" fmla="*/ 16 h 74"/>
                      <a:gd name="T10" fmla="*/ 34 w 50"/>
                      <a:gd name="T11" fmla="*/ 0 h 74"/>
                      <a:gd name="T12" fmla="*/ 16 w 50"/>
                      <a:gd name="T13" fmla="*/ 0 h 74"/>
                      <a:gd name="T14" fmla="*/ 0 w 50"/>
                      <a:gd name="T15" fmla="*/ 16 h 74"/>
                      <a:gd name="T16" fmla="*/ 0 w 50"/>
                      <a:gd name="T17" fmla="*/ 58 h 74"/>
                      <a:gd name="T18" fmla="*/ 16 w 50"/>
                      <a:gd name="T19" fmla="*/ 74 h 74"/>
                      <a:gd name="T20" fmla="*/ 34 w 50"/>
                      <a:gd name="T21" fmla="*/ 74 h 74"/>
                      <a:gd name="T22" fmla="*/ 50 w 50"/>
                      <a:gd name="T23" fmla="*/ 58 h 74"/>
                      <a:gd name="T24" fmla="*/ 50 w 50"/>
                      <a:gd name="T25" fmla="*/ 16 h 74"/>
                      <a:gd name="T26" fmla="*/ 34 w 50"/>
                      <a:gd name="T27" fmla="*/ 0 h 7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4">
                        <a:moveTo>
                          <a:pt x="34" y="16"/>
                        </a:moveTo>
                        <a:cubicBezTo>
                          <a:pt x="34" y="58"/>
                          <a:pt x="34" y="58"/>
                          <a:pt x="34" y="58"/>
                        </a:cubicBezTo>
                        <a:cubicBezTo>
                          <a:pt x="16" y="58"/>
                          <a:pt x="16" y="58"/>
                          <a:pt x="16" y="58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8"/>
                          <a:pt x="0" y="58"/>
                          <a:pt x="0" y="58"/>
                        </a:cubicBezTo>
                        <a:cubicBezTo>
                          <a:pt x="0" y="66"/>
                          <a:pt x="7" y="74"/>
                          <a:pt x="16" y="74"/>
                        </a:cubicBezTo>
                        <a:cubicBezTo>
                          <a:pt x="34" y="74"/>
                          <a:pt x="34" y="74"/>
                          <a:pt x="34" y="74"/>
                        </a:cubicBezTo>
                        <a:cubicBezTo>
                          <a:pt x="43" y="74"/>
                          <a:pt x="50" y="66"/>
                          <a:pt x="50" y="58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3" name="Freeform 18">
                    <a:extLst>
                      <a:ext uri="{FF2B5EF4-FFF2-40B4-BE49-F238E27FC236}">
                        <a16:creationId xmlns="" xmlns:a16="http://schemas.microsoft.com/office/drawing/2014/main" id="{EE3E55DF-896E-4A92-8AB4-67BD4D1F4875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4151132"/>
                    <a:ext cx="277000" cy="194867"/>
                  </a:xfrm>
                  <a:custGeom>
                    <a:avLst/>
                    <a:gdLst>
                      <a:gd name="T0" fmla="*/ 57 w 73"/>
                      <a:gd name="T1" fmla="*/ 16 h 51"/>
                      <a:gd name="T2" fmla="*/ 57 w 73"/>
                      <a:gd name="T3" fmla="*/ 35 h 51"/>
                      <a:gd name="T4" fmla="*/ 16 w 73"/>
                      <a:gd name="T5" fmla="*/ 35 h 51"/>
                      <a:gd name="T6" fmla="*/ 16 w 73"/>
                      <a:gd name="T7" fmla="*/ 16 h 51"/>
                      <a:gd name="T8" fmla="*/ 57 w 73"/>
                      <a:gd name="T9" fmla="*/ 16 h 51"/>
                      <a:gd name="T10" fmla="*/ 57 w 73"/>
                      <a:gd name="T11" fmla="*/ 0 h 51"/>
                      <a:gd name="T12" fmla="*/ 16 w 73"/>
                      <a:gd name="T13" fmla="*/ 0 h 51"/>
                      <a:gd name="T14" fmla="*/ 0 w 73"/>
                      <a:gd name="T15" fmla="*/ 16 h 51"/>
                      <a:gd name="T16" fmla="*/ 0 w 73"/>
                      <a:gd name="T17" fmla="*/ 35 h 51"/>
                      <a:gd name="T18" fmla="*/ 16 w 73"/>
                      <a:gd name="T19" fmla="*/ 51 h 51"/>
                      <a:gd name="T20" fmla="*/ 57 w 73"/>
                      <a:gd name="T21" fmla="*/ 51 h 51"/>
                      <a:gd name="T22" fmla="*/ 73 w 73"/>
                      <a:gd name="T23" fmla="*/ 35 h 51"/>
                      <a:gd name="T24" fmla="*/ 73 w 73"/>
                      <a:gd name="T25" fmla="*/ 16 h 51"/>
                      <a:gd name="T26" fmla="*/ 57 w 73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51">
                        <a:moveTo>
                          <a:pt x="57" y="16"/>
                        </a:moveTo>
                        <a:cubicBezTo>
                          <a:pt x="57" y="35"/>
                          <a:pt x="57" y="35"/>
                          <a:pt x="57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7" y="51"/>
                          <a:pt x="16" y="51"/>
                        </a:cubicBezTo>
                        <a:cubicBezTo>
                          <a:pt x="57" y="51"/>
                          <a:pt x="57" y="51"/>
                          <a:pt x="57" y="51"/>
                        </a:cubicBezTo>
                        <a:cubicBezTo>
                          <a:pt x="66" y="51"/>
                          <a:pt x="73" y="43"/>
                          <a:pt x="73" y="35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4" name="Freeform 19">
                    <a:extLst>
                      <a:ext uri="{FF2B5EF4-FFF2-40B4-BE49-F238E27FC236}">
                        <a16:creationId xmlns="" xmlns:a16="http://schemas.microsoft.com/office/drawing/2014/main" id="{E49D2CD3-0378-4B01-9D33-7B59ECA4A5F6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3820986"/>
                    <a:ext cx="190035" cy="273779"/>
                  </a:xfrm>
                  <a:custGeom>
                    <a:avLst/>
                    <a:gdLst>
                      <a:gd name="T0" fmla="*/ 34 w 50"/>
                      <a:gd name="T1" fmla="*/ 16 h 72"/>
                      <a:gd name="T2" fmla="*/ 34 w 50"/>
                      <a:gd name="T3" fmla="*/ 56 h 72"/>
                      <a:gd name="T4" fmla="*/ 16 w 50"/>
                      <a:gd name="T5" fmla="*/ 56 h 72"/>
                      <a:gd name="T6" fmla="*/ 16 w 50"/>
                      <a:gd name="T7" fmla="*/ 16 h 72"/>
                      <a:gd name="T8" fmla="*/ 34 w 50"/>
                      <a:gd name="T9" fmla="*/ 16 h 72"/>
                      <a:gd name="T10" fmla="*/ 34 w 50"/>
                      <a:gd name="T11" fmla="*/ 0 h 72"/>
                      <a:gd name="T12" fmla="*/ 16 w 50"/>
                      <a:gd name="T13" fmla="*/ 0 h 72"/>
                      <a:gd name="T14" fmla="*/ 0 w 50"/>
                      <a:gd name="T15" fmla="*/ 16 h 72"/>
                      <a:gd name="T16" fmla="*/ 0 w 50"/>
                      <a:gd name="T17" fmla="*/ 56 h 72"/>
                      <a:gd name="T18" fmla="*/ 16 w 50"/>
                      <a:gd name="T19" fmla="*/ 72 h 72"/>
                      <a:gd name="T20" fmla="*/ 34 w 50"/>
                      <a:gd name="T21" fmla="*/ 72 h 72"/>
                      <a:gd name="T22" fmla="*/ 50 w 50"/>
                      <a:gd name="T23" fmla="*/ 56 h 72"/>
                      <a:gd name="T24" fmla="*/ 50 w 50"/>
                      <a:gd name="T25" fmla="*/ 16 h 72"/>
                      <a:gd name="T26" fmla="*/ 34 w 50"/>
                      <a:gd name="T27" fmla="*/ 0 h 7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2">
                        <a:moveTo>
                          <a:pt x="34" y="16"/>
                        </a:moveTo>
                        <a:cubicBezTo>
                          <a:pt x="34" y="56"/>
                          <a:pt x="34" y="56"/>
                          <a:pt x="34" y="56"/>
                        </a:cubicBezTo>
                        <a:cubicBezTo>
                          <a:pt x="16" y="56"/>
                          <a:pt x="16" y="56"/>
                          <a:pt x="16" y="56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6"/>
                          <a:pt x="0" y="56"/>
                          <a:pt x="0" y="56"/>
                        </a:cubicBezTo>
                        <a:cubicBezTo>
                          <a:pt x="0" y="65"/>
                          <a:pt x="7" y="72"/>
                          <a:pt x="16" y="72"/>
                        </a:cubicBezTo>
                        <a:cubicBezTo>
                          <a:pt x="34" y="72"/>
                          <a:pt x="34" y="72"/>
                          <a:pt x="34" y="72"/>
                        </a:cubicBezTo>
                        <a:cubicBezTo>
                          <a:pt x="43" y="72"/>
                          <a:pt x="50" y="65"/>
                          <a:pt x="50" y="56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5" name="Freeform 20">
                    <a:extLst>
                      <a:ext uri="{FF2B5EF4-FFF2-40B4-BE49-F238E27FC236}">
                        <a16:creationId xmlns="" xmlns:a16="http://schemas.microsoft.com/office/drawing/2014/main" id="{38A76AE5-8AD2-4F28-AF77-AFA3C88A7BC5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907830" y="4064167"/>
                    <a:ext cx="191645" cy="281832"/>
                  </a:xfrm>
                  <a:custGeom>
                    <a:avLst/>
                    <a:gdLst>
                      <a:gd name="T0" fmla="*/ 34 w 50"/>
                      <a:gd name="T1" fmla="*/ 16 h 74"/>
                      <a:gd name="T2" fmla="*/ 34 w 50"/>
                      <a:gd name="T3" fmla="*/ 58 h 74"/>
                      <a:gd name="T4" fmla="*/ 16 w 50"/>
                      <a:gd name="T5" fmla="*/ 58 h 74"/>
                      <a:gd name="T6" fmla="*/ 16 w 50"/>
                      <a:gd name="T7" fmla="*/ 16 h 74"/>
                      <a:gd name="T8" fmla="*/ 34 w 50"/>
                      <a:gd name="T9" fmla="*/ 16 h 74"/>
                      <a:gd name="T10" fmla="*/ 34 w 50"/>
                      <a:gd name="T11" fmla="*/ 0 h 74"/>
                      <a:gd name="T12" fmla="*/ 16 w 50"/>
                      <a:gd name="T13" fmla="*/ 0 h 74"/>
                      <a:gd name="T14" fmla="*/ 0 w 50"/>
                      <a:gd name="T15" fmla="*/ 16 h 74"/>
                      <a:gd name="T16" fmla="*/ 0 w 50"/>
                      <a:gd name="T17" fmla="*/ 58 h 74"/>
                      <a:gd name="T18" fmla="*/ 16 w 50"/>
                      <a:gd name="T19" fmla="*/ 74 h 74"/>
                      <a:gd name="T20" fmla="*/ 34 w 50"/>
                      <a:gd name="T21" fmla="*/ 74 h 74"/>
                      <a:gd name="T22" fmla="*/ 50 w 50"/>
                      <a:gd name="T23" fmla="*/ 58 h 74"/>
                      <a:gd name="T24" fmla="*/ 50 w 50"/>
                      <a:gd name="T25" fmla="*/ 16 h 74"/>
                      <a:gd name="T26" fmla="*/ 34 w 50"/>
                      <a:gd name="T27" fmla="*/ 0 h 7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4">
                        <a:moveTo>
                          <a:pt x="34" y="16"/>
                        </a:moveTo>
                        <a:cubicBezTo>
                          <a:pt x="34" y="58"/>
                          <a:pt x="34" y="58"/>
                          <a:pt x="34" y="58"/>
                        </a:cubicBezTo>
                        <a:cubicBezTo>
                          <a:pt x="16" y="58"/>
                          <a:pt x="16" y="58"/>
                          <a:pt x="16" y="58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8"/>
                          <a:pt x="0" y="58"/>
                          <a:pt x="0" y="58"/>
                        </a:cubicBezTo>
                        <a:cubicBezTo>
                          <a:pt x="0" y="66"/>
                          <a:pt x="7" y="74"/>
                          <a:pt x="16" y="74"/>
                        </a:cubicBezTo>
                        <a:cubicBezTo>
                          <a:pt x="34" y="74"/>
                          <a:pt x="34" y="74"/>
                          <a:pt x="34" y="74"/>
                        </a:cubicBezTo>
                        <a:cubicBezTo>
                          <a:pt x="43" y="74"/>
                          <a:pt x="50" y="66"/>
                          <a:pt x="50" y="58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6" name="Freeform 21">
                    <a:extLst>
                      <a:ext uri="{FF2B5EF4-FFF2-40B4-BE49-F238E27FC236}">
                        <a16:creationId xmlns="" xmlns:a16="http://schemas.microsoft.com/office/drawing/2014/main" id="{DBF4DD25-9062-47F7-9896-05D8C6B4FE5A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820865" y="4151132"/>
                    <a:ext cx="278610" cy="194867"/>
                  </a:xfrm>
                  <a:custGeom>
                    <a:avLst/>
                    <a:gdLst>
                      <a:gd name="T0" fmla="*/ 57 w 73"/>
                      <a:gd name="T1" fmla="*/ 16 h 51"/>
                      <a:gd name="T2" fmla="*/ 57 w 73"/>
                      <a:gd name="T3" fmla="*/ 35 h 51"/>
                      <a:gd name="T4" fmla="*/ 16 w 73"/>
                      <a:gd name="T5" fmla="*/ 35 h 51"/>
                      <a:gd name="T6" fmla="*/ 16 w 73"/>
                      <a:gd name="T7" fmla="*/ 16 h 51"/>
                      <a:gd name="T8" fmla="*/ 57 w 73"/>
                      <a:gd name="T9" fmla="*/ 16 h 51"/>
                      <a:gd name="T10" fmla="*/ 57 w 73"/>
                      <a:gd name="T11" fmla="*/ 0 h 51"/>
                      <a:gd name="T12" fmla="*/ 16 w 73"/>
                      <a:gd name="T13" fmla="*/ 0 h 51"/>
                      <a:gd name="T14" fmla="*/ 0 w 73"/>
                      <a:gd name="T15" fmla="*/ 16 h 51"/>
                      <a:gd name="T16" fmla="*/ 0 w 73"/>
                      <a:gd name="T17" fmla="*/ 35 h 51"/>
                      <a:gd name="T18" fmla="*/ 16 w 73"/>
                      <a:gd name="T19" fmla="*/ 51 h 51"/>
                      <a:gd name="T20" fmla="*/ 57 w 73"/>
                      <a:gd name="T21" fmla="*/ 51 h 51"/>
                      <a:gd name="T22" fmla="*/ 73 w 73"/>
                      <a:gd name="T23" fmla="*/ 35 h 51"/>
                      <a:gd name="T24" fmla="*/ 73 w 73"/>
                      <a:gd name="T25" fmla="*/ 16 h 51"/>
                      <a:gd name="T26" fmla="*/ 57 w 73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51">
                        <a:moveTo>
                          <a:pt x="57" y="16"/>
                        </a:moveTo>
                        <a:cubicBezTo>
                          <a:pt x="57" y="35"/>
                          <a:pt x="57" y="35"/>
                          <a:pt x="57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7" y="51"/>
                          <a:pt x="16" y="51"/>
                        </a:cubicBezTo>
                        <a:cubicBezTo>
                          <a:pt x="57" y="51"/>
                          <a:pt x="57" y="51"/>
                          <a:pt x="57" y="51"/>
                        </a:cubicBezTo>
                        <a:cubicBezTo>
                          <a:pt x="66" y="51"/>
                          <a:pt x="73" y="43"/>
                          <a:pt x="73" y="35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7" name="Freeform 22">
                    <a:extLst>
                      <a:ext uri="{FF2B5EF4-FFF2-40B4-BE49-F238E27FC236}">
                        <a16:creationId xmlns="" xmlns:a16="http://schemas.microsoft.com/office/drawing/2014/main" id="{F76B4864-F1AB-4D6E-BE2F-028158BDDF4E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907830" y="3820986"/>
                    <a:ext cx="191645" cy="273779"/>
                  </a:xfrm>
                  <a:custGeom>
                    <a:avLst/>
                    <a:gdLst>
                      <a:gd name="T0" fmla="*/ 34 w 50"/>
                      <a:gd name="T1" fmla="*/ 16 h 72"/>
                      <a:gd name="T2" fmla="*/ 34 w 50"/>
                      <a:gd name="T3" fmla="*/ 56 h 72"/>
                      <a:gd name="T4" fmla="*/ 16 w 50"/>
                      <a:gd name="T5" fmla="*/ 56 h 72"/>
                      <a:gd name="T6" fmla="*/ 16 w 50"/>
                      <a:gd name="T7" fmla="*/ 16 h 72"/>
                      <a:gd name="T8" fmla="*/ 34 w 50"/>
                      <a:gd name="T9" fmla="*/ 16 h 72"/>
                      <a:gd name="T10" fmla="*/ 34 w 50"/>
                      <a:gd name="T11" fmla="*/ 0 h 72"/>
                      <a:gd name="T12" fmla="*/ 16 w 50"/>
                      <a:gd name="T13" fmla="*/ 0 h 72"/>
                      <a:gd name="T14" fmla="*/ 0 w 50"/>
                      <a:gd name="T15" fmla="*/ 16 h 72"/>
                      <a:gd name="T16" fmla="*/ 0 w 50"/>
                      <a:gd name="T17" fmla="*/ 56 h 72"/>
                      <a:gd name="T18" fmla="*/ 16 w 50"/>
                      <a:gd name="T19" fmla="*/ 72 h 72"/>
                      <a:gd name="T20" fmla="*/ 34 w 50"/>
                      <a:gd name="T21" fmla="*/ 72 h 72"/>
                      <a:gd name="T22" fmla="*/ 50 w 50"/>
                      <a:gd name="T23" fmla="*/ 56 h 72"/>
                      <a:gd name="T24" fmla="*/ 50 w 50"/>
                      <a:gd name="T25" fmla="*/ 16 h 72"/>
                      <a:gd name="T26" fmla="*/ 34 w 50"/>
                      <a:gd name="T27" fmla="*/ 0 h 7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2">
                        <a:moveTo>
                          <a:pt x="34" y="16"/>
                        </a:moveTo>
                        <a:cubicBezTo>
                          <a:pt x="34" y="56"/>
                          <a:pt x="34" y="56"/>
                          <a:pt x="34" y="56"/>
                        </a:cubicBezTo>
                        <a:cubicBezTo>
                          <a:pt x="16" y="56"/>
                          <a:pt x="16" y="56"/>
                          <a:pt x="16" y="56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6"/>
                          <a:pt x="0" y="56"/>
                          <a:pt x="0" y="56"/>
                        </a:cubicBezTo>
                        <a:cubicBezTo>
                          <a:pt x="0" y="65"/>
                          <a:pt x="7" y="72"/>
                          <a:pt x="16" y="72"/>
                        </a:cubicBezTo>
                        <a:cubicBezTo>
                          <a:pt x="34" y="72"/>
                          <a:pt x="34" y="72"/>
                          <a:pt x="34" y="72"/>
                        </a:cubicBezTo>
                        <a:cubicBezTo>
                          <a:pt x="43" y="72"/>
                          <a:pt x="50" y="65"/>
                          <a:pt x="50" y="56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8" name="Freeform 23">
                    <a:extLst>
                      <a:ext uri="{FF2B5EF4-FFF2-40B4-BE49-F238E27FC236}">
                        <a16:creationId xmlns="" xmlns:a16="http://schemas.microsoft.com/office/drawing/2014/main" id="{9FB0F089-CE38-4C53-B583-2A48BFB7AC21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661428" y="3405486"/>
                    <a:ext cx="600703" cy="594262"/>
                  </a:xfrm>
                  <a:custGeom>
                    <a:avLst/>
                    <a:gdLst>
                      <a:gd name="T0" fmla="*/ 105 w 158"/>
                      <a:gd name="T1" fmla="*/ 16 h 156"/>
                      <a:gd name="T2" fmla="*/ 140 w 158"/>
                      <a:gd name="T3" fmla="*/ 56 h 156"/>
                      <a:gd name="T4" fmla="*/ 56 w 158"/>
                      <a:gd name="T5" fmla="*/ 140 h 156"/>
                      <a:gd name="T6" fmla="*/ 17 w 158"/>
                      <a:gd name="T7" fmla="*/ 99 h 156"/>
                      <a:gd name="T8" fmla="*/ 105 w 158"/>
                      <a:gd name="T9" fmla="*/ 16 h 156"/>
                      <a:gd name="T10" fmla="*/ 105 w 158"/>
                      <a:gd name="T11" fmla="*/ 0 h 156"/>
                      <a:gd name="T12" fmla="*/ 94 w 158"/>
                      <a:gd name="T13" fmla="*/ 5 h 156"/>
                      <a:gd name="T14" fmla="*/ 6 w 158"/>
                      <a:gd name="T15" fmla="*/ 87 h 156"/>
                      <a:gd name="T16" fmla="*/ 5 w 158"/>
                      <a:gd name="T17" fmla="*/ 109 h 156"/>
                      <a:gd name="T18" fmla="*/ 44 w 158"/>
                      <a:gd name="T19" fmla="*/ 151 h 156"/>
                      <a:gd name="T20" fmla="*/ 55 w 158"/>
                      <a:gd name="T21" fmla="*/ 156 h 156"/>
                      <a:gd name="T22" fmla="*/ 56 w 158"/>
                      <a:gd name="T23" fmla="*/ 156 h 156"/>
                      <a:gd name="T24" fmla="*/ 67 w 158"/>
                      <a:gd name="T25" fmla="*/ 152 h 156"/>
                      <a:gd name="T26" fmla="*/ 151 w 158"/>
                      <a:gd name="T27" fmla="*/ 67 h 156"/>
                      <a:gd name="T28" fmla="*/ 152 w 158"/>
                      <a:gd name="T29" fmla="*/ 45 h 156"/>
                      <a:gd name="T30" fmla="*/ 117 w 158"/>
                      <a:gd name="T31" fmla="*/ 6 h 156"/>
                      <a:gd name="T32" fmla="*/ 105 w 158"/>
                      <a:gd name="T33" fmla="*/ 0 h 156"/>
                      <a:gd name="T34" fmla="*/ 105 w 158"/>
                      <a:gd name="T35" fmla="*/ 0 h 15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</a:cxnLst>
                    <a:rect l="0" t="0" r="r" b="b"/>
                    <a:pathLst>
                      <a:path w="158" h="156">
                        <a:moveTo>
                          <a:pt x="105" y="16"/>
                        </a:moveTo>
                        <a:cubicBezTo>
                          <a:pt x="140" y="56"/>
                          <a:pt x="140" y="56"/>
                          <a:pt x="140" y="56"/>
                        </a:cubicBezTo>
                        <a:cubicBezTo>
                          <a:pt x="56" y="140"/>
                          <a:pt x="56" y="140"/>
                          <a:pt x="56" y="140"/>
                        </a:cubicBezTo>
                        <a:cubicBezTo>
                          <a:pt x="17" y="99"/>
                          <a:pt x="17" y="99"/>
                          <a:pt x="17" y="99"/>
                        </a:cubicBezTo>
                        <a:cubicBezTo>
                          <a:pt x="105" y="16"/>
                          <a:pt x="105" y="16"/>
                          <a:pt x="105" y="16"/>
                        </a:cubicBezTo>
                        <a:moveTo>
                          <a:pt x="105" y="0"/>
                        </a:moveTo>
                        <a:cubicBezTo>
                          <a:pt x="101" y="0"/>
                          <a:pt x="97" y="2"/>
                          <a:pt x="94" y="5"/>
                        </a:cubicBezTo>
                        <a:cubicBezTo>
                          <a:pt x="6" y="87"/>
                          <a:pt x="6" y="87"/>
                          <a:pt x="6" y="87"/>
                        </a:cubicBezTo>
                        <a:cubicBezTo>
                          <a:pt x="0" y="93"/>
                          <a:pt x="0" y="103"/>
                          <a:pt x="5" y="109"/>
                        </a:cubicBezTo>
                        <a:cubicBezTo>
                          <a:pt x="44" y="151"/>
                          <a:pt x="44" y="151"/>
                          <a:pt x="44" y="151"/>
                        </a:cubicBezTo>
                        <a:cubicBezTo>
                          <a:pt x="47" y="154"/>
                          <a:pt x="51" y="156"/>
                          <a:pt x="55" y="156"/>
                        </a:cubicBezTo>
                        <a:cubicBezTo>
                          <a:pt x="55" y="156"/>
                          <a:pt x="56" y="156"/>
                          <a:pt x="56" y="156"/>
                        </a:cubicBezTo>
                        <a:cubicBezTo>
                          <a:pt x="60" y="156"/>
                          <a:pt x="64" y="155"/>
                          <a:pt x="67" y="152"/>
                        </a:cubicBezTo>
                        <a:cubicBezTo>
                          <a:pt x="151" y="67"/>
                          <a:pt x="151" y="67"/>
                          <a:pt x="151" y="67"/>
                        </a:cubicBezTo>
                        <a:cubicBezTo>
                          <a:pt x="157" y="61"/>
                          <a:pt x="158" y="52"/>
                          <a:pt x="152" y="45"/>
                        </a:cubicBezTo>
                        <a:cubicBezTo>
                          <a:pt x="117" y="6"/>
                          <a:pt x="117" y="6"/>
                          <a:pt x="117" y="6"/>
                        </a:cubicBezTo>
                        <a:cubicBezTo>
                          <a:pt x="114" y="3"/>
                          <a:pt x="110" y="1"/>
                          <a:pt x="105" y="0"/>
                        </a:cubicBezTo>
                        <a:cubicBezTo>
                          <a:pt x="105" y="0"/>
                          <a:pt x="105" y="0"/>
                          <a:pt x="105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9" name="Freeform 24">
                    <a:extLst>
                      <a:ext uri="{FF2B5EF4-FFF2-40B4-BE49-F238E27FC236}">
                        <a16:creationId xmlns="" xmlns:a16="http://schemas.microsoft.com/office/drawing/2014/main" id="{6E4441FF-33C8-483E-AD62-4F38B6318171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555138" y="3790388"/>
                    <a:ext cx="318872" cy="293105"/>
                  </a:xfrm>
                  <a:custGeom>
                    <a:avLst/>
                    <a:gdLst>
                      <a:gd name="T0" fmla="*/ 32 w 84"/>
                      <a:gd name="T1" fmla="*/ 16 h 77"/>
                      <a:gd name="T2" fmla="*/ 67 w 84"/>
                      <a:gd name="T3" fmla="*/ 50 h 77"/>
                      <a:gd name="T4" fmla="*/ 17 w 84"/>
                      <a:gd name="T5" fmla="*/ 61 h 77"/>
                      <a:gd name="T6" fmla="*/ 32 w 84"/>
                      <a:gd name="T7" fmla="*/ 16 h 77"/>
                      <a:gd name="T8" fmla="*/ 32 w 84"/>
                      <a:gd name="T9" fmla="*/ 0 h 77"/>
                      <a:gd name="T10" fmla="*/ 28 w 84"/>
                      <a:gd name="T11" fmla="*/ 1 h 77"/>
                      <a:gd name="T12" fmla="*/ 17 w 84"/>
                      <a:gd name="T13" fmla="*/ 11 h 77"/>
                      <a:gd name="T14" fmla="*/ 2 w 84"/>
                      <a:gd name="T15" fmla="*/ 56 h 77"/>
                      <a:gd name="T16" fmla="*/ 5 w 84"/>
                      <a:gd name="T17" fmla="*/ 72 h 77"/>
                      <a:gd name="T18" fmla="*/ 17 w 84"/>
                      <a:gd name="T19" fmla="*/ 77 h 77"/>
                      <a:gd name="T20" fmla="*/ 20 w 84"/>
                      <a:gd name="T21" fmla="*/ 76 h 77"/>
                      <a:gd name="T22" fmla="*/ 71 w 84"/>
                      <a:gd name="T23" fmla="*/ 65 h 77"/>
                      <a:gd name="T24" fmla="*/ 83 w 84"/>
                      <a:gd name="T25" fmla="*/ 54 h 77"/>
                      <a:gd name="T26" fmla="*/ 78 w 84"/>
                      <a:gd name="T27" fmla="*/ 38 h 77"/>
                      <a:gd name="T28" fmla="*/ 43 w 84"/>
                      <a:gd name="T29" fmla="*/ 5 h 77"/>
                      <a:gd name="T30" fmla="*/ 32 w 84"/>
                      <a:gd name="T31" fmla="*/ 0 h 7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</a:cxnLst>
                    <a:rect l="0" t="0" r="r" b="b"/>
                    <a:pathLst>
                      <a:path w="84" h="77">
                        <a:moveTo>
                          <a:pt x="32" y="16"/>
                        </a:moveTo>
                        <a:cubicBezTo>
                          <a:pt x="67" y="50"/>
                          <a:pt x="67" y="50"/>
                          <a:pt x="67" y="50"/>
                        </a:cubicBezTo>
                        <a:cubicBezTo>
                          <a:pt x="17" y="61"/>
                          <a:pt x="17" y="61"/>
                          <a:pt x="17" y="61"/>
                        </a:cubicBezTo>
                        <a:cubicBezTo>
                          <a:pt x="32" y="16"/>
                          <a:pt x="32" y="16"/>
                          <a:pt x="32" y="16"/>
                        </a:cubicBezTo>
                        <a:moveTo>
                          <a:pt x="32" y="0"/>
                        </a:moveTo>
                        <a:cubicBezTo>
                          <a:pt x="31" y="0"/>
                          <a:pt x="29" y="0"/>
                          <a:pt x="28" y="1"/>
                        </a:cubicBezTo>
                        <a:cubicBezTo>
                          <a:pt x="23" y="2"/>
                          <a:pt x="18" y="6"/>
                          <a:pt x="17" y="11"/>
                        </a:cubicBezTo>
                        <a:cubicBezTo>
                          <a:pt x="2" y="56"/>
                          <a:pt x="2" y="56"/>
                          <a:pt x="2" y="56"/>
                        </a:cubicBezTo>
                        <a:cubicBezTo>
                          <a:pt x="0" y="61"/>
                          <a:pt x="1" y="67"/>
                          <a:pt x="5" y="72"/>
                        </a:cubicBezTo>
                        <a:cubicBezTo>
                          <a:pt x="8" y="75"/>
                          <a:pt x="12" y="77"/>
                          <a:pt x="17" y="77"/>
                        </a:cubicBezTo>
                        <a:cubicBezTo>
                          <a:pt x="18" y="77"/>
                          <a:pt x="19" y="77"/>
                          <a:pt x="20" y="76"/>
                        </a:cubicBezTo>
                        <a:cubicBezTo>
                          <a:pt x="71" y="65"/>
                          <a:pt x="71" y="65"/>
                          <a:pt x="71" y="65"/>
                        </a:cubicBezTo>
                        <a:cubicBezTo>
                          <a:pt x="77" y="64"/>
                          <a:pt x="81" y="59"/>
                          <a:pt x="83" y="54"/>
                        </a:cubicBezTo>
                        <a:cubicBezTo>
                          <a:pt x="84" y="48"/>
                          <a:pt x="83" y="42"/>
                          <a:pt x="78" y="38"/>
                        </a:cubicBezTo>
                        <a:cubicBezTo>
                          <a:pt x="43" y="5"/>
                          <a:pt x="43" y="5"/>
                          <a:pt x="43" y="5"/>
                        </a:cubicBezTo>
                        <a:cubicBezTo>
                          <a:pt x="40" y="2"/>
                          <a:pt x="36" y="0"/>
                          <a:pt x="32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0" name="Freeform 25">
                    <a:extLst>
                      <a:ext uri="{FF2B5EF4-FFF2-40B4-BE49-F238E27FC236}">
                        <a16:creationId xmlns="" xmlns:a16="http://schemas.microsoft.com/office/drawing/2014/main" id="{646863B3-3286-48C2-8977-4DA8EAE0066A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3642225"/>
                    <a:ext cx="69249" cy="148163"/>
                  </a:xfrm>
                  <a:custGeom>
                    <a:avLst/>
                    <a:gdLst>
                      <a:gd name="T0" fmla="*/ 0 w 43"/>
                      <a:gd name="T1" fmla="*/ 0 h 92"/>
                      <a:gd name="T2" fmla="*/ 43 w 43"/>
                      <a:gd name="T3" fmla="*/ 0 h 92"/>
                      <a:gd name="T4" fmla="*/ 43 w 43"/>
                      <a:gd name="T5" fmla="*/ 92 h 92"/>
                      <a:gd name="T6" fmla="*/ 0 w 43"/>
                      <a:gd name="T7" fmla="*/ 92 h 92"/>
                      <a:gd name="T8" fmla="*/ 0 w 43"/>
                      <a:gd name="T9" fmla="*/ 0 h 92"/>
                      <a:gd name="T10" fmla="*/ 0 w 43"/>
                      <a:gd name="T11" fmla="*/ 0 h 9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2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2"/>
                        </a:lnTo>
                        <a:lnTo>
                          <a:pt x="0" y="92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1" name="Freeform 26">
                    <a:extLst>
                      <a:ext uri="{FF2B5EF4-FFF2-40B4-BE49-F238E27FC236}">
                        <a16:creationId xmlns="" xmlns:a16="http://schemas.microsoft.com/office/drawing/2014/main" id="{C82B3BD4-2C03-40CE-8BE1-E38C7952E812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3642225"/>
                    <a:ext cx="156215" cy="59588"/>
                  </a:xfrm>
                  <a:custGeom>
                    <a:avLst/>
                    <a:gdLst>
                      <a:gd name="T0" fmla="*/ 0 w 97"/>
                      <a:gd name="T1" fmla="*/ 0 h 37"/>
                      <a:gd name="T2" fmla="*/ 97 w 97"/>
                      <a:gd name="T3" fmla="*/ 0 h 37"/>
                      <a:gd name="T4" fmla="*/ 97 w 97"/>
                      <a:gd name="T5" fmla="*/ 37 h 37"/>
                      <a:gd name="T6" fmla="*/ 0 w 97"/>
                      <a:gd name="T7" fmla="*/ 37 h 37"/>
                      <a:gd name="T8" fmla="*/ 0 w 97"/>
                      <a:gd name="T9" fmla="*/ 0 h 37"/>
                      <a:gd name="T10" fmla="*/ 0 w 97"/>
                      <a:gd name="T11" fmla="*/ 0 h 3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37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37"/>
                        </a:lnTo>
                        <a:lnTo>
                          <a:pt x="0" y="37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2" name="Freeform 27">
                    <a:extLst>
                      <a:ext uri="{FF2B5EF4-FFF2-40B4-BE49-F238E27FC236}">
                        <a16:creationId xmlns="" xmlns:a16="http://schemas.microsoft.com/office/drawing/2014/main" id="{083B0CC8-1674-4BFA-B454-520526A69C14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622777" y="3642225"/>
                    <a:ext cx="161046" cy="59588"/>
                  </a:xfrm>
                  <a:custGeom>
                    <a:avLst/>
                    <a:gdLst>
                      <a:gd name="T0" fmla="*/ 0 w 100"/>
                      <a:gd name="T1" fmla="*/ 37 h 37"/>
                      <a:gd name="T2" fmla="*/ 0 w 100"/>
                      <a:gd name="T3" fmla="*/ 0 h 37"/>
                      <a:gd name="T4" fmla="*/ 100 w 100"/>
                      <a:gd name="T5" fmla="*/ 0 h 37"/>
                      <a:gd name="T6" fmla="*/ 64 w 100"/>
                      <a:gd name="T7" fmla="*/ 37 h 37"/>
                      <a:gd name="T8" fmla="*/ 0 w 100"/>
                      <a:gd name="T9" fmla="*/ 37 h 37"/>
                      <a:gd name="T10" fmla="*/ 0 w 100"/>
                      <a:gd name="T11" fmla="*/ 37 h 37"/>
                      <a:gd name="T12" fmla="*/ 0 w 100"/>
                      <a:gd name="T13" fmla="*/ 37 h 3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100" h="37">
                        <a:moveTo>
                          <a:pt x="0" y="37"/>
                        </a:moveTo>
                        <a:lnTo>
                          <a:pt x="0" y="0"/>
                        </a:lnTo>
                        <a:lnTo>
                          <a:pt x="100" y="0"/>
                        </a:lnTo>
                        <a:lnTo>
                          <a:pt x="64" y="37"/>
                        </a:lnTo>
                        <a:lnTo>
                          <a:pt x="0" y="37"/>
                        </a:lnTo>
                        <a:lnTo>
                          <a:pt x="0" y="37"/>
                        </a:lnTo>
                        <a:lnTo>
                          <a:pt x="0" y="37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3" name="Freeform 28">
                    <a:extLst>
                      <a:ext uri="{FF2B5EF4-FFF2-40B4-BE49-F238E27FC236}">
                        <a16:creationId xmlns="" xmlns:a16="http://schemas.microsoft.com/office/drawing/2014/main" id="{4AE5FE39-69C3-4816-ADC0-EE05A889C3A0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622777" y="4212330"/>
                    <a:ext cx="161046" cy="72471"/>
                  </a:xfrm>
                  <a:custGeom>
                    <a:avLst/>
                    <a:gdLst>
                      <a:gd name="T0" fmla="*/ 0 w 100"/>
                      <a:gd name="T1" fmla="*/ 0 h 45"/>
                      <a:gd name="T2" fmla="*/ 100 w 100"/>
                      <a:gd name="T3" fmla="*/ 0 h 45"/>
                      <a:gd name="T4" fmla="*/ 100 w 100"/>
                      <a:gd name="T5" fmla="*/ 45 h 45"/>
                      <a:gd name="T6" fmla="*/ 0 w 100"/>
                      <a:gd name="T7" fmla="*/ 45 h 45"/>
                      <a:gd name="T8" fmla="*/ 0 w 100"/>
                      <a:gd name="T9" fmla="*/ 0 h 45"/>
                      <a:gd name="T10" fmla="*/ 0 w 100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100" h="45">
                        <a:moveTo>
                          <a:pt x="0" y="0"/>
                        </a:moveTo>
                        <a:lnTo>
                          <a:pt x="100" y="0"/>
                        </a:lnTo>
                        <a:lnTo>
                          <a:pt x="100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4" name="Freeform 29">
                    <a:extLst>
                      <a:ext uri="{FF2B5EF4-FFF2-40B4-BE49-F238E27FC236}">
                        <a16:creationId xmlns="" xmlns:a16="http://schemas.microsoft.com/office/drawing/2014/main" id="{2DB7F991-807A-4FBA-9737-69508F462FAC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4125365"/>
                    <a:ext cx="69249" cy="159437"/>
                  </a:xfrm>
                  <a:custGeom>
                    <a:avLst/>
                    <a:gdLst>
                      <a:gd name="T0" fmla="*/ 0 w 43"/>
                      <a:gd name="T1" fmla="*/ 0 h 99"/>
                      <a:gd name="T2" fmla="*/ 43 w 43"/>
                      <a:gd name="T3" fmla="*/ 0 h 99"/>
                      <a:gd name="T4" fmla="*/ 43 w 43"/>
                      <a:gd name="T5" fmla="*/ 99 h 99"/>
                      <a:gd name="T6" fmla="*/ 0 w 43"/>
                      <a:gd name="T7" fmla="*/ 99 h 99"/>
                      <a:gd name="T8" fmla="*/ 0 w 43"/>
                      <a:gd name="T9" fmla="*/ 0 h 99"/>
                      <a:gd name="T10" fmla="*/ 0 w 43"/>
                      <a:gd name="T11" fmla="*/ 0 h 9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9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9"/>
                        </a:lnTo>
                        <a:lnTo>
                          <a:pt x="0" y="99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5" name="Freeform 30">
                    <a:extLst>
                      <a:ext uri="{FF2B5EF4-FFF2-40B4-BE49-F238E27FC236}">
                        <a16:creationId xmlns="" xmlns:a16="http://schemas.microsoft.com/office/drawing/2014/main" id="{21F43020-BEA4-4A6D-8D9B-3F2D9D80AA79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4212330"/>
                    <a:ext cx="156215" cy="72471"/>
                  </a:xfrm>
                  <a:custGeom>
                    <a:avLst/>
                    <a:gdLst>
                      <a:gd name="T0" fmla="*/ 0 w 97"/>
                      <a:gd name="T1" fmla="*/ 0 h 45"/>
                      <a:gd name="T2" fmla="*/ 97 w 97"/>
                      <a:gd name="T3" fmla="*/ 0 h 45"/>
                      <a:gd name="T4" fmla="*/ 97 w 97"/>
                      <a:gd name="T5" fmla="*/ 45 h 45"/>
                      <a:gd name="T6" fmla="*/ 0 w 97"/>
                      <a:gd name="T7" fmla="*/ 45 h 45"/>
                      <a:gd name="T8" fmla="*/ 0 w 97"/>
                      <a:gd name="T9" fmla="*/ 0 h 45"/>
                      <a:gd name="T10" fmla="*/ 0 w 97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45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6" name="Freeform 31">
                    <a:extLst>
                      <a:ext uri="{FF2B5EF4-FFF2-40B4-BE49-F238E27FC236}">
                        <a16:creationId xmlns="" xmlns:a16="http://schemas.microsoft.com/office/drawing/2014/main" id="{31D2D748-7819-4B7C-BCAC-F398224C84A6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3880574"/>
                    <a:ext cx="69249" cy="152995"/>
                  </a:xfrm>
                  <a:custGeom>
                    <a:avLst/>
                    <a:gdLst>
                      <a:gd name="T0" fmla="*/ 0 w 43"/>
                      <a:gd name="T1" fmla="*/ 0 h 95"/>
                      <a:gd name="T2" fmla="*/ 43 w 43"/>
                      <a:gd name="T3" fmla="*/ 0 h 95"/>
                      <a:gd name="T4" fmla="*/ 43 w 43"/>
                      <a:gd name="T5" fmla="*/ 95 h 95"/>
                      <a:gd name="T6" fmla="*/ 0 w 43"/>
                      <a:gd name="T7" fmla="*/ 95 h 95"/>
                      <a:gd name="T8" fmla="*/ 0 w 43"/>
                      <a:gd name="T9" fmla="*/ 0 h 95"/>
                      <a:gd name="T10" fmla="*/ 0 w 43"/>
                      <a:gd name="T11" fmla="*/ 0 h 9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5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5"/>
                        </a:lnTo>
                        <a:lnTo>
                          <a:pt x="0" y="9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7" name="Freeform 32">
                    <a:extLst>
                      <a:ext uri="{FF2B5EF4-FFF2-40B4-BE49-F238E27FC236}">
                        <a16:creationId xmlns="" xmlns:a16="http://schemas.microsoft.com/office/drawing/2014/main" id="{5BC33828-C5F7-4D70-8BE3-B2940F6FAFBD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969027" y="4125365"/>
                    <a:ext cx="69249" cy="159437"/>
                  </a:xfrm>
                  <a:custGeom>
                    <a:avLst/>
                    <a:gdLst>
                      <a:gd name="T0" fmla="*/ 0 w 43"/>
                      <a:gd name="T1" fmla="*/ 0 h 99"/>
                      <a:gd name="T2" fmla="*/ 43 w 43"/>
                      <a:gd name="T3" fmla="*/ 0 h 99"/>
                      <a:gd name="T4" fmla="*/ 43 w 43"/>
                      <a:gd name="T5" fmla="*/ 99 h 99"/>
                      <a:gd name="T6" fmla="*/ 0 w 43"/>
                      <a:gd name="T7" fmla="*/ 99 h 99"/>
                      <a:gd name="T8" fmla="*/ 0 w 43"/>
                      <a:gd name="T9" fmla="*/ 0 h 99"/>
                      <a:gd name="T10" fmla="*/ 0 w 43"/>
                      <a:gd name="T11" fmla="*/ 0 h 9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9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9"/>
                        </a:lnTo>
                        <a:lnTo>
                          <a:pt x="0" y="99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8" name="Freeform 33">
                    <a:extLst>
                      <a:ext uri="{FF2B5EF4-FFF2-40B4-BE49-F238E27FC236}">
                        <a16:creationId xmlns="" xmlns:a16="http://schemas.microsoft.com/office/drawing/2014/main" id="{3BD52A26-A5EA-4DAF-8B36-3C9756EB975E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882062" y="4212330"/>
                    <a:ext cx="156215" cy="72471"/>
                  </a:xfrm>
                  <a:custGeom>
                    <a:avLst/>
                    <a:gdLst>
                      <a:gd name="T0" fmla="*/ 0 w 97"/>
                      <a:gd name="T1" fmla="*/ 0 h 45"/>
                      <a:gd name="T2" fmla="*/ 97 w 97"/>
                      <a:gd name="T3" fmla="*/ 0 h 45"/>
                      <a:gd name="T4" fmla="*/ 97 w 97"/>
                      <a:gd name="T5" fmla="*/ 45 h 45"/>
                      <a:gd name="T6" fmla="*/ 0 w 97"/>
                      <a:gd name="T7" fmla="*/ 45 h 45"/>
                      <a:gd name="T8" fmla="*/ 0 w 97"/>
                      <a:gd name="T9" fmla="*/ 0 h 45"/>
                      <a:gd name="T10" fmla="*/ 0 w 97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45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9" name="Freeform 34">
                    <a:extLst>
                      <a:ext uri="{FF2B5EF4-FFF2-40B4-BE49-F238E27FC236}">
                        <a16:creationId xmlns="" xmlns:a16="http://schemas.microsoft.com/office/drawing/2014/main" id="{5BC664F9-B73F-4755-A19F-491414680598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969027" y="3880574"/>
                    <a:ext cx="69249" cy="152995"/>
                  </a:xfrm>
                  <a:custGeom>
                    <a:avLst/>
                    <a:gdLst>
                      <a:gd name="T0" fmla="*/ 0 w 43"/>
                      <a:gd name="T1" fmla="*/ 0 h 95"/>
                      <a:gd name="T2" fmla="*/ 43 w 43"/>
                      <a:gd name="T3" fmla="*/ 0 h 95"/>
                      <a:gd name="T4" fmla="*/ 43 w 43"/>
                      <a:gd name="T5" fmla="*/ 95 h 95"/>
                      <a:gd name="T6" fmla="*/ 0 w 43"/>
                      <a:gd name="T7" fmla="*/ 95 h 95"/>
                      <a:gd name="T8" fmla="*/ 0 w 43"/>
                      <a:gd name="T9" fmla="*/ 0 h 95"/>
                      <a:gd name="T10" fmla="*/ 0 w 43"/>
                      <a:gd name="T11" fmla="*/ 0 h 9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5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5"/>
                        </a:lnTo>
                        <a:lnTo>
                          <a:pt x="0" y="9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40" name="Freeform 35">
                    <a:extLst>
                      <a:ext uri="{FF2B5EF4-FFF2-40B4-BE49-F238E27FC236}">
                        <a16:creationId xmlns="" xmlns:a16="http://schemas.microsoft.com/office/drawing/2014/main" id="{B158064E-E644-4932-BB99-ED09C0340704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673507" y="4477201"/>
                    <a:ext cx="468645" cy="471867"/>
                  </a:xfrm>
                  <a:custGeom>
                    <a:avLst/>
                    <a:gdLst>
                      <a:gd name="T0" fmla="*/ 208 w 291"/>
                      <a:gd name="T1" fmla="*/ 0 h 293"/>
                      <a:gd name="T2" fmla="*/ 0 w 291"/>
                      <a:gd name="T3" fmla="*/ 196 h 293"/>
                      <a:gd name="T4" fmla="*/ 92 w 291"/>
                      <a:gd name="T5" fmla="*/ 293 h 293"/>
                      <a:gd name="T6" fmla="*/ 291 w 291"/>
                      <a:gd name="T7" fmla="*/ 94 h 293"/>
                      <a:gd name="T8" fmla="*/ 208 w 291"/>
                      <a:gd name="T9" fmla="*/ 0 h 293"/>
                      <a:gd name="T10" fmla="*/ 208 w 291"/>
                      <a:gd name="T11" fmla="*/ 0 h 293"/>
                      <a:gd name="T12" fmla="*/ 208 w 291"/>
                      <a:gd name="T13" fmla="*/ 0 h 29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291" h="293">
                        <a:moveTo>
                          <a:pt x="208" y="0"/>
                        </a:moveTo>
                        <a:lnTo>
                          <a:pt x="0" y="196"/>
                        </a:lnTo>
                        <a:lnTo>
                          <a:pt x="92" y="293"/>
                        </a:lnTo>
                        <a:lnTo>
                          <a:pt x="291" y="94"/>
                        </a:lnTo>
                        <a:lnTo>
                          <a:pt x="208" y="0"/>
                        </a:lnTo>
                        <a:lnTo>
                          <a:pt x="208" y="0"/>
                        </a:lnTo>
                        <a:lnTo>
                          <a:pt x="208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41" name="Freeform 36">
                    <a:extLst>
                      <a:ext uri="{FF2B5EF4-FFF2-40B4-BE49-F238E27FC236}">
                        <a16:creationId xmlns="" xmlns:a16="http://schemas.microsoft.com/office/drawing/2014/main" id="{1D0B3958-E704-455A-9C28-8BD8FD66520E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639082" y="3651889"/>
                    <a:ext cx="190035" cy="172320"/>
                  </a:xfrm>
                  <a:custGeom>
                    <a:avLst/>
                    <a:gdLst>
                      <a:gd name="T0" fmla="*/ 35 w 118"/>
                      <a:gd name="T1" fmla="*/ 0 h 107"/>
                      <a:gd name="T2" fmla="*/ 0 w 118"/>
                      <a:gd name="T3" fmla="*/ 107 h 107"/>
                      <a:gd name="T4" fmla="*/ 118 w 118"/>
                      <a:gd name="T5" fmla="*/ 81 h 107"/>
                      <a:gd name="T6" fmla="*/ 35 w 118"/>
                      <a:gd name="T7" fmla="*/ 0 h 107"/>
                      <a:gd name="T8" fmla="*/ 35 w 118"/>
                      <a:gd name="T9" fmla="*/ 0 h 107"/>
                      <a:gd name="T10" fmla="*/ 35 w 118"/>
                      <a:gd name="T11" fmla="*/ 0 h 10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118" h="107">
                        <a:moveTo>
                          <a:pt x="35" y="0"/>
                        </a:moveTo>
                        <a:lnTo>
                          <a:pt x="0" y="107"/>
                        </a:lnTo>
                        <a:lnTo>
                          <a:pt x="118" y="81"/>
                        </a:lnTo>
                        <a:lnTo>
                          <a:pt x="35" y="0"/>
                        </a:lnTo>
                        <a:lnTo>
                          <a:pt x="35" y="0"/>
                        </a:lnTo>
                        <a:lnTo>
                          <a:pt x="35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</p:grp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Rectangle 10">
                  <a:extLst>
                    <a:ext uri="{FF2B5EF4-FFF2-40B4-BE49-F238E27FC236}">
                      <a16:creationId xmlns="" xmlns:a16="http://schemas.microsoft.com/office/drawing/2014/main" id="{277AE035-946E-49A1-A9F6-1AD6A6960589}"/>
                    </a:ext>
                  </a:extLst>
                </p:cNvPr>
                <p:cNvSpPr/>
                <p:nvPr/>
              </p:nvSpPr>
              <p:spPr>
                <a:xfrm>
                  <a:off x="2185455" y="2051254"/>
                  <a:ext cx="21296499" cy="1970170"/>
                </a:xfrm>
                <a:prstGeom prst="rect">
                  <a:avLst/>
                </a:prstGeom>
                <a:noFill/>
                <a:ln w="57150">
                  <a:noFill/>
                </a:ln>
              </p:spPr>
              <p:style>
                <a:lnRef idx="1">
                  <a:schemeClr val="accent2"/>
                </a:lnRef>
                <a:fillRef idx="2">
                  <a:schemeClr val="accent2"/>
                </a:fillRef>
                <a:effectRef idx="1">
                  <a:schemeClr val="accent2"/>
                </a:effectRef>
                <a:fontRef idx="minor">
                  <a:schemeClr val="dk1"/>
                </a:fontRef>
              </p:style>
              <p:txBody>
                <a:bodyPr wrap="square">
                  <a:spAutoFit/>
                </a:bodyPr>
                <a:lstStyle/>
                <a:p>
                  <a:pPr algn="just">
                    <a:lnSpc>
                      <a:spcPct val="115000"/>
                    </a:lnSpc>
                    <a:spcBef>
                      <a:spcPts val="600"/>
                    </a:spcBef>
                    <a:spcAft>
                      <a:spcPts val="800"/>
                    </a:spcAft>
                    <a:tabLst>
                      <a:tab pos="630555" algn="l"/>
                    </a:tabLst>
                  </a:pPr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                   Cho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hình</a:t>
                  </a:r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hộp</a:t>
                  </a:r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4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𝐴𝐵𝐶𝐷</m:t>
                      </m:r>
                      <m:r>
                        <a:rPr lang="en-US" sz="4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sSub>
                        <m:sSubPr>
                          <m:ctrlPr>
                            <a:rPr lang="en-US" sz="4800" i="1"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en-US" sz="4800" i="1"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𝐵</m:t>
                          </m:r>
                        </m:e>
                        <m:sub>
                          <m: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en-US" sz="4800" i="1"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en-US" sz="4800" i="1"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𝐷</m:t>
                          </m:r>
                        </m:e>
                        <m:sub>
                          <m: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1</m:t>
                          </m:r>
                        </m:sub>
                      </m:sSub>
                    </m:oMath>
                  </a14:m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.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Chọn</a:t>
                  </a:r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khẳng</a:t>
                  </a:r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định</a:t>
                  </a:r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đúng</a:t>
                  </a:r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?</a:t>
                  </a:r>
                </a:p>
                <a:p>
                  <a:pPr>
                    <a:lnSpc>
                      <a:spcPct val="115000"/>
                    </a:lnSpc>
                    <a:spcAft>
                      <a:spcPts val="1000"/>
                    </a:spcAft>
                    <a:tabLst>
                      <a:tab pos="2256155" algn="l"/>
                      <a:tab pos="3676650" algn="l"/>
                    </a:tabLst>
                  </a:pPr>
                  <a:endPara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1" name="Rectangle 10">
                  <a:extLst>
                    <a:ext uri="{FF2B5EF4-FFF2-40B4-BE49-F238E27FC236}">
                      <a16:creationId xmlns:a16="http://schemas.microsoft.com/office/drawing/2014/main" id="{277AE035-946E-49A1-A9F6-1AD6A6960589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85455" y="2051254"/>
                  <a:ext cx="21296499" cy="1970170"/>
                </a:xfrm>
                <a:prstGeom prst="rect">
                  <a:avLst/>
                </a:prstGeom>
                <a:blipFill>
                  <a:blip r:embed="rId2"/>
                  <a:stretch>
                    <a:fillRect t="-5000"/>
                  </a:stretch>
                </a:blipFill>
                <a:ln w="57150"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5" name="Rectangle 54">
                <a:extLst>
                  <a:ext uri="{FF2B5EF4-FFF2-40B4-BE49-F238E27FC236}">
                    <a16:creationId xmlns="" xmlns:a16="http://schemas.microsoft.com/office/drawing/2014/main" id="{74F89982-89EF-4A17-8A95-FE44B79DD032}"/>
                  </a:ext>
                </a:extLst>
              </p:cNvPr>
              <p:cNvSpPr/>
              <p:nvPr/>
            </p:nvSpPr>
            <p:spPr>
              <a:xfrm>
                <a:off x="1307473" y="3135675"/>
                <a:ext cx="9047751" cy="953915"/>
              </a:xfrm>
              <a:prstGeom prst="rect">
                <a:avLst/>
              </a:prstGeom>
              <a:noFill/>
              <a:ln w="57150">
                <a:noFill/>
              </a:ln>
            </p:spPr>
            <p:style>
              <a:lnRef idx="1">
                <a:schemeClr val="accent2"/>
              </a:lnRef>
              <a:fillRef idx="2">
                <a:schemeClr val="accent2"/>
              </a:fillRef>
              <a:effectRef idx="1">
                <a:schemeClr val="accent2"/>
              </a:effectRef>
              <a:fontRef idx="minor">
                <a:schemeClr val="dk1"/>
              </a:fontRef>
            </p:style>
            <p:txBody>
              <a:bodyPr wrap="square">
                <a:spAutoFit/>
              </a:bodyPr>
              <a:lstStyle/>
              <a:p>
                <a:pPr marL="630555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4800" b="1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.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𝐵𝐷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𝐵</m:t>
                        </m:r>
                        <m:sSub>
                          <m:sSubPr>
                            <m:ctrlPr>
                              <a:rPr lang="en-US" sz="4800" i="1">
                                <a:latin typeface="Cambria Math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𝐷</m:t>
                            </m:r>
                          </m:e>
                          <m:sub>
                            <m:r>
                              <a:rPr lang="en-US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𝐵</m:t>
                        </m:r>
                        <m:sSub>
                          <m:sSubPr>
                            <m:ctrlPr>
                              <a:rPr lang="en-US" sz="4800" i="1">
                                <a:latin typeface="Cambria Math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𝐶</m:t>
                            </m:r>
                          </m:e>
                          <m:sub>
                            <m:r>
                              <a:rPr lang="en-US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</m:e>
                    </m:acc>
                  </m:oMath>
                </a14:m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đồng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phẳng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.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</a:t>
                </a:r>
              </a:p>
            </p:txBody>
          </p:sp>
        </mc:Choice>
        <mc:Fallback xmlns="">
          <p:sp>
            <p:nvSpPr>
              <p:cNvPr id="55" name="Rectangle 54">
                <a:extLst>
                  <a:ext uri="{FF2B5EF4-FFF2-40B4-BE49-F238E27FC236}">
                    <a16:creationId xmlns:a16="http://schemas.microsoft.com/office/drawing/2014/main" id="{74F89982-89EF-4A17-8A95-FE44B79DD03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07473" y="3135675"/>
                <a:ext cx="9047751" cy="953915"/>
              </a:xfrm>
              <a:prstGeom prst="rect">
                <a:avLst/>
              </a:prstGeom>
              <a:blipFill>
                <a:blip r:embed="rId3"/>
                <a:stretch>
                  <a:fillRect t="-1274" b="-33121"/>
                </a:stretch>
              </a:blipFill>
              <a:ln w="57150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6" name="Rectangle 55">
                <a:extLst>
                  <a:ext uri="{FF2B5EF4-FFF2-40B4-BE49-F238E27FC236}">
                    <a16:creationId xmlns="" xmlns:a16="http://schemas.microsoft.com/office/drawing/2014/main" id="{34467089-764F-4FEC-97F2-D5EEE478E989}"/>
                  </a:ext>
                </a:extLst>
              </p:cNvPr>
              <p:cNvSpPr/>
              <p:nvPr/>
            </p:nvSpPr>
            <p:spPr>
              <a:xfrm>
                <a:off x="9906000" y="3345489"/>
                <a:ext cx="11506200" cy="1934376"/>
              </a:xfrm>
              <a:prstGeom prst="rect">
                <a:avLst/>
              </a:prstGeom>
              <a:noFill/>
              <a:ln w="57150">
                <a:noFill/>
              </a:ln>
            </p:spPr>
            <p:style>
              <a:lnRef idx="1">
                <a:schemeClr val="accent2"/>
              </a:lnRef>
              <a:fillRef idx="2">
                <a:schemeClr val="accent2"/>
              </a:fillRef>
              <a:effectRef idx="1">
                <a:schemeClr val="accent2"/>
              </a:effectRef>
              <a:fontRef idx="minor">
                <a:schemeClr val="dk1"/>
              </a:fontRef>
            </p:style>
            <p:txBody>
              <a:bodyPr wrap="square">
                <a:spAutoFit/>
              </a:bodyPr>
              <a:lstStyle/>
              <a:p>
                <a:pPr marL="630555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</a:t>
                </a:r>
                <a:r>
                  <a:rPr lang="en-US" sz="4800" b="1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.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𝐶</m:t>
                        </m:r>
                        <m:sSub>
                          <m:sSubPr>
                            <m:ctrlPr>
                              <a:rPr lang="en-US" sz="4800" i="1"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𝐷</m:t>
                            </m:r>
                          </m:e>
                          <m:sub>
                            <m:r>
                              <a:rPr lang="en-US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𝐷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4800" i="1"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𝐴</m:t>
                            </m:r>
                          </m:e>
                          <m:sub>
                            <m:r>
                              <a:rPr lang="en-US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  <m:sSub>
                          <m:sSubPr>
                            <m:ctrlPr>
                              <a:rPr lang="en-US" sz="4800" i="1"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𝐵</m:t>
                            </m:r>
                          </m:e>
                          <m:sub>
                            <m:r>
                              <a:rPr lang="en-US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</m:e>
                    </m:acc>
                  </m:oMath>
                </a14:m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ồng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ẳng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</a:p>
              <a:p>
                <a:pPr>
                  <a:lnSpc>
                    <a:spcPct val="115000"/>
                  </a:lnSpc>
                  <a:spcAft>
                    <a:spcPts val="1000"/>
                  </a:spcAft>
                  <a:tabLst>
                    <a:tab pos="2256155" algn="l"/>
                    <a:tab pos="3676650" algn="l"/>
                  </a:tabLst>
                </a:pPr>
                <a:endParaRPr lang="en-US" sz="48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6" name="Rectangle 55">
                <a:extLst>
                  <a:ext uri="{FF2B5EF4-FFF2-40B4-BE49-F238E27FC236}">
                    <a16:creationId xmlns:a16="http://schemas.microsoft.com/office/drawing/2014/main" id="{34467089-764F-4FEC-97F2-D5EEE478E98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06000" y="3345489"/>
                <a:ext cx="11506200" cy="1934376"/>
              </a:xfrm>
              <a:prstGeom prst="rect">
                <a:avLst/>
              </a:prstGeom>
              <a:blipFill>
                <a:blip r:embed="rId4"/>
                <a:stretch>
                  <a:fillRect t="-631"/>
                </a:stretch>
              </a:blipFill>
              <a:ln w="57150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7" name="Rectangle 56">
                <a:extLst>
                  <a:ext uri="{FF2B5EF4-FFF2-40B4-BE49-F238E27FC236}">
                    <a16:creationId xmlns="" xmlns:a16="http://schemas.microsoft.com/office/drawing/2014/main" id="{02C4FD6C-FB02-475F-9841-A5EA3C1A6C85}"/>
                  </a:ext>
                </a:extLst>
              </p:cNvPr>
              <p:cNvSpPr/>
              <p:nvPr/>
            </p:nvSpPr>
            <p:spPr>
              <a:xfrm>
                <a:off x="1520000" y="4517063"/>
                <a:ext cx="9047751" cy="953915"/>
              </a:xfrm>
              <a:prstGeom prst="rect">
                <a:avLst/>
              </a:prstGeom>
              <a:noFill/>
              <a:ln w="57150">
                <a:noFill/>
              </a:ln>
            </p:spPr>
            <p:style>
              <a:lnRef idx="1">
                <a:schemeClr val="accent2"/>
              </a:lnRef>
              <a:fillRef idx="2">
                <a:schemeClr val="accent2"/>
              </a:fillRef>
              <a:effectRef idx="1">
                <a:schemeClr val="accent2"/>
              </a:effectRef>
              <a:fontRef idx="minor">
                <a:schemeClr val="dk1"/>
              </a:fontRef>
            </p:style>
            <p:txBody>
              <a:bodyPr wrap="square">
                <a:spAutoFit/>
              </a:bodyPr>
              <a:lstStyle/>
              <a:p>
                <a:pPr marL="630555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4800" b="1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.</a:t>
                </a:r>
                <a:r>
                  <a:rPr lang="en-US" sz="4800" b="1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𝐶</m:t>
                        </m:r>
                        <m:sSub>
                          <m:sSubPr>
                            <m:ctrlPr>
                              <a:rPr lang="en-US" sz="4800" i="1">
                                <a:latin typeface="Cambria Math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𝐷</m:t>
                            </m:r>
                          </m:e>
                          <m:sub>
                            <m:r>
                              <a:rPr lang="en-US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𝐷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4800" i="1">
                                <a:latin typeface="Cambria Math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𝐴</m:t>
                            </m:r>
                          </m:e>
                          <m:sub>
                            <m:r>
                              <a:rPr lang="en-US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𝐶</m:t>
                        </m:r>
                      </m:e>
                    </m:acc>
                  </m:oMath>
                </a14:m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đồng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phẳng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.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</a:t>
                </a:r>
              </a:p>
            </p:txBody>
          </p:sp>
        </mc:Choice>
        <mc:Fallback xmlns="">
          <p:sp>
            <p:nvSpPr>
              <p:cNvPr id="57" name="Rectangle 56">
                <a:extLst>
                  <a:ext uri="{FF2B5EF4-FFF2-40B4-BE49-F238E27FC236}">
                    <a16:creationId xmlns:a16="http://schemas.microsoft.com/office/drawing/2014/main" id="{02C4FD6C-FB02-475F-9841-A5EA3C1A6C8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0000" y="4517063"/>
                <a:ext cx="9047751" cy="953915"/>
              </a:xfrm>
              <a:prstGeom prst="rect">
                <a:avLst/>
              </a:prstGeom>
              <a:blipFill>
                <a:blip r:embed="rId5"/>
                <a:stretch>
                  <a:fillRect t="-1282" b="-33974"/>
                </a:stretch>
              </a:blipFill>
              <a:ln w="57150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0" name="TextBox 59">
                <a:extLst>
                  <a:ext uri="{FF2B5EF4-FFF2-40B4-BE49-F238E27FC236}">
                    <a16:creationId xmlns="" xmlns:a16="http://schemas.microsoft.com/office/drawing/2014/main" id="{2E4EF38B-D9C0-41AE-A710-096521C83F52}"/>
                  </a:ext>
                </a:extLst>
              </p:cNvPr>
              <p:cNvSpPr txBox="1"/>
              <p:nvPr/>
            </p:nvSpPr>
            <p:spPr>
              <a:xfrm>
                <a:off x="2039088" y="8533011"/>
                <a:ext cx="17696712" cy="87370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629920">
                  <a:lnSpc>
                    <a:spcPct val="115000"/>
                  </a:lnSpc>
                  <a:spcAft>
                    <a:spcPts val="800"/>
                  </a:spcAft>
                  <a:tabLst>
                    <a:tab pos="630555" algn="l"/>
                  </a:tabLst>
                </a:pPr>
                <a14:m>
                  <m:oMath xmlns:m="http://schemas.openxmlformats.org/officeDocument/2006/math"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𝑀</m:t>
                    </m:r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𝑁</m:t>
                    </m:r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𝑃</m:t>
                    </m:r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𝑄</m:t>
                    </m:r>
                  </m:oMath>
                </a14:m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ần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ượt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ung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𝐵</m:t>
                    </m:r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</m:t>
                    </m:r>
                    <m:sSub>
                      <m:sSubPr>
                        <m:ctrlPr>
                          <a:rPr lang="en-US" sz="48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</m:t>
                        </m:r>
                      </m:e>
                      <m:sub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𝐷</m:t>
                    </m:r>
                    <m:sSub>
                      <m:sSubPr>
                        <m:ctrlPr>
                          <a:rPr lang="en-US" sz="48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𝐷</m:t>
                        </m:r>
                      </m:e>
                      <m:sub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𝐶𝐷</m:t>
                    </m:r>
                  </m:oMath>
                </a14:m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60" name="TextBox 59">
                <a:extLst>
                  <a:ext uri="{FF2B5EF4-FFF2-40B4-BE49-F238E27FC236}">
                    <a16:creationId xmlns:a16="http://schemas.microsoft.com/office/drawing/2014/main" id="{2E4EF38B-D9C0-41AE-A710-096521C83F5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39088" y="8533011"/>
                <a:ext cx="17696712" cy="873701"/>
              </a:xfrm>
              <a:prstGeom prst="rect">
                <a:avLst/>
              </a:prstGeom>
              <a:blipFill>
                <a:blip r:embed="rId6"/>
                <a:stretch>
                  <a:fillRect t="-10490" b="-370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1" name="Oval 60">
            <a:extLst>
              <a:ext uri="{FF2B5EF4-FFF2-40B4-BE49-F238E27FC236}">
                <a16:creationId xmlns="" xmlns:a16="http://schemas.microsoft.com/office/drawing/2014/main" id="{07A1DA9D-A5F5-441E-A3D6-71BCE7B95425}"/>
              </a:ext>
            </a:extLst>
          </p:cNvPr>
          <p:cNvSpPr/>
          <p:nvPr/>
        </p:nvSpPr>
        <p:spPr>
          <a:xfrm>
            <a:off x="1740079" y="4500034"/>
            <a:ext cx="1262488" cy="900493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6400" b="1" noProof="0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</a:t>
            </a:r>
            <a:endParaRPr kumimoji="0" lang="en-US" sz="64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0" name="TextBox 69">
                <a:extLst>
                  <a:ext uri="{FF2B5EF4-FFF2-40B4-BE49-F238E27FC236}">
                    <a16:creationId xmlns="" xmlns:a16="http://schemas.microsoft.com/office/drawing/2014/main" id="{CDA888DB-238A-4A8D-8274-035F5B244FAE}"/>
                  </a:ext>
                </a:extLst>
              </p:cNvPr>
              <p:cNvSpPr txBox="1"/>
              <p:nvPr/>
            </p:nvSpPr>
            <p:spPr>
              <a:xfrm>
                <a:off x="10976959" y="4689471"/>
                <a:ext cx="12188756" cy="143000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630555">
                  <a:lnSpc>
                    <a:spcPct val="115000"/>
                  </a:lnSpc>
                  <a:spcAft>
                    <a:spcPts val="800"/>
                  </a:spcAft>
                </a:pP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.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𝐵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𝐷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4800" i="1"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𝐶</m:t>
                            </m:r>
                          </m:e>
                          <m:sub>
                            <m:r>
                              <a:rPr lang="en-US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</m:t>
                        </m:r>
                      </m:e>
                    </m:acc>
                  </m:oMath>
                </a14:m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ồng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ẳng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70" name="TextBox 69">
                <a:extLst>
                  <a:ext uri="{FF2B5EF4-FFF2-40B4-BE49-F238E27FC236}">
                    <a16:creationId xmlns:a16="http://schemas.microsoft.com/office/drawing/2014/main" id="{CDA888DB-238A-4A8D-8274-035F5B244FA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76959" y="4689471"/>
                <a:ext cx="12188756" cy="1430007"/>
              </a:xfrm>
              <a:prstGeom prst="rect">
                <a:avLst/>
              </a:prstGeom>
              <a:blipFill>
                <a:blip r:embed="rId7"/>
                <a:stretch>
                  <a:fillRect t="-8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2" name="Rectangle 76">
            <a:extLst>
              <a:ext uri="{FF2B5EF4-FFF2-40B4-BE49-F238E27FC236}">
                <a16:creationId xmlns="" xmlns:a16="http://schemas.microsoft.com/office/drawing/2014/main" id="{FB0B01E4-DD60-46A2-A6DB-4E1A08BA60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15240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83" name="Group 2828">
            <a:extLst>
              <a:ext uri="{FF2B5EF4-FFF2-40B4-BE49-F238E27FC236}">
                <a16:creationId xmlns="" xmlns:a16="http://schemas.microsoft.com/office/drawing/2014/main" id="{5892D3BD-F55E-4548-8E4E-08DEDF6B792D}"/>
              </a:ext>
            </a:extLst>
          </p:cNvPr>
          <p:cNvGrpSpPr>
            <a:grpSpLocks/>
          </p:cNvGrpSpPr>
          <p:nvPr/>
        </p:nvGrpSpPr>
        <p:grpSpPr bwMode="auto">
          <a:xfrm>
            <a:off x="17983200" y="7298335"/>
            <a:ext cx="5182515" cy="5122265"/>
            <a:chOff x="5490" y="2103"/>
            <a:chExt cx="4995" cy="4605"/>
          </a:xfrm>
        </p:grpSpPr>
        <p:grpSp>
          <p:nvGrpSpPr>
            <p:cNvPr id="84" name="Group 243">
              <a:extLst>
                <a:ext uri="{FF2B5EF4-FFF2-40B4-BE49-F238E27FC236}">
                  <a16:creationId xmlns="" xmlns:a16="http://schemas.microsoft.com/office/drawing/2014/main" id="{A4C8B305-59C9-4808-9BEC-4ACC24F573C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490" y="2103"/>
              <a:ext cx="4995" cy="4605"/>
              <a:chOff x="5490" y="1665"/>
              <a:chExt cx="4995" cy="4605"/>
            </a:xfrm>
          </p:grpSpPr>
          <p:grpSp>
            <p:nvGrpSpPr>
              <p:cNvPr id="88" name="Group 244">
                <a:extLst>
                  <a:ext uri="{FF2B5EF4-FFF2-40B4-BE49-F238E27FC236}">
                    <a16:creationId xmlns="" xmlns:a16="http://schemas.microsoft.com/office/drawing/2014/main" id="{7A0D3C0F-8DCF-4199-8A16-2108BC1236E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490" y="1665"/>
                <a:ext cx="4995" cy="4605"/>
                <a:chOff x="5490" y="1245"/>
                <a:chExt cx="4995" cy="4545"/>
              </a:xfrm>
            </p:grpSpPr>
            <p:sp>
              <p:nvSpPr>
                <p:cNvPr id="95" name="Rectangle 245">
                  <a:extLst>
                    <a:ext uri="{FF2B5EF4-FFF2-40B4-BE49-F238E27FC236}">
                      <a16:creationId xmlns="" xmlns:a16="http://schemas.microsoft.com/office/drawing/2014/main" id="{5F5FCE61-AFFC-4475-8B09-91685867365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810" y="1245"/>
                  <a:ext cx="450" cy="525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12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D</a:t>
                  </a:r>
                  <a:endParaRPr kumimoji="0" lang="en-US" alt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96" name="Rectangle 246">
                  <a:extLst>
                    <a:ext uri="{FF2B5EF4-FFF2-40B4-BE49-F238E27FC236}">
                      <a16:creationId xmlns="" xmlns:a16="http://schemas.microsoft.com/office/drawing/2014/main" id="{E2299B16-2377-4CE3-BC9F-DAE2FD7B9F6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610" y="5265"/>
                  <a:ext cx="645" cy="525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12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A</a:t>
                  </a:r>
                  <a:r>
                    <a:rPr kumimoji="0" lang="en-US" altLang="en-US" sz="1200" b="0" i="0" u="none" strike="noStrike" cap="none" normalizeH="0" baseline="-3000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1</a:t>
                  </a:r>
                  <a:endParaRPr kumimoji="0" lang="en-US" alt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97" name="Rectangle 247">
                  <a:extLst>
                    <a:ext uri="{FF2B5EF4-FFF2-40B4-BE49-F238E27FC236}">
                      <a16:creationId xmlns="" xmlns:a16="http://schemas.microsoft.com/office/drawing/2014/main" id="{DBB1A65A-0E22-4FC3-8B28-E6E9576C3EF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8505" y="5265"/>
                  <a:ext cx="780" cy="525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12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B</a:t>
                  </a:r>
                  <a:r>
                    <a:rPr kumimoji="0" lang="en-US" altLang="en-US" sz="1200" b="0" i="0" u="none" strike="noStrike" cap="none" normalizeH="0" baseline="-3000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1</a:t>
                  </a:r>
                  <a:endParaRPr kumimoji="0" lang="en-US" alt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98" name="Rectangle 248">
                  <a:extLst>
                    <a:ext uri="{FF2B5EF4-FFF2-40B4-BE49-F238E27FC236}">
                      <a16:creationId xmlns="" xmlns:a16="http://schemas.microsoft.com/office/drawing/2014/main" id="{2ADDA984-2630-42D9-981F-782CC8AC6AB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9885" y="4200"/>
                  <a:ext cx="600" cy="525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12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C</a:t>
                  </a:r>
                  <a:r>
                    <a:rPr kumimoji="0" lang="en-US" altLang="en-US" sz="1200" b="0" i="0" u="none" strike="noStrike" cap="none" normalizeH="0" baseline="-3000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1</a:t>
                  </a:r>
                  <a:endParaRPr kumimoji="0" lang="en-US" alt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99" name="Rectangle 249">
                  <a:extLst>
                    <a:ext uri="{FF2B5EF4-FFF2-40B4-BE49-F238E27FC236}">
                      <a16:creationId xmlns="" xmlns:a16="http://schemas.microsoft.com/office/drawing/2014/main" id="{976429C7-D18E-4E97-B312-D4321404378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867" y="4141"/>
                  <a:ext cx="675" cy="525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12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D</a:t>
                  </a:r>
                  <a:r>
                    <a:rPr kumimoji="0" lang="en-US" altLang="en-US" sz="1200" b="0" i="0" u="none" strike="noStrike" cap="none" normalizeH="0" baseline="-3000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1</a:t>
                  </a:r>
                  <a:endParaRPr kumimoji="0" lang="en-US" alt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00" name="Rectangle 250">
                  <a:extLst>
                    <a:ext uri="{FF2B5EF4-FFF2-40B4-BE49-F238E27FC236}">
                      <a16:creationId xmlns="" xmlns:a16="http://schemas.microsoft.com/office/drawing/2014/main" id="{CACD2075-9DC8-4A96-8401-4DFC12F8921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9882" y="1350"/>
                  <a:ext cx="450" cy="525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12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C</a:t>
                  </a:r>
                  <a:endParaRPr kumimoji="0" lang="en-US" alt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01" name="Rectangle 251">
                  <a:extLst>
                    <a:ext uri="{FF2B5EF4-FFF2-40B4-BE49-F238E27FC236}">
                      <a16:creationId xmlns="" xmlns:a16="http://schemas.microsoft.com/office/drawing/2014/main" id="{CE24D19C-4019-4D77-8234-D0855FC94F3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8715" y="2415"/>
                  <a:ext cx="450" cy="525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12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B</a:t>
                  </a:r>
                  <a:endParaRPr kumimoji="0" lang="en-US" alt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grpSp>
              <p:nvGrpSpPr>
                <p:cNvPr id="102" name="Group 252">
                  <a:extLst>
                    <a:ext uri="{FF2B5EF4-FFF2-40B4-BE49-F238E27FC236}">
                      <a16:creationId xmlns="" xmlns:a16="http://schemas.microsoft.com/office/drawing/2014/main" id="{32C2CE3E-E6C9-49E5-8DE5-DA3987777EA2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6090" y="1544"/>
                  <a:ext cx="3825" cy="3721"/>
                  <a:chOff x="6060" y="1680"/>
                  <a:chExt cx="3825" cy="3721"/>
                </a:xfrm>
              </p:grpSpPr>
              <p:sp>
                <p:nvSpPr>
                  <p:cNvPr id="104" name="AutoShape 253">
                    <a:extLst>
                      <a:ext uri="{FF2B5EF4-FFF2-40B4-BE49-F238E27FC236}">
                        <a16:creationId xmlns="" xmlns:a16="http://schemas.microsoft.com/office/drawing/2014/main" id="{050071A9-7ED3-447B-A477-BD7ADCBF12C9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7380" y="1680"/>
                    <a:ext cx="2505" cy="1"/>
                  </a:xfrm>
                  <a:prstGeom prst="straightConnector1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05" name="AutoShape 254">
                    <a:extLst>
                      <a:ext uri="{FF2B5EF4-FFF2-40B4-BE49-F238E27FC236}">
                        <a16:creationId xmlns="" xmlns:a16="http://schemas.microsoft.com/office/drawing/2014/main" id="{70A486B8-D59A-4DB4-A530-61400D420237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7377" y="1681"/>
                    <a:ext cx="0" cy="2774"/>
                  </a:xfrm>
                  <a:prstGeom prst="straightConnector1">
                    <a:avLst/>
                  </a:prstGeom>
                  <a:noFill/>
                  <a:ln w="9525">
                    <a:solidFill>
                      <a:srgbClr val="000000"/>
                    </a:solidFill>
                    <a:prstDash val="dash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06" name="AutoShape 255">
                    <a:extLst>
                      <a:ext uri="{FF2B5EF4-FFF2-40B4-BE49-F238E27FC236}">
                        <a16:creationId xmlns="" xmlns:a16="http://schemas.microsoft.com/office/drawing/2014/main" id="{6FF89B07-049D-483B-8F32-833D4ED5626A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6060" y="1680"/>
                    <a:ext cx="1320" cy="944"/>
                  </a:xfrm>
                  <a:prstGeom prst="straightConnector1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07" name="AutoShape 256">
                    <a:extLst>
                      <a:ext uri="{FF2B5EF4-FFF2-40B4-BE49-F238E27FC236}">
                        <a16:creationId xmlns="" xmlns:a16="http://schemas.microsoft.com/office/drawing/2014/main" id="{913FF93E-E534-4680-A801-A91F57E60B33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6060" y="2625"/>
                    <a:ext cx="2580" cy="0"/>
                  </a:xfrm>
                  <a:prstGeom prst="straightConnector1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08" name="AutoShape 257">
                    <a:extLst>
                      <a:ext uri="{FF2B5EF4-FFF2-40B4-BE49-F238E27FC236}">
                        <a16:creationId xmlns="" xmlns:a16="http://schemas.microsoft.com/office/drawing/2014/main" id="{8E054648-8EDE-4E10-8A24-7D73F5E3482D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8640" y="1683"/>
                    <a:ext cx="1245" cy="942"/>
                  </a:xfrm>
                  <a:prstGeom prst="straightConnector1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09" name="AutoShape 258">
                    <a:extLst>
                      <a:ext uri="{FF2B5EF4-FFF2-40B4-BE49-F238E27FC236}">
                        <a16:creationId xmlns="" xmlns:a16="http://schemas.microsoft.com/office/drawing/2014/main" id="{8AE9F629-4680-415F-86D6-4DD14CC3C381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7377" y="4455"/>
                    <a:ext cx="2505" cy="1"/>
                  </a:xfrm>
                  <a:prstGeom prst="straightConnector1">
                    <a:avLst/>
                  </a:prstGeom>
                  <a:noFill/>
                  <a:ln w="9525">
                    <a:solidFill>
                      <a:srgbClr val="000000"/>
                    </a:solidFill>
                    <a:prstDash val="dash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10" name="AutoShape 259">
                    <a:extLst>
                      <a:ext uri="{FF2B5EF4-FFF2-40B4-BE49-F238E27FC236}">
                        <a16:creationId xmlns="" xmlns:a16="http://schemas.microsoft.com/office/drawing/2014/main" id="{4D3B1FE2-C4A4-492E-B0F4-3DB046B8A46C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9885" y="1682"/>
                    <a:ext cx="0" cy="2773"/>
                  </a:xfrm>
                  <a:prstGeom prst="straightConnector1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11" name="AutoShape 260">
                    <a:extLst>
                      <a:ext uri="{FF2B5EF4-FFF2-40B4-BE49-F238E27FC236}">
                        <a16:creationId xmlns="" xmlns:a16="http://schemas.microsoft.com/office/drawing/2014/main" id="{65E8C9F3-F138-423A-9AFB-882A276F82D5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8640" y="2625"/>
                    <a:ext cx="0" cy="2774"/>
                  </a:xfrm>
                  <a:prstGeom prst="straightConnector1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12" name="AutoShape 261">
                    <a:extLst>
                      <a:ext uri="{FF2B5EF4-FFF2-40B4-BE49-F238E27FC236}">
                        <a16:creationId xmlns="" xmlns:a16="http://schemas.microsoft.com/office/drawing/2014/main" id="{564427A3-7E35-434E-92A5-9B11DBE46BB3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6060" y="2625"/>
                    <a:ext cx="0" cy="2774"/>
                  </a:xfrm>
                  <a:prstGeom prst="straightConnector1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13" name="AutoShape 262">
                    <a:extLst>
                      <a:ext uri="{FF2B5EF4-FFF2-40B4-BE49-F238E27FC236}">
                        <a16:creationId xmlns="" xmlns:a16="http://schemas.microsoft.com/office/drawing/2014/main" id="{69C7BD9F-67B8-49E3-BDEC-FA47E93C4E98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8640" y="4456"/>
                    <a:ext cx="1245" cy="943"/>
                  </a:xfrm>
                  <a:prstGeom prst="straightConnector1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14" name="AutoShape 263">
                    <a:extLst>
                      <a:ext uri="{FF2B5EF4-FFF2-40B4-BE49-F238E27FC236}">
                        <a16:creationId xmlns="" xmlns:a16="http://schemas.microsoft.com/office/drawing/2014/main" id="{9397EC6B-AAE9-4C89-B6B0-747C996668D8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6060" y="4456"/>
                    <a:ext cx="1320" cy="944"/>
                  </a:xfrm>
                  <a:prstGeom prst="straightConnector1">
                    <a:avLst/>
                  </a:prstGeom>
                  <a:noFill/>
                  <a:ln w="9525">
                    <a:solidFill>
                      <a:srgbClr val="000000"/>
                    </a:solidFill>
                    <a:prstDash val="dash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15" name="AutoShape 264">
                    <a:extLst>
                      <a:ext uri="{FF2B5EF4-FFF2-40B4-BE49-F238E27FC236}">
                        <a16:creationId xmlns="" xmlns:a16="http://schemas.microsoft.com/office/drawing/2014/main" id="{FB8170E4-33CF-4CF7-82AB-7F7C9F80FFFD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6060" y="5401"/>
                    <a:ext cx="2580" cy="0"/>
                  </a:xfrm>
                  <a:prstGeom prst="straightConnector1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  <p:sp>
              <p:nvSpPr>
                <p:cNvPr id="103" name="Rectangle 265">
                  <a:extLst>
                    <a:ext uri="{FF2B5EF4-FFF2-40B4-BE49-F238E27FC236}">
                      <a16:creationId xmlns="" xmlns:a16="http://schemas.microsoft.com/office/drawing/2014/main" id="{857DE9D5-D035-400A-964D-6EA45E932F2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490" y="2310"/>
                  <a:ext cx="450" cy="525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12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A</a:t>
                  </a:r>
                  <a:endParaRPr kumimoji="0" lang="en-US" alt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</p:grpSp>
          <p:sp>
            <p:nvSpPr>
              <p:cNvPr id="89" name="AutoShape 266">
                <a:extLst>
                  <a:ext uri="{FF2B5EF4-FFF2-40B4-BE49-F238E27FC236}">
                    <a16:creationId xmlns="" xmlns:a16="http://schemas.microsoft.com/office/drawing/2014/main" id="{95DD2F40-1A6A-4D29-88D0-8A5446B4E49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7410" y="1968"/>
                <a:ext cx="1260" cy="1414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0" name="AutoShape 267">
                <a:extLst>
                  <a:ext uri="{FF2B5EF4-FFF2-40B4-BE49-F238E27FC236}">
                    <a16:creationId xmlns="" xmlns:a16="http://schemas.microsoft.com/office/drawing/2014/main" id="{D29D25CF-5A02-49AE-B6C4-9C5032C9CDB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6090" y="3382"/>
                <a:ext cx="1317" cy="893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1" name="AutoShape 268">
                <a:extLst>
                  <a:ext uri="{FF2B5EF4-FFF2-40B4-BE49-F238E27FC236}">
                    <a16:creationId xmlns="" xmlns:a16="http://schemas.microsoft.com/office/drawing/2014/main" id="{E204D1C5-1332-4378-8850-0593196BDBA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6090" y="2925"/>
                <a:ext cx="1317" cy="1350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2" name="AutoShape 269">
                <a:extLst>
                  <a:ext uri="{FF2B5EF4-FFF2-40B4-BE49-F238E27FC236}">
                    <a16:creationId xmlns="" xmlns:a16="http://schemas.microsoft.com/office/drawing/2014/main" id="{E613041A-EEFA-46D0-87E5-21FCE360216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7383" y="1971"/>
                <a:ext cx="1287" cy="954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3" name="AutoShape 270">
                <a:extLst>
                  <a:ext uri="{FF2B5EF4-FFF2-40B4-BE49-F238E27FC236}">
                    <a16:creationId xmlns="" xmlns:a16="http://schemas.microsoft.com/office/drawing/2014/main" id="{DD32A5AD-EE8C-4837-8D9B-4DABD0C33AA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7410" y="1971"/>
                <a:ext cx="2505" cy="2809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4" name="AutoShape 271">
                <a:extLst>
                  <a:ext uri="{FF2B5EF4-FFF2-40B4-BE49-F238E27FC236}">
                    <a16:creationId xmlns="" xmlns:a16="http://schemas.microsoft.com/office/drawing/2014/main" id="{9BCE6D18-21C6-4E5D-83BC-F0D9211E3AB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6120" y="1968"/>
                <a:ext cx="3792" cy="3765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85" name="AutoShape 272">
              <a:extLst>
                <a:ext uri="{FF2B5EF4-FFF2-40B4-BE49-F238E27FC236}">
                  <a16:creationId xmlns="" xmlns:a16="http://schemas.microsoft.com/office/drawing/2014/main" id="{ED8F744B-EC80-49C7-8C25-351B3D494EB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410" y="2406"/>
              <a:ext cx="2502" cy="2813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6" name="AutoShape 273">
              <a:extLst>
                <a:ext uri="{FF2B5EF4-FFF2-40B4-BE49-F238E27FC236}">
                  <a16:creationId xmlns="" xmlns:a16="http://schemas.microsoft.com/office/drawing/2014/main" id="{8A744FDC-7B01-4FB1-A46A-452A066CBB2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120" y="2409"/>
              <a:ext cx="3795" cy="3762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7" name="AutoShape 274">
              <a:extLst>
                <a:ext uri="{FF2B5EF4-FFF2-40B4-BE49-F238E27FC236}">
                  <a16:creationId xmlns="" xmlns:a16="http://schemas.microsoft.com/office/drawing/2014/main" id="{0EADFFAE-B9BC-4AF6-9F86-38763FD079D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120" y="2406"/>
              <a:ext cx="1290" cy="956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16" name="TextBox 115">
                <a:extLst>
                  <a:ext uri="{FF2B5EF4-FFF2-40B4-BE49-F238E27FC236}">
                    <a16:creationId xmlns="" xmlns:a16="http://schemas.microsoft.com/office/drawing/2014/main" id="{A37FB647-24E4-49C7-A647-C10B46BF681A}"/>
                  </a:ext>
                </a:extLst>
              </p:cNvPr>
              <p:cNvSpPr txBox="1"/>
              <p:nvPr/>
            </p:nvSpPr>
            <p:spPr>
              <a:xfrm>
                <a:off x="2463334" y="10029232"/>
                <a:ext cx="14533318" cy="180337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indent="179705">
                  <a:lnSpc>
                    <a:spcPct val="115000"/>
                  </a:lnSpc>
                  <a:spcAft>
                    <a:spcPts val="800"/>
                  </a:spcAft>
                  <a:tabLst>
                    <a:tab pos="630555" algn="l"/>
                  </a:tabLst>
                </a:pP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a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𝐶</m:t>
                    </m:r>
                    <m:sSub>
                      <m:sSubPr>
                        <m:ctrlPr>
                          <a:rPr lang="en-US" sz="48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𝐷</m:t>
                        </m:r>
                      </m:e>
                      <m:sub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//(</m:t>
                    </m:r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𝑀𝑁𝑃𝑄</m:t>
                    </m:r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;</m:t>
                    </m:r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𝐷</m:t>
                    </m:r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//</m:t>
                    </m:r>
                    <m:d>
                      <m:dPr>
                        <m:ctrlPr>
                          <a:rPr lang="en-US" sz="48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𝑀𝑁𝑃𝑄</m:t>
                        </m:r>
                      </m:e>
                    </m:d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;</m:t>
                    </m:r>
                    <m:sSub>
                      <m:sSubPr>
                        <m:ctrlPr>
                          <a:rPr lang="en-US" sz="48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</m:t>
                        </m:r>
                      </m:e>
                      <m:sub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𝐶</m:t>
                    </m:r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//(</m:t>
                    </m:r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𝑀𝑁𝑃𝑄</m:t>
                    </m:r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⇒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𝐶</m:t>
                        </m:r>
                        <m:sSub>
                          <m:sSubPr>
                            <m:ctrlPr>
                              <a:rPr lang="en-US" sz="4800" i="1"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𝐷</m:t>
                            </m:r>
                          </m:e>
                          <m:sub>
                            <m:r>
                              <a:rPr lang="en-US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𝐷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4800" i="1"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𝐴</m:t>
                            </m:r>
                          </m:e>
                          <m:sub>
                            <m:r>
                              <a:rPr lang="en-US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𝐶</m:t>
                        </m:r>
                      </m:e>
                    </m:acc>
                  </m:oMath>
                </a14:m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ồng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ẳng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116" name="TextBox 115">
                <a:extLst>
                  <a:ext uri="{FF2B5EF4-FFF2-40B4-BE49-F238E27FC236}">
                    <a16:creationId xmlns:a16="http://schemas.microsoft.com/office/drawing/2014/main" id="{A37FB647-24E4-49C7-A647-C10B46BF681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63334" y="10029232"/>
                <a:ext cx="14533318" cy="1803379"/>
              </a:xfrm>
              <a:prstGeom prst="rect">
                <a:avLst/>
              </a:prstGeom>
              <a:blipFill>
                <a:blip r:embed="rId8"/>
                <a:stretch>
                  <a:fillRect l="-671" t="-5068" b="-172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093681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125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" grpId="0"/>
      <p:bldP spid="56" grpId="0"/>
      <p:bldP spid="57" grpId="0"/>
      <p:bldP spid="60" grpId="0"/>
      <p:bldP spid="61" grpId="0" animBg="1"/>
      <p:bldP spid="70" grpId="0"/>
      <p:bldP spid="116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="" xmlns:a16="http://schemas.microsoft.com/office/drawing/2014/main" id="{71669FC1-402D-4918-9243-5FDECEB335A8}"/>
              </a:ext>
            </a:extLst>
          </p:cNvPr>
          <p:cNvGrpSpPr/>
          <p:nvPr/>
        </p:nvGrpSpPr>
        <p:grpSpPr>
          <a:xfrm>
            <a:off x="1232908" y="7129178"/>
            <a:ext cx="22098352" cy="5862998"/>
            <a:chOff x="1270511" y="5777827"/>
            <a:chExt cx="14664473" cy="7353114"/>
          </a:xfrm>
        </p:grpSpPr>
        <p:sp>
          <p:nvSpPr>
            <p:cNvPr id="3" name="Rounded Rectangle 101">
              <a:extLst>
                <a:ext uri="{FF2B5EF4-FFF2-40B4-BE49-F238E27FC236}">
                  <a16:creationId xmlns="" xmlns:a16="http://schemas.microsoft.com/office/drawing/2014/main" id="{13166164-76FC-4C9C-90E0-577D00D361C2}"/>
                </a:ext>
              </a:extLst>
            </p:cNvPr>
            <p:cNvSpPr/>
            <p:nvPr/>
          </p:nvSpPr>
          <p:spPr>
            <a:xfrm>
              <a:off x="1356007" y="5777827"/>
              <a:ext cx="14578977" cy="7353114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4" name="Group 3">
              <a:extLst>
                <a:ext uri="{FF2B5EF4-FFF2-40B4-BE49-F238E27FC236}">
                  <a16:creationId xmlns="" xmlns:a16="http://schemas.microsoft.com/office/drawing/2014/main" id="{EE95BB8A-AD83-409C-A9E0-3795C7267902}"/>
                </a:ext>
              </a:extLst>
            </p:cNvPr>
            <p:cNvGrpSpPr/>
            <p:nvPr/>
          </p:nvGrpSpPr>
          <p:grpSpPr>
            <a:xfrm>
              <a:off x="1270511" y="5867400"/>
              <a:ext cx="3568119" cy="845462"/>
              <a:chOff x="1224541" y="6305967"/>
              <a:chExt cx="3568119" cy="845462"/>
            </a:xfrm>
          </p:grpSpPr>
          <p:sp>
            <p:nvSpPr>
              <p:cNvPr id="5" name="Freeform 20">
                <a:extLst>
                  <a:ext uri="{FF2B5EF4-FFF2-40B4-BE49-F238E27FC236}">
                    <a16:creationId xmlns="" xmlns:a16="http://schemas.microsoft.com/office/drawing/2014/main" id="{D2AF9484-1320-477F-A179-B0D7F4001E6B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" name="TextBox 5">
                <a:extLst>
                  <a:ext uri="{FF2B5EF4-FFF2-40B4-BE49-F238E27FC236}">
                    <a16:creationId xmlns="" xmlns:a16="http://schemas.microsoft.com/office/drawing/2014/main" id="{6F508BF9-6B81-48D4-B158-BD11CAB29212}"/>
                  </a:ext>
                </a:extLst>
              </p:cNvPr>
              <p:cNvSpPr txBox="1"/>
              <p:nvPr/>
            </p:nvSpPr>
            <p:spPr>
              <a:xfrm>
                <a:off x="2296330" y="6305967"/>
                <a:ext cx="237276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46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999C8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kumimoji="0" lang="en-US" sz="4600" b="1" i="0" u="none" strike="noStrike" kern="1200" cap="none" spc="0" normalizeH="0" baseline="0" noProof="0" dirty="0">
                  <a:ln>
                    <a:noFill/>
                  </a:ln>
                  <a:solidFill>
                    <a:srgbClr val="0999C8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" name="Round Diagonal Corner Rectangle 105">
                <a:extLst>
                  <a:ext uri="{FF2B5EF4-FFF2-40B4-BE49-F238E27FC236}">
                    <a16:creationId xmlns="" xmlns:a16="http://schemas.microsoft.com/office/drawing/2014/main" id="{8C361EE0-AA9F-495E-8751-31809CE350CF}"/>
                  </a:ext>
                </a:extLst>
              </p:cNvPr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8" name="Freeform 15">
                <a:extLst>
                  <a:ext uri="{FF2B5EF4-FFF2-40B4-BE49-F238E27FC236}">
                    <a16:creationId xmlns="" xmlns:a16="http://schemas.microsoft.com/office/drawing/2014/main" id="{F22F72FB-2F4D-48BF-816F-9AFDA969CAD3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9" name="Group 8">
            <a:extLst>
              <a:ext uri="{FF2B5EF4-FFF2-40B4-BE49-F238E27FC236}">
                <a16:creationId xmlns="" xmlns:a16="http://schemas.microsoft.com/office/drawing/2014/main" id="{ADBB2AD9-B076-47C7-BD88-FD6B0E55EDA1}"/>
              </a:ext>
            </a:extLst>
          </p:cNvPr>
          <p:cNvGrpSpPr/>
          <p:nvPr/>
        </p:nvGrpSpPr>
        <p:grpSpPr>
          <a:xfrm>
            <a:off x="1069774" y="1247743"/>
            <a:ext cx="22711206" cy="5463723"/>
            <a:chOff x="1219201" y="1579564"/>
            <a:chExt cx="22262753" cy="5895895"/>
          </a:xfrm>
        </p:grpSpPr>
        <p:grpSp>
          <p:nvGrpSpPr>
            <p:cNvPr id="10" name="Group 9">
              <a:extLst>
                <a:ext uri="{FF2B5EF4-FFF2-40B4-BE49-F238E27FC236}">
                  <a16:creationId xmlns="" xmlns:a16="http://schemas.microsoft.com/office/drawing/2014/main" id="{27B92E99-F735-4ABF-86B3-BD90F68C51A9}"/>
                </a:ext>
              </a:extLst>
            </p:cNvPr>
            <p:cNvGrpSpPr/>
            <p:nvPr/>
          </p:nvGrpSpPr>
          <p:grpSpPr>
            <a:xfrm>
              <a:off x="1219201" y="1579564"/>
              <a:ext cx="21909219" cy="5895895"/>
              <a:chOff x="1220787" y="1427163"/>
              <a:chExt cx="21909219" cy="5895895"/>
            </a:xfrm>
          </p:grpSpPr>
          <p:sp>
            <p:nvSpPr>
              <p:cNvPr id="12" name="Rounded Rectangle 70">
                <a:extLst>
                  <a:ext uri="{FF2B5EF4-FFF2-40B4-BE49-F238E27FC236}">
                    <a16:creationId xmlns="" xmlns:a16="http://schemas.microsoft.com/office/drawing/2014/main" id="{3039AAD0-D89D-4B88-9CE8-B61BF3881191}"/>
                  </a:ext>
                </a:extLst>
              </p:cNvPr>
              <p:cNvSpPr/>
              <p:nvPr/>
            </p:nvSpPr>
            <p:spPr>
              <a:xfrm>
                <a:off x="1340938" y="1749628"/>
                <a:ext cx="21789068" cy="5573430"/>
              </a:xfrm>
              <a:prstGeom prst="roundRect">
                <a:avLst>
                  <a:gd name="adj" fmla="val 3927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28575"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grpSp>
            <p:nvGrpSpPr>
              <p:cNvPr id="13" name="Group 12">
                <a:extLst>
                  <a:ext uri="{FF2B5EF4-FFF2-40B4-BE49-F238E27FC236}">
                    <a16:creationId xmlns="" xmlns:a16="http://schemas.microsoft.com/office/drawing/2014/main" id="{86C0834C-DE4A-4BEB-9D7A-7C773913566E}"/>
                  </a:ext>
                </a:extLst>
              </p:cNvPr>
              <p:cNvGrpSpPr/>
              <p:nvPr/>
            </p:nvGrpSpPr>
            <p:grpSpPr>
              <a:xfrm>
                <a:off x="1220787" y="1427163"/>
                <a:ext cx="3515273" cy="1690506"/>
                <a:chOff x="1311958" y="3258562"/>
                <a:chExt cx="3515273" cy="1690506"/>
              </a:xfrm>
            </p:grpSpPr>
            <p:sp>
              <p:nvSpPr>
                <p:cNvPr id="14" name="Freeform 20">
                  <a:extLst>
                    <a:ext uri="{FF2B5EF4-FFF2-40B4-BE49-F238E27FC236}">
                      <a16:creationId xmlns="" xmlns:a16="http://schemas.microsoft.com/office/drawing/2014/main" id="{23B5722D-4917-42B9-8F4D-3E620F9EBDE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5400000">
                  <a:off x="3067638" y="2551998"/>
                  <a:ext cx="1053030" cy="2466157"/>
                </a:xfrm>
                <a:prstGeom prst="round2SameRect">
                  <a:avLst/>
                </a:prstGeom>
                <a:solidFill>
                  <a:schemeClr val="accent6">
                    <a:lumMod val="75000"/>
                  </a:schemeClr>
                </a:solidFill>
                <a:ln w="57150">
                  <a:solidFill>
                    <a:schemeClr val="accent6">
                      <a:lumMod val="75000"/>
                    </a:schemeClr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5" name="TextBox 14">
                  <a:extLst>
                    <a:ext uri="{FF2B5EF4-FFF2-40B4-BE49-F238E27FC236}">
                      <a16:creationId xmlns="" xmlns:a16="http://schemas.microsoft.com/office/drawing/2014/main" id="{648E9555-D5A0-4D2C-AE61-B2D50EDBB095}"/>
                    </a:ext>
                  </a:extLst>
                </p:cNvPr>
                <p:cNvSpPr txBox="1"/>
                <p:nvPr/>
              </p:nvSpPr>
              <p:spPr>
                <a:xfrm>
                  <a:off x="2235535" y="3405487"/>
                  <a:ext cx="2303299" cy="89672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lang="en-US" sz="4800" b="1" dirty="0" err="1">
                      <a:solidFill>
                        <a:prstClr val="white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4800" b="1" dirty="0">
                      <a:solidFill>
                        <a:prstClr val="white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3</a:t>
                  </a:r>
                  <a:endPara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grpSp>
              <p:nvGrpSpPr>
                <p:cNvPr id="16" name="Group 58">
                  <a:extLst>
                    <a:ext uri="{FF2B5EF4-FFF2-40B4-BE49-F238E27FC236}">
                      <a16:creationId xmlns="" xmlns:a16="http://schemas.microsoft.com/office/drawing/2014/main" id="{20C6A194-737F-4B3E-9F7B-CA87530D3766}"/>
                    </a:ext>
                  </a:extLst>
                </p:cNvPr>
                <p:cNvGrpSpPr/>
                <p:nvPr/>
              </p:nvGrpSpPr>
              <p:grpSpPr>
                <a:xfrm>
                  <a:off x="1311958" y="3405486"/>
                  <a:ext cx="950173" cy="1543582"/>
                  <a:chOff x="1311958" y="3405486"/>
                  <a:chExt cx="950173" cy="1543582"/>
                </a:xfrm>
              </p:grpSpPr>
              <p:sp>
                <p:nvSpPr>
                  <p:cNvPr id="17" name="Rectangle 16">
                    <a:extLst>
                      <a:ext uri="{FF2B5EF4-FFF2-40B4-BE49-F238E27FC236}">
                        <a16:creationId xmlns="" xmlns:a16="http://schemas.microsoft.com/office/drawing/2014/main" id="{037B6228-CC25-4D15-B561-D2638F185F81}"/>
                      </a:ext>
                    </a:extLst>
                  </p:cNvPr>
                  <p:cNvSpPr/>
                  <p:nvPr/>
                </p:nvSpPr>
                <p:spPr>
                  <a:xfrm>
                    <a:off x="1406975" y="3672018"/>
                    <a:ext cx="596676" cy="540312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18" name="Freeform 13">
                    <a:extLst>
                      <a:ext uri="{FF2B5EF4-FFF2-40B4-BE49-F238E27FC236}">
                        <a16:creationId xmlns="" xmlns:a16="http://schemas.microsoft.com/office/drawing/2014/main" id="{39C51F02-9519-449C-B359-A51B8EB40DB4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3581027"/>
                    <a:ext cx="190035" cy="268948"/>
                  </a:xfrm>
                  <a:custGeom>
                    <a:avLst/>
                    <a:gdLst>
                      <a:gd name="T0" fmla="*/ 34 w 50"/>
                      <a:gd name="T1" fmla="*/ 16 h 71"/>
                      <a:gd name="T2" fmla="*/ 34 w 50"/>
                      <a:gd name="T3" fmla="*/ 55 h 71"/>
                      <a:gd name="T4" fmla="*/ 16 w 50"/>
                      <a:gd name="T5" fmla="*/ 55 h 71"/>
                      <a:gd name="T6" fmla="*/ 16 w 50"/>
                      <a:gd name="T7" fmla="*/ 16 h 71"/>
                      <a:gd name="T8" fmla="*/ 34 w 50"/>
                      <a:gd name="T9" fmla="*/ 16 h 71"/>
                      <a:gd name="T10" fmla="*/ 34 w 50"/>
                      <a:gd name="T11" fmla="*/ 0 h 71"/>
                      <a:gd name="T12" fmla="*/ 16 w 50"/>
                      <a:gd name="T13" fmla="*/ 0 h 71"/>
                      <a:gd name="T14" fmla="*/ 0 w 50"/>
                      <a:gd name="T15" fmla="*/ 16 h 71"/>
                      <a:gd name="T16" fmla="*/ 0 w 50"/>
                      <a:gd name="T17" fmla="*/ 55 h 71"/>
                      <a:gd name="T18" fmla="*/ 16 w 50"/>
                      <a:gd name="T19" fmla="*/ 71 h 71"/>
                      <a:gd name="T20" fmla="*/ 34 w 50"/>
                      <a:gd name="T21" fmla="*/ 71 h 71"/>
                      <a:gd name="T22" fmla="*/ 50 w 50"/>
                      <a:gd name="T23" fmla="*/ 55 h 71"/>
                      <a:gd name="T24" fmla="*/ 50 w 50"/>
                      <a:gd name="T25" fmla="*/ 16 h 71"/>
                      <a:gd name="T26" fmla="*/ 34 w 50"/>
                      <a:gd name="T27" fmla="*/ 0 h 7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1">
                        <a:moveTo>
                          <a:pt x="34" y="16"/>
                        </a:moveTo>
                        <a:cubicBezTo>
                          <a:pt x="34" y="55"/>
                          <a:pt x="34" y="55"/>
                          <a:pt x="34" y="55"/>
                        </a:cubicBezTo>
                        <a:cubicBezTo>
                          <a:pt x="16" y="55"/>
                          <a:pt x="16" y="55"/>
                          <a:pt x="16" y="5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5"/>
                          <a:pt x="0" y="55"/>
                          <a:pt x="0" y="55"/>
                        </a:cubicBezTo>
                        <a:cubicBezTo>
                          <a:pt x="0" y="64"/>
                          <a:pt x="7" y="71"/>
                          <a:pt x="16" y="71"/>
                        </a:cubicBezTo>
                        <a:cubicBezTo>
                          <a:pt x="34" y="71"/>
                          <a:pt x="34" y="71"/>
                          <a:pt x="34" y="71"/>
                        </a:cubicBezTo>
                        <a:cubicBezTo>
                          <a:pt x="43" y="71"/>
                          <a:pt x="50" y="64"/>
                          <a:pt x="50" y="55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19" name="Freeform 14">
                    <a:extLst>
                      <a:ext uri="{FF2B5EF4-FFF2-40B4-BE49-F238E27FC236}">
                        <a16:creationId xmlns="" xmlns:a16="http://schemas.microsoft.com/office/drawing/2014/main" id="{F0BF3A54-F3B9-45CE-97A5-5AD5A556620C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3581027"/>
                    <a:ext cx="277000" cy="181983"/>
                  </a:xfrm>
                  <a:custGeom>
                    <a:avLst/>
                    <a:gdLst>
                      <a:gd name="T0" fmla="*/ 57 w 73"/>
                      <a:gd name="T1" fmla="*/ 16 h 48"/>
                      <a:gd name="T2" fmla="*/ 57 w 73"/>
                      <a:gd name="T3" fmla="*/ 32 h 48"/>
                      <a:gd name="T4" fmla="*/ 16 w 73"/>
                      <a:gd name="T5" fmla="*/ 32 h 48"/>
                      <a:gd name="T6" fmla="*/ 16 w 73"/>
                      <a:gd name="T7" fmla="*/ 16 h 48"/>
                      <a:gd name="T8" fmla="*/ 57 w 73"/>
                      <a:gd name="T9" fmla="*/ 16 h 48"/>
                      <a:gd name="T10" fmla="*/ 57 w 73"/>
                      <a:gd name="T11" fmla="*/ 0 h 48"/>
                      <a:gd name="T12" fmla="*/ 16 w 73"/>
                      <a:gd name="T13" fmla="*/ 0 h 48"/>
                      <a:gd name="T14" fmla="*/ 0 w 73"/>
                      <a:gd name="T15" fmla="*/ 16 h 48"/>
                      <a:gd name="T16" fmla="*/ 0 w 73"/>
                      <a:gd name="T17" fmla="*/ 32 h 48"/>
                      <a:gd name="T18" fmla="*/ 16 w 73"/>
                      <a:gd name="T19" fmla="*/ 48 h 48"/>
                      <a:gd name="T20" fmla="*/ 57 w 73"/>
                      <a:gd name="T21" fmla="*/ 48 h 48"/>
                      <a:gd name="T22" fmla="*/ 73 w 73"/>
                      <a:gd name="T23" fmla="*/ 32 h 48"/>
                      <a:gd name="T24" fmla="*/ 73 w 73"/>
                      <a:gd name="T25" fmla="*/ 16 h 48"/>
                      <a:gd name="T26" fmla="*/ 57 w 73"/>
                      <a:gd name="T27" fmla="*/ 0 h 4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48">
                        <a:moveTo>
                          <a:pt x="57" y="16"/>
                        </a:moveTo>
                        <a:cubicBezTo>
                          <a:pt x="57" y="32"/>
                          <a:pt x="57" y="32"/>
                          <a:pt x="57" y="32"/>
                        </a:cubicBezTo>
                        <a:cubicBezTo>
                          <a:pt x="16" y="32"/>
                          <a:pt x="16" y="32"/>
                          <a:pt x="16" y="32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2"/>
                          <a:pt x="0" y="32"/>
                          <a:pt x="0" y="32"/>
                        </a:cubicBezTo>
                        <a:cubicBezTo>
                          <a:pt x="0" y="41"/>
                          <a:pt x="7" y="48"/>
                          <a:pt x="16" y="48"/>
                        </a:cubicBezTo>
                        <a:cubicBezTo>
                          <a:pt x="57" y="48"/>
                          <a:pt x="57" y="48"/>
                          <a:pt x="57" y="48"/>
                        </a:cubicBezTo>
                        <a:cubicBezTo>
                          <a:pt x="66" y="48"/>
                          <a:pt x="73" y="41"/>
                          <a:pt x="73" y="32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0" name="Freeform 15">
                    <a:extLst>
                      <a:ext uri="{FF2B5EF4-FFF2-40B4-BE49-F238E27FC236}">
                        <a16:creationId xmlns="" xmlns:a16="http://schemas.microsoft.com/office/drawing/2014/main" id="{6CD1EE03-6EC8-444E-8F3C-379844417C35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563190" y="3581027"/>
                    <a:ext cx="285052" cy="181983"/>
                  </a:xfrm>
                  <a:custGeom>
                    <a:avLst/>
                    <a:gdLst>
                      <a:gd name="T0" fmla="*/ 58 w 75"/>
                      <a:gd name="T1" fmla="*/ 16 h 48"/>
                      <a:gd name="T2" fmla="*/ 43 w 75"/>
                      <a:gd name="T3" fmla="*/ 32 h 48"/>
                      <a:gd name="T4" fmla="*/ 16 w 75"/>
                      <a:gd name="T5" fmla="*/ 32 h 48"/>
                      <a:gd name="T6" fmla="*/ 16 w 75"/>
                      <a:gd name="T7" fmla="*/ 16 h 48"/>
                      <a:gd name="T8" fmla="*/ 58 w 75"/>
                      <a:gd name="T9" fmla="*/ 16 h 48"/>
                      <a:gd name="T10" fmla="*/ 58 w 75"/>
                      <a:gd name="T11" fmla="*/ 0 h 48"/>
                      <a:gd name="T12" fmla="*/ 16 w 75"/>
                      <a:gd name="T13" fmla="*/ 0 h 48"/>
                      <a:gd name="T14" fmla="*/ 0 w 75"/>
                      <a:gd name="T15" fmla="*/ 16 h 48"/>
                      <a:gd name="T16" fmla="*/ 0 w 75"/>
                      <a:gd name="T17" fmla="*/ 32 h 48"/>
                      <a:gd name="T18" fmla="*/ 16 w 75"/>
                      <a:gd name="T19" fmla="*/ 48 h 48"/>
                      <a:gd name="T20" fmla="*/ 43 w 75"/>
                      <a:gd name="T21" fmla="*/ 48 h 48"/>
                      <a:gd name="T22" fmla="*/ 55 w 75"/>
                      <a:gd name="T23" fmla="*/ 43 h 48"/>
                      <a:gd name="T24" fmla="*/ 70 w 75"/>
                      <a:gd name="T25" fmla="*/ 26 h 48"/>
                      <a:gd name="T26" fmla="*/ 73 w 75"/>
                      <a:gd name="T27" fmla="*/ 9 h 48"/>
                      <a:gd name="T28" fmla="*/ 58 w 75"/>
                      <a:gd name="T29" fmla="*/ 0 h 4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</a:cxnLst>
                    <a:rect l="0" t="0" r="r" b="b"/>
                    <a:pathLst>
                      <a:path w="75" h="48">
                        <a:moveTo>
                          <a:pt x="58" y="16"/>
                        </a:moveTo>
                        <a:cubicBezTo>
                          <a:pt x="43" y="32"/>
                          <a:pt x="43" y="32"/>
                          <a:pt x="43" y="32"/>
                        </a:cubicBezTo>
                        <a:cubicBezTo>
                          <a:pt x="16" y="32"/>
                          <a:pt x="16" y="32"/>
                          <a:pt x="16" y="32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8" y="16"/>
                          <a:pt x="58" y="16"/>
                          <a:pt x="58" y="16"/>
                        </a:cubicBezTo>
                        <a:moveTo>
                          <a:pt x="58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8" y="0"/>
                          <a:pt x="0" y="7"/>
                          <a:pt x="0" y="16"/>
                        </a:cubicBezTo>
                        <a:cubicBezTo>
                          <a:pt x="0" y="32"/>
                          <a:pt x="0" y="32"/>
                          <a:pt x="0" y="32"/>
                        </a:cubicBezTo>
                        <a:cubicBezTo>
                          <a:pt x="0" y="41"/>
                          <a:pt x="8" y="48"/>
                          <a:pt x="16" y="48"/>
                        </a:cubicBezTo>
                        <a:cubicBezTo>
                          <a:pt x="43" y="48"/>
                          <a:pt x="43" y="48"/>
                          <a:pt x="43" y="48"/>
                        </a:cubicBezTo>
                        <a:cubicBezTo>
                          <a:pt x="48" y="48"/>
                          <a:pt x="52" y="46"/>
                          <a:pt x="55" y="43"/>
                        </a:cubicBezTo>
                        <a:cubicBezTo>
                          <a:pt x="70" y="26"/>
                          <a:pt x="70" y="26"/>
                          <a:pt x="70" y="26"/>
                        </a:cubicBezTo>
                        <a:cubicBezTo>
                          <a:pt x="74" y="22"/>
                          <a:pt x="75" y="15"/>
                          <a:pt x="73" y="9"/>
                        </a:cubicBezTo>
                        <a:cubicBezTo>
                          <a:pt x="70" y="3"/>
                          <a:pt x="64" y="0"/>
                          <a:pt x="58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1" name="Freeform 16">
                    <a:extLst>
                      <a:ext uri="{FF2B5EF4-FFF2-40B4-BE49-F238E27FC236}">
                        <a16:creationId xmlns="" xmlns:a16="http://schemas.microsoft.com/office/drawing/2014/main" id="{882AE380-9A22-4AAF-961D-59DEBE5DF38B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563190" y="4151132"/>
                    <a:ext cx="280221" cy="194867"/>
                  </a:xfrm>
                  <a:custGeom>
                    <a:avLst/>
                    <a:gdLst>
                      <a:gd name="T0" fmla="*/ 58 w 74"/>
                      <a:gd name="T1" fmla="*/ 16 h 51"/>
                      <a:gd name="T2" fmla="*/ 58 w 74"/>
                      <a:gd name="T3" fmla="*/ 35 h 51"/>
                      <a:gd name="T4" fmla="*/ 16 w 74"/>
                      <a:gd name="T5" fmla="*/ 35 h 51"/>
                      <a:gd name="T6" fmla="*/ 16 w 74"/>
                      <a:gd name="T7" fmla="*/ 16 h 51"/>
                      <a:gd name="T8" fmla="*/ 58 w 74"/>
                      <a:gd name="T9" fmla="*/ 16 h 51"/>
                      <a:gd name="T10" fmla="*/ 58 w 74"/>
                      <a:gd name="T11" fmla="*/ 0 h 51"/>
                      <a:gd name="T12" fmla="*/ 16 w 74"/>
                      <a:gd name="T13" fmla="*/ 0 h 51"/>
                      <a:gd name="T14" fmla="*/ 0 w 74"/>
                      <a:gd name="T15" fmla="*/ 16 h 51"/>
                      <a:gd name="T16" fmla="*/ 0 w 74"/>
                      <a:gd name="T17" fmla="*/ 35 h 51"/>
                      <a:gd name="T18" fmla="*/ 16 w 74"/>
                      <a:gd name="T19" fmla="*/ 51 h 51"/>
                      <a:gd name="T20" fmla="*/ 58 w 74"/>
                      <a:gd name="T21" fmla="*/ 51 h 51"/>
                      <a:gd name="T22" fmla="*/ 74 w 74"/>
                      <a:gd name="T23" fmla="*/ 35 h 51"/>
                      <a:gd name="T24" fmla="*/ 74 w 74"/>
                      <a:gd name="T25" fmla="*/ 16 h 51"/>
                      <a:gd name="T26" fmla="*/ 58 w 74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4" h="51">
                        <a:moveTo>
                          <a:pt x="58" y="16"/>
                        </a:moveTo>
                        <a:cubicBezTo>
                          <a:pt x="58" y="35"/>
                          <a:pt x="58" y="35"/>
                          <a:pt x="58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8" y="16"/>
                          <a:pt x="58" y="16"/>
                          <a:pt x="58" y="16"/>
                        </a:cubicBezTo>
                        <a:moveTo>
                          <a:pt x="58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8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8" y="51"/>
                          <a:pt x="16" y="51"/>
                        </a:cubicBezTo>
                        <a:cubicBezTo>
                          <a:pt x="58" y="51"/>
                          <a:pt x="58" y="51"/>
                          <a:pt x="58" y="51"/>
                        </a:cubicBezTo>
                        <a:cubicBezTo>
                          <a:pt x="67" y="51"/>
                          <a:pt x="74" y="43"/>
                          <a:pt x="74" y="35"/>
                        </a:cubicBezTo>
                        <a:cubicBezTo>
                          <a:pt x="74" y="16"/>
                          <a:pt x="74" y="16"/>
                          <a:pt x="74" y="16"/>
                        </a:cubicBezTo>
                        <a:cubicBezTo>
                          <a:pt x="74" y="7"/>
                          <a:pt x="67" y="0"/>
                          <a:pt x="58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2" name="Freeform 17">
                    <a:extLst>
                      <a:ext uri="{FF2B5EF4-FFF2-40B4-BE49-F238E27FC236}">
                        <a16:creationId xmlns="" xmlns:a16="http://schemas.microsoft.com/office/drawing/2014/main" id="{D0E6BA3D-B6D8-4E87-B3D0-4C9BF195EFA1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4064167"/>
                    <a:ext cx="190035" cy="281832"/>
                  </a:xfrm>
                  <a:custGeom>
                    <a:avLst/>
                    <a:gdLst>
                      <a:gd name="T0" fmla="*/ 34 w 50"/>
                      <a:gd name="T1" fmla="*/ 16 h 74"/>
                      <a:gd name="T2" fmla="*/ 34 w 50"/>
                      <a:gd name="T3" fmla="*/ 58 h 74"/>
                      <a:gd name="T4" fmla="*/ 16 w 50"/>
                      <a:gd name="T5" fmla="*/ 58 h 74"/>
                      <a:gd name="T6" fmla="*/ 16 w 50"/>
                      <a:gd name="T7" fmla="*/ 16 h 74"/>
                      <a:gd name="T8" fmla="*/ 34 w 50"/>
                      <a:gd name="T9" fmla="*/ 16 h 74"/>
                      <a:gd name="T10" fmla="*/ 34 w 50"/>
                      <a:gd name="T11" fmla="*/ 0 h 74"/>
                      <a:gd name="T12" fmla="*/ 16 w 50"/>
                      <a:gd name="T13" fmla="*/ 0 h 74"/>
                      <a:gd name="T14" fmla="*/ 0 w 50"/>
                      <a:gd name="T15" fmla="*/ 16 h 74"/>
                      <a:gd name="T16" fmla="*/ 0 w 50"/>
                      <a:gd name="T17" fmla="*/ 58 h 74"/>
                      <a:gd name="T18" fmla="*/ 16 w 50"/>
                      <a:gd name="T19" fmla="*/ 74 h 74"/>
                      <a:gd name="T20" fmla="*/ 34 w 50"/>
                      <a:gd name="T21" fmla="*/ 74 h 74"/>
                      <a:gd name="T22" fmla="*/ 50 w 50"/>
                      <a:gd name="T23" fmla="*/ 58 h 74"/>
                      <a:gd name="T24" fmla="*/ 50 w 50"/>
                      <a:gd name="T25" fmla="*/ 16 h 74"/>
                      <a:gd name="T26" fmla="*/ 34 w 50"/>
                      <a:gd name="T27" fmla="*/ 0 h 7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4">
                        <a:moveTo>
                          <a:pt x="34" y="16"/>
                        </a:moveTo>
                        <a:cubicBezTo>
                          <a:pt x="34" y="58"/>
                          <a:pt x="34" y="58"/>
                          <a:pt x="34" y="58"/>
                        </a:cubicBezTo>
                        <a:cubicBezTo>
                          <a:pt x="16" y="58"/>
                          <a:pt x="16" y="58"/>
                          <a:pt x="16" y="58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8"/>
                          <a:pt x="0" y="58"/>
                          <a:pt x="0" y="58"/>
                        </a:cubicBezTo>
                        <a:cubicBezTo>
                          <a:pt x="0" y="66"/>
                          <a:pt x="7" y="74"/>
                          <a:pt x="16" y="74"/>
                        </a:cubicBezTo>
                        <a:cubicBezTo>
                          <a:pt x="34" y="74"/>
                          <a:pt x="34" y="74"/>
                          <a:pt x="34" y="74"/>
                        </a:cubicBezTo>
                        <a:cubicBezTo>
                          <a:pt x="43" y="74"/>
                          <a:pt x="50" y="66"/>
                          <a:pt x="50" y="58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3" name="Freeform 18">
                    <a:extLst>
                      <a:ext uri="{FF2B5EF4-FFF2-40B4-BE49-F238E27FC236}">
                        <a16:creationId xmlns="" xmlns:a16="http://schemas.microsoft.com/office/drawing/2014/main" id="{EE3E55DF-896E-4A92-8AB4-67BD4D1F4875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4151132"/>
                    <a:ext cx="277000" cy="194867"/>
                  </a:xfrm>
                  <a:custGeom>
                    <a:avLst/>
                    <a:gdLst>
                      <a:gd name="T0" fmla="*/ 57 w 73"/>
                      <a:gd name="T1" fmla="*/ 16 h 51"/>
                      <a:gd name="T2" fmla="*/ 57 w 73"/>
                      <a:gd name="T3" fmla="*/ 35 h 51"/>
                      <a:gd name="T4" fmla="*/ 16 w 73"/>
                      <a:gd name="T5" fmla="*/ 35 h 51"/>
                      <a:gd name="T6" fmla="*/ 16 w 73"/>
                      <a:gd name="T7" fmla="*/ 16 h 51"/>
                      <a:gd name="T8" fmla="*/ 57 w 73"/>
                      <a:gd name="T9" fmla="*/ 16 h 51"/>
                      <a:gd name="T10" fmla="*/ 57 w 73"/>
                      <a:gd name="T11" fmla="*/ 0 h 51"/>
                      <a:gd name="T12" fmla="*/ 16 w 73"/>
                      <a:gd name="T13" fmla="*/ 0 h 51"/>
                      <a:gd name="T14" fmla="*/ 0 w 73"/>
                      <a:gd name="T15" fmla="*/ 16 h 51"/>
                      <a:gd name="T16" fmla="*/ 0 w 73"/>
                      <a:gd name="T17" fmla="*/ 35 h 51"/>
                      <a:gd name="T18" fmla="*/ 16 w 73"/>
                      <a:gd name="T19" fmla="*/ 51 h 51"/>
                      <a:gd name="T20" fmla="*/ 57 w 73"/>
                      <a:gd name="T21" fmla="*/ 51 h 51"/>
                      <a:gd name="T22" fmla="*/ 73 w 73"/>
                      <a:gd name="T23" fmla="*/ 35 h 51"/>
                      <a:gd name="T24" fmla="*/ 73 w 73"/>
                      <a:gd name="T25" fmla="*/ 16 h 51"/>
                      <a:gd name="T26" fmla="*/ 57 w 73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51">
                        <a:moveTo>
                          <a:pt x="57" y="16"/>
                        </a:moveTo>
                        <a:cubicBezTo>
                          <a:pt x="57" y="35"/>
                          <a:pt x="57" y="35"/>
                          <a:pt x="57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7" y="51"/>
                          <a:pt x="16" y="51"/>
                        </a:cubicBezTo>
                        <a:cubicBezTo>
                          <a:pt x="57" y="51"/>
                          <a:pt x="57" y="51"/>
                          <a:pt x="57" y="51"/>
                        </a:cubicBezTo>
                        <a:cubicBezTo>
                          <a:pt x="66" y="51"/>
                          <a:pt x="73" y="43"/>
                          <a:pt x="73" y="35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4" name="Freeform 19">
                    <a:extLst>
                      <a:ext uri="{FF2B5EF4-FFF2-40B4-BE49-F238E27FC236}">
                        <a16:creationId xmlns="" xmlns:a16="http://schemas.microsoft.com/office/drawing/2014/main" id="{E49D2CD3-0378-4B01-9D33-7B59ECA4A5F6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3820986"/>
                    <a:ext cx="190035" cy="273779"/>
                  </a:xfrm>
                  <a:custGeom>
                    <a:avLst/>
                    <a:gdLst>
                      <a:gd name="T0" fmla="*/ 34 w 50"/>
                      <a:gd name="T1" fmla="*/ 16 h 72"/>
                      <a:gd name="T2" fmla="*/ 34 w 50"/>
                      <a:gd name="T3" fmla="*/ 56 h 72"/>
                      <a:gd name="T4" fmla="*/ 16 w 50"/>
                      <a:gd name="T5" fmla="*/ 56 h 72"/>
                      <a:gd name="T6" fmla="*/ 16 w 50"/>
                      <a:gd name="T7" fmla="*/ 16 h 72"/>
                      <a:gd name="T8" fmla="*/ 34 w 50"/>
                      <a:gd name="T9" fmla="*/ 16 h 72"/>
                      <a:gd name="T10" fmla="*/ 34 w 50"/>
                      <a:gd name="T11" fmla="*/ 0 h 72"/>
                      <a:gd name="T12" fmla="*/ 16 w 50"/>
                      <a:gd name="T13" fmla="*/ 0 h 72"/>
                      <a:gd name="T14" fmla="*/ 0 w 50"/>
                      <a:gd name="T15" fmla="*/ 16 h 72"/>
                      <a:gd name="T16" fmla="*/ 0 w 50"/>
                      <a:gd name="T17" fmla="*/ 56 h 72"/>
                      <a:gd name="T18" fmla="*/ 16 w 50"/>
                      <a:gd name="T19" fmla="*/ 72 h 72"/>
                      <a:gd name="T20" fmla="*/ 34 w 50"/>
                      <a:gd name="T21" fmla="*/ 72 h 72"/>
                      <a:gd name="T22" fmla="*/ 50 w 50"/>
                      <a:gd name="T23" fmla="*/ 56 h 72"/>
                      <a:gd name="T24" fmla="*/ 50 w 50"/>
                      <a:gd name="T25" fmla="*/ 16 h 72"/>
                      <a:gd name="T26" fmla="*/ 34 w 50"/>
                      <a:gd name="T27" fmla="*/ 0 h 7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2">
                        <a:moveTo>
                          <a:pt x="34" y="16"/>
                        </a:moveTo>
                        <a:cubicBezTo>
                          <a:pt x="34" y="56"/>
                          <a:pt x="34" y="56"/>
                          <a:pt x="34" y="56"/>
                        </a:cubicBezTo>
                        <a:cubicBezTo>
                          <a:pt x="16" y="56"/>
                          <a:pt x="16" y="56"/>
                          <a:pt x="16" y="56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6"/>
                          <a:pt x="0" y="56"/>
                          <a:pt x="0" y="56"/>
                        </a:cubicBezTo>
                        <a:cubicBezTo>
                          <a:pt x="0" y="65"/>
                          <a:pt x="7" y="72"/>
                          <a:pt x="16" y="72"/>
                        </a:cubicBezTo>
                        <a:cubicBezTo>
                          <a:pt x="34" y="72"/>
                          <a:pt x="34" y="72"/>
                          <a:pt x="34" y="72"/>
                        </a:cubicBezTo>
                        <a:cubicBezTo>
                          <a:pt x="43" y="72"/>
                          <a:pt x="50" y="65"/>
                          <a:pt x="50" y="56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5" name="Freeform 20">
                    <a:extLst>
                      <a:ext uri="{FF2B5EF4-FFF2-40B4-BE49-F238E27FC236}">
                        <a16:creationId xmlns="" xmlns:a16="http://schemas.microsoft.com/office/drawing/2014/main" id="{38A76AE5-8AD2-4F28-AF77-AFA3C88A7BC5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907830" y="4064167"/>
                    <a:ext cx="191645" cy="281832"/>
                  </a:xfrm>
                  <a:custGeom>
                    <a:avLst/>
                    <a:gdLst>
                      <a:gd name="T0" fmla="*/ 34 w 50"/>
                      <a:gd name="T1" fmla="*/ 16 h 74"/>
                      <a:gd name="T2" fmla="*/ 34 w 50"/>
                      <a:gd name="T3" fmla="*/ 58 h 74"/>
                      <a:gd name="T4" fmla="*/ 16 w 50"/>
                      <a:gd name="T5" fmla="*/ 58 h 74"/>
                      <a:gd name="T6" fmla="*/ 16 w 50"/>
                      <a:gd name="T7" fmla="*/ 16 h 74"/>
                      <a:gd name="T8" fmla="*/ 34 w 50"/>
                      <a:gd name="T9" fmla="*/ 16 h 74"/>
                      <a:gd name="T10" fmla="*/ 34 w 50"/>
                      <a:gd name="T11" fmla="*/ 0 h 74"/>
                      <a:gd name="T12" fmla="*/ 16 w 50"/>
                      <a:gd name="T13" fmla="*/ 0 h 74"/>
                      <a:gd name="T14" fmla="*/ 0 w 50"/>
                      <a:gd name="T15" fmla="*/ 16 h 74"/>
                      <a:gd name="T16" fmla="*/ 0 w 50"/>
                      <a:gd name="T17" fmla="*/ 58 h 74"/>
                      <a:gd name="T18" fmla="*/ 16 w 50"/>
                      <a:gd name="T19" fmla="*/ 74 h 74"/>
                      <a:gd name="T20" fmla="*/ 34 w 50"/>
                      <a:gd name="T21" fmla="*/ 74 h 74"/>
                      <a:gd name="T22" fmla="*/ 50 w 50"/>
                      <a:gd name="T23" fmla="*/ 58 h 74"/>
                      <a:gd name="T24" fmla="*/ 50 w 50"/>
                      <a:gd name="T25" fmla="*/ 16 h 74"/>
                      <a:gd name="T26" fmla="*/ 34 w 50"/>
                      <a:gd name="T27" fmla="*/ 0 h 7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4">
                        <a:moveTo>
                          <a:pt x="34" y="16"/>
                        </a:moveTo>
                        <a:cubicBezTo>
                          <a:pt x="34" y="58"/>
                          <a:pt x="34" y="58"/>
                          <a:pt x="34" y="58"/>
                        </a:cubicBezTo>
                        <a:cubicBezTo>
                          <a:pt x="16" y="58"/>
                          <a:pt x="16" y="58"/>
                          <a:pt x="16" y="58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8"/>
                          <a:pt x="0" y="58"/>
                          <a:pt x="0" y="58"/>
                        </a:cubicBezTo>
                        <a:cubicBezTo>
                          <a:pt x="0" y="66"/>
                          <a:pt x="7" y="74"/>
                          <a:pt x="16" y="74"/>
                        </a:cubicBezTo>
                        <a:cubicBezTo>
                          <a:pt x="34" y="74"/>
                          <a:pt x="34" y="74"/>
                          <a:pt x="34" y="74"/>
                        </a:cubicBezTo>
                        <a:cubicBezTo>
                          <a:pt x="43" y="74"/>
                          <a:pt x="50" y="66"/>
                          <a:pt x="50" y="58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6" name="Freeform 21">
                    <a:extLst>
                      <a:ext uri="{FF2B5EF4-FFF2-40B4-BE49-F238E27FC236}">
                        <a16:creationId xmlns="" xmlns:a16="http://schemas.microsoft.com/office/drawing/2014/main" id="{DBF4DD25-9062-47F7-9896-05D8C6B4FE5A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820865" y="4151132"/>
                    <a:ext cx="278610" cy="194867"/>
                  </a:xfrm>
                  <a:custGeom>
                    <a:avLst/>
                    <a:gdLst>
                      <a:gd name="T0" fmla="*/ 57 w 73"/>
                      <a:gd name="T1" fmla="*/ 16 h 51"/>
                      <a:gd name="T2" fmla="*/ 57 w 73"/>
                      <a:gd name="T3" fmla="*/ 35 h 51"/>
                      <a:gd name="T4" fmla="*/ 16 w 73"/>
                      <a:gd name="T5" fmla="*/ 35 h 51"/>
                      <a:gd name="T6" fmla="*/ 16 w 73"/>
                      <a:gd name="T7" fmla="*/ 16 h 51"/>
                      <a:gd name="T8" fmla="*/ 57 w 73"/>
                      <a:gd name="T9" fmla="*/ 16 h 51"/>
                      <a:gd name="T10" fmla="*/ 57 w 73"/>
                      <a:gd name="T11" fmla="*/ 0 h 51"/>
                      <a:gd name="T12" fmla="*/ 16 w 73"/>
                      <a:gd name="T13" fmla="*/ 0 h 51"/>
                      <a:gd name="T14" fmla="*/ 0 w 73"/>
                      <a:gd name="T15" fmla="*/ 16 h 51"/>
                      <a:gd name="T16" fmla="*/ 0 w 73"/>
                      <a:gd name="T17" fmla="*/ 35 h 51"/>
                      <a:gd name="T18" fmla="*/ 16 w 73"/>
                      <a:gd name="T19" fmla="*/ 51 h 51"/>
                      <a:gd name="T20" fmla="*/ 57 w 73"/>
                      <a:gd name="T21" fmla="*/ 51 h 51"/>
                      <a:gd name="T22" fmla="*/ 73 w 73"/>
                      <a:gd name="T23" fmla="*/ 35 h 51"/>
                      <a:gd name="T24" fmla="*/ 73 w 73"/>
                      <a:gd name="T25" fmla="*/ 16 h 51"/>
                      <a:gd name="T26" fmla="*/ 57 w 73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51">
                        <a:moveTo>
                          <a:pt x="57" y="16"/>
                        </a:moveTo>
                        <a:cubicBezTo>
                          <a:pt x="57" y="35"/>
                          <a:pt x="57" y="35"/>
                          <a:pt x="57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7" y="51"/>
                          <a:pt x="16" y="51"/>
                        </a:cubicBezTo>
                        <a:cubicBezTo>
                          <a:pt x="57" y="51"/>
                          <a:pt x="57" y="51"/>
                          <a:pt x="57" y="51"/>
                        </a:cubicBezTo>
                        <a:cubicBezTo>
                          <a:pt x="66" y="51"/>
                          <a:pt x="73" y="43"/>
                          <a:pt x="73" y="35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7" name="Freeform 22">
                    <a:extLst>
                      <a:ext uri="{FF2B5EF4-FFF2-40B4-BE49-F238E27FC236}">
                        <a16:creationId xmlns="" xmlns:a16="http://schemas.microsoft.com/office/drawing/2014/main" id="{F76B4864-F1AB-4D6E-BE2F-028158BDDF4E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907830" y="3820986"/>
                    <a:ext cx="191645" cy="273779"/>
                  </a:xfrm>
                  <a:custGeom>
                    <a:avLst/>
                    <a:gdLst>
                      <a:gd name="T0" fmla="*/ 34 w 50"/>
                      <a:gd name="T1" fmla="*/ 16 h 72"/>
                      <a:gd name="T2" fmla="*/ 34 w 50"/>
                      <a:gd name="T3" fmla="*/ 56 h 72"/>
                      <a:gd name="T4" fmla="*/ 16 w 50"/>
                      <a:gd name="T5" fmla="*/ 56 h 72"/>
                      <a:gd name="T6" fmla="*/ 16 w 50"/>
                      <a:gd name="T7" fmla="*/ 16 h 72"/>
                      <a:gd name="T8" fmla="*/ 34 w 50"/>
                      <a:gd name="T9" fmla="*/ 16 h 72"/>
                      <a:gd name="T10" fmla="*/ 34 w 50"/>
                      <a:gd name="T11" fmla="*/ 0 h 72"/>
                      <a:gd name="T12" fmla="*/ 16 w 50"/>
                      <a:gd name="T13" fmla="*/ 0 h 72"/>
                      <a:gd name="T14" fmla="*/ 0 w 50"/>
                      <a:gd name="T15" fmla="*/ 16 h 72"/>
                      <a:gd name="T16" fmla="*/ 0 w 50"/>
                      <a:gd name="T17" fmla="*/ 56 h 72"/>
                      <a:gd name="T18" fmla="*/ 16 w 50"/>
                      <a:gd name="T19" fmla="*/ 72 h 72"/>
                      <a:gd name="T20" fmla="*/ 34 w 50"/>
                      <a:gd name="T21" fmla="*/ 72 h 72"/>
                      <a:gd name="T22" fmla="*/ 50 w 50"/>
                      <a:gd name="T23" fmla="*/ 56 h 72"/>
                      <a:gd name="T24" fmla="*/ 50 w 50"/>
                      <a:gd name="T25" fmla="*/ 16 h 72"/>
                      <a:gd name="T26" fmla="*/ 34 w 50"/>
                      <a:gd name="T27" fmla="*/ 0 h 7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2">
                        <a:moveTo>
                          <a:pt x="34" y="16"/>
                        </a:moveTo>
                        <a:cubicBezTo>
                          <a:pt x="34" y="56"/>
                          <a:pt x="34" y="56"/>
                          <a:pt x="34" y="56"/>
                        </a:cubicBezTo>
                        <a:cubicBezTo>
                          <a:pt x="16" y="56"/>
                          <a:pt x="16" y="56"/>
                          <a:pt x="16" y="56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6"/>
                          <a:pt x="0" y="56"/>
                          <a:pt x="0" y="56"/>
                        </a:cubicBezTo>
                        <a:cubicBezTo>
                          <a:pt x="0" y="65"/>
                          <a:pt x="7" y="72"/>
                          <a:pt x="16" y="72"/>
                        </a:cubicBezTo>
                        <a:cubicBezTo>
                          <a:pt x="34" y="72"/>
                          <a:pt x="34" y="72"/>
                          <a:pt x="34" y="72"/>
                        </a:cubicBezTo>
                        <a:cubicBezTo>
                          <a:pt x="43" y="72"/>
                          <a:pt x="50" y="65"/>
                          <a:pt x="50" y="56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8" name="Freeform 23">
                    <a:extLst>
                      <a:ext uri="{FF2B5EF4-FFF2-40B4-BE49-F238E27FC236}">
                        <a16:creationId xmlns="" xmlns:a16="http://schemas.microsoft.com/office/drawing/2014/main" id="{9FB0F089-CE38-4C53-B583-2A48BFB7AC21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661428" y="3405486"/>
                    <a:ext cx="600703" cy="594262"/>
                  </a:xfrm>
                  <a:custGeom>
                    <a:avLst/>
                    <a:gdLst>
                      <a:gd name="T0" fmla="*/ 105 w 158"/>
                      <a:gd name="T1" fmla="*/ 16 h 156"/>
                      <a:gd name="T2" fmla="*/ 140 w 158"/>
                      <a:gd name="T3" fmla="*/ 56 h 156"/>
                      <a:gd name="T4" fmla="*/ 56 w 158"/>
                      <a:gd name="T5" fmla="*/ 140 h 156"/>
                      <a:gd name="T6" fmla="*/ 17 w 158"/>
                      <a:gd name="T7" fmla="*/ 99 h 156"/>
                      <a:gd name="T8" fmla="*/ 105 w 158"/>
                      <a:gd name="T9" fmla="*/ 16 h 156"/>
                      <a:gd name="T10" fmla="*/ 105 w 158"/>
                      <a:gd name="T11" fmla="*/ 0 h 156"/>
                      <a:gd name="T12" fmla="*/ 94 w 158"/>
                      <a:gd name="T13" fmla="*/ 5 h 156"/>
                      <a:gd name="T14" fmla="*/ 6 w 158"/>
                      <a:gd name="T15" fmla="*/ 87 h 156"/>
                      <a:gd name="T16" fmla="*/ 5 w 158"/>
                      <a:gd name="T17" fmla="*/ 109 h 156"/>
                      <a:gd name="T18" fmla="*/ 44 w 158"/>
                      <a:gd name="T19" fmla="*/ 151 h 156"/>
                      <a:gd name="T20" fmla="*/ 55 w 158"/>
                      <a:gd name="T21" fmla="*/ 156 h 156"/>
                      <a:gd name="T22" fmla="*/ 56 w 158"/>
                      <a:gd name="T23" fmla="*/ 156 h 156"/>
                      <a:gd name="T24" fmla="*/ 67 w 158"/>
                      <a:gd name="T25" fmla="*/ 152 h 156"/>
                      <a:gd name="T26" fmla="*/ 151 w 158"/>
                      <a:gd name="T27" fmla="*/ 67 h 156"/>
                      <a:gd name="T28" fmla="*/ 152 w 158"/>
                      <a:gd name="T29" fmla="*/ 45 h 156"/>
                      <a:gd name="T30" fmla="*/ 117 w 158"/>
                      <a:gd name="T31" fmla="*/ 6 h 156"/>
                      <a:gd name="T32" fmla="*/ 105 w 158"/>
                      <a:gd name="T33" fmla="*/ 0 h 156"/>
                      <a:gd name="T34" fmla="*/ 105 w 158"/>
                      <a:gd name="T35" fmla="*/ 0 h 15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</a:cxnLst>
                    <a:rect l="0" t="0" r="r" b="b"/>
                    <a:pathLst>
                      <a:path w="158" h="156">
                        <a:moveTo>
                          <a:pt x="105" y="16"/>
                        </a:moveTo>
                        <a:cubicBezTo>
                          <a:pt x="140" y="56"/>
                          <a:pt x="140" y="56"/>
                          <a:pt x="140" y="56"/>
                        </a:cubicBezTo>
                        <a:cubicBezTo>
                          <a:pt x="56" y="140"/>
                          <a:pt x="56" y="140"/>
                          <a:pt x="56" y="140"/>
                        </a:cubicBezTo>
                        <a:cubicBezTo>
                          <a:pt x="17" y="99"/>
                          <a:pt x="17" y="99"/>
                          <a:pt x="17" y="99"/>
                        </a:cubicBezTo>
                        <a:cubicBezTo>
                          <a:pt x="105" y="16"/>
                          <a:pt x="105" y="16"/>
                          <a:pt x="105" y="16"/>
                        </a:cubicBezTo>
                        <a:moveTo>
                          <a:pt x="105" y="0"/>
                        </a:moveTo>
                        <a:cubicBezTo>
                          <a:pt x="101" y="0"/>
                          <a:pt x="97" y="2"/>
                          <a:pt x="94" y="5"/>
                        </a:cubicBezTo>
                        <a:cubicBezTo>
                          <a:pt x="6" y="87"/>
                          <a:pt x="6" y="87"/>
                          <a:pt x="6" y="87"/>
                        </a:cubicBezTo>
                        <a:cubicBezTo>
                          <a:pt x="0" y="93"/>
                          <a:pt x="0" y="103"/>
                          <a:pt x="5" y="109"/>
                        </a:cubicBezTo>
                        <a:cubicBezTo>
                          <a:pt x="44" y="151"/>
                          <a:pt x="44" y="151"/>
                          <a:pt x="44" y="151"/>
                        </a:cubicBezTo>
                        <a:cubicBezTo>
                          <a:pt x="47" y="154"/>
                          <a:pt x="51" y="156"/>
                          <a:pt x="55" y="156"/>
                        </a:cubicBezTo>
                        <a:cubicBezTo>
                          <a:pt x="55" y="156"/>
                          <a:pt x="56" y="156"/>
                          <a:pt x="56" y="156"/>
                        </a:cubicBezTo>
                        <a:cubicBezTo>
                          <a:pt x="60" y="156"/>
                          <a:pt x="64" y="155"/>
                          <a:pt x="67" y="152"/>
                        </a:cubicBezTo>
                        <a:cubicBezTo>
                          <a:pt x="151" y="67"/>
                          <a:pt x="151" y="67"/>
                          <a:pt x="151" y="67"/>
                        </a:cubicBezTo>
                        <a:cubicBezTo>
                          <a:pt x="157" y="61"/>
                          <a:pt x="158" y="52"/>
                          <a:pt x="152" y="45"/>
                        </a:cubicBezTo>
                        <a:cubicBezTo>
                          <a:pt x="117" y="6"/>
                          <a:pt x="117" y="6"/>
                          <a:pt x="117" y="6"/>
                        </a:cubicBezTo>
                        <a:cubicBezTo>
                          <a:pt x="114" y="3"/>
                          <a:pt x="110" y="1"/>
                          <a:pt x="105" y="0"/>
                        </a:cubicBezTo>
                        <a:cubicBezTo>
                          <a:pt x="105" y="0"/>
                          <a:pt x="105" y="0"/>
                          <a:pt x="105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9" name="Freeform 24">
                    <a:extLst>
                      <a:ext uri="{FF2B5EF4-FFF2-40B4-BE49-F238E27FC236}">
                        <a16:creationId xmlns="" xmlns:a16="http://schemas.microsoft.com/office/drawing/2014/main" id="{6E4441FF-33C8-483E-AD62-4F38B6318171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555138" y="3790388"/>
                    <a:ext cx="318872" cy="293105"/>
                  </a:xfrm>
                  <a:custGeom>
                    <a:avLst/>
                    <a:gdLst>
                      <a:gd name="T0" fmla="*/ 32 w 84"/>
                      <a:gd name="T1" fmla="*/ 16 h 77"/>
                      <a:gd name="T2" fmla="*/ 67 w 84"/>
                      <a:gd name="T3" fmla="*/ 50 h 77"/>
                      <a:gd name="T4" fmla="*/ 17 w 84"/>
                      <a:gd name="T5" fmla="*/ 61 h 77"/>
                      <a:gd name="T6" fmla="*/ 32 w 84"/>
                      <a:gd name="T7" fmla="*/ 16 h 77"/>
                      <a:gd name="T8" fmla="*/ 32 w 84"/>
                      <a:gd name="T9" fmla="*/ 0 h 77"/>
                      <a:gd name="T10" fmla="*/ 28 w 84"/>
                      <a:gd name="T11" fmla="*/ 1 h 77"/>
                      <a:gd name="T12" fmla="*/ 17 w 84"/>
                      <a:gd name="T13" fmla="*/ 11 h 77"/>
                      <a:gd name="T14" fmla="*/ 2 w 84"/>
                      <a:gd name="T15" fmla="*/ 56 h 77"/>
                      <a:gd name="T16" fmla="*/ 5 w 84"/>
                      <a:gd name="T17" fmla="*/ 72 h 77"/>
                      <a:gd name="T18" fmla="*/ 17 w 84"/>
                      <a:gd name="T19" fmla="*/ 77 h 77"/>
                      <a:gd name="T20" fmla="*/ 20 w 84"/>
                      <a:gd name="T21" fmla="*/ 76 h 77"/>
                      <a:gd name="T22" fmla="*/ 71 w 84"/>
                      <a:gd name="T23" fmla="*/ 65 h 77"/>
                      <a:gd name="T24" fmla="*/ 83 w 84"/>
                      <a:gd name="T25" fmla="*/ 54 h 77"/>
                      <a:gd name="T26" fmla="*/ 78 w 84"/>
                      <a:gd name="T27" fmla="*/ 38 h 77"/>
                      <a:gd name="T28" fmla="*/ 43 w 84"/>
                      <a:gd name="T29" fmla="*/ 5 h 77"/>
                      <a:gd name="T30" fmla="*/ 32 w 84"/>
                      <a:gd name="T31" fmla="*/ 0 h 7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</a:cxnLst>
                    <a:rect l="0" t="0" r="r" b="b"/>
                    <a:pathLst>
                      <a:path w="84" h="77">
                        <a:moveTo>
                          <a:pt x="32" y="16"/>
                        </a:moveTo>
                        <a:cubicBezTo>
                          <a:pt x="67" y="50"/>
                          <a:pt x="67" y="50"/>
                          <a:pt x="67" y="50"/>
                        </a:cubicBezTo>
                        <a:cubicBezTo>
                          <a:pt x="17" y="61"/>
                          <a:pt x="17" y="61"/>
                          <a:pt x="17" y="61"/>
                        </a:cubicBezTo>
                        <a:cubicBezTo>
                          <a:pt x="32" y="16"/>
                          <a:pt x="32" y="16"/>
                          <a:pt x="32" y="16"/>
                        </a:cubicBezTo>
                        <a:moveTo>
                          <a:pt x="32" y="0"/>
                        </a:moveTo>
                        <a:cubicBezTo>
                          <a:pt x="31" y="0"/>
                          <a:pt x="29" y="0"/>
                          <a:pt x="28" y="1"/>
                        </a:cubicBezTo>
                        <a:cubicBezTo>
                          <a:pt x="23" y="2"/>
                          <a:pt x="18" y="6"/>
                          <a:pt x="17" y="11"/>
                        </a:cubicBezTo>
                        <a:cubicBezTo>
                          <a:pt x="2" y="56"/>
                          <a:pt x="2" y="56"/>
                          <a:pt x="2" y="56"/>
                        </a:cubicBezTo>
                        <a:cubicBezTo>
                          <a:pt x="0" y="61"/>
                          <a:pt x="1" y="67"/>
                          <a:pt x="5" y="72"/>
                        </a:cubicBezTo>
                        <a:cubicBezTo>
                          <a:pt x="8" y="75"/>
                          <a:pt x="12" y="77"/>
                          <a:pt x="17" y="77"/>
                        </a:cubicBezTo>
                        <a:cubicBezTo>
                          <a:pt x="18" y="77"/>
                          <a:pt x="19" y="77"/>
                          <a:pt x="20" y="76"/>
                        </a:cubicBezTo>
                        <a:cubicBezTo>
                          <a:pt x="71" y="65"/>
                          <a:pt x="71" y="65"/>
                          <a:pt x="71" y="65"/>
                        </a:cubicBezTo>
                        <a:cubicBezTo>
                          <a:pt x="77" y="64"/>
                          <a:pt x="81" y="59"/>
                          <a:pt x="83" y="54"/>
                        </a:cubicBezTo>
                        <a:cubicBezTo>
                          <a:pt x="84" y="48"/>
                          <a:pt x="83" y="42"/>
                          <a:pt x="78" y="38"/>
                        </a:cubicBezTo>
                        <a:cubicBezTo>
                          <a:pt x="43" y="5"/>
                          <a:pt x="43" y="5"/>
                          <a:pt x="43" y="5"/>
                        </a:cubicBezTo>
                        <a:cubicBezTo>
                          <a:pt x="40" y="2"/>
                          <a:pt x="36" y="0"/>
                          <a:pt x="32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0" name="Freeform 25">
                    <a:extLst>
                      <a:ext uri="{FF2B5EF4-FFF2-40B4-BE49-F238E27FC236}">
                        <a16:creationId xmlns="" xmlns:a16="http://schemas.microsoft.com/office/drawing/2014/main" id="{646863B3-3286-48C2-8977-4DA8EAE0066A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3642225"/>
                    <a:ext cx="69249" cy="148163"/>
                  </a:xfrm>
                  <a:custGeom>
                    <a:avLst/>
                    <a:gdLst>
                      <a:gd name="T0" fmla="*/ 0 w 43"/>
                      <a:gd name="T1" fmla="*/ 0 h 92"/>
                      <a:gd name="T2" fmla="*/ 43 w 43"/>
                      <a:gd name="T3" fmla="*/ 0 h 92"/>
                      <a:gd name="T4" fmla="*/ 43 w 43"/>
                      <a:gd name="T5" fmla="*/ 92 h 92"/>
                      <a:gd name="T6" fmla="*/ 0 w 43"/>
                      <a:gd name="T7" fmla="*/ 92 h 92"/>
                      <a:gd name="T8" fmla="*/ 0 w 43"/>
                      <a:gd name="T9" fmla="*/ 0 h 92"/>
                      <a:gd name="T10" fmla="*/ 0 w 43"/>
                      <a:gd name="T11" fmla="*/ 0 h 9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2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2"/>
                        </a:lnTo>
                        <a:lnTo>
                          <a:pt x="0" y="92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1" name="Freeform 26">
                    <a:extLst>
                      <a:ext uri="{FF2B5EF4-FFF2-40B4-BE49-F238E27FC236}">
                        <a16:creationId xmlns="" xmlns:a16="http://schemas.microsoft.com/office/drawing/2014/main" id="{C82B3BD4-2C03-40CE-8BE1-E38C7952E812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3642225"/>
                    <a:ext cx="156215" cy="59588"/>
                  </a:xfrm>
                  <a:custGeom>
                    <a:avLst/>
                    <a:gdLst>
                      <a:gd name="T0" fmla="*/ 0 w 97"/>
                      <a:gd name="T1" fmla="*/ 0 h 37"/>
                      <a:gd name="T2" fmla="*/ 97 w 97"/>
                      <a:gd name="T3" fmla="*/ 0 h 37"/>
                      <a:gd name="T4" fmla="*/ 97 w 97"/>
                      <a:gd name="T5" fmla="*/ 37 h 37"/>
                      <a:gd name="T6" fmla="*/ 0 w 97"/>
                      <a:gd name="T7" fmla="*/ 37 h 37"/>
                      <a:gd name="T8" fmla="*/ 0 w 97"/>
                      <a:gd name="T9" fmla="*/ 0 h 37"/>
                      <a:gd name="T10" fmla="*/ 0 w 97"/>
                      <a:gd name="T11" fmla="*/ 0 h 3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37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37"/>
                        </a:lnTo>
                        <a:lnTo>
                          <a:pt x="0" y="37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2" name="Freeform 27">
                    <a:extLst>
                      <a:ext uri="{FF2B5EF4-FFF2-40B4-BE49-F238E27FC236}">
                        <a16:creationId xmlns="" xmlns:a16="http://schemas.microsoft.com/office/drawing/2014/main" id="{083B0CC8-1674-4BFA-B454-520526A69C14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622777" y="3642225"/>
                    <a:ext cx="161046" cy="59588"/>
                  </a:xfrm>
                  <a:custGeom>
                    <a:avLst/>
                    <a:gdLst>
                      <a:gd name="T0" fmla="*/ 0 w 100"/>
                      <a:gd name="T1" fmla="*/ 37 h 37"/>
                      <a:gd name="T2" fmla="*/ 0 w 100"/>
                      <a:gd name="T3" fmla="*/ 0 h 37"/>
                      <a:gd name="T4" fmla="*/ 100 w 100"/>
                      <a:gd name="T5" fmla="*/ 0 h 37"/>
                      <a:gd name="T6" fmla="*/ 64 w 100"/>
                      <a:gd name="T7" fmla="*/ 37 h 37"/>
                      <a:gd name="T8" fmla="*/ 0 w 100"/>
                      <a:gd name="T9" fmla="*/ 37 h 37"/>
                      <a:gd name="T10" fmla="*/ 0 w 100"/>
                      <a:gd name="T11" fmla="*/ 37 h 37"/>
                      <a:gd name="T12" fmla="*/ 0 w 100"/>
                      <a:gd name="T13" fmla="*/ 37 h 3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100" h="37">
                        <a:moveTo>
                          <a:pt x="0" y="37"/>
                        </a:moveTo>
                        <a:lnTo>
                          <a:pt x="0" y="0"/>
                        </a:lnTo>
                        <a:lnTo>
                          <a:pt x="100" y="0"/>
                        </a:lnTo>
                        <a:lnTo>
                          <a:pt x="64" y="37"/>
                        </a:lnTo>
                        <a:lnTo>
                          <a:pt x="0" y="37"/>
                        </a:lnTo>
                        <a:lnTo>
                          <a:pt x="0" y="37"/>
                        </a:lnTo>
                        <a:lnTo>
                          <a:pt x="0" y="37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3" name="Freeform 28">
                    <a:extLst>
                      <a:ext uri="{FF2B5EF4-FFF2-40B4-BE49-F238E27FC236}">
                        <a16:creationId xmlns="" xmlns:a16="http://schemas.microsoft.com/office/drawing/2014/main" id="{4AE5FE39-69C3-4816-ADC0-EE05A889C3A0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622777" y="4212330"/>
                    <a:ext cx="161046" cy="72471"/>
                  </a:xfrm>
                  <a:custGeom>
                    <a:avLst/>
                    <a:gdLst>
                      <a:gd name="T0" fmla="*/ 0 w 100"/>
                      <a:gd name="T1" fmla="*/ 0 h 45"/>
                      <a:gd name="T2" fmla="*/ 100 w 100"/>
                      <a:gd name="T3" fmla="*/ 0 h 45"/>
                      <a:gd name="T4" fmla="*/ 100 w 100"/>
                      <a:gd name="T5" fmla="*/ 45 h 45"/>
                      <a:gd name="T6" fmla="*/ 0 w 100"/>
                      <a:gd name="T7" fmla="*/ 45 h 45"/>
                      <a:gd name="T8" fmla="*/ 0 w 100"/>
                      <a:gd name="T9" fmla="*/ 0 h 45"/>
                      <a:gd name="T10" fmla="*/ 0 w 100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100" h="45">
                        <a:moveTo>
                          <a:pt x="0" y="0"/>
                        </a:moveTo>
                        <a:lnTo>
                          <a:pt x="100" y="0"/>
                        </a:lnTo>
                        <a:lnTo>
                          <a:pt x="100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4" name="Freeform 29">
                    <a:extLst>
                      <a:ext uri="{FF2B5EF4-FFF2-40B4-BE49-F238E27FC236}">
                        <a16:creationId xmlns="" xmlns:a16="http://schemas.microsoft.com/office/drawing/2014/main" id="{2DB7F991-807A-4FBA-9737-69508F462FAC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4125365"/>
                    <a:ext cx="69249" cy="159437"/>
                  </a:xfrm>
                  <a:custGeom>
                    <a:avLst/>
                    <a:gdLst>
                      <a:gd name="T0" fmla="*/ 0 w 43"/>
                      <a:gd name="T1" fmla="*/ 0 h 99"/>
                      <a:gd name="T2" fmla="*/ 43 w 43"/>
                      <a:gd name="T3" fmla="*/ 0 h 99"/>
                      <a:gd name="T4" fmla="*/ 43 w 43"/>
                      <a:gd name="T5" fmla="*/ 99 h 99"/>
                      <a:gd name="T6" fmla="*/ 0 w 43"/>
                      <a:gd name="T7" fmla="*/ 99 h 99"/>
                      <a:gd name="T8" fmla="*/ 0 w 43"/>
                      <a:gd name="T9" fmla="*/ 0 h 99"/>
                      <a:gd name="T10" fmla="*/ 0 w 43"/>
                      <a:gd name="T11" fmla="*/ 0 h 9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9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9"/>
                        </a:lnTo>
                        <a:lnTo>
                          <a:pt x="0" y="99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5" name="Freeform 30">
                    <a:extLst>
                      <a:ext uri="{FF2B5EF4-FFF2-40B4-BE49-F238E27FC236}">
                        <a16:creationId xmlns="" xmlns:a16="http://schemas.microsoft.com/office/drawing/2014/main" id="{21F43020-BEA4-4A6D-8D9B-3F2D9D80AA79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4212330"/>
                    <a:ext cx="156215" cy="72471"/>
                  </a:xfrm>
                  <a:custGeom>
                    <a:avLst/>
                    <a:gdLst>
                      <a:gd name="T0" fmla="*/ 0 w 97"/>
                      <a:gd name="T1" fmla="*/ 0 h 45"/>
                      <a:gd name="T2" fmla="*/ 97 w 97"/>
                      <a:gd name="T3" fmla="*/ 0 h 45"/>
                      <a:gd name="T4" fmla="*/ 97 w 97"/>
                      <a:gd name="T5" fmla="*/ 45 h 45"/>
                      <a:gd name="T6" fmla="*/ 0 w 97"/>
                      <a:gd name="T7" fmla="*/ 45 h 45"/>
                      <a:gd name="T8" fmla="*/ 0 w 97"/>
                      <a:gd name="T9" fmla="*/ 0 h 45"/>
                      <a:gd name="T10" fmla="*/ 0 w 97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45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6" name="Freeform 31">
                    <a:extLst>
                      <a:ext uri="{FF2B5EF4-FFF2-40B4-BE49-F238E27FC236}">
                        <a16:creationId xmlns="" xmlns:a16="http://schemas.microsoft.com/office/drawing/2014/main" id="{31D2D748-7819-4B7C-BCAC-F398224C84A6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3880574"/>
                    <a:ext cx="69249" cy="152995"/>
                  </a:xfrm>
                  <a:custGeom>
                    <a:avLst/>
                    <a:gdLst>
                      <a:gd name="T0" fmla="*/ 0 w 43"/>
                      <a:gd name="T1" fmla="*/ 0 h 95"/>
                      <a:gd name="T2" fmla="*/ 43 w 43"/>
                      <a:gd name="T3" fmla="*/ 0 h 95"/>
                      <a:gd name="T4" fmla="*/ 43 w 43"/>
                      <a:gd name="T5" fmla="*/ 95 h 95"/>
                      <a:gd name="T6" fmla="*/ 0 w 43"/>
                      <a:gd name="T7" fmla="*/ 95 h 95"/>
                      <a:gd name="T8" fmla="*/ 0 w 43"/>
                      <a:gd name="T9" fmla="*/ 0 h 95"/>
                      <a:gd name="T10" fmla="*/ 0 w 43"/>
                      <a:gd name="T11" fmla="*/ 0 h 9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5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5"/>
                        </a:lnTo>
                        <a:lnTo>
                          <a:pt x="0" y="9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7" name="Freeform 32">
                    <a:extLst>
                      <a:ext uri="{FF2B5EF4-FFF2-40B4-BE49-F238E27FC236}">
                        <a16:creationId xmlns="" xmlns:a16="http://schemas.microsoft.com/office/drawing/2014/main" id="{5BC33828-C5F7-4D70-8BE3-B2940F6FAFBD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969027" y="4125365"/>
                    <a:ext cx="69249" cy="159437"/>
                  </a:xfrm>
                  <a:custGeom>
                    <a:avLst/>
                    <a:gdLst>
                      <a:gd name="T0" fmla="*/ 0 w 43"/>
                      <a:gd name="T1" fmla="*/ 0 h 99"/>
                      <a:gd name="T2" fmla="*/ 43 w 43"/>
                      <a:gd name="T3" fmla="*/ 0 h 99"/>
                      <a:gd name="T4" fmla="*/ 43 w 43"/>
                      <a:gd name="T5" fmla="*/ 99 h 99"/>
                      <a:gd name="T6" fmla="*/ 0 w 43"/>
                      <a:gd name="T7" fmla="*/ 99 h 99"/>
                      <a:gd name="T8" fmla="*/ 0 w 43"/>
                      <a:gd name="T9" fmla="*/ 0 h 99"/>
                      <a:gd name="T10" fmla="*/ 0 w 43"/>
                      <a:gd name="T11" fmla="*/ 0 h 9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9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9"/>
                        </a:lnTo>
                        <a:lnTo>
                          <a:pt x="0" y="99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8" name="Freeform 33">
                    <a:extLst>
                      <a:ext uri="{FF2B5EF4-FFF2-40B4-BE49-F238E27FC236}">
                        <a16:creationId xmlns="" xmlns:a16="http://schemas.microsoft.com/office/drawing/2014/main" id="{3BD52A26-A5EA-4DAF-8B36-3C9756EB975E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882062" y="4212330"/>
                    <a:ext cx="156215" cy="72471"/>
                  </a:xfrm>
                  <a:custGeom>
                    <a:avLst/>
                    <a:gdLst>
                      <a:gd name="T0" fmla="*/ 0 w 97"/>
                      <a:gd name="T1" fmla="*/ 0 h 45"/>
                      <a:gd name="T2" fmla="*/ 97 w 97"/>
                      <a:gd name="T3" fmla="*/ 0 h 45"/>
                      <a:gd name="T4" fmla="*/ 97 w 97"/>
                      <a:gd name="T5" fmla="*/ 45 h 45"/>
                      <a:gd name="T6" fmla="*/ 0 w 97"/>
                      <a:gd name="T7" fmla="*/ 45 h 45"/>
                      <a:gd name="T8" fmla="*/ 0 w 97"/>
                      <a:gd name="T9" fmla="*/ 0 h 45"/>
                      <a:gd name="T10" fmla="*/ 0 w 97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45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9" name="Freeform 34">
                    <a:extLst>
                      <a:ext uri="{FF2B5EF4-FFF2-40B4-BE49-F238E27FC236}">
                        <a16:creationId xmlns="" xmlns:a16="http://schemas.microsoft.com/office/drawing/2014/main" id="{5BC664F9-B73F-4755-A19F-491414680598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969027" y="3880574"/>
                    <a:ext cx="69249" cy="152995"/>
                  </a:xfrm>
                  <a:custGeom>
                    <a:avLst/>
                    <a:gdLst>
                      <a:gd name="T0" fmla="*/ 0 w 43"/>
                      <a:gd name="T1" fmla="*/ 0 h 95"/>
                      <a:gd name="T2" fmla="*/ 43 w 43"/>
                      <a:gd name="T3" fmla="*/ 0 h 95"/>
                      <a:gd name="T4" fmla="*/ 43 w 43"/>
                      <a:gd name="T5" fmla="*/ 95 h 95"/>
                      <a:gd name="T6" fmla="*/ 0 w 43"/>
                      <a:gd name="T7" fmla="*/ 95 h 95"/>
                      <a:gd name="T8" fmla="*/ 0 w 43"/>
                      <a:gd name="T9" fmla="*/ 0 h 95"/>
                      <a:gd name="T10" fmla="*/ 0 w 43"/>
                      <a:gd name="T11" fmla="*/ 0 h 9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5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5"/>
                        </a:lnTo>
                        <a:lnTo>
                          <a:pt x="0" y="9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40" name="Freeform 35">
                    <a:extLst>
                      <a:ext uri="{FF2B5EF4-FFF2-40B4-BE49-F238E27FC236}">
                        <a16:creationId xmlns="" xmlns:a16="http://schemas.microsoft.com/office/drawing/2014/main" id="{B158064E-E644-4932-BB99-ED09C0340704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673507" y="4477201"/>
                    <a:ext cx="468645" cy="471867"/>
                  </a:xfrm>
                  <a:custGeom>
                    <a:avLst/>
                    <a:gdLst>
                      <a:gd name="T0" fmla="*/ 208 w 291"/>
                      <a:gd name="T1" fmla="*/ 0 h 293"/>
                      <a:gd name="T2" fmla="*/ 0 w 291"/>
                      <a:gd name="T3" fmla="*/ 196 h 293"/>
                      <a:gd name="T4" fmla="*/ 92 w 291"/>
                      <a:gd name="T5" fmla="*/ 293 h 293"/>
                      <a:gd name="T6" fmla="*/ 291 w 291"/>
                      <a:gd name="T7" fmla="*/ 94 h 293"/>
                      <a:gd name="T8" fmla="*/ 208 w 291"/>
                      <a:gd name="T9" fmla="*/ 0 h 293"/>
                      <a:gd name="T10" fmla="*/ 208 w 291"/>
                      <a:gd name="T11" fmla="*/ 0 h 293"/>
                      <a:gd name="T12" fmla="*/ 208 w 291"/>
                      <a:gd name="T13" fmla="*/ 0 h 29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291" h="293">
                        <a:moveTo>
                          <a:pt x="208" y="0"/>
                        </a:moveTo>
                        <a:lnTo>
                          <a:pt x="0" y="196"/>
                        </a:lnTo>
                        <a:lnTo>
                          <a:pt x="92" y="293"/>
                        </a:lnTo>
                        <a:lnTo>
                          <a:pt x="291" y="94"/>
                        </a:lnTo>
                        <a:lnTo>
                          <a:pt x="208" y="0"/>
                        </a:lnTo>
                        <a:lnTo>
                          <a:pt x="208" y="0"/>
                        </a:lnTo>
                        <a:lnTo>
                          <a:pt x="208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41" name="Freeform 36">
                    <a:extLst>
                      <a:ext uri="{FF2B5EF4-FFF2-40B4-BE49-F238E27FC236}">
                        <a16:creationId xmlns="" xmlns:a16="http://schemas.microsoft.com/office/drawing/2014/main" id="{1D0B3958-E704-455A-9C28-8BD8FD66520E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639082" y="3651889"/>
                    <a:ext cx="190035" cy="172320"/>
                  </a:xfrm>
                  <a:custGeom>
                    <a:avLst/>
                    <a:gdLst>
                      <a:gd name="T0" fmla="*/ 35 w 118"/>
                      <a:gd name="T1" fmla="*/ 0 h 107"/>
                      <a:gd name="T2" fmla="*/ 0 w 118"/>
                      <a:gd name="T3" fmla="*/ 107 h 107"/>
                      <a:gd name="T4" fmla="*/ 118 w 118"/>
                      <a:gd name="T5" fmla="*/ 81 h 107"/>
                      <a:gd name="T6" fmla="*/ 35 w 118"/>
                      <a:gd name="T7" fmla="*/ 0 h 107"/>
                      <a:gd name="T8" fmla="*/ 35 w 118"/>
                      <a:gd name="T9" fmla="*/ 0 h 107"/>
                      <a:gd name="T10" fmla="*/ 35 w 118"/>
                      <a:gd name="T11" fmla="*/ 0 h 10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118" h="107">
                        <a:moveTo>
                          <a:pt x="35" y="0"/>
                        </a:moveTo>
                        <a:lnTo>
                          <a:pt x="0" y="107"/>
                        </a:lnTo>
                        <a:lnTo>
                          <a:pt x="118" y="81"/>
                        </a:lnTo>
                        <a:lnTo>
                          <a:pt x="35" y="0"/>
                        </a:lnTo>
                        <a:lnTo>
                          <a:pt x="35" y="0"/>
                        </a:lnTo>
                        <a:lnTo>
                          <a:pt x="35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</p:grp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Rectangle 10">
                  <a:extLst>
                    <a:ext uri="{FF2B5EF4-FFF2-40B4-BE49-F238E27FC236}">
                      <a16:creationId xmlns="" xmlns:a16="http://schemas.microsoft.com/office/drawing/2014/main" id="{277AE035-946E-49A1-A9F6-1AD6A6960589}"/>
                    </a:ext>
                  </a:extLst>
                </p:cNvPr>
                <p:cNvSpPr/>
                <p:nvPr/>
              </p:nvSpPr>
              <p:spPr>
                <a:xfrm>
                  <a:off x="2185455" y="2051254"/>
                  <a:ext cx="21296499" cy="2886826"/>
                </a:xfrm>
                <a:prstGeom prst="rect">
                  <a:avLst/>
                </a:prstGeom>
                <a:noFill/>
                <a:ln w="57150">
                  <a:noFill/>
                </a:ln>
              </p:spPr>
              <p:style>
                <a:lnRef idx="1">
                  <a:schemeClr val="accent2"/>
                </a:lnRef>
                <a:fillRef idx="2">
                  <a:schemeClr val="accent2"/>
                </a:fillRef>
                <a:effectRef idx="1">
                  <a:schemeClr val="accent2"/>
                </a:effectRef>
                <a:fontRef idx="minor">
                  <a:schemeClr val="dk1"/>
                </a:fontRef>
              </p:style>
              <p:txBody>
                <a:bodyPr wrap="square">
                  <a:spAutoFit/>
                </a:bodyPr>
                <a:lstStyle/>
                <a:p>
                  <a:pPr marL="630555" indent="-630555" algn="just">
                    <a:lnSpc>
                      <a:spcPct val="115000"/>
                    </a:lnSpc>
                    <a:spcBef>
                      <a:spcPts val="600"/>
                    </a:spcBef>
                    <a:spcAft>
                      <a:spcPts val="800"/>
                    </a:spcAft>
                    <a:tabLst>
                      <a:tab pos="630555" algn="l"/>
                    </a:tabLst>
                  </a:pPr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                   Cho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hình</a:t>
                  </a:r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hộp</a:t>
                  </a:r>
                  <a14:m>
                    <m:oMath xmlns:m="http://schemas.openxmlformats.org/officeDocument/2006/math">
                      <m:r>
                        <a:rPr lang="en-US" sz="4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𝐴𝐵𝐶𝐷</m:t>
                      </m:r>
                      <m:r>
                        <a:rPr lang="en-US" sz="4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en-US" sz="4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𝐸𝐹𝐺𝐻</m:t>
                      </m:r>
                    </m:oMath>
                  </a14:m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.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Gọi</a:t>
                  </a:r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4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𝐼</m:t>
                      </m:r>
                    </m:oMath>
                  </a14:m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là</a:t>
                  </a:r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tâm</a:t>
                  </a:r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hình</a:t>
                  </a:r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bình</a:t>
                  </a:r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hành</a:t>
                  </a:r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4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𝐴𝐵𝐸𝐹</m:t>
                      </m:r>
                    </m:oMath>
                  </a14:m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và</a:t>
                  </a:r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4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𝐾</m:t>
                      </m:r>
                    </m:oMath>
                  </a14:m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là</a:t>
                  </a:r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tâm</a:t>
                  </a:r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hình</a:t>
                  </a:r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bình</a:t>
                  </a:r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hành</a:t>
                  </a:r>
                  <a14:m>
                    <m:oMath xmlns:m="http://schemas.openxmlformats.org/officeDocument/2006/math">
                      <m:r>
                        <a:rPr lang="en-US" sz="4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𝐵𝐶𝐺𝐹</m:t>
                      </m:r>
                    </m:oMath>
                  </a14:m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.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Trong</a:t>
                  </a:r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các</a:t>
                  </a:r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khẳng</a:t>
                  </a:r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định</a:t>
                  </a:r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sau</a:t>
                  </a:r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,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khẳng</a:t>
                  </a:r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định</a:t>
                  </a:r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nào</a:t>
                  </a:r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đúng</a:t>
                  </a:r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?</a:t>
                  </a:r>
                </a:p>
                <a:p>
                  <a:pPr>
                    <a:lnSpc>
                      <a:spcPct val="115000"/>
                    </a:lnSpc>
                    <a:spcAft>
                      <a:spcPts val="1000"/>
                    </a:spcAft>
                    <a:tabLst>
                      <a:tab pos="2256155" algn="l"/>
                      <a:tab pos="3676650" algn="l"/>
                    </a:tabLst>
                  </a:pPr>
                  <a:endPara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1" name="Rectangle 10">
                  <a:extLst>
                    <a:ext uri="{FF2B5EF4-FFF2-40B4-BE49-F238E27FC236}">
                      <a16:creationId xmlns:a16="http://schemas.microsoft.com/office/drawing/2014/main" id="{277AE035-946E-49A1-A9F6-1AD6A6960589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85455" y="2051254"/>
                  <a:ext cx="21296499" cy="2886826"/>
                </a:xfrm>
                <a:prstGeom prst="rect">
                  <a:avLst/>
                </a:prstGeom>
                <a:blipFill>
                  <a:blip r:embed="rId2"/>
                  <a:stretch>
                    <a:fillRect t="-3417" r="-1291"/>
                  </a:stretch>
                </a:blipFill>
                <a:ln w="57150"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5" name="Rectangle 54">
                <a:extLst>
                  <a:ext uri="{FF2B5EF4-FFF2-40B4-BE49-F238E27FC236}">
                    <a16:creationId xmlns="" xmlns:a16="http://schemas.microsoft.com/office/drawing/2014/main" id="{74F89982-89EF-4A17-8A95-FE44B79DD032}"/>
                  </a:ext>
                </a:extLst>
              </p:cNvPr>
              <p:cNvSpPr/>
              <p:nvPr/>
            </p:nvSpPr>
            <p:spPr>
              <a:xfrm>
                <a:off x="1551144" y="3447095"/>
                <a:ext cx="9047751" cy="953915"/>
              </a:xfrm>
              <a:prstGeom prst="rect">
                <a:avLst/>
              </a:prstGeom>
              <a:noFill/>
              <a:ln w="57150">
                <a:noFill/>
              </a:ln>
            </p:spPr>
            <p:style>
              <a:lnRef idx="1">
                <a:schemeClr val="accent2"/>
              </a:lnRef>
              <a:fillRef idx="2">
                <a:schemeClr val="accent2"/>
              </a:fillRef>
              <a:effectRef idx="1">
                <a:schemeClr val="accent2"/>
              </a:effectRef>
              <a:fontRef idx="minor">
                <a:schemeClr val="dk1"/>
              </a:fontRef>
            </p:style>
            <p:txBody>
              <a:bodyPr wrap="square">
                <a:spAutoFit/>
              </a:bodyPr>
              <a:lstStyle/>
              <a:p>
                <a:pPr marL="630555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4800" b="1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.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𝐵𝐷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𝐾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𝐺𝐹</m:t>
                        </m:r>
                      </m:e>
                    </m:acc>
                  </m:oMath>
                </a14:m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đồng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phẳng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.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</a:t>
                </a:r>
              </a:p>
            </p:txBody>
          </p:sp>
        </mc:Choice>
        <mc:Fallback xmlns="">
          <p:sp>
            <p:nvSpPr>
              <p:cNvPr id="55" name="Rectangle 54">
                <a:extLst>
                  <a:ext uri="{FF2B5EF4-FFF2-40B4-BE49-F238E27FC236}">
                    <a16:creationId xmlns:a16="http://schemas.microsoft.com/office/drawing/2014/main" id="{74F89982-89EF-4A17-8A95-FE44B79DD03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51144" y="3447095"/>
                <a:ext cx="9047751" cy="953915"/>
              </a:xfrm>
              <a:prstGeom prst="rect">
                <a:avLst/>
              </a:prstGeom>
              <a:blipFill>
                <a:blip r:embed="rId3"/>
                <a:stretch>
                  <a:fillRect t="-1274" b="-33121"/>
                </a:stretch>
              </a:blipFill>
              <a:ln w="57150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6" name="Rectangle 55">
                <a:extLst>
                  <a:ext uri="{FF2B5EF4-FFF2-40B4-BE49-F238E27FC236}">
                    <a16:creationId xmlns="" xmlns:a16="http://schemas.microsoft.com/office/drawing/2014/main" id="{34467089-764F-4FEC-97F2-D5EEE478E989}"/>
                  </a:ext>
                </a:extLst>
              </p:cNvPr>
              <p:cNvSpPr/>
              <p:nvPr/>
            </p:nvSpPr>
            <p:spPr>
              <a:xfrm>
                <a:off x="9906000" y="3345489"/>
                <a:ext cx="11506200" cy="953915"/>
              </a:xfrm>
              <a:prstGeom prst="rect">
                <a:avLst/>
              </a:prstGeom>
              <a:noFill/>
              <a:ln w="57150">
                <a:noFill/>
              </a:ln>
            </p:spPr>
            <p:style>
              <a:lnRef idx="1">
                <a:schemeClr val="accent2"/>
              </a:lnRef>
              <a:fillRef idx="2">
                <a:schemeClr val="accent2"/>
              </a:fillRef>
              <a:effectRef idx="1">
                <a:schemeClr val="accent2"/>
              </a:effectRef>
              <a:fontRef idx="minor">
                <a:schemeClr val="dk1"/>
              </a:fontRef>
            </p:style>
            <p:txBody>
              <a:bodyPr wrap="square">
                <a:spAutoFit/>
              </a:bodyPr>
              <a:lstStyle/>
              <a:p>
                <a:pPr marL="630555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</a:t>
                </a:r>
                <a:r>
                  <a:rPr lang="en-US" sz="4800" b="1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.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𝐵𝐷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𝐼𝐾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𝐺𝐹</m:t>
                        </m:r>
                      </m:e>
                    </m:acc>
                  </m:oMath>
                </a14:m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đồng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phẳng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.</a:t>
                </a:r>
                <a:endParaRPr lang="en-US" sz="48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6" name="Rectangle 55">
                <a:extLst>
                  <a:ext uri="{FF2B5EF4-FFF2-40B4-BE49-F238E27FC236}">
                    <a16:creationId xmlns:a16="http://schemas.microsoft.com/office/drawing/2014/main" id="{34467089-764F-4FEC-97F2-D5EEE478E98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06000" y="3345489"/>
                <a:ext cx="11506200" cy="953915"/>
              </a:xfrm>
              <a:prstGeom prst="rect">
                <a:avLst/>
              </a:prstGeom>
              <a:blipFill>
                <a:blip r:embed="rId4"/>
                <a:stretch>
                  <a:fillRect t="-1282" b="-33974"/>
                </a:stretch>
              </a:blipFill>
              <a:ln w="57150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7" name="Rectangle 56">
                <a:extLst>
                  <a:ext uri="{FF2B5EF4-FFF2-40B4-BE49-F238E27FC236}">
                    <a16:creationId xmlns="" xmlns:a16="http://schemas.microsoft.com/office/drawing/2014/main" id="{02C4FD6C-FB02-475F-9841-A5EA3C1A6C85}"/>
                  </a:ext>
                </a:extLst>
              </p:cNvPr>
              <p:cNvSpPr/>
              <p:nvPr/>
            </p:nvSpPr>
            <p:spPr>
              <a:xfrm>
                <a:off x="1652876" y="4906927"/>
                <a:ext cx="9047751" cy="953915"/>
              </a:xfrm>
              <a:prstGeom prst="rect">
                <a:avLst/>
              </a:prstGeom>
              <a:noFill/>
              <a:ln w="57150">
                <a:noFill/>
              </a:ln>
            </p:spPr>
            <p:style>
              <a:lnRef idx="1">
                <a:schemeClr val="accent2"/>
              </a:lnRef>
              <a:fillRef idx="2">
                <a:schemeClr val="accent2"/>
              </a:fillRef>
              <a:effectRef idx="1">
                <a:schemeClr val="accent2"/>
              </a:effectRef>
              <a:fontRef idx="minor">
                <a:schemeClr val="dk1"/>
              </a:fontRef>
            </p:style>
            <p:txBody>
              <a:bodyPr wrap="square">
                <a:spAutoFit/>
              </a:bodyPr>
              <a:lstStyle/>
              <a:p>
                <a:pPr marL="630555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4800" b="1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.</a:t>
                </a:r>
                <a:r>
                  <a:rPr lang="en-US" sz="4800" b="1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𝐵𝐷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𝐸𝐾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𝐺𝐹</m:t>
                        </m:r>
                      </m:e>
                    </m:acc>
                  </m:oMath>
                </a14:m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đồng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phẳng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.</a:t>
                </a:r>
                <a:endParaRPr lang="en-US" sz="48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7" name="Rectangle 56">
                <a:extLst>
                  <a:ext uri="{FF2B5EF4-FFF2-40B4-BE49-F238E27FC236}">
                    <a16:creationId xmlns:a16="http://schemas.microsoft.com/office/drawing/2014/main" id="{02C4FD6C-FB02-475F-9841-A5EA3C1A6C8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52876" y="4906927"/>
                <a:ext cx="9047751" cy="953915"/>
              </a:xfrm>
              <a:prstGeom prst="rect">
                <a:avLst/>
              </a:prstGeom>
              <a:blipFill>
                <a:blip r:embed="rId5"/>
                <a:stretch>
                  <a:fillRect t="-1282" b="-33974"/>
                </a:stretch>
              </a:blipFill>
              <a:ln w="57150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0" name="TextBox 59">
                <a:extLst>
                  <a:ext uri="{FF2B5EF4-FFF2-40B4-BE49-F238E27FC236}">
                    <a16:creationId xmlns="" xmlns:a16="http://schemas.microsoft.com/office/drawing/2014/main" id="{2E4EF38B-D9C0-41AE-A710-096521C83F52}"/>
                  </a:ext>
                </a:extLst>
              </p:cNvPr>
              <p:cNvSpPr txBox="1"/>
              <p:nvPr/>
            </p:nvSpPr>
            <p:spPr>
              <a:xfrm>
                <a:off x="1828208" y="7459770"/>
                <a:ext cx="17696712" cy="280429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630555">
                  <a:lnSpc>
                    <a:spcPct val="115000"/>
                  </a:lnSpc>
                  <a:spcAft>
                    <a:spcPts val="800"/>
                  </a:spcAft>
                  <a:tabLst>
                    <a:tab pos="630555" algn="l"/>
                  </a:tabLst>
                </a:pP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+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48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800" i="1"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en-US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𝐼𝐾</m:t>
                            </m:r>
                            <m:r>
                              <m:rPr>
                                <m:nor/>
                              </m:rPr>
                              <a:rPr lang="en-US" sz="4800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//</m:t>
                            </m:r>
                            <m:r>
                              <a:rPr lang="en-US" sz="4800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(</m:t>
                            </m:r>
                            <m:r>
                              <a:rPr lang="en-US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𝐴𝐵𝐶𝐷</m:t>
                            </m:r>
                            <m:r>
                              <a:rPr lang="en-US" sz="4800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)</m:t>
                            </m:r>
                          </m:e>
                          <m:e>
                            <m:r>
                              <a:rPr lang="en-US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𝐺𝐹</m:t>
                            </m:r>
                            <m:r>
                              <m:rPr>
                                <m:nor/>
                              </m:rPr>
                              <a:rPr lang="en-US" sz="4800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//</m:t>
                            </m:r>
                            <m:r>
                              <a:rPr lang="en-US" sz="4800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(</m:t>
                            </m:r>
                            <m:r>
                              <a:rPr lang="en-US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𝐴𝐵𝐶𝐷</m:t>
                            </m:r>
                            <m:r>
                              <a:rPr lang="en-US" sz="4800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)</m:t>
                            </m:r>
                          </m:e>
                          <m:e>
                            <m:r>
                              <a:rPr lang="en-US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&amp;</m:t>
                            </m:r>
                            <m:func>
                              <m:funcPr>
                                <m:ctrlPr>
                                  <a:rPr lang="en-US" sz="4800" i="1">
                                    <a:latin typeface="Cambria Math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funcPr>
                              <m:fName>
                                <m:r>
                                  <a:rPr lang="en-US" sz="48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𝐵𝐷</m:t>
                                </m:r>
                              </m:fName>
                              <m:e>
                                <m:r>
                                  <a:rPr lang="en-US" sz="48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⊂</m:t>
                                </m:r>
                              </m:e>
                            </m:func>
                            <m:r>
                              <a:rPr lang="en-US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(</m:t>
                            </m:r>
                            <m:func>
                              <m:funcPr>
                                <m:ctrlPr>
                                  <a:rPr lang="en-US" sz="4800" i="1">
                                    <a:latin typeface="Cambria Math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funcPr>
                              <m:fName>
                                <m:r>
                                  <a:rPr lang="en-US" sz="48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𝐴𝐵𝐶𝐷</m:t>
                                </m:r>
                              </m:fName>
                              <m:e>
                                <m:r>
                                  <a:rPr lang="en-US" sz="48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)</m:t>
                                </m:r>
                              </m:e>
                            </m:func>
                          </m:e>
                        </m:eqArr>
                      </m:e>
                    </m:d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⇒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𝐼𝐾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𝐺𝐹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𝐵𝐷</m:t>
                        </m:r>
                      </m:e>
                    </m:acc>
                  </m:oMath>
                </a14:m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ồng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ẳng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60" name="TextBox 59">
                <a:extLst>
                  <a:ext uri="{FF2B5EF4-FFF2-40B4-BE49-F238E27FC236}">
                    <a16:creationId xmlns:a16="http://schemas.microsoft.com/office/drawing/2014/main" id="{2E4EF38B-D9C0-41AE-A710-096521C83F5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8208" y="7459770"/>
                <a:ext cx="17696712" cy="2804294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1" name="Oval 60">
            <a:extLst>
              <a:ext uri="{FF2B5EF4-FFF2-40B4-BE49-F238E27FC236}">
                <a16:creationId xmlns="" xmlns:a16="http://schemas.microsoft.com/office/drawing/2014/main" id="{07A1DA9D-A5F5-441E-A3D6-71BCE7B95425}"/>
              </a:ext>
            </a:extLst>
          </p:cNvPr>
          <p:cNvSpPr/>
          <p:nvPr/>
        </p:nvSpPr>
        <p:spPr>
          <a:xfrm>
            <a:off x="10319317" y="3502930"/>
            <a:ext cx="1262488" cy="900493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6400" b="1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</a:t>
            </a:r>
            <a:endParaRPr kumimoji="0" lang="en-US" sz="64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0" name="TextBox 69">
                <a:extLst>
                  <a:ext uri="{FF2B5EF4-FFF2-40B4-BE49-F238E27FC236}">
                    <a16:creationId xmlns="" xmlns:a16="http://schemas.microsoft.com/office/drawing/2014/main" id="{CDA888DB-238A-4A8D-8274-035F5B244FAE}"/>
                  </a:ext>
                </a:extLst>
              </p:cNvPr>
              <p:cNvSpPr txBox="1"/>
              <p:nvPr/>
            </p:nvSpPr>
            <p:spPr>
              <a:xfrm>
                <a:off x="10382448" y="4771628"/>
                <a:ext cx="12188756" cy="143000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630555">
                  <a:lnSpc>
                    <a:spcPct val="115000"/>
                  </a:lnSpc>
                  <a:spcAft>
                    <a:spcPts val="800"/>
                  </a:spcAft>
                </a:pP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.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𝑩𝑫</m:t>
                        </m:r>
                      </m:e>
                    </m:acc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4800" b="1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𝑰𝑲</m:t>
                        </m:r>
                      </m:e>
                    </m:acc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4800" b="1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𝑮𝑪</m:t>
                        </m:r>
                      </m:e>
                    </m:acc>
                  </m:oMath>
                </a14:m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ồng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ẳng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70" name="TextBox 69">
                <a:extLst>
                  <a:ext uri="{FF2B5EF4-FFF2-40B4-BE49-F238E27FC236}">
                    <a16:creationId xmlns:a16="http://schemas.microsoft.com/office/drawing/2014/main" id="{CDA888DB-238A-4A8D-8274-035F5B244FA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82448" y="4771628"/>
                <a:ext cx="12188756" cy="1430007"/>
              </a:xfrm>
              <a:prstGeom prst="rect">
                <a:avLst/>
              </a:prstGeom>
              <a:blipFill>
                <a:blip r:embed="rId7"/>
                <a:stretch>
                  <a:fillRect t="-8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2" name="Rectangle 76">
            <a:extLst>
              <a:ext uri="{FF2B5EF4-FFF2-40B4-BE49-F238E27FC236}">
                <a16:creationId xmlns="" xmlns:a16="http://schemas.microsoft.com/office/drawing/2014/main" id="{FB0B01E4-DD60-46A2-A6DB-4E1A08BA60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15240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6" name="TextBox 115">
                <a:extLst>
                  <a:ext uri="{FF2B5EF4-FFF2-40B4-BE49-F238E27FC236}">
                    <a16:creationId xmlns="" xmlns:a16="http://schemas.microsoft.com/office/drawing/2014/main" id="{A37FB647-24E4-49C7-A647-C10B46BF681A}"/>
                  </a:ext>
                </a:extLst>
              </p:cNvPr>
              <p:cNvSpPr txBox="1"/>
              <p:nvPr/>
            </p:nvSpPr>
            <p:spPr>
              <a:xfrm>
                <a:off x="1916691" y="10143099"/>
                <a:ext cx="14533318" cy="217559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457200" indent="172720" algn="just">
                  <a:lnSpc>
                    <a:spcPct val="150000"/>
                  </a:lnSpc>
                </a:pP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+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Các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bộ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véctơ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ở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câu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𝐴</m:t>
                    </m:r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,</m:t>
                    </m:r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𝐶</m:t>
                    </m:r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,</m:t>
                    </m:r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𝐷</m:t>
                    </m:r>
                  </m:oMath>
                </a14:m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không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thể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có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giá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cùng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song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song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với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một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mặt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phẳng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16" name="TextBox 115">
                <a:extLst>
                  <a:ext uri="{FF2B5EF4-FFF2-40B4-BE49-F238E27FC236}">
                    <a16:creationId xmlns:a16="http://schemas.microsoft.com/office/drawing/2014/main" id="{A37FB647-24E4-49C7-A647-C10B46BF681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16691" y="10143099"/>
                <a:ext cx="14533318" cy="2175596"/>
              </a:xfrm>
              <a:prstGeom prst="rect">
                <a:avLst/>
              </a:prstGeom>
              <a:blipFill>
                <a:blip r:embed="rId8"/>
                <a:stretch>
                  <a:fillRect r="-1930" b="-1400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2" name="Rectangle 32">
            <a:extLst>
              <a:ext uri="{FF2B5EF4-FFF2-40B4-BE49-F238E27FC236}">
                <a16:creationId xmlns="" xmlns:a16="http://schemas.microsoft.com/office/drawing/2014/main" id="{121B4489-A650-4D88-8472-FE27C7A6D1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-77206" y="362073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43" name="Group 2849">
            <a:extLst>
              <a:ext uri="{FF2B5EF4-FFF2-40B4-BE49-F238E27FC236}">
                <a16:creationId xmlns="" xmlns:a16="http://schemas.microsoft.com/office/drawing/2014/main" id="{1ECDDE95-7EEC-4B92-9023-1CE9C075E466}"/>
              </a:ext>
            </a:extLst>
          </p:cNvPr>
          <p:cNvGrpSpPr>
            <a:grpSpLocks/>
          </p:cNvGrpSpPr>
          <p:nvPr/>
        </p:nvGrpSpPr>
        <p:grpSpPr bwMode="auto">
          <a:xfrm>
            <a:off x="16716244" y="7459771"/>
            <a:ext cx="5866978" cy="4709658"/>
            <a:chOff x="5640" y="1551"/>
            <a:chExt cx="4995" cy="4605"/>
          </a:xfrm>
        </p:grpSpPr>
        <p:sp>
          <p:nvSpPr>
            <p:cNvPr id="44" name="Rectangle 474">
              <a:extLst>
                <a:ext uri="{FF2B5EF4-FFF2-40B4-BE49-F238E27FC236}">
                  <a16:creationId xmlns="" xmlns:a16="http://schemas.microsoft.com/office/drawing/2014/main" id="{3B147EBE-ABC2-40BF-89DB-6A91A6C13C2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017" y="4035"/>
              <a:ext cx="780" cy="525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I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5" name="Rectangle 475">
              <a:extLst>
                <a:ext uri="{FF2B5EF4-FFF2-40B4-BE49-F238E27FC236}">
                  <a16:creationId xmlns="" xmlns:a16="http://schemas.microsoft.com/office/drawing/2014/main" id="{3BD904D1-FF16-4EFA-BA43-7A388CFA2D0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420" y="3461"/>
              <a:ext cx="780" cy="525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K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grpSp>
          <p:nvGrpSpPr>
            <p:cNvPr id="46" name="Group 476">
              <a:extLst>
                <a:ext uri="{FF2B5EF4-FFF2-40B4-BE49-F238E27FC236}">
                  <a16:creationId xmlns="" xmlns:a16="http://schemas.microsoft.com/office/drawing/2014/main" id="{085A326B-BA31-44ED-B129-7E0FC83601F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640" y="1551"/>
              <a:ext cx="4995" cy="4605"/>
              <a:chOff x="5490" y="1245"/>
              <a:chExt cx="4995" cy="4545"/>
            </a:xfrm>
          </p:grpSpPr>
          <p:sp>
            <p:nvSpPr>
              <p:cNvPr id="53" name="Rectangle 477">
                <a:extLst>
                  <a:ext uri="{FF2B5EF4-FFF2-40B4-BE49-F238E27FC236}">
                    <a16:creationId xmlns="" xmlns:a16="http://schemas.microsoft.com/office/drawing/2014/main" id="{6DBE9ECB-74FB-410F-B7E8-0E78A37ED02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810" y="1245"/>
                <a:ext cx="450" cy="525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</a:t>
                </a:r>
                <a:endPara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54" name="Rectangle 478">
                <a:extLst>
                  <a:ext uri="{FF2B5EF4-FFF2-40B4-BE49-F238E27FC236}">
                    <a16:creationId xmlns="" xmlns:a16="http://schemas.microsoft.com/office/drawing/2014/main" id="{C16A4C7D-F005-4036-B643-D420AC59C00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610" y="5265"/>
                <a:ext cx="645" cy="525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E</a:t>
                </a:r>
                <a:endPara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58" name="Rectangle 479">
                <a:extLst>
                  <a:ext uri="{FF2B5EF4-FFF2-40B4-BE49-F238E27FC236}">
                    <a16:creationId xmlns="" xmlns:a16="http://schemas.microsoft.com/office/drawing/2014/main" id="{784D53BA-B39D-4BC1-BE47-576C16014BB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505" y="5265"/>
                <a:ext cx="780" cy="525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F</a:t>
                </a:r>
                <a:endPara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59" name="Rectangle 480">
                <a:extLst>
                  <a:ext uri="{FF2B5EF4-FFF2-40B4-BE49-F238E27FC236}">
                    <a16:creationId xmlns="" xmlns:a16="http://schemas.microsoft.com/office/drawing/2014/main" id="{7F113400-0784-4A48-8A16-255C885D975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885" y="4200"/>
                <a:ext cx="600" cy="525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</a:t>
                </a:r>
                <a:endPara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62" name="Rectangle 481">
                <a:extLst>
                  <a:ext uri="{FF2B5EF4-FFF2-40B4-BE49-F238E27FC236}">
                    <a16:creationId xmlns="" xmlns:a16="http://schemas.microsoft.com/office/drawing/2014/main" id="{0600C9D1-633D-4D7F-B806-15534A35143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867" y="4141"/>
                <a:ext cx="675" cy="525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</a:t>
                </a:r>
                <a:endPara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63" name="Rectangle 482">
                <a:extLst>
                  <a:ext uri="{FF2B5EF4-FFF2-40B4-BE49-F238E27FC236}">
                    <a16:creationId xmlns="" xmlns:a16="http://schemas.microsoft.com/office/drawing/2014/main" id="{2635EF35-0000-4889-9AB9-A8D4F5D2EBD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882" y="1350"/>
                <a:ext cx="450" cy="525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</a:t>
                </a:r>
                <a:endPara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64" name="Rectangle 483">
                <a:extLst>
                  <a:ext uri="{FF2B5EF4-FFF2-40B4-BE49-F238E27FC236}">
                    <a16:creationId xmlns="" xmlns:a16="http://schemas.microsoft.com/office/drawing/2014/main" id="{431E9C91-FAB8-4834-9579-6885E08ED81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715" y="2415"/>
                <a:ext cx="450" cy="525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</a:t>
                </a:r>
                <a:endPara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grpSp>
            <p:nvGrpSpPr>
              <p:cNvPr id="65" name="Group 484">
                <a:extLst>
                  <a:ext uri="{FF2B5EF4-FFF2-40B4-BE49-F238E27FC236}">
                    <a16:creationId xmlns="" xmlns:a16="http://schemas.microsoft.com/office/drawing/2014/main" id="{4AF338D1-094F-453A-8656-6B267AF1880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6090" y="1544"/>
                <a:ext cx="3825" cy="3721"/>
                <a:chOff x="6060" y="1680"/>
                <a:chExt cx="3825" cy="3721"/>
              </a:xfrm>
            </p:grpSpPr>
            <p:sp>
              <p:nvSpPr>
                <p:cNvPr id="67" name="AutoShape 485">
                  <a:extLst>
                    <a:ext uri="{FF2B5EF4-FFF2-40B4-BE49-F238E27FC236}">
                      <a16:creationId xmlns="" xmlns:a16="http://schemas.microsoft.com/office/drawing/2014/main" id="{394081EC-6118-4CF0-ACCE-34A5C3820F9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7380" y="1680"/>
                  <a:ext cx="2505" cy="1"/>
                </a:xfrm>
                <a:prstGeom prst="straightConnector1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8" name="AutoShape 486">
                  <a:extLst>
                    <a:ext uri="{FF2B5EF4-FFF2-40B4-BE49-F238E27FC236}">
                      <a16:creationId xmlns="" xmlns:a16="http://schemas.microsoft.com/office/drawing/2014/main" id="{CE06D50A-12D8-4450-9816-3E31630FAAD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7377" y="1681"/>
                  <a:ext cx="0" cy="2774"/>
                </a:xfrm>
                <a:prstGeom prst="straightConnector1">
                  <a:avLst/>
                </a:prstGeom>
                <a:noFill/>
                <a:ln w="9525">
                  <a:solidFill>
                    <a:srgbClr val="000000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AutoShape 487">
                  <a:extLst>
                    <a:ext uri="{FF2B5EF4-FFF2-40B4-BE49-F238E27FC236}">
                      <a16:creationId xmlns="" xmlns:a16="http://schemas.microsoft.com/office/drawing/2014/main" id="{093AF833-03B8-47FF-AE65-5B0A06BA2C4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6060" y="1680"/>
                  <a:ext cx="1320" cy="944"/>
                </a:xfrm>
                <a:prstGeom prst="straightConnector1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1" name="AutoShape 488">
                  <a:extLst>
                    <a:ext uri="{FF2B5EF4-FFF2-40B4-BE49-F238E27FC236}">
                      <a16:creationId xmlns="" xmlns:a16="http://schemas.microsoft.com/office/drawing/2014/main" id="{AE0814D3-7363-43EA-97FD-E5FE75465DF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6060" y="2625"/>
                  <a:ext cx="2580" cy="0"/>
                </a:xfrm>
                <a:prstGeom prst="straightConnector1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2" name="AutoShape 489">
                  <a:extLst>
                    <a:ext uri="{FF2B5EF4-FFF2-40B4-BE49-F238E27FC236}">
                      <a16:creationId xmlns="" xmlns:a16="http://schemas.microsoft.com/office/drawing/2014/main" id="{1F021BCB-F0CF-4BCF-A69E-6945D244C9C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8640" y="1683"/>
                  <a:ext cx="1245" cy="942"/>
                </a:xfrm>
                <a:prstGeom prst="straightConnector1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3" name="AutoShape 490">
                  <a:extLst>
                    <a:ext uri="{FF2B5EF4-FFF2-40B4-BE49-F238E27FC236}">
                      <a16:creationId xmlns="" xmlns:a16="http://schemas.microsoft.com/office/drawing/2014/main" id="{750562CB-C28C-4486-8153-A9E8D93111C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7377" y="4455"/>
                  <a:ext cx="2505" cy="1"/>
                </a:xfrm>
                <a:prstGeom prst="straightConnector1">
                  <a:avLst/>
                </a:prstGeom>
                <a:noFill/>
                <a:ln w="9525">
                  <a:solidFill>
                    <a:srgbClr val="000000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4" name="AutoShape 491">
                  <a:extLst>
                    <a:ext uri="{FF2B5EF4-FFF2-40B4-BE49-F238E27FC236}">
                      <a16:creationId xmlns="" xmlns:a16="http://schemas.microsoft.com/office/drawing/2014/main" id="{245F1A9F-57A8-4DAA-80BD-60B2FC92ED9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9885" y="1682"/>
                  <a:ext cx="0" cy="2773"/>
                </a:xfrm>
                <a:prstGeom prst="straightConnector1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" name="AutoShape 492">
                  <a:extLst>
                    <a:ext uri="{FF2B5EF4-FFF2-40B4-BE49-F238E27FC236}">
                      <a16:creationId xmlns="" xmlns:a16="http://schemas.microsoft.com/office/drawing/2014/main" id="{06DF9F06-BB8A-49F1-AADB-3ABA653CBC9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8640" y="2625"/>
                  <a:ext cx="0" cy="2774"/>
                </a:xfrm>
                <a:prstGeom prst="straightConnector1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6" name="AutoShape 493">
                  <a:extLst>
                    <a:ext uri="{FF2B5EF4-FFF2-40B4-BE49-F238E27FC236}">
                      <a16:creationId xmlns="" xmlns:a16="http://schemas.microsoft.com/office/drawing/2014/main" id="{64E683E0-FF83-4F96-9B96-0511F97EA20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6060" y="2625"/>
                  <a:ext cx="0" cy="2774"/>
                </a:xfrm>
                <a:prstGeom prst="straightConnector1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7" name="AutoShape 494">
                  <a:extLst>
                    <a:ext uri="{FF2B5EF4-FFF2-40B4-BE49-F238E27FC236}">
                      <a16:creationId xmlns="" xmlns:a16="http://schemas.microsoft.com/office/drawing/2014/main" id="{D1C9BBE8-763C-4CA2-A0B1-2250BEB0E33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8640" y="4456"/>
                  <a:ext cx="1245" cy="943"/>
                </a:xfrm>
                <a:prstGeom prst="straightConnector1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8" name="AutoShape 495">
                  <a:extLst>
                    <a:ext uri="{FF2B5EF4-FFF2-40B4-BE49-F238E27FC236}">
                      <a16:creationId xmlns="" xmlns:a16="http://schemas.microsoft.com/office/drawing/2014/main" id="{9653D3FA-1C85-4951-A815-74ED27A7B20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6060" y="4456"/>
                  <a:ext cx="1320" cy="944"/>
                </a:xfrm>
                <a:prstGeom prst="straightConnector1">
                  <a:avLst/>
                </a:prstGeom>
                <a:noFill/>
                <a:ln w="9525">
                  <a:solidFill>
                    <a:srgbClr val="000000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9" name="AutoShape 496">
                  <a:extLst>
                    <a:ext uri="{FF2B5EF4-FFF2-40B4-BE49-F238E27FC236}">
                      <a16:creationId xmlns="" xmlns:a16="http://schemas.microsoft.com/office/drawing/2014/main" id="{8B3A901E-DBDE-4ED7-A90E-E2864352864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6060" y="5401"/>
                  <a:ext cx="2580" cy="0"/>
                </a:xfrm>
                <a:prstGeom prst="straightConnector1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  <p:sp>
            <p:nvSpPr>
              <p:cNvPr id="66" name="Rectangle 497">
                <a:extLst>
                  <a:ext uri="{FF2B5EF4-FFF2-40B4-BE49-F238E27FC236}">
                    <a16:creationId xmlns="" xmlns:a16="http://schemas.microsoft.com/office/drawing/2014/main" id="{AFFBBABF-7123-4F22-ABE3-CD642BD60EF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490" y="2310"/>
                <a:ext cx="450" cy="525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</a:t>
                </a:r>
                <a:endPara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47" name="AutoShape 498">
              <a:extLst>
                <a:ext uri="{FF2B5EF4-FFF2-40B4-BE49-F238E27FC236}">
                  <a16:creationId xmlns="" xmlns:a16="http://schemas.microsoft.com/office/drawing/2014/main" id="{9BF443B6-71CF-4169-82A5-933722D2C4D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237" y="2827"/>
              <a:ext cx="2568" cy="2801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8" name="AutoShape 499">
              <a:extLst>
                <a:ext uri="{FF2B5EF4-FFF2-40B4-BE49-F238E27FC236}">
                  <a16:creationId xmlns="" xmlns:a16="http://schemas.microsoft.com/office/drawing/2014/main" id="{60A67E34-AAFE-4A2C-B706-B6C4CBB7CBA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6252" y="2827"/>
              <a:ext cx="2553" cy="2801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9" name="AutoShape 500">
              <a:extLst>
                <a:ext uri="{FF2B5EF4-FFF2-40B4-BE49-F238E27FC236}">
                  <a16:creationId xmlns="" xmlns:a16="http://schemas.microsoft.com/office/drawing/2014/main" id="{F1015806-0C49-485B-8FB6-DED2086A88B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8820" y="1857"/>
              <a:ext cx="1212" cy="3765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0" name="AutoShape 501">
              <a:extLst>
                <a:ext uri="{FF2B5EF4-FFF2-40B4-BE49-F238E27FC236}">
                  <a16:creationId xmlns="" xmlns:a16="http://schemas.microsoft.com/office/drawing/2014/main" id="{E7D30CE8-7A46-4E3D-8B97-B27408F7C65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835" y="2812"/>
              <a:ext cx="1230" cy="1853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1" name="AutoShape 502">
              <a:extLst>
                <a:ext uri="{FF2B5EF4-FFF2-40B4-BE49-F238E27FC236}">
                  <a16:creationId xmlns="" xmlns:a16="http://schemas.microsoft.com/office/drawing/2014/main" id="{47C855A4-0A33-4796-8E65-30435AD4CA3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539" y="3732"/>
              <a:ext cx="1881" cy="495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2" name="AutoShape 503">
              <a:extLst>
                <a:ext uri="{FF2B5EF4-FFF2-40B4-BE49-F238E27FC236}">
                  <a16:creationId xmlns="" xmlns:a16="http://schemas.microsoft.com/office/drawing/2014/main" id="{E068B7A5-4094-4B5C-85E1-39272F26210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252" y="1857"/>
              <a:ext cx="3810" cy="953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40054728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125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" grpId="0"/>
      <p:bldP spid="56" grpId="0"/>
      <p:bldP spid="57" grpId="0"/>
      <p:bldP spid="60" grpId="0"/>
      <p:bldP spid="61" grpId="0" animBg="1"/>
      <p:bldP spid="70" grpId="0"/>
      <p:bldP spid="116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="" xmlns:a16="http://schemas.microsoft.com/office/drawing/2014/main" id="{71669FC1-402D-4918-9243-5FDECEB335A8}"/>
              </a:ext>
            </a:extLst>
          </p:cNvPr>
          <p:cNvGrpSpPr/>
          <p:nvPr/>
        </p:nvGrpSpPr>
        <p:grpSpPr>
          <a:xfrm>
            <a:off x="1108738" y="6112056"/>
            <a:ext cx="22098352" cy="6946807"/>
            <a:chOff x="1270511" y="5777827"/>
            <a:chExt cx="14664473" cy="7353114"/>
          </a:xfrm>
        </p:grpSpPr>
        <p:sp>
          <p:nvSpPr>
            <p:cNvPr id="3" name="Rounded Rectangle 101">
              <a:extLst>
                <a:ext uri="{FF2B5EF4-FFF2-40B4-BE49-F238E27FC236}">
                  <a16:creationId xmlns="" xmlns:a16="http://schemas.microsoft.com/office/drawing/2014/main" id="{13166164-76FC-4C9C-90E0-577D00D361C2}"/>
                </a:ext>
              </a:extLst>
            </p:cNvPr>
            <p:cNvSpPr/>
            <p:nvPr/>
          </p:nvSpPr>
          <p:spPr>
            <a:xfrm>
              <a:off x="1356007" y="5777827"/>
              <a:ext cx="14578977" cy="7353114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4" name="Group 3">
              <a:extLst>
                <a:ext uri="{FF2B5EF4-FFF2-40B4-BE49-F238E27FC236}">
                  <a16:creationId xmlns="" xmlns:a16="http://schemas.microsoft.com/office/drawing/2014/main" id="{EE95BB8A-AD83-409C-A9E0-3795C7267902}"/>
                </a:ext>
              </a:extLst>
            </p:cNvPr>
            <p:cNvGrpSpPr/>
            <p:nvPr/>
          </p:nvGrpSpPr>
          <p:grpSpPr>
            <a:xfrm>
              <a:off x="1270511" y="5867400"/>
              <a:ext cx="3568119" cy="845462"/>
              <a:chOff x="1224541" y="6305967"/>
              <a:chExt cx="3568119" cy="845462"/>
            </a:xfrm>
          </p:grpSpPr>
          <p:sp>
            <p:nvSpPr>
              <p:cNvPr id="5" name="Freeform 20">
                <a:extLst>
                  <a:ext uri="{FF2B5EF4-FFF2-40B4-BE49-F238E27FC236}">
                    <a16:creationId xmlns="" xmlns:a16="http://schemas.microsoft.com/office/drawing/2014/main" id="{D2AF9484-1320-477F-A179-B0D7F4001E6B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" name="TextBox 5">
                <a:extLst>
                  <a:ext uri="{FF2B5EF4-FFF2-40B4-BE49-F238E27FC236}">
                    <a16:creationId xmlns="" xmlns:a16="http://schemas.microsoft.com/office/drawing/2014/main" id="{6F508BF9-6B81-48D4-B158-BD11CAB29212}"/>
                  </a:ext>
                </a:extLst>
              </p:cNvPr>
              <p:cNvSpPr txBox="1"/>
              <p:nvPr/>
            </p:nvSpPr>
            <p:spPr>
              <a:xfrm>
                <a:off x="2296330" y="6305967"/>
                <a:ext cx="237276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46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999C8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kumimoji="0" lang="en-US" sz="4600" b="1" i="0" u="none" strike="noStrike" kern="1200" cap="none" spc="0" normalizeH="0" baseline="0" noProof="0" dirty="0">
                  <a:ln>
                    <a:noFill/>
                  </a:ln>
                  <a:solidFill>
                    <a:srgbClr val="0999C8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" name="Round Diagonal Corner Rectangle 105">
                <a:extLst>
                  <a:ext uri="{FF2B5EF4-FFF2-40B4-BE49-F238E27FC236}">
                    <a16:creationId xmlns="" xmlns:a16="http://schemas.microsoft.com/office/drawing/2014/main" id="{8C361EE0-AA9F-495E-8751-31809CE350CF}"/>
                  </a:ext>
                </a:extLst>
              </p:cNvPr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8" name="Freeform 15">
                <a:extLst>
                  <a:ext uri="{FF2B5EF4-FFF2-40B4-BE49-F238E27FC236}">
                    <a16:creationId xmlns="" xmlns:a16="http://schemas.microsoft.com/office/drawing/2014/main" id="{F22F72FB-2F4D-48BF-816F-9AFDA969CAD3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9" name="Group 8">
            <a:extLst>
              <a:ext uri="{FF2B5EF4-FFF2-40B4-BE49-F238E27FC236}">
                <a16:creationId xmlns="" xmlns:a16="http://schemas.microsoft.com/office/drawing/2014/main" id="{ADBB2AD9-B076-47C7-BD88-FD6B0E55EDA1}"/>
              </a:ext>
            </a:extLst>
          </p:cNvPr>
          <p:cNvGrpSpPr/>
          <p:nvPr/>
        </p:nvGrpSpPr>
        <p:grpSpPr>
          <a:xfrm>
            <a:off x="1232908" y="1266842"/>
            <a:ext cx="22711206" cy="4754501"/>
            <a:chOff x="1219201" y="1579564"/>
            <a:chExt cx="22262753" cy="5895895"/>
          </a:xfrm>
        </p:grpSpPr>
        <p:grpSp>
          <p:nvGrpSpPr>
            <p:cNvPr id="10" name="Group 9">
              <a:extLst>
                <a:ext uri="{FF2B5EF4-FFF2-40B4-BE49-F238E27FC236}">
                  <a16:creationId xmlns="" xmlns:a16="http://schemas.microsoft.com/office/drawing/2014/main" id="{27B92E99-F735-4ABF-86B3-BD90F68C51A9}"/>
                </a:ext>
              </a:extLst>
            </p:cNvPr>
            <p:cNvGrpSpPr/>
            <p:nvPr/>
          </p:nvGrpSpPr>
          <p:grpSpPr>
            <a:xfrm>
              <a:off x="1219201" y="1579564"/>
              <a:ext cx="21909219" cy="5895895"/>
              <a:chOff x="1220787" y="1427163"/>
              <a:chExt cx="21909219" cy="5895895"/>
            </a:xfrm>
          </p:grpSpPr>
          <p:sp>
            <p:nvSpPr>
              <p:cNvPr id="12" name="Rounded Rectangle 70">
                <a:extLst>
                  <a:ext uri="{FF2B5EF4-FFF2-40B4-BE49-F238E27FC236}">
                    <a16:creationId xmlns="" xmlns:a16="http://schemas.microsoft.com/office/drawing/2014/main" id="{3039AAD0-D89D-4B88-9CE8-B61BF3881191}"/>
                  </a:ext>
                </a:extLst>
              </p:cNvPr>
              <p:cNvSpPr/>
              <p:nvPr/>
            </p:nvSpPr>
            <p:spPr>
              <a:xfrm>
                <a:off x="1340938" y="1749628"/>
                <a:ext cx="21789068" cy="5573430"/>
              </a:xfrm>
              <a:prstGeom prst="roundRect">
                <a:avLst>
                  <a:gd name="adj" fmla="val 3927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28575"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grpSp>
            <p:nvGrpSpPr>
              <p:cNvPr id="13" name="Group 12">
                <a:extLst>
                  <a:ext uri="{FF2B5EF4-FFF2-40B4-BE49-F238E27FC236}">
                    <a16:creationId xmlns="" xmlns:a16="http://schemas.microsoft.com/office/drawing/2014/main" id="{86C0834C-DE4A-4BEB-9D7A-7C773913566E}"/>
                  </a:ext>
                </a:extLst>
              </p:cNvPr>
              <p:cNvGrpSpPr/>
              <p:nvPr/>
            </p:nvGrpSpPr>
            <p:grpSpPr>
              <a:xfrm>
                <a:off x="1220787" y="1427163"/>
                <a:ext cx="3515273" cy="1690506"/>
                <a:chOff x="1311958" y="3258562"/>
                <a:chExt cx="3515273" cy="1690506"/>
              </a:xfrm>
            </p:grpSpPr>
            <p:sp>
              <p:nvSpPr>
                <p:cNvPr id="14" name="Freeform 20">
                  <a:extLst>
                    <a:ext uri="{FF2B5EF4-FFF2-40B4-BE49-F238E27FC236}">
                      <a16:creationId xmlns="" xmlns:a16="http://schemas.microsoft.com/office/drawing/2014/main" id="{23B5722D-4917-42B9-8F4D-3E620F9EBDE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5400000">
                  <a:off x="3067638" y="2551998"/>
                  <a:ext cx="1053030" cy="2466157"/>
                </a:xfrm>
                <a:prstGeom prst="round2SameRect">
                  <a:avLst/>
                </a:prstGeom>
                <a:solidFill>
                  <a:schemeClr val="accent6">
                    <a:lumMod val="75000"/>
                  </a:schemeClr>
                </a:solidFill>
                <a:ln w="57150">
                  <a:solidFill>
                    <a:schemeClr val="accent6">
                      <a:lumMod val="75000"/>
                    </a:schemeClr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5" name="TextBox 14">
                  <a:extLst>
                    <a:ext uri="{FF2B5EF4-FFF2-40B4-BE49-F238E27FC236}">
                      <a16:creationId xmlns="" xmlns:a16="http://schemas.microsoft.com/office/drawing/2014/main" id="{648E9555-D5A0-4D2C-AE61-B2D50EDBB095}"/>
                    </a:ext>
                  </a:extLst>
                </p:cNvPr>
                <p:cNvSpPr txBox="1"/>
                <p:nvPr/>
              </p:nvSpPr>
              <p:spPr>
                <a:xfrm>
                  <a:off x="2235535" y="3405487"/>
                  <a:ext cx="2303299" cy="89672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lang="en-US" sz="4800" b="1" dirty="0" err="1">
                      <a:solidFill>
                        <a:prstClr val="white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4800" b="1" dirty="0">
                      <a:solidFill>
                        <a:prstClr val="white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4</a:t>
                  </a:r>
                  <a:endPara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grpSp>
              <p:nvGrpSpPr>
                <p:cNvPr id="16" name="Group 58">
                  <a:extLst>
                    <a:ext uri="{FF2B5EF4-FFF2-40B4-BE49-F238E27FC236}">
                      <a16:creationId xmlns="" xmlns:a16="http://schemas.microsoft.com/office/drawing/2014/main" id="{20C6A194-737F-4B3E-9F7B-CA87530D3766}"/>
                    </a:ext>
                  </a:extLst>
                </p:cNvPr>
                <p:cNvGrpSpPr/>
                <p:nvPr/>
              </p:nvGrpSpPr>
              <p:grpSpPr>
                <a:xfrm>
                  <a:off x="1311958" y="3405486"/>
                  <a:ext cx="950173" cy="1543582"/>
                  <a:chOff x="1311958" y="3405486"/>
                  <a:chExt cx="950173" cy="1543582"/>
                </a:xfrm>
              </p:grpSpPr>
              <p:sp>
                <p:nvSpPr>
                  <p:cNvPr id="17" name="Rectangle 16">
                    <a:extLst>
                      <a:ext uri="{FF2B5EF4-FFF2-40B4-BE49-F238E27FC236}">
                        <a16:creationId xmlns="" xmlns:a16="http://schemas.microsoft.com/office/drawing/2014/main" id="{037B6228-CC25-4D15-B561-D2638F185F81}"/>
                      </a:ext>
                    </a:extLst>
                  </p:cNvPr>
                  <p:cNvSpPr/>
                  <p:nvPr/>
                </p:nvSpPr>
                <p:spPr>
                  <a:xfrm>
                    <a:off x="1406975" y="3672018"/>
                    <a:ext cx="596676" cy="540312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18" name="Freeform 13">
                    <a:extLst>
                      <a:ext uri="{FF2B5EF4-FFF2-40B4-BE49-F238E27FC236}">
                        <a16:creationId xmlns="" xmlns:a16="http://schemas.microsoft.com/office/drawing/2014/main" id="{39C51F02-9519-449C-B359-A51B8EB40DB4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3581027"/>
                    <a:ext cx="190035" cy="268948"/>
                  </a:xfrm>
                  <a:custGeom>
                    <a:avLst/>
                    <a:gdLst>
                      <a:gd name="T0" fmla="*/ 34 w 50"/>
                      <a:gd name="T1" fmla="*/ 16 h 71"/>
                      <a:gd name="T2" fmla="*/ 34 w 50"/>
                      <a:gd name="T3" fmla="*/ 55 h 71"/>
                      <a:gd name="T4" fmla="*/ 16 w 50"/>
                      <a:gd name="T5" fmla="*/ 55 h 71"/>
                      <a:gd name="T6" fmla="*/ 16 w 50"/>
                      <a:gd name="T7" fmla="*/ 16 h 71"/>
                      <a:gd name="T8" fmla="*/ 34 w 50"/>
                      <a:gd name="T9" fmla="*/ 16 h 71"/>
                      <a:gd name="T10" fmla="*/ 34 w 50"/>
                      <a:gd name="T11" fmla="*/ 0 h 71"/>
                      <a:gd name="T12" fmla="*/ 16 w 50"/>
                      <a:gd name="T13" fmla="*/ 0 h 71"/>
                      <a:gd name="T14" fmla="*/ 0 w 50"/>
                      <a:gd name="T15" fmla="*/ 16 h 71"/>
                      <a:gd name="T16" fmla="*/ 0 w 50"/>
                      <a:gd name="T17" fmla="*/ 55 h 71"/>
                      <a:gd name="T18" fmla="*/ 16 w 50"/>
                      <a:gd name="T19" fmla="*/ 71 h 71"/>
                      <a:gd name="T20" fmla="*/ 34 w 50"/>
                      <a:gd name="T21" fmla="*/ 71 h 71"/>
                      <a:gd name="T22" fmla="*/ 50 w 50"/>
                      <a:gd name="T23" fmla="*/ 55 h 71"/>
                      <a:gd name="T24" fmla="*/ 50 w 50"/>
                      <a:gd name="T25" fmla="*/ 16 h 71"/>
                      <a:gd name="T26" fmla="*/ 34 w 50"/>
                      <a:gd name="T27" fmla="*/ 0 h 7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1">
                        <a:moveTo>
                          <a:pt x="34" y="16"/>
                        </a:moveTo>
                        <a:cubicBezTo>
                          <a:pt x="34" y="55"/>
                          <a:pt x="34" y="55"/>
                          <a:pt x="34" y="55"/>
                        </a:cubicBezTo>
                        <a:cubicBezTo>
                          <a:pt x="16" y="55"/>
                          <a:pt x="16" y="55"/>
                          <a:pt x="16" y="5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5"/>
                          <a:pt x="0" y="55"/>
                          <a:pt x="0" y="55"/>
                        </a:cubicBezTo>
                        <a:cubicBezTo>
                          <a:pt x="0" y="64"/>
                          <a:pt x="7" y="71"/>
                          <a:pt x="16" y="71"/>
                        </a:cubicBezTo>
                        <a:cubicBezTo>
                          <a:pt x="34" y="71"/>
                          <a:pt x="34" y="71"/>
                          <a:pt x="34" y="71"/>
                        </a:cubicBezTo>
                        <a:cubicBezTo>
                          <a:pt x="43" y="71"/>
                          <a:pt x="50" y="64"/>
                          <a:pt x="50" y="55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19" name="Freeform 14">
                    <a:extLst>
                      <a:ext uri="{FF2B5EF4-FFF2-40B4-BE49-F238E27FC236}">
                        <a16:creationId xmlns="" xmlns:a16="http://schemas.microsoft.com/office/drawing/2014/main" id="{F0BF3A54-F3B9-45CE-97A5-5AD5A556620C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3581027"/>
                    <a:ext cx="277000" cy="181983"/>
                  </a:xfrm>
                  <a:custGeom>
                    <a:avLst/>
                    <a:gdLst>
                      <a:gd name="T0" fmla="*/ 57 w 73"/>
                      <a:gd name="T1" fmla="*/ 16 h 48"/>
                      <a:gd name="T2" fmla="*/ 57 w 73"/>
                      <a:gd name="T3" fmla="*/ 32 h 48"/>
                      <a:gd name="T4" fmla="*/ 16 w 73"/>
                      <a:gd name="T5" fmla="*/ 32 h 48"/>
                      <a:gd name="T6" fmla="*/ 16 w 73"/>
                      <a:gd name="T7" fmla="*/ 16 h 48"/>
                      <a:gd name="T8" fmla="*/ 57 w 73"/>
                      <a:gd name="T9" fmla="*/ 16 h 48"/>
                      <a:gd name="T10" fmla="*/ 57 w 73"/>
                      <a:gd name="T11" fmla="*/ 0 h 48"/>
                      <a:gd name="T12" fmla="*/ 16 w 73"/>
                      <a:gd name="T13" fmla="*/ 0 h 48"/>
                      <a:gd name="T14" fmla="*/ 0 w 73"/>
                      <a:gd name="T15" fmla="*/ 16 h 48"/>
                      <a:gd name="T16" fmla="*/ 0 w 73"/>
                      <a:gd name="T17" fmla="*/ 32 h 48"/>
                      <a:gd name="T18" fmla="*/ 16 w 73"/>
                      <a:gd name="T19" fmla="*/ 48 h 48"/>
                      <a:gd name="T20" fmla="*/ 57 w 73"/>
                      <a:gd name="T21" fmla="*/ 48 h 48"/>
                      <a:gd name="T22" fmla="*/ 73 w 73"/>
                      <a:gd name="T23" fmla="*/ 32 h 48"/>
                      <a:gd name="T24" fmla="*/ 73 w 73"/>
                      <a:gd name="T25" fmla="*/ 16 h 48"/>
                      <a:gd name="T26" fmla="*/ 57 w 73"/>
                      <a:gd name="T27" fmla="*/ 0 h 4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48">
                        <a:moveTo>
                          <a:pt x="57" y="16"/>
                        </a:moveTo>
                        <a:cubicBezTo>
                          <a:pt x="57" y="32"/>
                          <a:pt x="57" y="32"/>
                          <a:pt x="57" y="32"/>
                        </a:cubicBezTo>
                        <a:cubicBezTo>
                          <a:pt x="16" y="32"/>
                          <a:pt x="16" y="32"/>
                          <a:pt x="16" y="32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2"/>
                          <a:pt x="0" y="32"/>
                          <a:pt x="0" y="32"/>
                        </a:cubicBezTo>
                        <a:cubicBezTo>
                          <a:pt x="0" y="41"/>
                          <a:pt x="7" y="48"/>
                          <a:pt x="16" y="48"/>
                        </a:cubicBezTo>
                        <a:cubicBezTo>
                          <a:pt x="57" y="48"/>
                          <a:pt x="57" y="48"/>
                          <a:pt x="57" y="48"/>
                        </a:cubicBezTo>
                        <a:cubicBezTo>
                          <a:pt x="66" y="48"/>
                          <a:pt x="73" y="41"/>
                          <a:pt x="73" y="32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0" name="Freeform 15">
                    <a:extLst>
                      <a:ext uri="{FF2B5EF4-FFF2-40B4-BE49-F238E27FC236}">
                        <a16:creationId xmlns="" xmlns:a16="http://schemas.microsoft.com/office/drawing/2014/main" id="{6CD1EE03-6EC8-444E-8F3C-379844417C35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563190" y="3581027"/>
                    <a:ext cx="285052" cy="181983"/>
                  </a:xfrm>
                  <a:custGeom>
                    <a:avLst/>
                    <a:gdLst>
                      <a:gd name="T0" fmla="*/ 58 w 75"/>
                      <a:gd name="T1" fmla="*/ 16 h 48"/>
                      <a:gd name="T2" fmla="*/ 43 w 75"/>
                      <a:gd name="T3" fmla="*/ 32 h 48"/>
                      <a:gd name="T4" fmla="*/ 16 w 75"/>
                      <a:gd name="T5" fmla="*/ 32 h 48"/>
                      <a:gd name="T6" fmla="*/ 16 w 75"/>
                      <a:gd name="T7" fmla="*/ 16 h 48"/>
                      <a:gd name="T8" fmla="*/ 58 w 75"/>
                      <a:gd name="T9" fmla="*/ 16 h 48"/>
                      <a:gd name="T10" fmla="*/ 58 w 75"/>
                      <a:gd name="T11" fmla="*/ 0 h 48"/>
                      <a:gd name="T12" fmla="*/ 16 w 75"/>
                      <a:gd name="T13" fmla="*/ 0 h 48"/>
                      <a:gd name="T14" fmla="*/ 0 w 75"/>
                      <a:gd name="T15" fmla="*/ 16 h 48"/>
                      <a:gd name="T16" fmla="*/ 0 w 75"/>
                      <a:gd name="T17" fmla="*/ 32 h 48"/>
                      <a:gd name="T18" fmla="*/ 16 w 75"/>
                      <a:gd name="T19" fmla="*/ 48 h 48"/>
                      <a:gd name="T20" fmla="*/ 43 w 75"/>
                      <a:gd name="T21" fmla="*/ 48 h 48"/>
                      <a:gd name="T22" fmla="*/ 55 w 75"/>
                      <a:gd name="T23" fmla="*/ 43 h 48"/>
                      <a:gd name="T24" fmla="*/ 70 w 75"/>
                      <a:gd name="T25" fmla="*/ 26 h 48"/>
                      <a:gd name="T26" fmla="*/ 73 w 75"/>
                      <a:gd name="T27" fmla="*/ 9 h 48"/>
                      <a:gd name="T28" fmla="*/ 58 w 75"/>
                      <a:gd name="T29" fmla="*/ 0 h 4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</a:cxnLst>
                    <a:rect l="0" t="0" r="r" b="b"/>
                    <a:pathLst>
                      <a:path w="75" h="48">
                        <a:moveTo>
                          <a:pt x="58" y="16"/>
                        </a:moveTo>
                        <a:cubicBezTo>
                          <a:pt x="43" y="32"/>
                          <a:pt x="43" y="32"/>
                          <a:pt x="43" y="32"/>
                        </a:cubicBezTo>
                        <a:cubicBezTo>
                          <a:pt x="16" y="32"/>
                          <a:pt x="16" y="32"/>
                          <a:pt x="16" y="32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8" y="16"/>
                          <a:pt x="58" y="16"/>
                          <a:pt x="58" y="16"/>
                        </a:cubicBezTo>
                        <a:moveTo>
                          <a:pt x="58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8" y="0"/>
                          <a:pt x="0" y="7"/>
                          <a:pt x="0" y="16"/>
                        </a:cubicBezTo>
                        <a:cubicBezTo>
                          <a:pt x="0" y="32"/>
                          <a:pt x="0" y="32"/>
                          <a:pt x="0" y="32"/>
                        </a:cubicBezTo>
                        <a:cubicBezTo>
                          <a:pt x="0" y="41"/>
                          <a:pt x="8" y="48"/>
                          <a:pt x="16" y="48"/>
                        </a:cubicBezTo>
                        <a:cubicBezTo>
                          <a:pt x="43" y="48"/>
                          <a:pt x="43" y="48"/>
                          <a:pt x="43" y="48"/>
                        </a:cubicBezTo>
                        <a:cubicBezTo>
                          <a:pt x="48" y="48"/>
                          <a:pt x="52" y="46"/>
                          <a:pt x="55" y="43"/>
                        </a:cubicBezTo>
                        <a:cubicBezTo>
                          <a:pt x="70" y="26"/>
                          <a:pt x="70" y="26"/>
                          <a:pt x="70" y="26"/>
                        </a:cubicBezTo>
                        <a:cubicBezTo>
                          <a:pt x="74" y="22"/>
                          <a:pt x="75" y="15"/>
                          <a:pt x="73" y="9"/>
                        </a:cubicBezTo>
                        <a:cubicBezTo>
                          <a:pt x="70" y="3"/>
                          <a:pt x="64" y="0"/>
                          <a:pt x="58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1" name="Freeform 16">
                    <a:extLst>
                      <a:ext uri="{FF2B5EF4-FFF2-40B4-BE49-F238E27FC236}">
                        <a16:creationId xmlns="" xmlns:a16="http://schemas.microsoft.com/office/drawing/2014/main" id="{882AE380-9A22-4AAF-961D-59DEBE5DF38B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563190" y="4151132"/>
                    <a:ext cx="280221" cy="194867"/>
                  </a:xfrm>
                  <a:custGeom>
                    <a:avLst/>
                    <a:gdLst>
                      <a:gd name="T0" fmla="*/ 58 w 74"/>
                      <a:gd name="T1" fmla="*/ 16 h 51"/>
                      <a:gd name="T2" fmla="*/ 58 w 74"/>
                      <a:gd name="T3" fmla="*/ 35 h 51"/>
                      <a:gd name="T4" fmla="*/ 16 w 74"/>
                      <a:gd name="T5" fmla="*/ 35 h 51"/>
                      <a:gd name="T6" fmla="*/ 16 w 74"/>
                      <a:gd name="T7" fmla="*/ 16 h 51"/>
                      <a:gd name="T8" fmla="*/ 58 w 74"/>
                      <a:gd name="T9" fmla="*/ 16 h 51"/>
                      <a:gd name="T10" fmla="*/ 58 w 74"/>
                      <a:gd name="T11" fmla="*/ 0 h 51"/>
                      <a:gd name="T12" fmla="*/ 16 w 74"/>
                      <a:gd name="T13" fmla="*/ 0 h 51"/>
                      <a:gd name="T14" fmla="*/ 0 w 74"/>
                      <a:gd name="T15" fmla="*/ 16 h 51"/>
                      <a:gd name="T16" fmla="*/ 0 w 74"/>
                      <a:gd name="T17" fmla="*/ 35 h 51"/>
                      <a:gd name="T18" fmla="*/ 16 w 74"/>
                      <a:gd name="T19" fmla="*/ 51 h 51"/>
                      <a:gd name="T20" fmla="*/ 58 w 74"/>
                      <a:gd name="T21" fmla="*/ 51 h 51"/>
                      <a:gd name="T22" fmla="*/ 74 w 74"/>
                      <a:gd name="T23" fmla="*/ 35 h 51"/>
                      <a:gd name="T24" fmla="*/ 74 w 74"/>
                      <a:gd name="T25" fmla="*/ 16 h 51"/>
                      <a:gd name="T26" fmla="*/ 58 w 74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4" h="51">
                        <a:moveTo>
                          <a:pt x="58" y="16"/>
                        </a:moveTo>
                        <a:cubicBezTo>
                          <a:pt x="58" y="35"/>
                          <a:pt x="58" y="35"/>
                          <a:pt x="58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8" y="16"/>
                          <a:pt x="58" y="16"/>
                          <a:pt x="58" y="16"/>
                        </a:cubicBezTo>
                        <a:moveTo>
                          <a:pt x="58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8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8" y="51"/>
                          <a:pt x="16" y="51"/>
                        </a:cubicBezTo>
                        <a:cubicBezTo>
                          <a:pt x="58" y="51"/>
                          <a:pt x="58" y="51"/>
                          <a:pt x="58" y="51"/>
                        </a:cubicBezTo>
                        <a:cubicBezTo>
                          <a:pt x="67" y="51"/>
                          <a:pt x="74" y="43"/>
                          <a:pt x="74" y="35"/>
                        </a:cubicBezTo>
                        <a:cubicBezTo>
                          <a:pt x="74" y="16"/>
                          <a:pt x="74" y="16"/>
                          <a:pt x="74" y="16"/>
                        </a:cubicBezTo>
                        <a:cubicBezTo>
                          <a:pt x="74" y="7"/>
                          <a:pt x="67" y="0"/>
                          <a:pt x="58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2" name="Freeform 17">
                    <a:extLst>
                      <a:ext uri="{FF2B5EF4-FFF2-40B4-BE49-F238E27FC236}">
                        <a16:creationId xmlns="" xmlns:a16="http://schemas.microsoft.com/office/drawing/2014/main" id="{D0E6BA3D-B6D8-4E87-B3D0-4C9BF195EFA1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4064167"/>
                    <a:ext cx="190035" cy="281832"/>
                  </a:xfrm>
                  <a:custGeom>
                    <a:avLst/>
                    <a:gdLst>
                      <a:gd name="T0" fmla="*/ 34 w 50"/>
                      <a:gd name="T1" fmla="*/ 16 h 74"/>
                      <a:gd name="T2" fmla="*/ 34 w 50"/>
                      <a:gd name="T3" fmla="*/ 58 h 74"/>
                      <a:gd name="T4" fmla="*/ 16 w 50"/>
                      <a:gd name="T5" fmla="*/ 58 h 74"/>
                      <a:gd name="T6" fmla="*/ 16 w 50"/>
                      <a:gd name="T7" fmla="*/ 16 h 74"/>
                      <a:gd name="T8" fmla="*/ 34 w 50"/>
                      <a:gd name="T9" fmla="*/ 16 h 74"/>
                      <a:gd name="T10" fmla="*/ 34 w 50"/>
                      <a:gd name="T11" fmla="*/ 0 h 74"/>
                      <a:gd name="T12" fmla="*/ 16 w 50"/>
                      <a:gd name="T13" fmla="*/ 0 h 74"/>
                      <a:gd name="T14" fmla="*/ 0 w 50"/>
                      <a:gd name="T15" fmla="*/ 16 h 74"/>
                      <a:gd name="T16" fmla="*/ 0 w 50"/>
                      <a:gd name="T17" fmla="*/ 58 h 74"/>
                      <a:gd name="T18" fmla="*/ 16 w 50"/>
                      <a:gd name="T19" fmla="*/ 74 h 74"/>
                      <a:gd name="T20" fmla="*/ 34 w 50"/>
                      <a:gd name="T21" fmla="*/ 74 h 74"/>
                      <a:gd name="T22" fmla="*/ 50 w 50"/>
                      <a:gd name="T23" fmla="*/ 58 h 74"/>
                      <a:gd name="T24" fmla="*/ 50 w 50"/>
                      <a:gd name="T25" fmla="*/ 16 h 74"/>
                      <a:gd name="T26" fmla="*/ 34 w 50"/>
                      <a:gd name="T27" fmla="*/ 0 h 7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4">
                        <a:moveTo>
                          <a:pt x="34" y="16"/>
                        </a:moveTo>
                        <a:cubicBezTo>
                          <a:pt x="34" y="58"/>
                          <a:pt x="34" y="58"/>
                          <a:pt x="34" y="58"/>
                        </a:cubicBezTo>
                        <a:cubicBezTo>
                          <a:pt x="16" y="58"/>
                          <a:pt x="16" y="58"/>
                          <a:pt x="16" y="58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8"/>
                          <a:pt x="0" y="58"/>
                          <a:pt x="0" y="58"/>
                        </a:cubicBezTo>
                        <a:cubicBezTo>
                          <a:pt x="0" y="66"/>
                          <a:pt x="7" y="74"/>
                          <a:pt x="16" y="74"/>
                        </a:cubicBezTo>
                        <a:cubicBezTo>
                          <a:pt x="34" y="74"/>
                          <a:pt x="34" y="74"/>
                          <a:pt x="34" y="74"/>
                        </a:cubicBezTo>
                        <a:cubicBezTo>
                          <a:pt x="43" y="74"/>
                          <a:pt x="50" y="66"/>
                          <a:pt x="50" y="58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3" name="Freeform 18">
                    <a:extLst>
                      <a:ext uri="{FF2B5EF4-FFF2-40B4-BE49-F238E27FC236}">
                        <a16:creationId xmlns="" xmlns:a16="http://schemas.microsoft.com/office/drawing/2014/main" id="{EE3E55DF-896E-4A92-8AB4-67BD4D1F4875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4151132"/>
                    <a:ext cx="277000" cy="194867"/>
                  </a:xfrm>
                  <a:custGeom>
                    <a:avLst/>
                    <a:gdLst>
                      <a:gd name="T0" fmla="*/ 57 w 73"/>
                      <a:gd name="T1" fmla="*/ 16 h 51"/>
                      <a:gd name="T2" fmla="*/ 57 w 73"/>
                      <a:gd name="T3" fmla="*/ 35 h 51"/>
                      <a:gd name="T4" fmla="*/ 16 w 73"/>
                      <a:gd name="T5" fmla="*/ 35 h 51"/>
                      <a:gd name="T6" fmla="*/ 16 w 73"/>
                      <a:gd name="T7" fmla="*/ 16 h 51"/>
                      <a:gd name="T8" fmla="*/ 57 w 73"/>
                      <a:gd name="T9" fmla="*/ 16 h 51"/>
                      <a:gd name="T10" fmla="*/ 57 w 73"/>
                      <a:gd name="T11" fmla="*/ 0 h 51"/>
                      <a:gd name="T12" fmla="*/ 16 w 73"/>
                      <a:gd name="T13" fmla="*/ 0 h 51"/>
                      <a:gd name="T14" fmla="*/ 0 w 73"/>
                      <a:gd name="T15" fmla="*/ 16 h 51"/>
                      <a:gd name="T16" fmla="*/ 0 w 73"/>
                      <a:gd name="T17" fmla="*/ 35 h 51"/>
                      <a:gd name="T18" fmla="*/ 16 w 73"/>
                      <a:gd name="T19" fmla="*/ 51 h 51"/>
                      <a:gd name="T20" fmla="*/ 57 w 73"/>
                      <a:gd name="T21" fmla="*/ 51 h 51"/>
                      <a:gd name="T22" fmla="*/ 73 w 73"/>
                      <a:gd name="T23" fmla="*/ 35 h 51"/>
                      <a:gd name="T24" fmla="*/ 73 w 73"/>
                      <a:gd name="T25" fmla="*/ 16 h 51"/>
                      <a:gd name="T26" fmla="*/ 57 w 73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51">
                        <a:moveTo>
                          <a:pt x="57" y="16"/>
                        </a:moveTo>
                        <a:cubicBezTo>
                          <a:pt x="57" y="35"/>
                          <a:pt x="57" y="35"/>
                          <a:pt x="57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7" y="51"/>
                          <a:pt x="16" y="51"/>
                        </a:cubicBezTo>
                        <a:cubicBezTo>
                          <a:pt x="57" y="51"/>
                          <a:pt x="57" y="51"/>
                          <a:pt x="57" y="51"/>
                        </a:cubicBezTo>
                        <a:cubicBezTo>
                          <a:pt x="66" y="51"/>
                          <a:pt x="73" y="43"/>
                          <a:pt x="73" y="35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4" name="Freeform 19">
                    <a:extLst>
                      <a:ext uri="{FF2B5EF4-FFF2-40B4-BE49-F238E27FC236}">
                        <a16:creationId xmlns="" xmlns:a16="http://schemas.microsoft.com/office/drawing/2014/main" id="{E49D2CD3-0378-4B01-9D33-7B59ECA4A5F6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3820986"/>
                    <a:ext cx="190035" cy="273779"/>
                  </a:xfrm>
                  <a:custGeom>
                    <a:avLst/>
                    <a:gdLst>
                      <a:gd name="T0" fmla="*/ 34 w 50"/>
                      <a:gd name="T1" fmla="*/ 16 h 72"/>
                      <a:gd name="T2" fmla="*/ 34 w 50"/>
                      <a:gd name="T3" fmla="*/ 56 h 72"/>
                      <a:gd name="T4" fmla="*/ 16 w 50"/>
                      <a:gd name="T5" fmla="*/ 56 h 72"/>
                      <a:gd name="T6" fmla="*/ 16 w 50"/>
                      <a:gd name="T7" fmla="*/ 16 h 72"/>
                      <a:gd name="T8" fmla="*/ 34 w 50"/>
                      <a:gd name="T9" fmla="*/ 16 h 72"/>
                      <a:gd name="T10" fmla="*/ 34 w 50"/>
                      <a:gd name="T11" fmla="*/ 0 h 72"/>
                      <a:gd name="T12" fmla="*/ 16 w 50"/>
                      <a:gd name="T13" fmla="*/ 0 h 72"/>
                      <a:gd name="T14" fmla="*/ 0 w 50"/>
                      <a:gd name="T15" fmla="*/ 16 h 72"/>
                      <a:gd name="T16" fmla="*/ 0 w 50"/>
                      <a:gd name="T17" fmla="*/ 56 h 72"/>
                      <a:gd name="T18" fmla="*/ 16 w 50"/>
                      <a:gd name="T19" fmla="*/ 72 h 72"/>
                      <a:gd name="T20" fmla="*/ 34 w 50"/>
                      <a:gd name="T21" fmla="*/ 72 h 72"/>
                      <a:gd name="T22" fmla="*/ 50 w 50"/>
                      <a:gd name="T23" fmla="*/ 56 h 72"/>
                      <a:gd name="T24" fmla="*/ 50 w 50"/>
                      <a:gd name="T25" fmla="*/ 16 h 72"/>
                      <a:gd name="T26" fmla="*/ 34 w 50"/>
                      <a:gd name="T27" fmla="*/ 0 h 7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2">
                        <a:moveTo>
                          <a:pt x="34" y="16"/>
                        </a:moveTo>
                        <a:cubicBezTo>
                          <a:pt x="34" y="56"/>
                          <a:pt x="34" y="56"/>
                          <a:pt x="34" y="56"/>
                        </a:cubicBezTo>
                        <a:cubicBezTo>
                          <a:pt x="16" y="56"/>
                          <a:pt x="16" y="56"/>
                          <a:pt x="16" y="56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6"/>
                          <a:pt x="0" y="56"/>
                          <a:pt x="0" y="56"/>
                        </a:cubicBezTo>
                        <a:cubicBezTo>
                          <a:pt x="0" y="65"/>
                          <a:pt x="7" y="72"/>
                          <a:pt x="16" y="72"/>
                        </a:cubicBezTo>
                        <a:cubicBezTo>
                          <a:pt x="34" y="72"/>
                          <a:pt x="34" y="72"/>
                          <a:pt x="34" y="72"/>
                        </a:cubicBezTo>
                        <a:cubicBezTo>
                          <a:pt x="43" y="72"/>
                          <a:pt x="50" y="65"/>
                          <a:pt x="50" y="56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5" name="Freeform 20">
                    <a:extLst>
                      <a:ext uri="{FF2B5EF4-FFF2-40B4-BE49-F238E27FC236}">
                        <a16:creationId xmlns="" xmlns:a16="http://schemas.microsoft.com/office/drawing/2014/main" id="{38A76AE5-8AD2-4F28-AF77-AFA3C88A7BC5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907830" y="4064167"/>
                    <a:ext cx="191645" cy="281832"/>
                  </a:xfrm>
                  <a:custGeom>
                    <a:avLst/>
                    <a:gdLst>
                      <a:gd name="T0" fmla="*/ 34 w 50"/>
                      <a:gd name="T1" fmla="*/ 16 h 74"/>
                      <a:gd name="T2" fmla="*/ 34 w 50"/>
                      <a:gd name="T3" fmla="*/ 58 h 74"/>
                      <a:gd name="T4" fmla="*/ 16 w 50"/>
                      <a:gd name="T5" fmla="*/ 58 h 74"/>
                      <a:gd name="T6" fmla="*/ 16 w 50"/>
                      <a:gd name="T7" fmla="*/ 16 h 74"/>
                      <a:gd name="T8" fmla="*/ 34 w 50"/>
                      <a:gd name="T9" fmla="*/ 16 h 74"/>
                      <a:gd name="T10" fmla="*/ 34 w 50"/>
                      <a:gd name="T11" fmla="*/ 0 h 74"/>
                      <a:gd name="T12" fmla="*/ 16 w 50"/>
                      <a:gd name="T13" fmla="*/ 0 h 74"/>
                      <a:gd name="T14" fmla="*/ 0 w 50"/>
                      <a:gd name="T15" fmla="*/ 16 h 74"/>
                      <a:gd name="T16" fmla="*/ 0 w 50"/>
                      <a:gd name="T17" fmla="*/ 58 h 74"/>
                      <a:gd name="T18" fmla="*/ 16 w 50"/>
                      <a:gd name="T19" fmla="*/ 74 h 74"/>
                      <a:gd name="T20" fmla="*/ 34 w 50"/>
                      <a:gd name="T21" fmla="*/ 74 h 74"/>
                      <a:gd name="T22" fmla="*/ 50 w 50"/>
                      <a:gd name="T23" fmla="*/ 58 h 74"/>
                      <a:gd name="T24" fmla="*/ 50 w 50"/>
                      <a:gd name="T25" fmla="*/ 16 h 74"/>
                      <a:gd name="T26" fmla="*/ 34 w 50"/>
                      <a:gd name="T27" fmla="*/ 0 h 7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4">
                        <a:moveTo>
                          <a:pt x="34" y="16"/>
                        </a:moveTo>
                        <a:cubicBezTo>
                          <a:pt x="34" y="58"/>
                          <a:pt x="34" y="58"/>
                          <a:pt x="34" y="58"/>
                        </a:cubicBezTo>
                        <a:cubicBezTo>
                          <a:pt x="16" y="58"/>
                          <a:pt x="16" y="58"/>
                          <a:pt x="16" y="58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8"/>
                          <a:pt x="0" y="58"/>
                          <a:pt x="0" y="58"/>
                        </a:cubicBezTo>
                        <a:cubicBezTo>
                          <a:pt x="0" y="66"/>
                          <a:pt x="7" y="74"/>
                          <a:pt x="16" y="74"/>
                        </a:cubicBezTo>
                        <a:cubicBezTo>
                          <a:pt x="34" y="74"/>
                          <a:pt x="34" y="74"/>
                          <a:pt x="34" y="74"/>
                        </a:cubicBezTo>
                        <a:cubicBezTo>
                          <a:pt x="43" y="74"/>
                          <a:pt x="50" y="66"/>
                          <a:pt x="50" y="58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6" name="Freeform 21">
                    <a:extLst>
                      <a:ext uri="{FF2B5EF4-FFF2-40B4-BE49-F238E27FC236}">
                        <a16:creationId xmlns="" xmlns:a16="http://schemas.microsoft.com/office/drawing/2014/main" id="{DBF4DD25-9062-47F7-9896-05D8C6B4FE5A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820865" y="4151132"/>
                    <a:ext cx="278610" cy="194867"/>
                  </a:xfrm>
                  <a:custGeom>
                    <a:avLst/>
                    <a:gdLst>
                      <a:gd name="T0" fmla="*/ 57 w 73"/>
                      <a:gd name="T1" fmla="*/ 16 h 51"/>
                      <a:gd name="T2" fmla="*/ 57 w 73"/>
                      <a:gd name="T3" fmla="*/ 35 h 51"/>
                      <a:gd name="T4" fmla="*/ 16 w 73"/>
                      <a:gd name="T5" fmla="*/ 35 h 51"/>
                      <a:gd name="T6" fmla="*/ 16 w 73"/>
                      <a:gd name="T7" fmla="*/ 16 h 51"/>
                      <a:gd name="T8" fmla="*/ 57 w 73"/>
                      <a:gd name="T9" fmla="*/ 16 h 51"/>
                      <a:gd name="T10" fmla="*/ 57 w 73"/>
                      <a:gd name="T11" fmla="*/ 0 h 51"/>
                      <a:gd name="T12" fmla="*/ 16 w 73"/>
                      <a:gd name="T13" fmla="*/ 0 h 51"/>
                      <a:gd name="T14" fmla="*/ 0 w 73"/>
                      <a:gd name="T15" fmla="*/ 16 h 51"/>
                      <a:gd name="T16" fmla="*/ 0 w 73"/>
                      <a:gd name="T17" fmla="*/ 35 h 51"/>
                      <a:gd name="T18" fmla="*/ 16 w 73"/>
                      <a:gd name="T19" fmla="*/ 51 h 51"/>
                      <a:gd name="T20" fmla="*/ 57 w 73"/>
                      <a:gd name="T21" fmla="*/ 51 h 51"/>
                      <a:gd name="T22" fmla="*/ 73 w 73"/>
                      <a:gd name="T23" fmla="*/ 35 h 51"/>
                      <a:gd name="T24" fmla="*/ 73 w 73"/>
                      <a:gd name="T25" fmla="*/ 16 h 51"/>
                      <a:gd name="T26" fmla="*/ 57 w 73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51">
                        <a:moveTo>
                          <a:pt x="57" y="16"/>
                        </a:moveTo>
                        <a:cubicBezTo>
                          <a:pt x="57" y="35"/>
                          <a:pt x="57" y="35"/>
                          <a:pt x="57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7" y="51"/>
                          <a:pt x="16" y="51"/>
                        </a:cubicBezTo>
                        <a:cubicBezTo>
                          <a:pt x="57" y="51"/>
                          <a:pt x="57" y="51"/>
                          <a:pt x="57" y="51"/>
                        </a:cubicBezTo>
                        <a:cubicBezTo>
                          <a:pt x="66" y="51"/>
                          <a:pt x="73" y="43"/>
                          <a:pt x="73" y="35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7" name="Freeform 22">
                    <a:extLst>
                      <a:ext uri="{FF2B5EF4-FFF2-40B4-BE49-F238E27FC236}">
                        <a16:creationId xmlns="" xmlns:a16="http://schemas.microsoft.com/office/drawing/2014/main" id="{F76B4864-F1AB-4D6E-BE2F-028158BDDF4E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907830" y="3820986"/>
                    <a:ext cx="191645" cy="273779"/>
                  </a:xfrm>
                  <a:custGeom>
                    <a:avLst/>
                    <a:gdLst>
                      <a:gd name="T0" fmla="*/ 34 w 50"/>
                      <a:gd name="T1" fmla="*/ 16 h 72"/>
                      <a:gd name="T2" fmla="*/ 34 w 50"/>
                      <a:gd name="T3" fmla="*/ 56 h 72"/>
                      <a:gd name="T4" fmla="*/ 16 w 50"/>
                      <a:gd name="T5" fmla="*/ 56 h 72"/>
                      <a:gd name="T6" fmla="*/ 16 w 50"/>
                      <a:gd name="T7" fmla="*/ 16 h 72"/>
                      <a:gd name="T8" fmla="*/ 34 w 50"/>
                      <a:gd name="T9" fmla="*/ 16 h 72"/>
                      <a:gd name="T10" fmla="*/ 34 w 50"/>
                      <a:gd name="T11" fmla="*/ 0 h 72"/>
                      <a:gd name="T12" fmla="*/ 16 w 50"/>
                      <a:gd name="T13" fmla="*/ 0 h 72"/>
                      <a:gd name="T14" fmla="*/ 0 w 50"/>
                      <a:gd name="T15" fmla="*/ 16 h 72"/>
                      <a:gd name="T16" fmla="*/ 0 w 50"/>
                      <a:gd name="T17" fmla="*/ 56 h 72"/>
                      <a:gd name="T18" fmla="*/ 16 w 50"/>
                      <a:gd name="T19" fmla="*/ 72 h 72"/>
                      <a:gd name="T20" fmla="*/ 34 w 50"/>
                      <a:gd name="T21" fmla="*/ 72 h 72"/>
                      <a:gd name="T22" fmla="*/ 50 w 50"/>
                      <a:gd name="T23" fmla="*/ 56 h 72"/>
                      <a:gd name="T24" fmla="*/ 50 w 50"/>
                      <a:gd name="T25" fmla="*/ 16 h 72"/>
                      <a:gd name="T26" fmla="*/ 34 w 50"/>
                      <a:gd name="T27" fmla="*/ 0 h 7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2">
                        <a:moveTo>
                          <a:pt x="34" y="16"/>
                        </a:moveTo>
                        <a:cubicBezTo>
                          <a:pt x="34" y="56"/>
                          <a:pt x="34" y="56"/>
                          <a:pt x="34" y="56"/>
                        </a:cubicBezTo>
                        <a:cubicBezTo>
                          <a:pt x="16" y="56"/>
                          <a:pt x="16" y="56"/>
                          <a:pt x="16" y="56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6"/>
                          <a:pt x="0" y="56"/>
                          <a:pt x="0" y="56"/>
                        </a:cubicBezTo>
                        <a:cubicBezTo>
                          <a:pt x="0" y="65"/>
                          <a:pt x="7" y="72"/>
                          <a:pt x="16" y="72"/>
                        </a:cubicBezTo>
                        <a:cubicBezTo>
                          <a:pt x="34" y="72"/>
                          <a:pt x="34" y="72"/>
                          <a:pt x="34" y="72"/>
                        </a:cubicBezTo>
                        <a:cubicBezTo>
                          <a:pt x="43" y="72"/>
                          <a:pt x="50" y="65"/>
                          <a:pt x="50" y="56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8" name="Freeform 23">
                    <a:extLst>
                      <a:ext uri="{FF2B5EF4-FFF2-40B4-BE49-F238E27FC236}">
                        <a16:creationId xmlns="" xmlns:a16="http://schemas.microsoft.com/office/drawing/2014/main" id="{9FB0F089-CE38-4C53-B583-2A48BFB7AC21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661428" y="3405486"/>
                    <a:ext cx="600703" cy="594262"/>
                  </a:xfrm>
                  <a:custGeom>
                    <a:avLst/>
                    <a:gdLst>
                      <a:gd name="T0" fmla="*/ 105 w 158"/>
                      <a:gd name="T1" fmla="*/ 16 h 156"/>
                      <a:gd name="T2" fmla="*/ 140 w 158"/>
                      <a:gd name="T3" fmla="*/ 56 h 156"/>
                      <a:gd name="T4" fmla="*/ 56 w 158"/>
                      <a:gd name="T5" fmla="*/ 140 h 156"/>
                      <a:gd name="T6" fmla="*/ 17 w 158"/>
                      <a:gd name="T7" fmla="*/ 99 h 156"/>
                      <a:gd name="T8" fmla="*/ 105 w 158"/>
                      <a:gd name="T9" fmla="*/ 16 h 156"/>
                      <a:gd name="T10" fmla="*/ 105 w 158"/>
                      <a:gd name="T11" fmla="*/ 0 h 156"/>
                      <a:gd name="T12" fmla="*/ 94 w 158"/>
                      <a:gd name="T13" fmla="*/ 5 h 156"/>
                      <a:gd name="T14" fmla="*/ 6 w 158"/>
                      <a:gd name="T15" fmla="*/ 87 h 156"/>
                      <a:gd name="T16" fmla="*/ 5 w 158"/>
                      <a:gd name="T17" fmla="*/ 109 h 156"/>
                      <a:gd name="T18" fmla="*/ 44 w 158"/>
                      <a:gd name="T19" fmla="*/ 151 h 156"/>
                      <a:gd name="T20" fmla="*/ 55 w 158"/>
                      <a:gd name="T21" fmla="*/ 156 h 156"/>
                      <a:gd name="T22" fmla="*/ 56 w 158"/>
                      <a:gd name="T23" fmla="*/ 156 h 156"/>
                      <a:gd name="T24" fmla="*/ 67 w 158"/>
                      <a:gd name="T25" fmla="*/ 152 h 156"/>
                      <a:gd name="T26" fmla="*/ 151 w 158"/>
                      <a:gd name="T27" fmla="*/ 67 h 156"/>
                      <a:gd name="T28" fmla="*/ 152 w 158"/>
                      <a:gd name="T29" fmla="*/ 45 h 156"/>
                      <a:gd name="T30" fmla="*/ 117 w 158"/>
                      <a:gd name="T31" fmla="*/ 6 h 156"/>
                      <a:gd name="T32" fmla="*/ 105 w 158"/>
                      <a:gd name="T33" fmla="*/ 0 h 156"/>
                      <a:gd name="T34" fmla="*/ 105 w 158"/>
                      <a:gd name="T35" fmla="*/ 0 h 15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</a:cxnLst>
                    <a:rect l="0" t="0" r="r" b="b"/>
                    <a:pathLst>
                      <a:path w="158" h="156">
                        <a:moveTo>
                          <a:pt x="105" y="16"/>
                        </a:moveTo>
                        <a:cubicBezTo>
                          <a:pt x="140" y="56"/>
                          <a:pt x="140" y="56"/>
                          <a:pt x="140" y="56"/>
                        </a:cubicBezTo>
                        <a:cubicBezTo>
                          <a:pt x="56" y="140"/>
                          <a:pt x="56" y="140"/>
                          <a:pt x="56" y="140"/>
                        </a:cubicBezTo>
                        <a:cubicBezTo>
                          <a:pt x="17" y="99"/>
                          <a:pt x="17" y="99"/>
                          <a:pt x="17" y="99"/>
                        </a:cubicBezTo>
                        <a:cubicBezTo>
                          <a:pt x="105" y="16"/>
                          <a:pt x="105" y="16"/>
                          <a:pt x="105" y="16"/>
                        </a:cubicBezTo>
                        <a:moveTo>
                          <a:pt x="105" y="0"/>
                        </a:moveTo>
                        <a:cubicBezTo>
                          <a:pt x="101" y="0"/>
                          <a:pt x="97" y="2"/>
                          <a:pt x="94" y="5"/>
                        </a:cubicBezTo>
                        <a:cubicBezTo>
                          <a:pt x="6" y="87"/>
                          <a:pt x="6" y="87"/>
                          <a:pt x="6" y="87"/>
                        </a:cubicBezTo>
                        <a:cubicBezTo>
                          <a:pt x="0" y="93"/>
                          <a:pt x="0" y="103"/>
                          <a:pt x="5" y="109"/>
                        </a:cubicBezTo>
                        <a:cubicBezTo>
                          <a:pt x="44" y="151"/>
                          <a:pt x="44" y="151"/>
                          <a:pt x="44" y="151"/>
                        </a:cubicBezTo>
                        <a:cubicBezTo>
                          <a:pt x="47" y="154"/>
                          <a:pt x="51" y="156"/>
                          <a:pt x="55" y="156"/>
                        </a:cubicBezTo>
                        <a:cubicBezTo>
                          <a:pt x="55" y="156"/>
                          <a:pt x="56" y="156"/>
                          <a:pt x="56" y="156"/>
                        </a:cubicBezTo>
                        <a:cubicBezTo>
                          <a:pt x="60" y="156"/>
                          <a:pt x="64" y="155"/>
                          <a:pt x="67" y="152"/>
                        </a:cubicBezTo>
                        <a:cubicBezTo>
                          <a:pt x="151" y="67"/>
                          <a:pt x="151" y="67"/>
                          <a:pt x="151" y="67"/>
                        </a:cubicBezTo>
                        <a:cubicBezTo>
                          <a:pt x="157" y="61"/>
                          <a:pt x="158" y="52"/>
                          <a:pt x="152" y="45"/>
                        </a:cubicBezTo>
                        <a:cubicBezTo>
                          <a:pt x="117" y="6"/>
                          <a:pt x="117" y="6"/>
                          <a:pt x="117" y="6"/>
                        </a:cubicBezTo>
                        <a:cubicBezTo>
                          <a:pt x="114" y="3"/>
                          <a:pt x="110" y="1"/>
                          <a:pt x="105" y="0"/>
                        </a:cubicBezTo>
                        <a:cubicBezTo>
                          <a:pt x="105" y="0"/>
                          <a:pt x="105" y="0"/>
                          <a:pt x="105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9" name="Freeform 24">
                    <a:extLst>
                      <a:ext uri="{FF2B5EF4-FFF2-40B4-BE49-F238E27FC236}">
                        <a16:creationId xmlns="" xmlns:a16="http://schemas.microsoft.com/office/drawing/2014/main" id="{6E4441FF-33C8-483E-AD62-4F38B6318171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555138" y="3790388"/>
                    <a:ext cx="318872" cy="293105"/>
                  </a:xfrm>
                  <a:custGeom>
                    <a:avLst/>
                    <a:gdLst>
                      <a:gd name="T0" fmla="*/ 32 w 84"/>
                      <a:gd name="T1" fmla="*/ 16 h 77"/>
                      <a:gd name="T2" fmla="*/ 67 w 84"/>
                      <a:gd name="T3" fmla="*/ 50 h 77"/>
                      <a:gd name="T4" fmla="*/ 17 w 84"/>
                      <a:gd name="T5" fmla="*/ 61 h 77"/>
                      <a:gd name="T6" fmla="*/ 32 w 84"/>
                      <a:gd name="T7" fmla="*/ 16 h 77"/>
                      <a:gd name="T8" fmla="*/ 32 w 84"/>
                      <a:gd name="T9" fmla="*/ 0 h 77"/>
                      <a:gd name="T10" fmla="*/ 28 w 84"/>
                      <a:gd name="T11" fmla="*/ 1 h 77"/>
                      <a:gd name="T12" fmla="*/ 17 w 84"/>
                      <a:gd name="T13" fmla="*/ 11 h 77"/>
                      <a:gd name="T14" fmla="*/ 2 w 84"/>
                      <a:gd name="T15" fmla="*/ 56 h 77"/>
                      <a:gd name="T16" fmla="*/ 5 w 84"/>
                      <a:gd name="T17" fmla="*/ 72 h 77"/>
                      <a:gd name="T18" fmla="*/ 17 w 84"/>
                      <a:gd name="T19" fmla="*/ 77 h 77"/>
                      <a:gd name="T20" fmla="*/ 20 w 84"/>
                      <a:gd name="T21" fmla="*/ 76 h 77"/>
                      <a:gd name="T22" fmla="*/ 71 w 84"/>
                      <a:gd name="T23" fmla="*/ 65 h 77"/>
                      <a:gd name="T24" fmla="*/ 83 w 84"/>
                      <a:gd name="T25" fmla="*/ 54 h 77"/>
                      <a:gd name="T26" fmla="*/ 78 w 84"/>
                      <a:gd name="T27" fmla="*/ 38 h 77"/>
                      <a:gd name="T28" fmla="*/ 43 w 84"/>
                      <a:gd name="T29" fmla="*/ 5 h 77"/>
                      <a:gd name="T30" fmla="*/ 32 w 84"/>
                      <a:gd name="T31" fmla="*/ 0 h 7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</a:cxnLst>
                    <a:rect l="0" t="0" r="r" b="b"/>
                    <a:pathLst>
                      <a:path w="84" h="77">
                        <a:moveTo>
                          <a:pt x="32" y="16"/>
                        </a:moveTo>
                        <a:cubicBezTo>
                          <a:pt x="67" y="50"/>
                          <a:pt x="67" y="50"/>
                          <a:pt x="67" y="50"/>
                        </a:cubicBezTo>
                        <a:cubicBezTo>
                          <a:pt x="17" y="61"/>
                          <a:pt x="17" y="61"/>
                          <a:pt x="17" y="61"/>
                        </a:cubicBezTo>
                        <a:cubicBezTo>
                          <a:pt x="32" y="16"/>
                          <a:pt x="32" y="16"/>
                          <a:pt x="32" y="16"/>
                        </a:cubicBezTo>
                        <a:moveTo>
                          <a:pt x="32" y="0"/>
                        </a:moveTo>
                        <a:cubicBezTo>
                          <a:pt x="31" y="0"/>
                          <a:pt x="29" y="0"/>
                          <a:pt x="28" y="1"/>
                        </a:cubicBezTo>
                        <a:cubicBezTo>
                          <a:pt x="23" y="2"/>
                          <a:pt x="18" y="6"/>
                          <a:pt x="17" y="11"/>
                        </a:cubicBezTo>
                        <a:cubicBezTo>
                          <a:pt x="2" y="56"/>
                          <a:pt x="2" y="56"/>
                          <a:pt x="2" y="56"/>
                        </a:cubicBezTo>
                        <a:cubicBezTo>
                          <a:pt x="0" y="61"/>
                          <a:pt x="1" y="67"/>
                          <a:pt x="5" y="72"/>
                        </a:cubicBezTo>
                        <a:cubicBezTo>
                          <a:pt x="8" y="75"/>
                          <a:pt x="12" y="77"/>
                          <a:pt x="17" y="77"/>
                        </a:cubicBezTo>
                        <a:cubicBezTo>
                          <a:pt x="18" y="77"/>
                          <a:pt x="19" y="77"/>
                          <a:pt x="20" y="76"/>
                        </a:cubicBezTo>
                        <a:cubicBezTo>
                          <a:pt x="71" y="65"/>
                          <a:pt x="71" y="65"/>
                          <a:pt x="71" y="65"/>
                        </a:cubicBezTo>
                        <a:cubicBezTo>
                          <a:pt x="77" y="64"/>
                          <a:pt x="81" y="59"/>
                          <a:pt x="83" y="54"/>
                        </a:cubicBezTo>
                        <a:cubicBezTo>
                          <a:pt x="84" y="48"/>
                          <a:pt x="83" y="42"/>
                          <a:pt x="78" y="38"/>
                        </a:cubicBezTo>
                        <a:cubicBezTo>
                          <a:pt x="43" y="5"/>
                          <a:pt x="43" y="5"/>
                          <a:pt x="43" y="5"/>
                        </a:cubicBezTo>
                        <a:cubicBezTo>
                          <a:pt x="40" y="2"/>
                          <a:pt x="36" y="0"/>
                          <a:pt x="32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0" name="Freeform 25">
                    <a:extLst>
                      <a:ext uri="{FF2B5EF4-FFF2-40B4-BE49-F238E27FC236}">
                        <a16:creationId xmlns="" xmlns:a16="http://schemas.microsoft.com/office/drawing/2014/main" id="{646863B3-3286-48C2-8977-4DA8EAE0066A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3642225"/>
                    <a:ext cx="69249" cy="148163"/>
                  </a:xfrm>
                  <a:custGeom>
                    <a:avLst/>
                    <a:gdLst>
                      <a:gd name="T0" fmla="*/ 0 w 43"/>
                      <a:gd name="T1" fmla="*/ 0 h 92"/>
                      <a:gd name="T2" fmla="*/ 43 w 43"/>
                      <a:gd name="T3" fmla="*/ 0 h 92"/>
                      <a:gd name="T4" fmla="*/ 43 w 43"/>
                      <a:gd name="T5" fmla="*/ 92 h 92"/>
                      <a:gd name="T6" fmla="*/ 0 w 43"/>
                      <a:gd name="T7" fmla="*/ 92 h 92"/>
                      <a:gd name="T8" fmla="*/ 0 w 43"/>
                      <a:gd name="T9" fmla="*/ 0 h 92"/>
                      <a:gd name="T10" fmla="*/ 0 w 43"/>
                      <a:gd name="T11" fmla="*/ 0 h 9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2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2"/>
                        </a:lnTo>
                        <a:lnTo>
                          <a:pt x="0" y="92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1" name="Freeform 26">
                    <a:extLst>
                      <a:ext uri="{FF2B5EF4-FFF2-40B4-BE49-F238E27FC236}">
                        <a16:creationId xmlns="" xmlns:a16="http://schemas.microsoft.com/office/drawing/2014/main" id="{C82B3BD4-2C03-40CE-8BE1-E38C7952E812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3642225"/>
                    <a:ext cx="156215" cy="59588"/>
                  </a:xfrm>
                  <a:custGeom>
                    <a:avLst/>
                    <a:gdLst>
                      <a:gd name="T0" fmla="*/ 0 w 97"/>
                      <a:gd name="T1" fmla="*/ 0 h 37"/>
                      <a:gd name="T2" fmla="*/ 97 w 97"/>
                      <a:gd name="T3" fmla="*/ 0 h 37"/>
                      <a:gd name="T4" fmla="*/ 97 w 97"/>
                      <a:gd name="T5" fmla="*/ 37 h 37"/>
                      <a:gd name="T6" fmla="*/ 0 w 97"/>
                      <a:gd name="T7" fmla="*/ 37 h 37"/>
                      <a:gd name="T8" fmla="*/ 0 w 97"/>
                      <a:gd name="T9" fmla="*/ 0 h 37"/>
                      <a:gd name="T10" fmla="*/ 0 w 97"/>
                      <a:gd name="T11" fmla="*/ 0 h 3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37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37"/>
                        </a:lnTo>
                        <a:lnTo>
                          <a:pt x="0" y="37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2" name="Freeform 27">
                    <a:extLst>
                      <a:ext uri="{FF2B5EF4-FFF2-40B4-BE49-F238E27FC236}">
                        <a16:creationId xmlns="" xmlns:a16="http://schemas.microsoft.com/office/drawing/2014/main" id="{083B0CC8-1674-4BFA-B454-520526A69C14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622777" y="3642225"/>
                    <a:ext cx="161046" cy="59588"/>
                  </a:xfrm>
                  <a:custGeom>
                    <a:avLst/>
                    <a:gdLst>
                      <a:gd name="T0" fmla="*/ 0 w 100"/>
                      <a:gd name="T1" fmla="*/ 37 h 37"/>
                      <a:gd name="T2" fmla="*/ 0 w 100"/>
                      <a:gd name="T3" fmla="*/ 0 h 37"/>
                      <a:gd name="T4" fmla="*/ 100 w 100"/>
                      <a:gd name="T5" fmla="*/ 0 h 37"/>
                      <a:gd name="T6" fmla="*/ 64 w 100"/>
                      <a:gd name="T7" fmla="*/ 37 h 37"/>
                      <a:gd name="T8" fmla="*/ 0 w 100"/>
                      <a:gd name="T9" fmla="*/ 37 h 37"/>
                      <a:gd name="T10" fmla="*/ 0 w 100"/>
                      <a:gd name="T11" fmla="*/ 37 h 37"/>
                      <a:gd name="T12" fmla="*/ 0 w 100"/>
                      <a:gd name="T13" fmla="*/ 37 h 3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100" h="37">
                        <a:moveTo>
                          <a:pt x="0" y="37"/>
                        </a:moveTo>
                        <a:lnTo>
                          <a:pt x="0" y="0"/>
                        </a:lnTo>
                        <a:lnTo>
                          <a:pt x="100" y="0"/>
                        </a:lnTo>
                        <a:lnTo>
                          <a:pt x="64" y="37"/>
                        </a:lnTo>
                        <a:lnTo>
                          <a:pt x="0" y="37"/>
                        </a:lnTo>
                        <a:lnTo>
                          <a:pt x="0" y="37"/>
                        </a:lnTo>
                        <a:lnTo>
                          <a:pt x="0" y="37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3" name="Freeform 28">
                    <a:extLst>
                      <a:ext uri="{FF2B5EF4-FFF2-40B4-BE49-F238E27FC236}">
                        <a16:creationId xmlns="" xmlns:a16="http://schemas.microsoft.com/office/drawing/2014/main" id="{4AE5FE39-69C3-4816-ADC0-EE05A889C3A0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622777" y="4212330"/>
                    <a:ext cx="161046" cy="72471"/>
                  </a:xfrm>
                  <a:custGeom>
                    <a:avLst/>
                    <a:gdLst>
                      <a:gd name="T0" fmla="*/ 0 w 100"/>
                      <a:gd name="T1" fmla="*/ 0 h 45"/>
                      <a:gd name="T2" fmla="*/ 100 w 100"/>
                      <a:gd name="T3" fmla="*/ 0 h 45"/>
                      <a:gd name="T4" fmla="*/ 100 w 100"/>
                      <a:gd name="T5" fmla="*/ 45 h 45"/>
                      <a:gd name="T6" fmla="*/ 0 w 100"/>
                      <a:gd name="T7" fmla="*/ 45 h 45"/>
                      <a:gd name="T8" fmla="*/ 0 w 100"/>
                      <a:gd name="T9" fmla="*/ 0 h 45"/>
                      <a:gd name="T10" fmla="*/ 0 w 100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100" h="45">
                        <a:moveTo>
                          <a:pt x="0" y="0"/>
                        </a:moveTo>
                        <a:lnTo>
                          <a:pt x="100" y="0"/>
                        </a:lnTo>
                        <a:lnTo>
                          <a:pt x="100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4" name="Freeform 29">
                    <a:extLst>
                      <a:ext uri="{FF2B5EF4-FFF2-40B4-BE49-F238E27FC236}">
                        <a16:creationId xmlns="" xmlns:a16="http://schemas.microsoft.com/office/drawing/2014/main" id="{2DB7F991-807A-4FBA-9737-69508F462FAC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4125365"/>
                    <a:ext cx="69249" cy="159437"/>
                  </a:xfrm>
                  <a:custGeom>
                    <a:avLst/>
                    <a:gdLst>
                      <a:gd name="T0" fmla="*/ 0 w 43"/>
                      <a:gd name="T1" fmla="*/ 0 h 99"/>
                      <a:gd name="T2" fmla="*/ 43 w 43"/>
                      <a:gd name="T3" fmla="*/ 0 h 99"/>
                      <a:gd name="T4" fmla="*/ 43 w 43"/>
                      <a:gd name="T5" fmla="*/ 99 h 99"/>
                      <a:gd name="T6" fmla="*/ 0 w 43"/>
                      <a:gd name="T7" fmla="*/ 99 h 99"/>
                      <a:gd name="T8" fmla="*/ 0 w 43"/>
                      <a:gd name="T9" fmla="*/ 0 h 99"/>
                      <a:gd name="T10" fmla="*/ 0 w 43"/>
                      <a:gd name="T11" fmla="*/ 0 h 9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9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9"/>
                        </a:lnTo>
                        <a:lnTo>
                          <a:pt x="0" y="99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5" name="Freeform 30">
                    <a:extLst>
                      <a:ext uri="{FF2B5EF4-FFF2-40B4-BE49-F238E27FC236}">
                        <a16:creationId xmlns="" xmlns:a16="http://schemas.microsoft.com/office/drawing/2014/main" id="{21F43020-BEA4-4A6D-8D9B-3F2D9D80AA79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4212330"/>
                    <a:ext cx="156215" cy="72471"/>
                  </a:xfrm>
                  <a:custGeom>
                    <a:avLst/>
                    <a:gdLst>
                      <a:gd name="T0" fmla="*/ 0 w 97"/>
                      <a:gd name="T1" fmla="*/ 0 h 45"/>
                      <a:gd name="T2" fmla="*/ 97 w 97"/>
                      <a:gd name="T3" fmla="*/ 0 h 45"/>
                      <a:gd name="T4" fmla="*/ 97 w 97"/>
                      <a:gd name="T5" fmla="*/ 45 h 45"/>
                      <a:gd name="T6" fmla="*/ 0 w 97"/>
                      <a:gd name="T7" fmla="*/ 45 h 45"/>
                      <a:gd name="T8" fmla="*/ 0 w 97"/>
                      <a:gd name="T9" fmla="*/ 0 h 45"/>
                      <a:gd name="T10" fmla="*/ 0 w 97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45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6" name="Freeform 31">
                    <a:extLst>
                      <a:ext uri="{FF2B5EF4-FFF2-40B4-BE49-F238E27FC236}">
                        <a16:creationId xmlns="" xmlns:a16="http://schemas.microsoft.com/office/drawing/2014/main" id="{31D2D748-7819-4B7C-BCAC-F398224C84A6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3880574"/>
                    <a:ext cx="69249" cy="152995"/>
                  </a:xfrm>
                  <a:custGeom>
                    <a:avLst/>
                    <a:gdLst>
                      <a:gd name="T0" fmla="*/ 0 w 43"/>
                      <a:gd name="T1" fmla="*/ 0 h 95"/>
                      <a:gd name="T2" fmla="*/ 43 w 43"/>
                      <a:gd name="T3" fmla="*/ 0 h 95"/>
                      <a:gd name="T4" fmla="*/ 43 w 43"/>
                      <a:gd name="T5" fmla="*/ 95 h 95"/>
                      <a:gd name="T6" fmla="*/ 0 w 43"/>
                      <a:gd name="T7" fmla="*/ 95 h 95"/>
                      <a:gd name="T8" fmla="*/ 0 w 43"/>
                      <a:gd name="T9" fmla="*/ 0 h 95"/>
                      <a:gd name="T10" fmla="*/ 0 w 43"/>
                      <a:gd name="T11" fmla="*/ 0 h 9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5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5"/>
                        </a:lnTo>
                        <a:lnTo>
                          <a:pt x="0" y="9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7" name="Freeform 32">
                    <a:extLst>
                      <a:ext uri="{FF2B5EF4-FFF2-40B4-BE49-F238E27FC236}">
                        <a16:creationId xmlns="" xmlns:a16="http://schemas.microsoft.com/office/drawing/2014/main" id="{5BC33828-C5F7-4D70-8BE3-B2940F6FAFBD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969027" y="4125365"/>
                    <a:ext cx="69249" cy="159437"/>
                  </a:xfrm>
                  <a:custGeom>
                    <a:avLst/>
                    <a:gdLst>
                      <a:gd name="T0" fmla="*/ 0 w 43"/>
                      <a:gd name="T1" fmla="*/ 0 h 99"/>
                      <a:gd name="T2" fmla="*/ 43 w 43"/>
                      <a:gd name="T3" fmla="*/ 0 h 99"/>
                      <a:gd name="T4" fmla="*/ 43 w 43"/>
                      <a:gd name="T5" fmla="*/ 99 h 99"/>
                      <a:gd name="T6" fmla="*/ 0 w 43"/>
                      <a:gd name="T7" fmla="*/ 99 h 99"/>
                      <a:gd name="T8" fmla="*/ 0 w 43"/>
                      <a:gd name="T9" fmla="*/ 0 h 99"/>
                      <a:gd name="T10" fmla="*/ 0 w 43"/>
                      <a:gd name="T11" fmla="*/ 0 h 9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9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9"/>
                        </a:lnTo>
                        <a:lnTo>
                          <a:pt x="0" y="99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8" name="Freeform 33">
                    <a:extLst>
                      <a:ext uri="{FF2B5EF4-FFF2-40B4-BE49-F238E27FC236}">
                        <a16:creationId xmlns="" xmlns:a16="http://schemas.microsoft.com/office/drawing/2014/main" id="{3BD52A26-A5EA-4DAF-8B36-3C9756EB975E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882062" y="4212330"/>
                    <a:ext cx="156215" cy="72471"/>
                  </a:xfrm>
                  <a:custGeom>
                    <a:avLst/>
                    <a:gdLst>
                      <a:gd name="T0" fmla="*/ 0 w 97"/>
                      <a:gd name="T1" fmla="*/ 0 h 45"/>
                      <a:gd name="T2" fmla="*/ 97 w 97"/>
                      <a:gd name="T3" fmla="*/ 0 h 45"/>
                      <a:gd name="T4" fmla="*/ 97 w 97"/>
                      <a:gd name="T5" fmla="*/ 45 h 45"/>
                      <a:gd name="T6" fmla="*/ 0 w 97"/>
                      <a:gd name="T7" fmla="*/ 45 h 45"/>
                      <a:gd name="T8" fmla="*/ 0 w 97"/>
                      <a:gd name="T9" fmla="*/ 0 h 45"/>
                      <a:gd name="T10" fmla="*/ 0 w 97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45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9" name="Freeform 34">
                    <a:extLst>
                      <a:ext uri="{FF2B5EF4-FFF2-40B4-BE49-F238E27FC236}">
                        <a16:creationId xmlns="" xmlns:a16="http://schemas.microsoft.com/office/drawing/2014/main" id="{5BC664F9-B73F-4755-A19F-491414680598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969027" y="3880574"/>
                    <a:ext cx="69249" cy="152995"/>
                  </a:xfrm>
                  <a:custGeom>
                    <a:avLst/>
                    <a:gdLst>
                      <a:gd name="T0" fmla="*/ 0 w 43"/>
                      <a:gd name="T1" fmla="*/ 0 h 95"/>
                      <a:gd name="T2" fmla="*/ 43 w 43"/>
                      <a:gd name="T3" fmla="*/ 0 h 95"/>
                      <a:gd name="T4" fmla="*/ 43 w 43"/>
                      <a:gd name="T5" fmla="*/ 95 h 95"/>
                      <a:gd name="T6" fmla="*/ 0 w 43"/>
                      <a:gd name="T7" fmla="*/ 95 h 95"/>
                      <a:gd name="T8" fmla="*/ 0 w 43"/>
                      <a:gd name="T9" fmla="*/ 0 h 95"/>
                      <a:gd name="T10" fmla="*/ 0 w 43"/>
                      <a:gd name="T11" fmla="*/ 0 h 9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5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5"/>
                        </a:lnTo>
                        <a:lnTo>
                          <a:pt x="0" y="9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40" name="Freeform 35">
                    <a:extLst>
                      <a:ext uri="{FF2B5EF4-FFF2-40B4-BE49-F238E27FC236}">
                        <a16:creationId xmlns="" xmlns:a16="http://schemas.microsoft.com/office/drawing/2014/main" id="{B158064E-E644-4932-BB99-ED09C0340704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673507" y="4477201"/>
                    <a:ext cx="468645" cy="471867"/>
                  </a:xfrm>
                  <a:custGeom>
                    <a:avLst/>
                    <a:gdLst>
                      <a:gd name="T0" fmla="*/ 208 w 291"/>
                      <a:gd name="T1" fmla="*/ 0 h 293"/>
                      <a:gd name="T2" fmla="*/ 0 w 291"/>
                      <a:gd name="T3" fmla="*/ 196 h 293"/>
                      <a:gd name="T4" fmla="*/ 92 w 291"/>
                      <a:gd name="T5" fmla="*/ 293 h 293"/>
                      <a:gd name="T6" fmla="*/ 291 w 291"/>
                      <a:gd name="T7" fmla="*/ 94 h 293"/>
                      <a:gd name="T8" fmla="*/ 208 w 291"/>
                      <a:gd name="T9" fmla="*/ 0 h 293"/>
                      <a:gd name="T10" fmla="*/ 208 w 291"/>
                      <a:gd name="T11" fmla="*/ 0 h 293"/>
                      <a:gd name="T12" fmla="*/ 208 w 291"/>
                      <a:gd name="T13" fmla="*/ 0 h 29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291" h="293">
                        <a:moveTo>
                          <a:pt x="208" y="0"/>
                        </a:moveTo>
                        <a:lnTo>
                          <a:pt x="0" y="196"/>
                        </a:lnTo>
                        <a:lnTo>
                          <a:pt x="92" y="293"/>
                        </a:lnTo>
                        <a:lnTo>
                          <a:pt x="291" y="94"/>
                        </a:lnTo>
                        <a:lnTo>
                          <a:pt x="208" y="0"/>
                        </a:lnTo>
                        <a:lnTo>
                          <a:pt x="208" y="0"/>
                        </a:lnTo>
                        <a:lnTo>
                          <a:pt x="208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41" name="Freeform 36">
                    <a:extLst>
                      <a:ext uri="{FF2B5EF4-FFF2-40B4-BE49-F238E27FC236}">
                        <a16:creationId xmlns="" xmlns:a16="http://schemas.microsoft.com/office/drawing/2014/main" id="{1D0B3958-E704-455A-9C28-8BD8FD66520E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639082" y="3651889"/>
                    <a:ext cx="190035" cy="172320"/>
                  </a:xfrm>
                  <a:custGeom>
                    <a:avLst/>
                    <a:gdLst>
                      <a:gd name="T0" fmla="*/ 35 w 118"/>
                      <a:gd name="T1" fmla="*/ 0 h 107"/>
                      <a:gd name="T2" fmla="*/ 0 w 118"/>
                      <a:gd name="T3" fmla="*/ 107 h 107"/>
                      <a:gd name="T4" fmla="*/ 118 w 118"/>
                      <a:gd name="T5" fmla="*/ 81 h 107"/>
                      <a:gd name="T6" fmla="*/ 35 w 118"/>
                      <a:gd name="T7" fmla="*/ 0 h 107"/>
                      <a:gd name="T8" fmla="*/ 35 w 118"/>
                      <a:gd name="T9" fmla="*/ 0 h 107"/>
                      <a:gd name="T10" fmla="*/ 35 w 118"/>
                      <a:gd name="T11" fmla="*/ 0 h 10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118" h="107">
                        <a:moveTo>
                          <a:pt x="35" y="0"/>
                        </a:moveTo>
                        <a:lnTo>
                          <a:pt x="0" y="107"/>
                        </a:lnTo>
                        <a:lnTo>
                          <a:pt x="118" y="81"/>
                        </a:lnTo>
                        <a:lnTo>
                          <a:pt x="35" y="0"/>
                        </a:lnTo>
                        <a:lnTo>
                          <a:pt x="35" y="0"/>
                        </a:lnTo>
                        <a:lnTo>
                          <a:pt x="35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</p:grp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Rectangle 10">
                  <a:extLst>
                    <a:ext uri="{FF2B5EF4-FFF2-40B4-BE49-F238E27FC236}">
                      <a16:creationId xmlns="" xmlns:a16="http://schemas.microsoft.com/office/drawing/2014/main" id="{277AE035-946E-49A1-A9F6-1AD6A6960589}"/>
                    </a:ext>
                  </a:extLst>
                </p:cNvPr>
                <p:cNvSpPr/>
                <p:nvPr/>
              </p:nvSpPr>
              <p:spPr>
                <a:xfrm>
                  <a:off x="2185455" y="2051254"/>
                  <a:ext cx="21296499" cy="2886826"/>
                </a:xfrm>
                <a:prstGeom prst="rect">
                  <a:avLst/>
                </a:prstGeom>
                <a:noFill/>
                <a:ln w="57150">
                  <a:noFill/>
                </a:ln>
              </p:spPr>
              <p:style>
                <a:lnRef idx="1">
                  <a:schemeClr val="accent2"/>
                </a:lnRef>
                <a:fillRef idx="2">
                  <a:schemeClr val="accent2"/>
                </a:fillRef>
                <a:effectRef idx="1">
                  <a:schemeClr val="accent2"/>
                </a:effectRef>
                <a:fontRef idx="minor">
                  <a:schemeClr val="dk1"/>
                </a:fontRef>
              </p:style>
              <p:txBody>
                <a:bodyPr wrap="square">
                  <a:spAutoFit/>
                </a:bodyPr>
                <a:lstStyle/>
                <a:p>
                  <a:pPr>
                    <a:lnSpc>
                      <a:spcPct val="115000"/>
                    </a:lnSpc>
                    <a:spcBef>
                      <a:spcPts val="600"/>
                    </a:spcBef>
                    <a:spcAft>
                      <a:spcPts val="800"/>
                    </a:spcAft>
                    <a:tabLst>
                      <a:tab pos="630555" algn="l"/>
                    </a:tabLst>
                  </a:pPr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                   Cho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hình</a:t>
                  </a:r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hộp</a:t>
                  </a:r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48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𝑨𝑩𝑪𝑫</m:t>
                      </m:r>
                      <m:r>
                        <a:rPr lang="en-US" sz="48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sSup>
                        <m:sSupPr>
                          <m:ctrlPr>
                            <a:rPr lang="en-US" sz="4800" b="1" i="1"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𝑨</m:t>
                          </m:r>
                        </m:e>
                        <m:sup>
                          <m:r>
                            <a:rPr lang="en-US" sz="48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′</m:t>
                          </m:r>
                        </m:sup>
                      </m:sSup>
                      <m:sSup>
                        <m:sSupPr>
                          <m:ctrlPr>
                            <a:rPr lang="en-US" sz="4800" b="1" i="1"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𝑩</m:t>
                          </m:r>
                        </m:e>
                        <m:sup>
                          <m:r>
                            <a:rPr lang="en-US" sz="48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′</m:t>
                          </m:r>
                        </m:sup>
                      </m:sSup>
                      <m:sSup>
                        <m:sSupPr>
                          <m:ctrlPr>
                            <a:rPr lang="en-US" sz="4800" b="1" i="1"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𝑪</m:t>
                          </m:r>
                        </m:e>
                        <m:sup>
                          <m:r>
                            <a:rPr lang="en-US" sz="48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′</m:t>
                          </m:r>
                        </m:sup>
                      </m:sSup>
                      <m:sSup>
                        <m:sSupPr>
                          <m:ctrlPr>
                            <a:rPr lang="en-US" sz="4800" b="1" i="1"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𝑫</m:t>
                          </m:r>
                        </m:e>
                        <m:sup>
                          <m:r>
                            <a:rPr lang="en-US" sz="48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′</m:t>
                          </m:r>
                        </m:sup>
                      </m:sSup>
                    </m:oMath>
                  </a14:m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.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Gọi</a:t>
                  </a:r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4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𝐼</m:t>
                      </m:r>
                    </m:oMath>
                  </a14:m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và</a:t>
                  </a:r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4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𝐾</m:t>
                      </m:r>
                    </m:oMath>
                  </a14:m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lần</a:t>
                  </a:r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lượt</a:t>
                  </a:r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là</a:t>
                  </a:r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tâm</a:t>
                  </a:r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của</a:t>
                  </a:r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hình</a:t>
                  </a:r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bình</a:t>
                  </a:r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hành</a:t>
                  </a:r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4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𝐴𝐵𝐵</m:t>
                      </m:r>
                      <m:r>
                        <a:rPr lang="en-US" sz="4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’</m:t>
                      </m:r>
                      <m:r>
                        <a:rPr lang="en-US" sz="4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𝐴</m:t>
                      </m:r>
                      <m:r>
                        <a:rPr lang="en-US" sz="4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’</m:t>
                      </m:r>
                    </m:oMath>
                  </a14:m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và</a:t>
                  </a:r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4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𝐵𝐶</m:t>
                      </m:r>
                      <m:sSup>
                        <m:sSupPr>
                          <m:ctrlPr>
                            <a:rPr lang="en-US" sz="4800" i="1"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𝐶</m:t>
                          </m:r>
                        </m:e>
                        <m:sup>
                          <m: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′</m:t>
                          </m:r>
                        </m:sup>
                      </m:sSup>
                      <m:sSup>
                        <m:sSupPr>
                          <m:ctrlPr>
                            <a:rPr lang="en-US" sz="4800" i="1"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𝐵</m:t>
                          </m:r>
                        </m:e>
                        <m:sup>
                          <m: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′</m:t>
                          </m:r>
                        </m:sup>
                      </m:sSup>
                    </m:oMath>
                  </a14:m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.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Khẳng</a:t>
                  </a:r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định</a:t>
                  </a:r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nào</a:t>
                  </a:r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sau</a:t>
                  </a:r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đây</a:t>
                  </a:r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b="1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sai</a:t>
                  </a:r>
                  <a:r>
                    <a:rPr lang="en-US" sz="4800" i="1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?</a:t>
                  </a:r>
                </a:p>
                <a:p>
                  <a:pPr>
                    <a:lnSpc>
                      <a:spcPct val="115000"/>
                    </a:lnSpc>
                    <a:spcAft>
                      <a:spcPts val="1000"/>
                    </a:spcAft>
                    <a:tabLst>
                      <a:tab pos="2256155" algn="l"/>
                      <a:tab pos="3676650" algn="l"/>
                    </a:tabLst>
                  </a:pPr>
                  <a:endPara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1" name="Rectangle 10">
                  <a:extLst>
                    <a:ext uri="{FF2B5EF4-FFF2-40B4-BE49-F238E27FC236}">
                      <a16:creationId xmlns:a16="http://schemas.microsoft.com/office/drawing/2014/main" id="{277AE035-946E-49A1-A9F6-1AD6A6960589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85455" y="2051254"/>
                  <a:ext cx="21296499" cy="2886826"/>
                </a:xfrm>
                <a:prstGeom prst="rect">
                  <a:avLst/>
                </a:prstGeom>
                <a:blipFill>
                  <a:blip r:embed="rId2"/>
                  <a:stretch>
                    <a:fillRect l="-1291" t="-3927"/>
                  </a:stretch>
                </a:blipFill>
                <a:ln w="57150"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5" name="Rectangle 54">
                <a:extLst>
                  <a:ext uri="{FF2B5EF4-FFF2-40B4-BE49-F238E27FC236}">
                    <a16:creationId xmlns="" xmlns:a16="http://schemas.microsoft.com/office/drawing/2014/main" id="{74F89982-89EF-4A17-8A95-FE44B79DD032}"/>
                  </a:ext>
                </a:extLst>
              </p:cNvPr>
              <p:cNvSpPr/>
              <p:nvPr/>
            </p:nvSpPr>
            <p:spPr>
              <a:xfrm>
                <a:off x="1551144" y="3756488"/>
                <a:ext cx="11326656" cy="941796"/>
              </a:xfrm>
              <a:prstGeom prst="rect">
                <a:avLst/>
              </a:prstGeom>
              <a:noFill/>
              <a:ln w="57150">
                <a:noFill/>
              </a:ln>
            </p:spPr>
            <p:style>
              <a:lnRef idx="1">
                <a:schemeClr val="accent2"/>
              </a:lnRef>
              <a:fillRef idx="2">
                <a:schemeClr val="accent2"/>
              </a:fillRef>
              <a:effectRef idx="1">
                <a:schemeClr val="accent2"/>
              </a:effectRef>
              <a:fontRef idx="minor">
                <a:schemeClr val="dk1"/>
              </a:fontRef>
            </p:style>
            <p:txBody>
              <a:bodyPr wrap="square">
                <a:spAutoFit/>
              </a:bodyPr>
              <a:lstStyle/>
              <a:p>
                <a:pPr marL="630555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4800" b="1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.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Bốn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điểm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𝐼</m:t>
                    </m:r>
                  </m:oMath>
                </a14:m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𝐾</m:t>
                    </m:r>
                  </m:oMath>
                </a14:m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𝐶</m:t>
                    </m:r>
                  </m:oMath>
                </a14:m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</m:t>
                    </m:r>
                  </m:oMath>
                </a14:m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đồng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800" dirty="0" err="1" smtClean="0">
                    <a:latin typeface="Times New Roman" panose="02020603050405020304" pitchFamily="18" charset="0"/>
                    <a:ea typeface="Calibri" panose="020F0502020204030204" pitchFamily="34" charset="0"/>
                  </a:rPr>
                  <a:t>phẳng</a:t>
                </a:r>
                <a:r>
                  <a:rPr lang="en-US" sz="4800" dirty="0" smtClean="0">
                    <a:latin typeface="Times New Roman" panose="02020603050405020304" pitchFamily="18" charset="0"/>
                    <a:ea typeface="Calibri" panose="020F0502020204030204" pitchFamily="34" charset="0"/>
                  </a:rPr>
                  <a:t>.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</a:t>
                </a:r>
              </a:p>
            </p:txBody>
          </p:sp>
        </mc:Choice>
        <mc:Fallback xmlns="">
          <p:sp>
            <p:nvSpPr>
              <p:cNvPr id="55" name="Rectangle 54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74F89982-89EF-4A17-8A95-FE44B79DD03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51144" y="3756488"/>
                <a:ext cx="11326656" cy="941796"/>
              </a:xfrm>
              <a:prstGeom prst="rect">
                <a:avLst/>
              </a:prstGeom>
              <a:blipFill rotWithShape="1">
                <a:blip r:embed="rId3"/>
                <a:stretch>
                  <a:fillRect t="-9677" b="-26452"/>
                </a:stretch>
              </a:blipFill>
              <a:ln w="57150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6" name="Rectangle 55">
                <a:extLst>
                  <a:ext uri="{FF2B5EF4-FFF2-40B4-BE49-F238E27FC236}">
                    <a16:creationId xmlns="" xmlns:a16="http://schemas.microsoft.com/office/drawing/2014/main" id="{34467089-764F-4FEC-97F2-D5EEE478E989}"/>
                  </a:ext>
                </a:extLst>
              </p:cNvPr>
              <p:cNvSpPr/>
              <p:nvPr/>
            </p:nvSpPr>
            <p:spPr>
              <a:xfrm>
                <a:off x="13740947" y="3449833"/>
                <a:ext cx="7815127" cy="2267352"/>
              </a:xfrm>
              <a:prstGeom prst="rect">
                <a:avLst/>
              </a:prstGeom>
              <a:noFill/>
              <a:ln w="57150">
                <a:noFill/>
              </a:ln>
            </p:spPr>
            <p:style>
              <a:lnRef idx="1">
                <a:schemeClr val="accent2"/>
              </a:lnRef>
              <a:fillRef idx="2">
                <a:schemeClr val="accent2"/>
              </a:fillRef>
              <a:effectRef idx="1">
                <a:schemeClr val="accent2"/>
              </a:effectRef>
              <a:fontRef idx="minor">
                <a:schemeClr val="dk1"/>
              </a:fontRef>
            </p:style>
            <p:txBody>
              <a:bodyPr wrap="square">
                <a:spAutoFit/>
              </a:bodyPr>
              <a:lstStyle/>
              <a:p>
                <a:pPr marL="630555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</a:t>
                </a:r>
                <a:r>
                  <a:rPr lang="en-US" sz="4800" b="1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.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𝑰𝑲</m:t>
                        </m:r>
                      </m:e>
                    </m:acc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800" b="1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  <m:acc>
                      <m:accPr>
                        <m:chr m:val="⃗"/>
                        <m:ctrlPr>
                          <a:rPr lang="en-US" sz="4800" b="1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𝑪</m:t>
                        </m:r>
                      </m:e>
                    </m:acc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800" b="1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  <m:acc>
                      <m:accPr>
                        <m:chr m:val="⃗"/>
                        <m:ctrlPr>
                          <a:rPr lang="en-US" sz="4800" b="1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sSup>
                          <m:sSupPr>
                            <m:ctrlPr>
                              <a:rPr lang="en-US" sz="4800" b="1" i="1"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𝑨</m:t>
                            </m:r>
                          </m:e>
                          <m:sup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′</m:t>
                            </m:r>
                          </m:sup>
                        </m:sSup>
                        <m:sSup>
                          <m:sSupPr>
                            <m:ctrlPr>
                              <a:rPr lang="en-US" sz="4800" b="1" i="1"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𝑪</m:t>
                            </m:r>
                          </m:e>
                          <m:sup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′</m:t>
                            </m:r>
                          </m:sup>
                        </m:sSup>
                      </m:e>
                    </m:acc>
                  </m:oMath>
                </a14:m>
                <a:r>
                  <a:rPr lang="en-US" sz="4800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48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30555">
                  <a:lnSpc>
                    <a:spcPct val="115000"/>
                  </a:lnSpc>
                  <a:spcAft>
                    <a:spcPts val="800"/>
                  </a:spcAft>
                </a:pPr>
                <a:endParaRPr lang="en-US" sz="48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6" name="Rectangle 55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34467089-764F-4FEC-97F2-D5EEE478E98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40947" y="3449833"/>
                <a:ext cx="7815127" cy="2267352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  <a:ln w="57150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7" name="Rectangle 56">
                <a:extLst>
                  <a:ext uri="{FF2B5EF4-FFF2-40B4-BE49-F238E27FC236}">
                    <a16:creationId xmlns="" xmlns:a16="http://schemas.microsoft.com/office/drawing/2014/main" id="{02C4FD6C-FB02-475F-9841-A5EA3C1A6C85}"/>
                  </a:ext>
                </a:extLst>
              </p:cNvPr>
              <p:cNvSpPr/>
              <p:nvPr/>
            </p:nvSpPr>
            <p:spPr>
              <a:xfrm>
                <a:off x="1601740" y="4792862"/>
                <a:ext cx="12202815" cy="955967"/>
              </a:xfrm>
              <a:prstGeom prst="rect">
                <a:avLst/>
              </a:prstGeom>
              <a:noFill/>
              <a:ln w="57150">
                <a:noFill/>
              </a:ln>
            </p:spPr>
            <p:style>
              <a:lnRef idx="1">
                <a:schemeClr val="accent2"/>
              </a:lnRef>
              <a:fillRef idx="2">
                <a:schemeClr val="accent2"/>
              </a:fillRef>
              <a:effectRef idx="1">
                <a:schemeClr val="accent2"/>
              </a:effectRef>
              <a:fontRef idx="minor">
                <a:schemeClr val="dk1"/>
              </a:fontRef>
            </p:style>
            <p:txBody>
              <a:bodyPr wrap="square">
                <a:spAutoFit/>
              </a:bodyPr>
              <a:lstStyle/>
              <a:p>
                <a:pPr marL="630555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4800" b="1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.</a:t>
                </a:r>
                <a:r>
                  <a:rPr lang="en-US" sz="4800" b="1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Ba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vectơ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𝐵𝐷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;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𝐼𝐾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;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sSup>
                          <m:sSupPr>
                            <m:ctrlPr>
                              <a:rPr lang="en-US" sz="4800" i="1">
                                <a:latin typeface="Cambria Math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𝐵</m:t>
                            </m:r>
                          </m:e>
                          <m:sup>
                            <m:r>
                              <a:rPr lang="en-US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′</m:t>
                            </m:r>
                          </m:sup>
                        </m:sSup>
                        <m:sSup>
                          <m:sSupPr>
                            <m:ctrlPr>
                              <a:rPr lang="en-US" sz="4800" i="1">
                                <a:latin typeface="Cambria Math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𝐶</m:t>
                            </m:r>
                          </m:e>
                          <m:sup>
                            <m:r>
                              <a:rPr lang="en-US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′</m:t>
                            </m:r>
                          </m:sup>
                        </m:sSup>
                      </m:e>
                    </m:acc>
                  </m:oMath>
                </a14:m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không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đồng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phẳng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.</a:t>
                </a:r>
                <a:endParaRPr lang="en-US" sz="48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7" name="Rectangle 56">
                <a:extLst>
                  <a:ext uri="{FF2B5EF4-FFF2-40B4-BE49-F238E27FC236}">
                    <a16:creationId xmlns:a16="http://schemas.microsoft.com/office/drawing/2014/main" id="{02C4FD6C-FB02-475F-9841-A5EA3C1A6C8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01740" y="4792862"/>
                <a:ext cx="12202815" cy="955967"/>
              </a:xfrm>
              <a:prstGeom prst="rect">
                <a:avLst/>
              </a:prstGeom>
              <a:blipFill>
                <a:blip r:embed="rId5"/>
                <a:stretch>
                  <a:fillRect t="-1274" b="-33121"/>
                </a:stretch>
              </a:blipFill>
              <a:ln w="57150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0" name="TextBox 59">
                <a:extLst>
                  <a:ext uri="{FF2B5EF4-FFF2-40B4-BE49-F238E27FC236}">
                    <a16:creationId xmlns="" xmlns:a16="http://schemas.microsoft.com/office/drawing/2014/main" id="{2E4EF38B-D9C0-41AE-A710-096521C83F52}"/>
                  </a:ext>
                </a:extLst>
              </p:cNvPr>
              <p:cNvSpPr txBox="1"/>
              <p:nvPr/>
            </p:nvSpPr>
            <p:spPr>
              <a:xfrm>
                <a:off x="1112617" y="6932141"/>
                <a:ext cx="17696712" cy="9039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630555">
                  <a:lnSpc>
                    <a:spcPct val="107000"/>
                  </a:lnSpc>
                  <a:spcAft>
                    <a:spcPts val="800"/>
                  </a:spcAft>
                  <a:tabLst>
                    <a:tab pos="630555" algn="l"/>
                  </a:tabLst>
                </a:pPr>
                <a:r>
                  <a:rPr lang="fr-FR" sz="4800" b="1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.</a:t>
                </a:r>
                <a:r>
                  <a:rPr lang="fr-FR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úng</a:t>
                </a:r>
                <a:r>
                  <a:rPr lang="fr-FR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ì</a:t>
                </a:r>
                <a:r>
                  <a:rPr lang="fr-FR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𝐼𝐾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𝐶</m:t>
                        </m:r>
                      </m:e>
                    </m:acc>
                  </m:oMath>
                </a14:m>
                <a:r>
                  <a:rPr lang="fr-FR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ùng</a:t>
                </a:r>
                <a:r>
                  <a:rPr lang="fr-FR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uộc</a:t>
                </a:r>
                <a:r>
                  <a:rPr lang="fr-FR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8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4800" i="1"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𝐵</m:t>
                            </m:r>
                          </m:e>
                          <m:sup>
                            <m:r>
                              <a:rPr lang="en-US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′</m:t>
                            </m:r>
                          </m:sup>
                        </m:sSup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𝐶</m:t>
                        </m:r>
                      </m:e>
                    </m:d>
                  </m:oMath>
                </a14:m>
                <a:endParaRPr lang="en-US" sz="48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0" name="TextBox 59">
                <a:extLst>
                  <a:ext uri="{FF2B5EF4-FFF2-40B4-BE49-F238E27FC236}">
                    <a16:creationId xmlns:a16="http://schemas.microsoft.com/office/drawing/2014/main" id="{2E4EF38B-D9C0-41AE-A710-096521C83F5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2617" y="6932141"/>
                <a:ext cx="17696712" cy="903965"/>
              </a:xfrm>
              <a:prstGeom prst="rect">
                <a:avLst/>
              </a:prstGeom>
              <a:blipFill>
                <a:blip r:embed="rId6"/>
                <a:stretch>
                  <a:fillRect t="-6757" b="-358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1" name="Oval 60">
            <a:extLst>
              <a:ext uri="{FF2B5EF4-FFF2-40B4-BE49-F238E27FC236}">
                <a16:creationId xmlns="" xmlns:a16="http://schemas.microsoft.com/office/drawing/2014/main" id="{07A1DA9D-A5F5-441E-A3D6-71BCE7B95425}"/>
              </a:ext>
            </a:extLst>
          </p:cNvPr>
          <p:cNvSpPr/>
          <p:nvPr/>
        </p:nvSpPr>
        <p:spPr>
          <a:xfrm>
            <a:off x="1804388" y="4901912"/>
            <a:ext cx="1262488" cy="900493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6400" b="1" noProof="0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</a:t>
            </a:r>
            <a:endParaRPr kumimoji="0" lang="en-US" sz="64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0" name="TextBox 69">
                <a:extLst>
                  <a:ext uri="{FF2B5EF4-FFF2-40B4-BE49-F238E27FC236}">
                    <a16:creationId xmlns="" xmlns:a16="http://schemas.microsoft.com/office/drawing/2014/main" id="{CDA888DB-238A-4A8D-8274-035F5B244FAE}"/>
                  </a:ext>
                </a:extLst>
              </p:cNvPr>
              <p:cNvSpPr txBox="1"/>
              <p:nvPr/>
            </p:nvSpPr>
            <p:spPr>
              <a:xfrm>
                <a:off x="14050816" y="4790261"/>
                <a:ext cx="9373313" cy="143000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630555">
                  <a:lnSpc>
                    <a:spcPct val="115000"/>
                  </a:lnSpc>
                  <a:spcAft>
                    <a:spcPts val="800"/>
                  </a:spcAft>
                </a:pPr>
                <a:r>
                  <a:rPr kumimoji="0" lang="en-US" sz="48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.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𝑩𝑫</m:t>
                        </m:r>
                      </m:e>
                    </m:acc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acc>
                      <m:accPr>
                        <m:chr m:val="⃗"/>
                        <m:ctrlPr>
                          <a:rPr lang="en-US" sz="4800" b="1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𝑰𝑲</m:t>
                        </m:r>
                      </m:e>
                    </m:acc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acc>
                      <m:accPr>
                        <m:chr m:val="⃗"/>
                        <m:ctrlPr>
                          <a:rPr lang="en-US" sz="4800" b="1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𝑩𝑪</m:t>
                        </m:r>
                        <m:r>
                          <a:rPr lang="en-US" sz="4800" b="1" i="1" smtClean="0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.</m:t>
                        </m:r>
                      </m:e>
                    </m:acc>
                  </m:oMath>
                </a14:m>
                <a:endParaRPr lang="en-US" sz="48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70" name="TextBox 69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CDA888DB-238A-4A8D-8274-035F5B244FA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050816" y="4790261"/>
                <a:ext cx="9373313" cy="1430007"/>
              </a:xfrm>
              <a:prstGeom prst="rect">
                <a:avLst/>
              </a:prstGeom>
              <a:blipFill rotWithShape="1">
                <a:blip r:embed="rId7"/>
                <a:stretch>
                  <a:fillRect t="-8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2" name="Rectangle 76">
            <a:extLst>
              <a:ext uri="{FF2B5EF4-FFF2-40B4-BE49-F238E27FC236}">
                <a16:creationId xmlns="" xmlns:a16="http://schemas.microsoft.com/office/drawing/2014/main" id="{FB0B01E4-DD60-46A2-A6DB-4E1A08BA60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15240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6" name="TextBox 115">
                <a:extLst>
                  <a:ext uri="{FF2B5EF4-FFF2-40B4-BE49-F238E27FC236}">
                    <a16:creationId xmlns="" xmlns:a16="http://schemas.microsoft.com/office/drawing/2014/main" id="{A37FB647-24E4-49C7-A647-C10B46BF681A}"/>
                  </a:ext>
                </a:extLst>
              </p:cNvPr>
              <p:cNvSpPr txBox="1"/>
              <p:nvPr/>
            </p:nvSpPr>
            <p:spPr>
              <a:xfrm>
                <a:off x="1059761" y="7595934"/>
                <a:ext cx="22241458" cy="136357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457200" indent="173355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fr-FR" sz="4800" b="1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.</a:t>
                </a:r>
                <a:r>
                  <a:rPr lang="fr-FR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úng</a:t>
                </a:r>
                <a:r>
                  <a:rPr lang="fr-FR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ì</a:t>
                </a:r>
                <a:r>
                  <a:rPr lang="fr-FR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𝐼𝐾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𝐼</m:t>
                        </m:r>
                        <m:sSup>
                          <m:sSupPr>
                            <m:ctrlPr>
                              <a:rPr lang="en-US" sz="4800" i="1"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𝐵</m:t>
                            </m:r>
                          </m:e>
                          <m:sup>
                            <m:r>
                              <a:rPr lang="en-US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′</m:t>
                            </m:r>
                          </m:sup>
                        </m:sSup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𝐵</m:t>
                        </m:r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′</m:t>
                        </m:r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𝐾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8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d>
                      <m:dPr>
                        <m:ctrlPr>
                          <a:rPr lang="en-US" sz="48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800" i="1"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</m:acc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acc>
                          <m:accPr>
                            <m:chr m:val="⃗"/>
                            <m:ctrlPr>
                              <a:rPr lang="en-US" sz="4800" i="1"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𝑏</m:t>
                            </m:r>
                          </m:e>
                        </m:acc>
                      </m:e>
                    </m:d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f>
                      <m:fPr>
                        <m:ctrlPr>
                          <a:rPr lang="en-US" sz="48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d>
                      <m:dPr>
                        <m:ctrlPr>
                          <a:rPr lang="en-US" sz="48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acc>
                          <m:accPr>
                            <m:chr m:val="⃗"/>
                            <m:ctrlPr>
                              <a:rPr lang="en-US" sz="4800" i="1"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</m:acc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acc>
                          <m:accPr>
                            <m:chr m:val="⃗"/>
                            <m:ctrlPr>
                              <a:rPr lang="en-US" sz="4800" i="1"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𝑐</m:t>
                            </m:r>
                          </m:e>
                        </m:acc>
                      </m:e>
                    </m:d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8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d>
                      <m:dPr>
                        <m:ctrlPr>
                          <a:rPr lang="en-US" sz="48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800" i="1"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𝑏</m:t>
                            </m:r>
                          </m:e>
                        </m:acc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acc>
                          <m:accPr>
                            <m:chr m:val="⃗"/>
                            <m:ctrlPr>
                              <a:rPr lang="en-US" sz="4800" i="1"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𝑐</m:t>
                            </m:r>
                          </m:e>
                        </m:acc>
                      </m:e>
                    </m:d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8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acc>
                      <m:accPr>
                        <m:chr m:val="⃗"/>
                        <m:ctrlPr>
                          <a:rPr lang="en-US" sz="48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𝐶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8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acc>
                      <m:accPr>
                        <m:chr m:val="⃗"/>
                        <m:ctrlPr>
                          <a:rPr lang="en-US" sz="48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sSup>
                          <m:sSupPr>
                            <m:ctrlPr>
                              <a:rPr lang="en-US" sz="4800" i="1"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𝐴</m:t>
                            </m:r>
                          </m:e>
                          <m:sup>
                            <m:r>
                              <a:rPr lang="en-US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′</m:t>
                            </m:r>
                          </m:sup>
                        </m:sSup>
                        <m:sSup>
                          <m:sSupPr>
                            <m:ctrlPr>
                              <a:rPr lang="en-US" sz="4800" i="1"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𝐶</m:t>
                            </m:r>
                          </m:e>
                          <m:sup>
                            <m:r>
                              <a:rPr lang="en-US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′</m:t>
                            </m:r>
                          </m:sup>
                        </m:sSup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endParaRPr lang="en-US" sz="48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6" name="TextBox 115">
                <a:extLst>
                  <a:ext uri="{FF2B5EF4-FFF2-40B4-BE49-F238E27FC236}">
                    <a16:creationId xmlns:a16="http://schemas.microsoft.com/office/drawing/2014/main" id="{A37FB647-24E4-49C7-A647-C10B46BF681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9761" y="7595934"/>
                <a:ext cx="22241458" cy="1363578"/>
              </a:xfrm>
              <a:prstGeom prst="rect">
                <a:avLst/>
              </a:prstGeom>
              <a:blipFill>
                <a:blip r:embed="rId8"/>
                <a:stretch>
                  <a:fillRect b="-93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2" name="Rectangle 32">
            <a:extLst>
              <a:ext uri="{FF2B5EF4-FFF2-40B4-BE49-F238E27FC236}">
                <a16:creationId xmlns="" xmlns:a16="http://schemas.microsoft.com/office/drawing/2014/main" id="{121B4489-A650-4D88-8472-FE27C7A6D1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-77206" y="362073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0" name="TextBox 89">
                <a:extLst>
                  <a:ext uri="{FF2B5EF4-FFF2-40B4-BE49-F238E27FC236}">
                    <a16:creationId xmlns="" xmlns:a16="http://schemas.microsoft.com/office/drawing/2014/main" id="{AD6EB637-0C54-4762-91CB-D793BE5917F7}"/>
                  </a:ext>
                </a:extLst>
              </p:cNvPr>
              <p:cNvSpPr txBox="1"/>
              <p:nvPr/>
            </p:nvSpPr>
            <p:spPr>
              <a:xfrm>
                <a:off x="1100591" y="8956845"/>
                <a:ext cx="19930609" cy="136357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457200" indent="173355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4800" b="1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.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Sai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ì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𝐼𝐾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𝐼</m:t>
                        </m:r>
                        <m:sSup>
                          <m:sSupPr>
                            <m:ctrlPr>
                              <a:rPr lang="en-US" sz="4800" i="1"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𝐵</m:t>
                            </m:r>
                          </m:e>
                          <m:sup>
                            <m:r>
                              <a:rPr lang="en-US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′</m:t>
                            </m:r>
                          </m:sup>
                        </m:sSup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𝐵</m:t>
                        </m:r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′</m:t>
                        </m:r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𝐾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8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d>
                      <m:dPr>
                        <m:ctrlPr>
                          <a:rPr lang="en-US" sz="48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800" i="1"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</m:acc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acc>
                          <m:accPr>
                            <m:chr m:val="⃗"/>
                            <m:ctrlPr>
                              <a:rPr lang="en-US" sz="4800" i="1"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𝑏</m:t>
                            </m:r>
                          </m:e>
                        </m:acc>
                      </m:e>
                    </m:d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f>
                      <m:fPr>
                        <m:ctrlPr>
                          <a:rPr lang="en-US" sz="48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d>
                      <m:dPr>
                        <m:ctrlPr>
                          <a:rPr lang="en-US" sz="48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acc>
                          <m:accPr>
                            <m:chr m:val="⃗"/>
                            <m:ctrlPr>
                              <a:rPr lang="en-US" sz="4800" i="1"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</m:acc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acc>
                          <m:accPr>
                            <m:chr m:val="⃗"/>
                            <m:ctrlPr>
                              <a:rPr lang="en-US" sz="4800" i="1"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𝑐</m:t>
                            </m:r>
                          </m:e>
                        </m:acc>
                      </m:e>
                    </m:d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8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d>
                      <m:dPr>
                        <m:ctrlPr>
                          <a:rPr lang="en-US" sz="48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800" i="1"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𝑏</m:t>
                            </m:r>
                          </m:e>
                        </m:acc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acc>
                          <m:accPr>
                            <m:chr m:val="⃗"/>
                            <m:ctrlPr>
                              <a:rPr lang="en-US" sz="4800" i="1"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𝑐</m:t>
                            </m:r>
                          </m:e>
                        </m:acc>
                      </m:e>
                    </m:d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endParaRPr lang="en-US" sz="48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0" name="TextBox 89">
                <a:extLst>
                  <a:ext uri="{FF2B5EF4-FFF2-40B4-BE49-F238E27FC236}">
                    <a16:creationId xmlns:a16="http://schemas.microsoft.com/office/drawing/2014/main" id="{AD6EB637-0C54-4762-91CB-D793BE5917F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00591" y="8956845"/>
                <a:ext cx="19930609" cy="1363578"/>
              </a:xfrm>
              <a:prstGeom prst="rect">
                <a:avLst/>
              </a:prstGeom>
              <a:blipFill>
                <a:blip r:embed="rId9"/>
                <a:stretch>
                  <a:fillRect b="-93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1" name="TextBox 90">
                <a:extLst>
                  <a:ext uri="{FF2B5EF4-FFF2-40B4-BE49-F238E27FC236}">
                    <a16:creationId xmlns="" xmlns:a16="http://schemas.microsoft.com/office/drawing/2014/main" id="{7FCCBA5C-423E-483E-8EDE-9149C8A67A41}"/>
                  </a:ext>
                </a:extLst>
              </p:cNvPr>
              <p:cNvSpPr txBox="1"/>
              <p:nvPr/>
            </p:nvSpPr>
            <p:spPr>
              <a:xfrm>
                <a:off x="1147655" y="10170794"/>
                <a:ext cx="19930609" cy="96661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457200" indent="173355">
                  <a:lnSpc>
                    <a:spcPct val="115000"/>
                  </a:lnSpc>
                  <a:spcAft>
                    <a:spcPts val="800"/>
                  </a:spcAft>
                </a:pPr>
                <a14:m>
                  <m:oMath xmlns:m="http://schemas.openxmlformats.org/officeDocument/2006/math"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⇒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𝐵𝐷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2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𝐼𝐾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−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𝑐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𝑐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2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𝑐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2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sSup>
                          <m:sSupPr>
                            <m:ctrlPr>
                              <a:rPr lang="en-US" sz="4800" i="1"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𝐵</m:t>
                            </m:r>
                          </m:e>
                          <m:sup>
                            <m:r>
                              <a:rPr lang="en-US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′</m:t>
                            </m:r>
                          </m:sup>
                        </m:sSup>
                        <m:sSup>
                          <m:sSupPr>
                            <m:ctrlPr>
                              <a:rPr lang="en-US" sz="4800" i="1"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𝐶</m:t>
                            </m:r>
                          </m:e>
                          <m:sup>
                            <m:r>
                              <a:rPr lang="en-US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′</m:t>
                            </m:r>
                          </m:sup>
                        </m:sSup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⇒</m:t>
                    </m:r>
                  </m:oMath>
                </a14:m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a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éctơ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ồng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ẳng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91" name="TextBox 90">
                <a:extLst>
                  <a:ext uri="{FF2B5EF4-FFF2-40B4-BE49-F238E27FC236}">
                    <a16:creationId xmlns:a16="http://schemas.microsoft.com/office/drawing/2014/main" id="{7FCCBA5C-423E-483E-8EDE-9149C8A67A4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7655" y="10170794"/>
                <a:ext cx="19930609" cy="966611"/>
              </a:xfrm>
              <a:prstGeom prst="rect">
                <a:avLst/>
              </a:prstGeom>
              <a:blipFill>
                <a:blip r:embed="rId10"/>
                <a:stretch>
                  <a:fillRect b="-327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2" name="TextBox 91">
                <a:extLst>
                  <a:ext uri="{FF2B5EF4-FFF2-40B4-BE49-F238E27FC236}">
                    <a16:creationId xmlns="" xmlns:a16="http://schemas.microsoft.com/office/drawing/2014/main" id="{B5F951C7-40AC-4B41-A25E-45B4F8F618E2}"/>
                  </a:ext>
                </a:extLst>
              </p:cNvPr>
              <p:cNvSpPr txBox="1"/>
              <p:nvPr/>
            </p:nvSpPr>
            <p:spPr>
              <a:xfrm>
                <a:off x="1108738" y="11364065"/>
                <a:ext cx="21598862" cy="96661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457200" indent="173355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4800" b="1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.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úng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ì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eo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âu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C 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⇒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𝐵𝐷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2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𝐼𝐾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−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𝑐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𝑐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2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𝑐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2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sSup>
                          <m:sSupPr>
                            <m:ctrlPr>
                              <a:rPr lang="en-US" sz="4800" i="1"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𝐵</m:t>
                            </m:r>
                          </m:e>
                          <m:sup>
                            <m:r>
                              <a:rPr lang="en-US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′</m:t>
                            </m:r>
                          </m:sup>
                        </m:sSup>
                        <m:sSup>
                          <m:sSupPr>
                            <m:ctrlPr>
                              <a:rPr lang="en-US" sz="4800" i="1"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𝐶</m:t>
                            </m:r>
                          </m:e>
                          <m:sup>
                            <m:r>
                              <a:rPr lang="en-US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′</m:t>
                            </m:r>
                          </m:sup>
                        </m:sSup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2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𝐵𝐶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endParaRPr lang="en-US" sz="48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2" name="TextBox 91">
                <a:extLst>
                  <a:ext uri="{FF2B5EF4-FFF2-40B4-BE49-F238E27FC236}">
                    <a16:creationId xmlns:a16="http://schemas.microsoft.com/office/drawing/2014/main" id="{B5F951C7-40AC-4B41-A25E-45B4F8F618E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08738" y="11364065"/>
                <a:ext cx="21598862" cy="966611"/>
              </a:xfrm>
              <a:prstGeom prst="rect">
                <a:avLst/>
              </a:prstGeom>
              <a:blipFill>
                <a:blip r:embed="rId11"/>
                <a:stretch>
                  <a:fillRect b="-327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859491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125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" grpId="0"/>
      <p:bldP spid="56" grpId="0"/>
      <p:bldP spid="57" grpId="0"/>
      <p:bldP spid="60" grpId="0"/>
      <p:bldP spid="61" grpId="0" animBg="1"/>
      <p:bldP spid="70" grpId="0"/>
      <p:bldP spid="116" grpId="0"/>
      <p:bldP spid="90" grpId="0"/>
      <p:bldP spid="91" grpId="0"/>
      <p:bldP spid="92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="" xmlns:a16="http://schemas.microsoft.com/office/drawing/2014/main" id="{71669FC1-402D-4918-9243-5FDECEB335A8}"/>
              </a:ext>
            </a:extLst>
          </p:cNvPr>
          <p:cNvGrpSpPr/>
          <p:nvPr/>
        </p:nvGrpSpPr>
        <p:grpSpPr>
          <a:xfrm>
            <a:off x="342900" y="5960531"/>
            <a:ext cx="23432235" cy="7603943"/>
            <a:chOff x="1270511" y="5777827"/>
            <a:chExt cx="14664473" cy="7353114"/>
          </a:xfrm>
        </p:grpSpPr>
        <p:sp>
          <p:nvSpPr>
            <p:cNvPr id="3" name="Rounded Rectangle 101">
              <a:extLst>
                <a:ext uri="{FF2B5EF4-FFF2-40B4-BE49-F238E27FC236}">
                  <a16:creationId xmlns="" xmlns:a16="http://schemas.microsoft.com/office/drawing/2014/main" id="{13166164-76FC-4C9C-90E0-577D00D361C2}"/>
                </a:ext>
              </a:extLst>
            </p:cNvPr>
            <p:cNvSpPr/>
            <p:nvPr/>
          </p:nvSpPr>
          <p:spPr>
            <a:xfrm>
              <a:off x="1356007" y="5777827"/>
              <a:ext cx="14578977" cy="7353114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4" name="Group 3">
              <a:extLst>
                <a:ext uri="{FF2B5EF4-FFF2-40B4-BE49-F238E27FC236}">
                  <a16:creationId xmlns="" xmlns:a16="http://schemas.microsoft.com/office/drawing/2014/main" id="{EE95BB8A-AD83-409C-A9E0-3795C7267902}"/>
                </a:ext>
              </a:extLst>
            </p:cNvPr>
            <p:cNvGrpSpPr/>
            <p:nvPr/>
          </p:nvGrpSpPr>
          <p:grpSpPr>
            <a:xfrm>
              <a:off x="1270511" y="5867400"/>
              <a:ext cx="3568119" cy="845462"/>
              <a:chOff x="1224541" y="6305967"/>
              <a:chExt cx="3568119" cy="845462"/>
            </a:xfrm>
          </p:grpSpPr>
          <p:sp>
            <p:nvSpPr>
              <p:cNvPr id="5" name="Freeform 20">
                <a:extLst>
                  <a:ext uri="{FF2B5EF4-FFF2-40B4-BE49-F238E27FC236}">
                    <a16:creationId xmlns="" xmlns:a16="http://schemas.microsoft.com/office/drawing/2014/main" id="{D2AF9484-1320-477F-A179-B0D7F4001E6B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" name="TextBox 5">
                <a:extLst>
                  <a:ext uri="{FF2B5EF4-FFF2-40B4-BE49-F238E27FC236}">
                    <a16:creationId xmlns="" xmlns:a16="http://schemas.microsoft.com/office/drawing/2014/main" id="{6F508BF9-6B81-48D4-B158-BD11CAB29212}"/>
                  </a:ext>
                </a:extLst>
              </p:cNvPr>
              <p:cNvSpPr txBox="1"/>
              <p:nvPr/>
            </p:nvSpPr>
            <p:spPr>
              <a:xfrm>
                <a:off x="2296330" y="6305967"/>
                <a:ext cx="237276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46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999C8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kumimoji="0" lang="en-US" sz="4600" b="1" i="0" u="none" strike="noStrike" kern="1200" cap="none" spc="0" normalizeH="0" baseline="0" noProof="0" dirty="0">
                  <a:ln>
                    <a:noFill/>
                  </a:ln>
                  <a:solidFill>
                    <a:srgbClr val="0999C8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" name="Round Diagonal Corner Rectangle 105">
                <a:extLst>
                  <a:ext uri="{FF2B5EF4-FFF2-40B4-BE49-F238E27FC236}">
                    <a16:creationId xmlns="" xmlns:a16="http://schemas.microsoft.com/office/drawing/2014/main" id="{8C361EE0-AA9F-495E-8751-31809CE350CF}"/>
                  </a:ext>
                </a:extLst>
              </p:cNvPr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8" name="Freeform 15">
                <a:extLst>
                  <a:ext uri="{FF2B5EF4-FFF2-40B4-BE49-F238E27FC236}">
                    <a16:creationId xmlns="" xmlns:a16="http://schemas.microsoft.com/office/drawing/2014/main" id="{F22F72FB-2F4D-48BF-816F-9AFDA969CAD3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9" name="Group 8">
            <a:extLst>
              <a:ext uri="{FF2B5EF4-FFF2-40B4-BE49-F238E27FC236}">
                <a16:creationId xmlns="" xmlns:a16="http://schemas.microsoft.com/office/drawing/2014/main" id="{ADBB2AD9-B076-47C7-BD88-FD6B0E55EDA1}"/>
              </a:ext>
            </a:extLst>
          </p:cNvPr>
          <p:cNvGrpSpPr/>
          <p:nvPr/>
        </p:nvGrpSpPr>
        <p:grpSpPr>
          <a:xfrm>
            <a:off x="457200" y="1266842"/>
            <a:ext cx="23264551" cy="4754501"/>
            <a:chOff x="1219201" y="1579564"/>
            <a:chExt cx="21909219" cy="5895895"/>
          </a:xfrm>
        </p:grpSpPr>
        <p:grpSp>
          <p:nvGrpSpPr>
            <p:cNvPr id="10" name="Group 9">
              <a:extLst>
                <a:ext uri="{FF2B5EF4-FFF2-40B4-BE49-F238E27FC236}">
                  <a16:creationId xmlns="" xmlns:a16="http://schemas.microsoft.com/office/drawing/2014/main" id="{27B92E99-F735-4ABF-86B3-BD90F68C51A9}"/>
                </a:ext>
              </a:extLst>
            </p:cNvPr>
            <p:cNvGrpSpPr/>
            <p:nvPr/>
          </p:nvGrpSpPr>
          <p:grpSpPr>
            <a:xfrm>
              <a:off x="1219201" y="1579564"/>
              <a:ext cx="21909219" cy="5895895"/>
              <a:chOff x="1220787" y="1427163"/>
              <a:chExt cx="21909219" cy="5895895"/>
            </a:xfrm>
          </p:grpSpPr>
          <p:sp>
            <p:nvSpPr>
              <p:cNvPr id="12" name="Rounded Rectangle 70">
                <a:extLst>
                  <a:ext uri="{FF2B5EF4-FFF2-40B4-BE49-F238E27FC236}">
                    <a16:creationId xmlns="" xmlns:a16="http://schemas.microsoft.com/office/drawing/2014/main" id="{3039AAD0-D89D-4B88-9CE8-B61BF3881191}"/>
                  </a:ext>
                </a:extLst>
              </p:cNvPr>
              <p:cNvSpPr/>
              <p:nvPr/>
            </p:nvSpPr>
            <p:spPr>
              <a:xfrm>
                <a:off x="1340938" y="1749628"/>
                <a:ext cx="21789068" cy="5573430"/>
              </a:xfrm>
              <a:prstGeom prst="roundRect">
                <a:avLst>
                  <a:gd name="adj" fmla="val 3927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28575"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grpSp>
            <p:nvGrpSpPr>
              <p:cNvPr id="13" name="Group 12">
                <a:extLst>
                  <a:ext uri="{FF2B5EF4-FFF2-40B4-BE49-F238E27FC236}">
                    <a16:creationId xmlns="" xmlns:a16="http://schemas.microsoft.com/office/drawing/2014/main" id="{86C0834C-DE4A-4BEB-9D7A-7C773913566E}"/>
                  </a:ext>
                </a:extLst>
              </p:cNvPr>
              <p:cNvGrpSpPr/>
              <p:nvPr/>
            </p:nvGrpSpPr>
            <p:grpSpPr>
              <a:xfrm>
                <a:off x="1220787" y="1427163"/>
                <a:ext cx="3515273" cy="1690506"/>
                <a:chOff x="1311958" y="3258562"/>
                <a:chExt cx="3515273" cy="1690506"/>
              </a:xfrm>
            </p:grpSpPr>
            <p:sp>
              <p:nvSpPr>
                <p:cNvPr id="14" name="Freeform 20">
                  <a:extLst>
                    <a:ext uri="{FF2B5EF4-FFF2-40B4-BE49-F238E27FC236}">
                      <a16:creationId xmlns="" xmlns:a16="http://schemas.microsoft.com/office/drawing/2014/main" id="{23B5722D-4917-42B9-8F4D-3E620F9EBDE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5400000">
                  <a:off x="3067638" y="2551998"/>
                  <a:ext cx="1053030" cy="2466157"/>
                </a:xfrm>
                <a:prstGeom prst="round2SameRect">
                  <a:avLst/>
                </a:prstGeom>
                <a:solidFill>
                  <a:schemeClr val="accent6">
                    <a:lumMod val="75000"/>
                  </a:schemeClr>
                </a:solidFill>
                <a:ln w="57150">
                  <a:solidFill>
                    <a:schemeClr val="accent6">
                      <a:lumMod val="75000"/>
                    </a:schemeClr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5" name="TextBox 14">
                  <a:extLst>
                    <a:ext uri="{FF2B5EF4-FFF2-40B4-BE49-F238E27FC236}">
                      <a16:creationId xmlns="" xmlns:a16="http://schemas.microsoft.com/office/drawing/2014/main" id="{648E9555-D5A0-4D2C-AE61-B2D50EDBB095}"/>
                    </a:ext>
                  </a:extLst>
                </p:cNvPr>
                <p:cNvSpPr txBox="1"/>
                <p:nvPr/>
              </p:nvSpPr>
              <p:spPr>
                <a:xfrm>
                  <a:off x="2235535" y="3405487"/>
                  <a:ext cx="2303299" cy="103049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lang="en-US" sz="4800" b="1" dirty="0" err="1">
                      <a:solidFill>
                        <a:prstClr val="white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4800" b="1" dirty="0">
                      <a:solidFill>
                        <a:prstClr val="white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5</a:t>
                  </a:r>
                  <a:endPara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grpSp>
              <p:nvGrpSpPr>
                <p:cNvPr id="16" name="Group 58">
                  <a:extLst>
                    <a:ext uri="{FF2B5EF4-FFF2-40B4-BE49-F238E27FC236}">
                      <a16:creationId xmlns="" xmlns:a16="http://schemas.microsoft.com/office/drawing/2014/main" id="{20C6A194-737F-4B3E-9F7B-CA87530D3766}"/>
                    </a:ext>
                  </a:extLst>
                </p:cNvPr>
                <p:cNvGrpSpPr/>
                <p:nvPr/>
              </p:nvGrpSpPr>
              <p:grpSpPr>
                <a:xfrm>
                  <a:off x="1311958" y="3405486"/>
                  <a:ext cx="950173" cy="1543582"/>
                  <a:chOff x="1311958" y="3405486"/>
                  <a:chExt cx="950173" cy="1543582"/>
                </a:xfrm>
              </p:grpSpPr>
              <p:sp>
                <p:nvSpPr>
                  <p:cNvPr id="17" name="Rectangle 16">
                    <a:extLst>
                      <a:ext uri="{FF2B5EF4-FFF2-40B4-BE49-F238E27FC236}">
                        <a16:creationId xmlns="" xmlns:a16="http://schemas.microsoft.com/office/drawing/2014/main" id="{037B6228-CC25-4D15-B561-D2638F185F81}"/>
                      </a:ext>
                    </a:extLst>
                  </p:cNvPr>
                  <p:cNvSpPr/>
                  <p:nvPr/>
                </p:nvSpPr>
                <p:spPr>
                  <a:xfrm>
                    <a:off x="1406975" y="3672018"/>
                    <a:ext cx="596676" cy="540312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18" name="Freeform 13">
                    <a:extLst>
                      <a:ext uri="{FF2B5EF4-FFF2-40B4-BE49-F238E27FC236}">
                        <a16:creationId xmlns="" xmlns:a16="http://schemas.microsoft.com/office/drawing/2014/main" id="{39C51F02-9519-449C-B359-A51B8EB40DB4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3581027"/>
                    <a:ext cx="190035" cy="268948"/>
                  </a:xfrm>
                  <a:custGeom>
                    <a:avLst/>
                    <a:gdLst>
                      <a:gd name="T0" fmla="*/ 34 w 50"/>
                      <a:gd name="T1" fmla="*/ 16 h 71"/>
                      <a:gd name="T2" fmla="*/ 34 w 50"/>
                      <a:gd name="T3" fmla="*/ 55 h 71"/>
                      <a:gd name="T4" fmla="*/ 16 w 50"/>
                      <a:gd name="T5" fmla="*/ 55 h 71"/>
                      <a:gd name="T6" fmla="*/ 16 w 50"/>
                      <a:gd name="T7" fmla="*/ 16 h 71"/>
                      <a:gd name="T8" fmla="*/ 34 w 50"/>
                      <a:gd name="T9" fmla="*/ 16 h 71"/>
                      <a:gd name="T10" fmla="*/ 34 w 50"/>
                      <a:gd name="T11" fmla="*/ 0 h 71"/>
                      <a:gd name="T12" fmla="*/ 16 w 50"/>
                      <a:gd name="T13" fmla="*/ 0 h 71"/>
                      <a:gd name="T14" fmla="*/ 0 w 50"/>
                      <a:gd name="T15" fmla="*/ 16 h 71"/>
                      <a:gd name="T16" fmla="*/ 0 w 50"/>
                      <a:gd name="T17" fmla="*/ 55 h 71"/>
                      <a:gd name="T18" fmla="*/ 16 w 50"/>
                      <a:gd name="T19" fmla="*/ 71 h 71"/>
                      <a:gd name="T20" fmla="*/ 34 w 50"/>
                      <a:gd name="T21" fmla="*/ 71 h 71"/>
                      <a:gd name="T22" fmla="*/ 50 w 50"/>
                      <a:gd name="T23" fmla="*/ 55 h 71"/>
                      <a:gd name="T24" fmla="*/ 50 w 50"/>
                      <a:gd name="T25" fmla="*/ 16 h 71"/>
                      <a:gd name="T26" fmla="*/ 34 w 50"/>
                      <a:gd name="T27" fmla="*/ 0 h 7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1">
                        <a:moveTo>
                          <a:pt x="34" y="16"/>
                        </a:moveTo>
                        <a:cubicBezTo>
                          <a:pt x="34" y="55"/>
                          <a:pt x="34" y="55"/>
                          <a:pt x="34" y="55"/>
                        </a:cubicBezTo>
                        <a:cubicBezTo>
                          <a:pt x="16" y="55"/>
                          <a:pt x="16" y="55"/>
                          <a:pt x="16" y="5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5"/>
                          <a:pt x="0" y="55"/>
                          <a:pt x="0" y="55"/>
                        </a:cubicBezTo>
                        <a:cubicBezTo>
                          <a:pt x="0" y="64"/>
                          <a:pt x="7" y="71"/>
                          <a:pt x="16" y="71"/>
                        </a:cubicBezTo>
                        <a:cubicBezTo>
                          <a:pt x="34" y="71"/>
                          <a:pt x="34" y="71"/>
                          <a:pt x="34" y="71"/>
                        </a:cubicBezTo>
                        <a:cubicBezTo>
                          <a:pt x="43" y="71"/>
                          <a:pt x="50" y="64"/>
                          <a:pt x="50" y="55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19" name="Freeform 14">
                    <a:extLst>
                      <a:ext uri="{FF2B5EF4-FFF2-40B4-BE49-F238E27FC236}">
                        <a16:creationId xmlns="" xmlns:a16="http://schemas.microsoft.com/office/drawing/2014/main" id="{F0BF3A54-F3B9-45CE-97A5-5AD5A556620C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3581027"/>
                    <a:ext cx="277000" cy="181983"/>
                  </a:xfrm>
                  <a:custGeom>
                    <a:avLst/>
                    <a:gdLst>
                      <a:gd name="T0" fmla="*/ 57 w 73"/>
                      <a:gd name="T1" fmla="*/ 16 h 48"/>
                      <a:gd name="T2" fmla="*/ 57 w 73"/>
                      <a:gd name="T3" fmla="*/ 32 h 48"/>
                      <a:gd name="T4" fmla="*/ 16 w 73"/>
                      <a:gd name="T5" fmla="*/ 32 h 48"/>
                      <a:gd name="T6" fmla="*/ 16 w 73"/>
                      <a:gd name="T7" fmla="*/ 16 h 48"/>
                      <a:gd name="T8" fmla="*/ 57 w 73"/>
                      <a:gd name="T9" fmla="*/ 16 h 48"/>
                      <a:gd name="T10" fmla="*/ 57 w 73"/>
                      <a:gd name="T11" fmla="*/ 0 h 48"/>
                      <a:gd name="T12" fmla="*/ 16 w 73"/>
                      <a:gd name="T13" fmla="*/ 0 h 48"/>
                      <a:gd name="T14" fmla="*/ 0 w 73"/>
                      <a:gd name="T15" fmla="*/ 16 h 48"/>
                      <a:gd name="T16" fmla="*/ 0 w 73"/>
                      <a:gd name="T17" fmla="*/ 32 h 48"/>
                      <a:gd name="T18" fmla="*/ 16 w 73"/>
                      <a:gd name="T19" fmla="*/ 48 h 48"/>
                      <a:gd name="T20" fmla="*/ 57 w 73"/>
                      <a:gd name="T21" fmla="*/ 48 h 48"/>
                      <a:gd name="T22" fmla="*/ 73 w 73"/>
                      <a:gd name="T23" fmla="*/ 32 h 48"/>
                      <a:gd name="T24" fmla="*/ 73 w 73"/>
                      <a:gd name="T25" fmla="*/ 16 h 48"/>
                      <a:gd name="T26" fmla="*/ 57 w 73"/>
                      <a:gd name="T27" fmla="*/ 0 h 4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48">
                        <a:moveTo>
                          <a:pt x="57" y="16"/>
                        </a:moveTo>
                        <a:cubicBezTo>
                          <a:pt x="57" y="32"/>
                          <a:pt x="57" y="32"/>
                          <a:pt x="57" y="32"/>
                        </a:cubicBezTo>
                        <a:cubicBezTo>
                          <a:pt x="16" y="32"/>
                          <a:pt x="16" y="32"/>
                          <a:pt x="16" y="32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2"/>
                          <a:pt x="0" y="32"/>
                          <a:pt x="0" y="32"/>
                        </a:cubicBezTo>
                        <a:cubicBezTo>
                          <a:pt x="0" y="41"/>
                          <a:pt x="7" y="48"/>
                          <a:pt x="16" y="48"/>
                        </a:cubicBezTo>
                        <a:cubicBezTo>
                          <a:pt x="57" y="48"/>
                          <a:pt x="57" y="48"/>
                          <a:pt x="57" y="48"/>
                        </a:cubicBezTo>
                        <a:cubicBezTo>
                          <a:pt x="66" y="48"/>
                          <a:pt x="73" y="41"/>
                          <a:pt x="73" y="32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0" name="Freeform 15">
                    <a:extLst>
                      <a:ext uri="{FF2B5EF4-FFF2-40B4-BE49-F238E27FC236}">
                        <a16:creationId xmlns="" xmlns:a16="http://schemas.microsoft.com/office/drawing/2014/main" id="{6CD1EE03-6EC8-444E-8F3C-379844417C35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563190" y="3581027"/>
                    <a:ext cx="285052" cy="181983"/>
                  </a:xfrm>
                  <a:custGeom>
                    <a:avLst/>
                    <a:gdLst>
                      <a:gd name="T0" fmla="*/ 58 w 75"/>
                      <a:gd name="T1" fmla="*/ 16 h 48"/>
                      <a:gd name="T2" fmla="*/ 43 w 75"/>
                      <a:gd name="T3" fmla="*/ 32 h 48"/>
                      <a:gd name="T4" fmla="*/ 16 w 75"/>
                      <a:gd name="T5" fmla="*/ 32 h 48"/>
                      <a:gd name="T6" fmla="*/ 16 w 75"/>
                      <a:gd name="T7" fmla="*/ 16 h 48"/>
                      <a:gd name="T8" fmla="*/ 58 w 75"/>
                      <a:gd name="T9" fmla="*/ 16 h 48"/>
                      <a:gd name="T10" fmla="*/ 58 w 75"/>
                      <a:gd name="T11" fmla="*/ 0 h 48"/>
                      <a:gd name="T12" fmla="*/ 16 w 75"/>
                      <a:gd name="T13" fmla="*/ 0 h 48"/>
                      <a:gd name="T14" fmla="*/ 0 w 75"/>
                      <a:gd name="T15" fmla="*/ 16 h 48"/>
                      <a:gd name="T16" fmla="*/ 0 w 75"/>
                      <a:gd name="T17" fmla="*/ 32 h 48"/>
                      <a:gd name="T18" fmla="*/ 16 w 75"/>
                      <a:gd name="T19" fmla="*/ 48 h 48"/>
                      <a:gd name="T20" fmla="*/ 43 w 75"/>
                      <a:gd name="T21" fmla="*/ 48 h 48"/>
                      <a:gd name="T22" fmla="*/ 55 w 75"/>
                      <a:gd name="T23" fmla="*/ 43 h 48"/>
                      <a:gd name="T24" fmla="*/ 70 w 75"/>
                      <a:gd name="T25" fmla="*/ 26 h 48"/>
                      <a:gd name="T26" fmla="*/ 73 w 75"/>
                      <a:gd name="T27" fmla="*/ 9 h 48"/>
                      <a:gd name="T28" fmla="*/ 58 w 75"/>
                      <a:gd name="T29" fmla="*/ 0 h 4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</a:cxnLst>
                    <a:rect l="0" t="0" r="r" b="b"/>
                    <a:pathLst>
                      <a:path w="75" h="48">
                        <a:moveTo>
                          <a:pt x="58" y="16"/>
                        </a:moveTo>
                        <a:cubicBezTo>
                          <a:pt x="43" y="32"/>
                          <a:pt x="43" y="32"/>
                          <a:pt x="43" y="32"/>
                        </a:cubicBezTo>
                        <a:cubicBezTo>
                          <a:pt x="16" y="32"/>
                          <a:pt x="16" y="32"/>
                          <a:pt x="16" y="32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8" y="16"/>
                          <a:pt x="58" y="16"/>
                          <a:pt x="58" y="16"/>
                        </a:cubicBezTo>
                        <a:moveTo>
                          <a:pt x="58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8" y="0"/>
                          <a:pt x="0" y="7"/>
                          <a:pt x="0" y="16"/>
                        </a:cubicBezTo>
                        <a:cubicBezTo>
                          <a:pt x="0" y="32"/>
                          <a:pt x="0" y="32"/>
                          <a:pt x="0" y="32"/>
                        </a:cubicBezTo>
                        <a:cubicBezTo>
                          <a:pt x="0" y="41"/>
                          <a:pt x="8" y="48"/>
                          <a:pt x="16" y="48"/>
                        </a:cubicBezTo>
                        <a:cubicBezTo>
                          <a:pt x="43" y="48"/>
                          <a:pt x="43" y="48"/>
                          <a:pt x="43" y="48"/>
                        </a:cubicBezTo>
                        <a:cubicBezTo>
                          <a:pt x="48" y="48"/>
                          <a:pt x="52" y="46"/>
                          <a:pt x="55" y="43"/>
                        </a:cubicBezTo>
                        <a:cubicBezTo>
                          <a:pt x="70" y="26"/>
                          <a:pt x="70" y="26"/>
                          <a:pt x="70" y="26"/>
                        </a:cubicBezTo>
                        <a:cubicBezTo>
                          <a:pt x="74" y="22"/>
                          <a:pt x="75" y="15"/>
                          <a:pt x="73" y="9"/>
                        </a:cubicBezTo>
                        <a:cubicBezTo>
                          <a:pt x="70" y="3"/>
                          <a:pt x="64" y="0"/>
                          <a:pt x="58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1" name="Freeform 16">
                    <a:extLst>
                      <a:ext uri="{FF2B5EF4-FFF2-40B4-BE49-F238E27FC236}">
                        <a16:creationId xmlns="" xmlns:a16="http://schemas.microsoft.com/office/drawing/2014/main" id="{882AE380-9A22-4AAF-961D-59DEBE5DF38B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563190" y="4151132"/>
                    <a:ext cx="280221" cy="194867"/>
                  </a:xfrm>
                  <a:custGeom>
                    <a:avLst/>
                    <a:gdLst>
                      <a:gd name="T0" fmla="*/ 58 w 74"/>
                      <a:gd name="T1" fmla="*/ 16 h 51"/>
                      <a:gd name="T2" fmla="*/ 58 w 74"/>
                      <a:gd name="T3" fmla="*/ 35 h 51"/>
                      <a:gd name="T4" fmla="*/ 16 w 74"/>
                      <a:gd name="T5" fmla="*/ 35 h 51"/>
                      <a:gd name="T6" fmla="*/ 16 w 74"/>
                      <a:gd name="T7" fmla="*/ 16 h 51"/>
                      <a:gd name="T8" fmla="*/ 58 w 74"/>
                      <a:gd name="T9" fmla="*/ 16 h 51"/>
                      <a:gd name="T10" fmla="*/ 58 w 74"/>
                      <a:gd name="T11" fmla="*/ 0 h 51"/>
                      <a:gd name="T12" fmla="*/ 16 w 74"/>
                      <a:gd name="T13" fmla="*/ 0 h 51"/>
                      <a:gd name="T14" fmla="*/ 0 w 74"/>
                      <a:gd name="T15" fmla="*/ 16 h 51"/>
                      <a:gd name="T16" fmla="*/ 0 w 74"/>
                      <a:gd name="T17" fmla="*/ 35 h 51"/>
                      <a:gd name="T18" fmla="*/ 16 w 74"/>
                      <a:gd name="T19" fmla="*/ 51 h 51"/>
                      <a:gd name="T20" fmla="*/ 58 w 74"/>
                      <a:gd name="T21" fmla="*/ 51 h 51"/>
                      <a:gd name="T22" fmla="*/ 74 w 74"/>
                      <a:gd name="T23" fmla="*/ 35 h 51"/>
                      <a:gd name="T24" fmla="*/ 74 w 74"/>
                      <a:gd name="T25" fmla="*/ 16 h 51"/>
                      <a:gd name="T26" fmla="*/ 58 w 74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4" h="51">
                        <a:moveTo>
                          <a:pt x="58" y="16"/>
                        </a:moveTo>
                        <a:cubicBezTo>
                          <a:pt x="58" y="35"/>
                          <a:pt x="58" y="35"/>
                          <a:pt x="58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8" y="16"/>
                          <a:pt x="58" y="16"/>
                          <a:pt x="58" y="16"/>
                        </a:cubicBezTo>
                        <a:moveTo>
                          <a:pt x="58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8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8" y="51"/>
                          <a:pt x="16" y="51"/>
                        </a:cubicBezTo>
                        <a:cubicBezTo>
                          <a:pt x="58" y="51"/>
                          <a:pt x="58" y="51"/>
                          <a:pt x="58" y="51"/>
                        </a:cubicBezTo>
                        <a:cubicBezTo>
                          <a:pt x="67" y="51"/>
                          <a:pt x="74" y="43"/>
                          <a:pt x="74" y="35"/>
                        </a:cubicBezTo>
                        <a:cubicBezTo>
                          <a:pt x="74" y="16"/>
                          <a:pt x="74" y="16"/>
                          <a:pt x="74" y="16"/>
                        </a:cubicBezTo>
                        <a:cubicBezTo>
                          <a:pt x="74" y="7"/>
                          <a:pt x="67" y="0"/>
                          <a:pt x="58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2" name="Freeform 17">
                    <a:extLst>
                      <a:ext uri="{FF2B5EF4-FFF2-40B4-BE49-F238E27FC236}">
                        <a16:creationId xmlns="" xmlns:a16="http://schemas.microsoft.com/office/drawing/2014/main" id="{D0E6BA3D-B6D8-4E87-B3D0-4C9BF195EFA1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4064167"/>
                    <a:ext cx="190035" cy="281832"/>
                  </a:xfrm>
                  <a:custGeom>
                    <a:avLst/>
                    <a:gdLst>
                      <a:gd name="T0" fmla="*/ 34 w 50"/>
                      <a:gd name="T1" fmla="*/ 16 h 74"/>
                      <a:gd name="T2" fmla="*/ 34 w 50"/>
                      <a:gd name="T3" fmla="*/ 58 h 74"/>
                      <a:gd name="T4" fmla="*/ 16 w 50"/>
                      <a:gd name="T5" fmla="*/ 58 h 74"/>
                      <a:gd name="T6" fmla="*/ 16 w 50"/>
                      <a:gd name="T7" fmla="*/ 16 h 74"/>
                      <a:gd name="T8" fmla="*/ 34 w 50"/>
                      <a:gd name="T9" fmla="*/ 16 h 74"/>
                      <a:gd name="T10" fmla="*/ 34 w 50"/>
                      <a:gd name="T11" fmla="*/ 0 h 74"/>
                      <a:gd name="T12" fmla="*/ 16 w 50"/>
                      <a:gd name="T13" fmla="*/ 0 h 74"/>
                      <a:gd name="T14" fmla="*/ 0 w 50"/>
                      <a:gd name="T15" fmla="*/ 16 h 74"/>
                      <a:gd name="T16" fmla="*/ 0 w 50"/>
                      <a:gd name="T17" fmla="*/ 58 h 74"/>
                      <a:gd name="T18" fmla="*/ 16 w 50"/>
                      <a:gd name="T19" fmla="*/ 74 h 74"/>
                      <a:gd name="T20" fmla="*/ 34 w 50"/>
                      <a:gd name="T21" fmla="*/ 74 h 74"/>
                      <a:gd name="T22" fmla="*/ 50 w 50"/>
                      <a:gd name="T23" fmla="*/ 58 h 74"/>
                      <a:gd name="T24" fmla="*/ 50 w 50"/>
                      <a:gd name="T25" fmla="*/ 16 h 74"/>
                      <a:gd name="T26" fmla="*/ 34 w 50"/>
                      <a:gd name="T27" fmla="*/ 0 h 7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4">
                        <a:moveTo>
                          <a:pt x="34" y="16"/>
                        </a:moveTo>
                        <a:cubicBezTo>
                          <a:pt x="34" y="58"/>
                          <a:pt x="34" y="58"/>
                          <a:pt x="34" y="58"/>
                        </a:cubicBezTo>
                        <a:cubicBezTo>
                          <a:pt x="16" y="58"/>
                          <a:pt x="16" y="58"/>
                          <a:pt x="16" y="58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8"/>
                          <a:pt x="0" y="58"/>
                          <a:pt x="0" y="58"/>
                        </a:cubicBezTo>
                        <a:cubicBezTo>
                          <a:pt x="0" y="66"/>
                          <a:pt x="7" y="74"/>
                          <a:pt x="16" y="74"/>
                        </a:cubicBezTo>
                        <a:cubicBezTo>
                          <a:pt x="34" y="74"/>
                          <a:pt x="34" y="74"/>
                          <a:pt x="34" y="74"/>
                        </a:cubicBezTo>
                        <a:cubicBezTo>
                          <a:pt x="43" y="74"/>
                          <a:pt x="50" y="66"/>
                          <a:pt x="50" y="58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3" name="Freeform 18">
                    <a:extLst>
                      <a:ext uri="{FF2B5EF4-FFF2-40B4-BE49-F238E27FC236}">
                        <a16:creationId xmlns="" xmlns:a16="http://schemas.microsoft.com/office/drawing/2014/main" id="{EE3E55DF-896E-4A92-8AB4-67BD4D1F4875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4151132"/>
                    <a:ext cx="277000" cy="194867"/>
                  </a:xfrm>
                  <a:custGeom>
                    <a:avLst/>
                    <a:gdLst>
                      <a:gd name="T0" fmla="*/ 57 w 73"/>
                      <a:gd name="T1" fmla="*/ 16 h 51"/>
                      <a:gd name="T2" fmla="*/ 57 w 73"/>
                      <a:gd name="T3" fmla="*/ 35 h 51"/>
                      <a:gd name="T4" fmla="*/ 16 w 73"/>
                      <a:gd name="T5" fmla="*/ 35 h 51"/>
                      <a:gd name="T6" fmla="*/ 16 w 73"/>
                      <a:gd name="T7" fmla="*/ 16 h 51"/>
                      <a:gd name="T8" fmla="*/ 57 w 73"/>
                      <a:gd name="T9" fmla="*/ 16 h 51"/>
                      <a:gd name="T10" fmla="*/ 57 w 73"/>
                      <a:gd name="T11" fmla="*/ 0 h 51"/>
                      <a:gd name="T12" fmla="*/ 16 w 73"/>
                      <a:gd name="T13" fmla="*/ 0 h 51"/>
                      <a:gd name="T14" fmla="*/ 0 w 73"/>
                      <a:gd name="T15" fmla="*/ 16 h 51"/>
                      <a:gd name="T16" fmla="*/ 0 w 73"/>
                      <a:gd name="T17" fmla="*/ 35 h 51"/>
                      <a:gd name="T18" fmla="*/ 16 w 73"/>
                      <a:gd name="T19" fmla="*/ 51 h 51"/>
                      <a:gd name="T20" fmla="*/ 57 w 73"/>
                      <a:gd name="T21" fmla="*/ 51 h 51"/>
                      <a:gd name="T22" fmla="*/ 73 w 73"/>
                      <a:gd name="T23" fmla="*/ 35 h 51"/>
                      <a:gd name="T24" fmla="*/ 73 w 73"/>
                      <a:gd name="T25" fmla="*/ 16 h 51"/>
                      <a:gd name="T26" fmla="*/ 57 w 73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51">
                        <a:moveTo>
                          <a:pt x="57" y="16"/>
                        </a:moveTo>
                        <a:cubicBezTo>
                          <a:pt x="57" y="35"/>
                          <a:pt x="57" y="35"/>
                          <a:pt x="57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7" y="51"/>
                          <a:pt x="16" y="51"/>
                        </a:cubicBezTo>
                        <a:cubicBezTo>
                          <a:pt x="57" y="51"/>
                          <a:pt x="57" y="51"/>
                          <a:pt x="57" y="51"/>
                        </a:cubicBezTo>
                        <a:cubicBezTo>
                          <a:pt x="66" y="51"/>
                          <a:pt x="73" y="43"/>
                          <a:pt x="73" y="35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4" name="Freeform 19">
                    <a:extLst>
                      <a:ext uri="{FF2B5EF4-FFF2-40B4-BE49-F238E27FC236}">
                        <a16:creationId xmlns="" xmlns:a16="http://schemas.microsoft.com/office/drawing/2014/main" id="{E49D2CD3-0378-4B01-9D33-7B59ECA4A5F6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3820986"/>
                    <a:ext cx="190035" cy="273779"/>
                  </a:xfrm>
                  <a:custGeom>
                    <a:avLst/>
                    <a:gdLst>
                      <a:gd name="T0" fmla="*/ 34 w 50"/>
                      <a:gd name="T1" fmla="*/ 16 h 72"/>
                      <a:gd name="T2" fmla="*/ 34 w 50"/>
                      <a:gd name="T3" fmla="*/ 56 h 72"/>
                      <a:gd name="T4" fmla="*/ 16 w 50"/>
                      <a:gd name="T5" fmla="*/ 56 h 72"/>
                      <a:gd name="T6" fmla="*/ 16 w 50"/>
                      <a:gd name="T7" fmla="*/ 16 h 72"/>
                      <a:gd name="T8" fmla="*/ 34 w 50"/>
                      <a:gd name="T9" fmla="*/ 16 h 72"/>
                      <a:gd name="T10" fmla="*/ 34 w 50"/>
                      <a:gd name="T11" fmla="*/ 0 h 72"/>
                      <a:gd name="T12" fmla="*/ 16 w 50"/>
                      <a:gd name="T13" fmla="*/ 0 h 72"/>
                      <a:gd name="T14" fmla="*/ 0 w 50"/>
                      <a:gd name="T15" fmla="*/ 16 h 72"/>
                      <a:gd name="T16" fmla="*/ 0 w 50"/>
                      <a:gd name="T17" fmla="*/ 56 h 72"/>
                      <a:gd name="T18" fmla="*/ 16 w 50"/>
                      <a:gd name="T19" fmla="*/ 72 h 72"/>
                      <a:gd name="T20" fmla="*/ 34 w 50"/>
                      <a:gd name="T21" fmla="*/ 72 h 72"/>
                      <a:gd name="T22" fmla="*/ 50 w 50"/>
                      <a:gd name="T23" fmla="*/ 56 h 72"/>
                      <a:gd name="T24" fmla="*/ 50 w 50"/>
                      <a:gd name="T25" fmla="*/ 16 h 72"/>
                      <a:gd name="T26" fmla="*/ 34 w 50"/>
                      <a:gd name="T27" fmla="*/ 0 h 7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2">
                        <a:moveTo>
                          <a:pt x="34" y="16"/>
                        </a:moveTo>
                        <a:cubicBezTo>
                          <a:pt x="34" y="56"/>
                          <a:pt x="34" y="56"/>
                          <a:pt x="34" y="56"/>
                        </a:cubicBezTo>
                        <a:cubicBezTo>
                          <a:pt x="16" y="56"/>
                          <a:pt x="16" y="56"/>
                          <a:pt x="16" y="56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6"/>
                          <a:pt x="0" y="56"/>
                          <a:pt x="0" y="56"/>
                        </a:cubicBezTo>
                        <a:cubicBezTo>
                          <a:pt x="0" y="65"/>
                          <a:pt x="7" y="72"/>
                          <a:pt x="16" y="72"/>
                        </a:cubicBezTo>
                        <a:cubicBezTo>
                          <a:pt x="34" y="72"/>
                          <a:pt x="34" y="72"/>
                          <a:pt x="34" y="72"/>
                        </a:cubicBezTo>
                        <a:cubicBezTo>
                          <a:pt x="43" y="72"/>
                          <a:pt x="50" y="65"/>
                          <a:pt x="50" y="56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5" name="Freeform 20">
                    <a:extLst>
                      <a:ext uri="{FF2B5EF4-FFF2-40B4-BE49-F238E27FC236}">
                        <a16:creationId xmlns="" xmlns:a16="http://schemas.microsoft.com/office/drawing/2014/main" id="{38A76AE5-8AD2-4F28-AF77-AFA3C88A7BC5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907830" y="4064167"/>
                    <a:ext cx="191645" cy="281832"/>
                  </a:xfrm>
                  <a:custGeom>
                    <a:avLst/>
                    <a:gdLst>
                      <a:gd name="T0" fmla="*/ 34 w 50"/>
                      <a:gd name="T1" fmla="*/ 16 h 74"/>
                      <a:gd name="T2" fmla="*/ 34 w 50"/>
                      <a:gd name="T3" fmla="*/ 58 h 74"/>
                      <a:gd name="T4" fmla="*/ 16 w 50"/>
                      <a:gd name="T5" fmla="*/ 58 h 74"/>
                      <a:gd name="T6" fmla="*/ 16 w 50"/>
                      <a:gd name="T7" fmla="*/ 16 h 74"/>
                      <a:gd name="T8" fmla="*/ 34 w 50"/>
                      <a:gd name="T9" fmla="*/ 16 h 74"/>
                      <a:gd name="T10" fmla="*/ 34 w 50"/>
                      <a:gd name="T11" fmla="*/ 0 h 74"/>
                      <a:gd name="T12" fmla="*/ 16 w 50"/>
                      <a:gd name="T13" fmla="*/ 0 h 74"/>
                      <a:gd name="T14" fmla="*/ 0 w 50"/>
                      <a:gd name="T15" fmla="*/ 16 h 74"/>
                      <a:gd name="T16" fmla="*/ 0 w 50"/>
                      <a:gd name="T17" fmla="*/ 58 h 74"/>
                      <a:gd name="T18" fmla="*/ 16 w 50"/>
                      <a:gd name="T19" fmla="*/ 74 h 74"/>
                      <a:gd name="T20" fmla="*/ 34 w 50"/>
                      <a:gd name="T21" fmla="*/ 74 h 74"/>
                      <a:gd name="T22" fmla="*/ 50 w 50"/>
                      <a:gd name="T23" fmla="*/ 58 h 74"/>
                      <a:gd name="T24" fmla="*/ 50 w 50"/>
                      <a:gd name="T25" fmla="*/ 16 h 74"/>
                      <a:gd name="T26" fmla="*/ 34 w 50"/>
                      <a:gd name="T27" fmla="*/ 0 h 7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4">
                        <a:moveTo>
                          <a:pt x="34" y="16"/>
                        </a:moveTo>
                        <a:cubicBezTo>
                          <a:pt x="34" y="58"/>
                          <a:pt x="34" y="58"/>
                          <a:pt x="34" y="58"/>
                        </a:cubicBezTo>
                        <a:cubicBezTo>
                          <a:pt x="16" y="58"/>
                          <a:pt x="16" y="58"/>
                          <a:pt x="16" y="58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8"/>
                          <a:pt x="0" y="58"/>
                          <a:pt x="0" y="58"/>
                        </a:cubicBezTo>
                        <a:cubicBezTo>
                          <a:pt x="0" y="66"/>
                          <a:pt x="7" y="74"/>
                          <a:pt x="16" y="74"/>
                        </a:cubicBezTo>
                        <a:cubicBezTo>
                          <a:pt x="34" y="74"/>
                          <a:pt x="34" y="74"/>
                          <a:pt x="34" y="74"/>
                        </a:cubicBezTo>
                        <a:cubicBezTo>
                          <a:pt x="43" y="74"/>
                          <a:pt x="50" y="66"/>
                          <a:pt x="50" y="58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6" name="Freeform 21">
                    <a:extLst>
                      <a:ext uri="{FF2B5EF4-FFF2-40B4-BE49-F238E27FC236}">
                        <a16:creationId xmlns="" xmlns:a16="http://schemas.microsoft.com/office/drawing/2014/main" id="{DBF4DD25-9062-47F7-9896-05D8C6B4FE5A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820865" y="4151132"/>
                    <a:ext cx="278610" cy="194867"/>
                  </a:xfrm>
                  <a:custGeom>
                    <a:avLst/>
                    <a:gdLst>
                      <a:gd name="T0" fmla="*/ 57 w 73"/>
                      <a:gd name="T1" fmla="*/ 16 h 51"/>
                      <a:gd name="T2" fmla="*/ 57 w 73"/>
                      <a:gd name="T3" fmla="*/ 35 h 51"/>
                      <a:gd name="T4" fmla="*/ 16 w 73"/>
                      <a:gd name="T5" fmla="*/ 35 h 51"/>
                      <a:gd name="T6" fmla="*/ 16 w 73"/>
                      <a:gd name="T7" fmla="*/ 16 h 51"/>
                      <a:gd name="T8" fmla="*/ 57 w 73"/>
                      <a:gd name="T9" fmla="*/ 16 h 51"/>
                      <a:gd name="T10" fmla="*/ 57 w 73"/>
                      <a:gd name="T11" fmla="*/ 0 h 51"/>
                      <a:gd name="T12" fmla="*/ 16 w 73"/>
                      <a:gd name="T13" fmla="*/ 0 h 51"/>
                      <a:gd name="T14" fmla="*/ 0 w 73"/>
                      <a:gd name="T15" fmla="*/ 16 h 51"/>
                      <a:gd name="T16" fmla="*/ 0 w 73"/>
                      <a:gd name="T17" fmla="*/ 35 h 51"/>
                      <a:gd name="T18" fmla="*/ 16 w 73"/>
                      <a:gd name="T19" fmla="*/ 51 h 51"/>
                      <a:gd name="T20" fmla="*/ 57 w 73"/>
                      <a:gd name="T21" fmla="*/ 51 h 51"/>
                      <a:gd name="T22" fmla="*/ 73 w 73"/>
                      <a:gd name="T23" fmla="*/ 35 h 51"/>
                      <a:gd name="T24" fmla="*/ 73 w 73"/>
                      <a:gd name="T25" fmla="*/ 16 h 51"/>
                      <a:gd name="T26" fmla="*/ 57 w 73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51">
                        <a:moveTo>
                          <a:pt x="57" y="16"/>
                        </a:moveTo>
                        <a:cubicBezTo>
                          <a:pt x="57" y="35"/>
                          <a:pt x="57" y="35"/>
                          <a:pt x="57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7" y="51"/>
                          <a:pt x="16" y="51"/>
                        </a:cubicBezTo>
                        <a:cubicBezTo>
                          <a:pt x="57" y="51"/>
                          <a:pt x="57" y="51"/>
                          <a:pt x="57" y="51"/>
                        </a:cubicBezTo>
                        <a:cubicBezTo>
                          <a:pt x="66" y="51"/>
                          <a:pt x="73" y="43"/>
                          <a:pt x="73" y="35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7" name="Freeform 22">
                    <a:extLst>
                      <a:ext uri="{FF2B5EF4-FFF2-40B4-BE49-F238E27FC236}">
                        <a16:creationId xmlns="" xmlns:a16="http://schemas.microsoft.com/office/drawing/2014/main" id="{F76B4864-F1AB-4D6E-BE2F-028158BDDF4E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907830" y="3820986"/>
                    <a:ext cx="191645" cy="273779"/>
                  </a:xfrm>
                  <a:custGeom>
                    <a:avLst/>
                    <a:gdLst>
                      <a:gd name="T0" fmla="*/ 34 w 50"/>
                      <a:gd name="T1" fmla="*/ 16 h 72"/>
                      <a:gd name="T2" fmla="*/ 34 w 50"/>
                      <a:gd name="T3" fmla="*/ 56 h 72"/>
                      <a:gd name="T4" fmla="*/ 16 w 50"/>
                      <a:gd name="T5" fmla="*/ 56 h 72"/>
                      <a:gd name="T6" fmla="*/ 16 w 50"/>
                      <a:gd name="T7" fmla="*/ 16 h 72"/>
                      <a:gd name="T8" fmla="*/ 34 w 50"/>
                      <a:gd name="T9" fmla="*/ 16 h 72"/>
                      <a:gd name="T10" fmla="*/ 34 w 50"/>
                      <a:gd name="T11" fmla="*/ 0 h 72"/>
                      <a:gd name="T12" fmla="*/ 16 w 50"/>
                      <a:gd name="T13" fmla="*/ 0 h 72"/>
                      <a:gd name="T14" fmla="*/ 0 w 50"/>
                      <a:gd name="T15" fmla="*/ 16 h 72"/>
                      <a:gd name="T16" fmla="*/ 0 w 50"/>
                      <a:gd name="T17" fmla="*/ 56 h 72"/>
                      <a:gd name="T18" fmla="*/ 16 w 50"/>
                      <a:gd name="T19" fmla="*/ 72 h 72"/>
                      <a:gd name="T20" fmla="*/ 34 w 50"/>
                      <a:gd name="T21" fmla="*/ 72 h 72"/>
                      <a:gd name="T22" fmla="*/ 50 w 50"/>
                      <a:gd name="T23" fmla="*/ 56 h 72"/>
                      <a:gd name="T24" fmla="*/ 50 w 50"/>
                      <a:gd name="T25" fmla="*/ 16 h 72"/>
                      <a:gd name="T26" fmla="*/ 34 w 50"/>
                      <a:gd name="T27" fmla="*/ 0 h 7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2">
                        <a:moveTo>
                          <a:pt x="34" y="16"/>
                        </a:moveTo>
                        <a:cubicBezTo>
                          <a:pt x="34" y="56"/>
                          <a:pt x="34" y="56"/>
                          <a:pt x="34" y="56"/>
                        </a:cubicBezTo>
                        <a:cubicBezTo>
                          <a:pt x="16" y="56"/>
                          <a:pt x="16" y="56"/>
                          <a:pt x="16" y="56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6"/>
                          <a:pt x="0" y="56"/>
                          <a:pt x="0" y="56"/>
                        </a:cubicBezTo>
                        <a:cubicBezTo>
                          <a:pt x="0" y="65"/>
                          <a:pt x="7" y="72"/>
                          <a:pt x="16" y="72"/>
                        </a:cubicBezTo>
                        <a:cubicBezTo>
                          <a:pt x="34" y="72"/>
                          <a:pt x="34" y="72"/>
                          <a:pt x="34" y="72"/>
                        </a:cubicBezTo>
                        <a:cubicBezTo>
                          <a:pt x="43" y="72"/>
                          <a:pt x="50" y="65"/>
                          <a:pt x="50" y="56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8" name="Freeform 23">
                    <a:extLst>
                      <a:ext uri="{FF2B5EF4-FFF2-40B4-BE49-F238E27FC236}">
                        <a16:creationId xmlns="" xmlns:a16="http://schemas.microsoft.com/office/drawing/2014/main" id="{9FB0F089-CE38-4C53-B583-2A48BFB7AC21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661428" y="3405486"/>
                    <a:ext cx="600703" cy="594262"/>
                  </a:xfrm>
                  <a:custGeom>
                    <a:avLst/>
                    <a:gdLst>
                      <a:gd name="T0" fmla="*/ 105 w 158"/>
                      <a:gd name="T1" fmla="*/ 16 h 156"/>
                      <a:gd name="T2" fmla="*/ 140 w 158"/>
                      <a:gd name="T3" fmla="*/ 56 h 156"/>
                      <a:gd name="T4" fmla="*/ 56 w 158"/>
                      <a:gd name="T5" fmla="*/ 140 h 156"/>
                      <a:gd name="T6" fmla="*/ 17 w 158"/>
                      <a:gd name="T7" fmla="*/ 99 h 156"/>
                      <a:gd name="T8" fmla="*/ 105 w 158"/>
                      <a:gd name="T9" fmla="*/ 16 h 156"/>
                      <a:gd name="T10" fmla="*/ 105 w 158"/>
                      <a:gd name="T11" fmla="*/ 0 h 156"/>
                      <a:gd name="T12" fmla="*/ 94 w 158"/>
                      <a:gd name="T13" fmla="*/ 5 h 156"/>
                      <a:gd name="T14" fmla="*/ 6 w 158"/>
                      <a:gd name="T15" fmla="*/ 87 h 156"/>
                      <a:gd name="T16" fmla="*/ 5 w 158"/>
                      <a:gd name="T17" fmla="*/ 109 h 156"/>
                      <a:gd name="T18" fmla="*/ 44 w 158"/>
                      <a:gd name="T19" fmla="*/ 151 h 156"/>
                      <a:gd name="T20" fmla="*/ 55 w 158"/>
                      <a:gd name="T21" fmla="*/ 156 h 156"/>
                      <a:gd name="T22" fmla="*/ 56 w 158"/>
                      <a:gd name="T23" fmla="*/ 156 h 156"/>
                      <a:gd name="T24" fmla="*/ 67 w 158"/>
                      <a:gd name="T25" fmla="*/ 152 h 156"/>
                      <a:gd name="T26" fmla="*/ 151 w 158"/>
                      <a:gd name="T27" fmla="*/ 67 h 156"/>
                      <a:gd name="T28" fmla="*/ 152 w 158"/>
                      <a:gd name="T29" fmla="*/ 45 h 156"/>
                      <a:gd name="T30" fmla="*/ 117 w 158"/>
                      <a:gd name="T31" fmla="*/ 6 h 156"/>
                      <a:gd name="T32" fmla="*/ 105 w 158"/>
                      <a:gd name="T33" fmla="*/ 0 h 156"/>
                      <a:gd name="T34" fmla="*/ 105 w 158"/>
                      <a:gd name="T35" fmla="*/ 0 h 15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</a:cxnLst>
                    <a:rect l="0" t="0" r="r" b="b"/>
                    <a:pathLst>
                      <a:path w="158" h="156">
                        <a:moveTo>
                          <a:pt x="105" y="16"/>
                        </a:moveTo>
                        <a:cubicBezTo>
                          <a:pt x="140" y="56"/>
                          <a:pt x="140" y="56"/>
                          <a:pt x="140" y="56"/>
                        </a:cubicBezTo>
                        <a:cubicBezTo>
                          <a:pt x="56" y="140"/>
                          <a:pt x="56" y="140"/>
                          <a:pt x="56" y="140"/>
                        </a:cubicBezTo>
                        <a:cubicBezTo>
                          <a:pt x="17" y="99"/>
                          <a:pt x="17" y="99"/>
                          <a:pt x="17" y="99"/>
                        </a:cubicBezTo>
                        <a:cubicBezTo>
                          <a:pt x="105" y="16"/>
                          <a:pt x="105" y="16"/>
                          <a:pt x="105" y="16"/>
                        </a:cubicBezTo>
                        <a:moveTo>
                          <a:pt x="105" y="0"/>
                        </a:moveTo>
                        <a:cubicBezTo>
                          <a:pt x="101" y="0"/>
                          <a:pt x="97" y="2"/>
                          <a:pt x="94" y="5"/>
                        </a:cubicBezTo>
                        <a:cubicBezTo>
                          <a:pt x="6" y="87"/>
                          <a:pt x="6" y="87"/>
                          <a:pt x="6" y="87"/>
                        </a:cubicBezTo>
                        <a:cubicBezTo>
                          <a:pt x="0" y="93"/>
                          <a:pt x="0" y="103"/>
                          <a:pt x="5" y="109"/>
                        </a:cubicBezTo>
                        <a:cubicBezTo>
                          <a:pt x="44" y="151"/>
                          <a:pt x="44" y="151"/>
                          <a:pt x="44" y="151"/>
                        </a:cubicBezTo>
                        <a:cubicBezTo>
                          <a:pt x="47" y="154"/>
                          <a:pt x="51" y="156"/>
                          <a:pt x="55" y="156"/>
                        </a:cubicBezTo>
                        <a:cubicBezTo>
                          <a:pt x="55" y="156"/>
                          <a:pt x="56" y="156"/>
                          <a:pt x="56" y="156"/>
                        </a:cubicBezTo>
                        <a:cubicBezTo>
                          <a:pt x="60" y="156"/>
                          <a:pt x="64" y="155"/>
                          <a:pt x="67" y="152"/>
                        </a:cubicBezTo>
                        <a:cubicBezTo>
                          <a:pt x="151" y="67"/>
                          <a:pt x="151" y="67"/>
                          <a:pt x="151" y="67"/>
                        </a:cubicBezTo>
                        <a:cubicBezTo>
                          <a:pt x="157" y="61"/>
                          <a:pt x="158" y="52"/>
                          <a:pt x="152" y="45"/>
                        </a:cubicBezTo>
                        <a:cubicBezTo>
                          <a:pt x="117" y="6"/>
                          <a:pt x="117" y="6"/>
                          <a:pt x="117" y="6"/>
                        </a:cubicBezTo>
                        <a:cubicBezTo>
                          <a:pt x="114" y="3"/>
                          <a:pt x="110" y="1"/>
                          <a:pt x="105" y="0"/>
                        </a:cubicBezTo>
                        <a:cubicBezTo>
                          <a:pt x="105" y="0"/>
                          <a:pt x="105" y="0"/>
                          <a:pt x="105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9" name="Freeform 24">
                    <a:extLst>
                      <a:ext uri="{FF2B5EF4-FFF2-40B4-BE49-F238E27FC236}">
                        <a16:creationId xmlns="" xmlns:a16="http://schemas.microsoft.com/office/drawing/2014/main" id="{6E4441FF-33C8-483E-AD62-4F38B6318171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555138" y="3790388"/>
                    <a:ext cx="318872" cy="293105"/>
                  </a:xfrm>
                  <a:custGeom>
                    <a:avLst/>
                    <a:gdLst>
                      <a:gd name="T0" fmla="*/ 32 w 84"/>
                      <a:gd name="T1" fmla="*/ 16 h 77"/>
                      <a:gd name="T2" fmla="*/ 67 w 84"/>
                      <a:gd name="T3" fmla="*/ 50 h 77"/>
                      <a:gd name="T4" fmla="*/ 17 w 84"/>
                      <a:gd name="T5" fmla="*/ 61 h 77"/>
                      <a:gd name="T6" fmla="*/ 32 w 84"/>
                      <a:gd name="T7" fmla="*/ 16 h 77"/>
                      <a:gd name="T8" fmla="*/ 32 w 84"/>
                      <a:gd name="T9" fmla="*/ 0 h 77"/>
                      <a:gd name="T10" fmla="*/ 28 w 84"/>
                      <a:gd name="T11" fmla="*/ 1 h 77"/>
                      <a:gd name="T12" fmla="*/ 17 w 84"/>
                      <a:gd name="T13" fmla="*/ 11 h 77"/>
                      <a:gd name="T14" fmla="*/ 2 w 84"/>
                      <a:gd name="T15" fmla="*/ 56 h 77"/>
                      <a:gd name="T16" fmla="*/ 5 w 84"/>
                      <a:gd name="T17" fmla="*/ 72 h 77"/>
                      <a:gd name="T18" fmla="*/ 17 w 84"/>
                      <a:gd name="T19" fmla="*/ 77 h 77"/>
                      <a:gd name="T20" fmla="*/ 20 w 84"/>
                      <a:gd name="T21" fmla="*/ 76 h 77"/>
                      <a:gd name="T22" fmla="*/ 71 w 84"/>
                      <a:gd name="T23" fmla="*/ 65 h 77"/>
                      <a:gd name="T24" fmla="*/ 83 w 84"/>
                      <a:gd name="T25" fmla="*/ 54 h 77"/>
                      <a:gd name="T26" fmla="*/ 78 w 84"/>
                      <a:gd name="T27" fmla="*/ 38 h 77"/>
                      <a:gd name="T28" fmla="*/ 43 w 84"/>
                      <a:gd name="T29" fmla="*/ 5 h 77"/>
                      <a:gd name="T30" fmla="*/ 32 w 84"/>
                      <a:gd name="T31" fmla="*/ 0 h 7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</a:cxnLst>
                    <a:rect l="0" t="0" r="r" b="b"/>
                    <a:pathLst>
                      <a:path w="84" h="77">
                        <a:moveTo>
                          <a:pt x="32" y="16"/>
                        </a:moveTo>
                        <a:cubicBezTo>
                          <a:pt x="67" y="50"/>
                          <a:pt x="67" y="50"/>
                          <a:pt x="67" y="50"/>
                        </a:cubicBezTo>
                        <a:cubicBezTo>
                          <a:pt x="17" y="61"/>
                          <a:pt x="17" y="61"/>
                          <a:pt x="17" y="61"/>
                        </a:cubicBezTo>
                        <a:cubicBezTo>
                          <a:pt x="32" y="16"/>
                          <a:pt x="32" y="16"/>
                          <a:pt x="32" y="16"/>
                        </a:cubicBezTo>
                        <a:moveTo>
                          <a:pt x="32" y="0"/>
                        </a:moveTo>
                        <a:cubicBezTo>
                          <a:pt x="31" y="0"/>
                          <a:pt x="29" y="0"/>
                          <a:pt x="28" y="1"/>
                        </a:cubicBezTo>
                        <a:cubicBezTo>
                          <a:pt x="23" y="2"/>
                          <a:pt x="18" y="6"/>
                          <a:pt x="17" y="11"/>
                        </a:cubicBezTo>
                        <a:cubicBezTo>
                          <a:pt x="2" y="56"/>
                          <a:pt x="2" y="56"/>
                          <a:pt x="2" y="56"/>
                        </a:cubicBezTo>
                        <a:cubicBezTo>
                          <a:pt x="0" y="61"/>
                          <a:pt x="1" y="67"/>
                          <a:pt x="5" y="72"/>
                        </a:cubicBezTo>
                        <a:cubicBezTo>
                          <a:pt x="8" y="75"/>
                          <a:pt x="12" y="77"/>
                          <a:pt x="17" y="77"/>
                        </a:cubicBezTo>
                        <a:cubicBezTo>
                          <a:pt x="18" y="77"/>
                          <a:pt x="19" y="77"/>
                          <a:pt x="20" y="76"/>
                        </a:cubicBezTo>
                        <a:cubicBezTo>
                          <a:pt x="71" y="65"/>
                          <a:pt x="71" y="65"/>
                          <a:pt x="71" y="65"/>
                        </a:cubicBezTo>
                        <a:cubicBezTo>
                          <a:pt x="77" y="64"/>
                          <a:pt x="81" y="59"/>
                          <a:pt x="83" y="54"/>
                        </a:cubicBezTo>
                        <a:cubicBezTo>
                          <a:pt x="84" y="48"/>
                          <a:pt x="83" y="42"/>
                          <a:pt x="78" y="38"/>
                        </a:cubicBezTo>
                        <a:cubicBezTo>
                          <a:pt x="43" y="5"/>
                          <a:pt x="43" y="5"/>
                          <a:pt x="43" y="5"/>
                        </a:cubicBezTo>
                        <a:cubicBezTo>
                          <a:pt x="40" y="2"/>
                          <a:pt x="36" y="0"/>
                          <a:pt x="32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0" name="Freeform 25">
                    <a:extLst>
                      <a:ext uri="{FF2B5EF4-FFF2-40B4-BE49-F238E27FC236}">
                        <a16:creationId xmlns="" xmlns:a16="http://schemas.microsoft.com/office/drawing/2014/main" id="{646863B3-3286-48C2-8977-4DA8EAE0066A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3642225"/>
                    <a:ext cx="69249" cy="148163"/>
                  </a:xfrm>
                  <a:custGeom>
                    <a:avLst/>
                    <a:gdLst>
                      <a:gd name="T0" fmla="*/ 0 w 43"/>
                      <a:gd name="T1" fmla="*/ 0 h 92"/>
                      <a:gd name="T2" fmla="*/ 43 w 43"/>
                      <a:gd name="T3" fmla="*/ 0 h 92"/>
                      <a:gd name="T4" fmla="*/ 43 w 43"/>
                      <a:gd name="T5" fmla="*/ 92 h 92"/>
                      <a:gd name="T6" fmla="*/ 0 w 43"/>
                      <a:gd name="T7" fmla="*/ 92 h 92"/>
                      <a:gd name="T8" fmla="*/ 0 w 43"/>
                      <a:gd name="T9" fmla="*/ 0 h 92"/>
                      <a:gd name="T10" fmla="*/ 0 w 43"/>
                      <a:gd name="T11" fmla="*/ 0 h 9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2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2"/>
                        </a:lnTo>
                        <a:lnTo>
                          <a:pt x="0" y="92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1" name="Freeform 26">
                    <a:extLst>
                      <a:ext uri="{FF2B5EF4-FFF2-40B4-BE49-F238E27FC236}">
                        <a16:creationId xmlns="" xmlns:a16="http://schemas.microsoft.com/office/drawing/2014/main" id="{C82B3BD4-2C03-40CE-8BE1-E38C7952E812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3642225"/>
                    <a:ext cx="156215" cy="59588"/>
                  </a:xfrm>
                  <a:custGeom>
                    <a:avLst/>
                    <a:gdLst>
                      <a:gd name="T0" fmla="*/ 0 w 97"/>
                      <a:gd name="T1" fmla="*/ 0 h 37"/>
                      <a:gd name="T2" fmla="*/ 97 w 97"/>
                      <a:gd name="T3" fmla="*/ 0 h 37"/>
                      <a:gd name="T4" fmla="*/ 97 w 97"/>
                      <a:gd name="T5" fmla="*/ 37 h 37"/>
                      <a:gd name="T6" fmla="*/ 0 w 97"/>
                      <a:gd name="T7" fmla="*/ 37 h 37"/>
                      <a:gd name="T8" fmla="*/ 0 w 97"/>
                      <a:gd name="T9" fmla="*/ 0 h 37"/>
                      <a:gd name="T10" fmla="*/ 0 w 97"/>
                      <a:gd name="T11" fmla="*/ 0 h 3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37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37"/>
                        </a:lnTo>
                        <a:lnTo>
                          <a:pt x="0" y="37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2" name="Freeform 27">
                    <a:extLst>
                      <a:ext uri="{FF2B5EF4-FFF2-40B4-BE49-F238E27FC236}">
                        <a16:creationId xmlns="" xmlns:a16="http://schemas.microsoft.com/office/drawing/2014/main" id="{083B0CC8-1674-4BFA-B454-520526A69C14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622777" y="3642225"/>
                    <a:ext cx="161046" cy="59588"/>
                  </a:xfrm>
                  <a:custGeom>
                    <a:avLst/>
                    <a:gdLst>
                      <a:gd name="T0" fmla="*/ 0 w 100"/>
                      <a:gd name="T1" fmla="*/ 37 h 37"/>
                      <a:gd name="T2" fmla="*/ 0 w 100"/>
                      <a:gd name="T3" fmla="*/ 0 h 37"/>
                      <a:gd name="T4" fmla="*/ 100 w 100"/>
                      <a:gd name="T5" fmla="*/ 0 h 37"/>
                      <a:gd name="T6" fmla="*/ 64 w 100"/>
                      <a:gd name="T7" fmla="*/ 37 h 37"/>
                      <a:gd name="T8" fmla="*/ 0 w 100"/>
                      <a:gd name="T9" fmla="*/ 37 h 37"/>
                      <a:gd name="T10" fmla="*/ 0 w 100"/>
                      <a:gd name="T11" fmla="*/ 37 h 37"/>
                      <a:gd name="T12" fmla="*/ 0 w 100"/>
                      <a:gd name="T13" fmla="*/ 37 h 3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100" h="37">
                        <a:moveTo>
                          <a:pt x="0" y="37"/>
                        </a:moveTo>
                        <a:lnTo>
                          <a:pt x="0" y="0"/>
                        </a:lnTo>
                        <a:lnTo>
                          <a:pt x="100" y="0"/>
                        </a:lnTo>
                        <a:lnTo>
                          <a:pt x="64" y="37"/>
                        </a:lnTo>
                        <a:lnTo>
                          <a:pt x="0" y="37"/>
                        </a:lnTo>
                        <a:lnTo>
                          <a:pt x="0" y="37"/>
                        </a:lnTo>
                        <a:lnTo>
                          <a:pt x="0" y="37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3" name="Freeform 28">
                    <a:extLst>
                      <a:ext uri="{FF2B5EF4-FFF2-40B4-BE49-F238E27FC236}">
                        <a16:creationId xmlns="" xmlns:a16="http://schemas.microsoft.com/office/drawing/2014/main" id="{4AE5FE39-69C3-4816-ADC0-EE05A889C3A0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622777" y="4212330"/>
                    <a:ext cx="161046" cy="72471"/>
                  </a:xfrm>
                  <a:custGeom>
                    <a:avLst/>
                    <a:gdLst>
                      <a:gd name="T0" fmla="*/ 0 w 100"/>
                      <a:gd name="T1" fmla="*/ 0 h 45"/>
                      <a:gd name="T2" fmla="*/ 100 w 100"/>
                      <a:gd name="T3" fmla="*/ 0 h 45"/>
                      <a:gd name="T4" fmla="*/ 100 w 100"/>
                      <a:gd name="T5" fmla="*/ 45 h 45"/>
                      <a:gd name="T6" fmla="*/ 0 w 100"/>
                      <a:gd name="T7" fmla="*/ 45 h 45"/>
                      <a:gd name="T8" fmla="*/ 0 w 100"/>
                      <a:gd name="T9" fmla="*/ 0 h 45"/>
                      <a:gd name="T10" fmla="*/ 0 w 100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100" h="45">
                        <a:moveTo>
                          <a:pt x="0" y="0"/>
                        </a:moveTo>
                        <a:lnTo>
                          <a:pt x="100" y="0"/>
                        </a:lnTo>
                        <a:lnTo>
                          <a:pt x="100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4" name="Freeform 29">
                    <a:extLst>
                      <a:ext uri="{FF2B5EF4-FFF2-40B4-BE49-F238E27FC236}">
                        <a16:creationId xmlns="" xmlns:a16="http://schemas.microsoft.com/office/drawing/2014/main" id="{2DB7F991-807A-4FBA-9737-69508F462FAC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4125365"/>
                    <a:ext cx="69249" cy="159437"/>
                  </a:xfrm>
                  <a:custGeom>
                    <a:avLst/>
                    <a:gdLst>
                      <a:gd name="T0" fmla="*/ 0 w 43"/>
                      <a:gd name="T1" fmla="*/ 0 h 99"/>
                      <a:gd name="T2" fmla="*/ 43 w 43"/>
                      <a:gd name="T3" fmla="*/ 0 h 99"/>
                      <a:gd name="T4" fmla="*/ 43 w 43"/>
                      <a:gd name="T5" fmla="*/ 99 h 99"/>
                      <a:gd name="T6" fmla="*/ 0 w 43"/>
                      <a:gd name="T7" fmla="*/ 99 h 99"/>
                      <a:gd name="T8" fmla="*/ 0 w 43"/>
                      <a:gd name="T9" fmla="*/ 0 h 99"/>
                      <a:gd name="T10" fmla="*/ 0 w 43"/>
                      <a:gd name="T11" fmla="*/ 0 h 9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9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9"/>
                        </a:lnTo>
                        <a:lnTo>
                          <a:pt x="0" y="99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5" name="Freeform 30">
                    <a:extLst>
                      <a:ext uri="{FF2B5EF4-FFF2-40B4-BE49-F238E27FC236}">
                        <a16:creationId xmlns="" xmlns:a16="http://schemas.microsoft.com/office/drawing/2014/main" id="{21F43020-BEA4-4A6D-8D9B-3F2D9D80AA79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4212330"/>
                    <a:ext cx="156215" cy="72471"/>
                  </a:xfrm>
                  <a:custGeom>
                    <a:avLst/>
                    <a:gdLst>
                      <a:gd name="T0" fmla="*/ 0 w 97"/>
                      <a:gd name="T1" fmla="*/ 0 h 45"/>
                      <a:gd name="T2" fmla="*/ 97 w 97"/>
                      <a:gd name="T3" fmla="*/ 0 h 45"/>
                      <a:gd name="T4" fmla="*/ 97 w 97"/>
                      <a:gd name="T5" fmla="*/ 45 h 45"/>
                      <a:gd name="T6" fmla="*/ 0 w 97"/>
                      <a:gd name="T7" fmla="*/ 45 h 45"/>
                      <a:gd name="T8" fmla="*/ 0 w 97"/>
                      <a:gd name="T9" fmla="*/ 0 h 45"/>
                      <a:gd name="T10" fmla="*/ 0 w 97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45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6" name="Freeform 31">
                    <a:extLst>
                      <a:ext uri="{FF2B5EF4-FFF2-40B4-BE49-F238E27FC236}">
                        <a16:creationId xmlns="" xmlns:a16="http://schemas.microsoft.com/office/drawing/2014/main" id="{31D2D748-7819-4B7C-BCAC-F398224C84A6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3880574"/>
                    <a:ext cx="69249" cy="152995"/>
                  </a:xfrm>
                  <a:custGeom>
                    <a:avLst/>
                    <a:gdLst>
                      <a:gd name="T0" fmla="*/ 0 w 43"/>
                      <a:gd name="T1" fmla="*/ 0 h 95"/>
                      <a:gd name="T2" fmla="*/ 43 w 43"/>
                      <a:gd name="T3" fmla="*/ 0 h 95"/>
                      <a:gd name="T4" fmla="*/ 43 w 43"/>
                      <a:gd name="T5" fmla="*/ 95 h 95"/>
                      <a:gd name="T6" fmla="*/ 0 w 43"/>
                      <a:gd name="T7" fmla="*/ 95 h 95"/>
                      <a:gd name="T8" fmla="*/ 0 w 43"/>
                      <a:gd name="T9" fmla="*/ 0 h 95"/>
                      <a:gd name="T10" fmla="*/ 0 w 43"/>
                      <a:gd name="T11" fmla="*/ 0 h 9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5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5"/>
                        </a:lnTo>
                        <a:lnTo>
                          <a:pt x="0" y="9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7" name="Freeform 32">
                    <a:extLst>
                      <a:ext uri="{FF2B5EF4-FFF2-40B4-BE49-F238E27FC236}">
                        <a16:creationId xmlns="" xmlns:a16="http://schemas.microsoft.com/office/drawing/2014/main" id="{5BC33828-C5F7-4D70-8BE3-B2940F6FAFBD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969027" y="4125365"/>
                    <a:ext cx="69249" cy="159437"/>
                  </a:xfrm>
                  <a:custGeom>
                    <a:avLst/>
                    <a:gdLst>
                      <a:gd name="T0" fmla="*/ 0 w 43"/>
                      <a:gd name="T1" fmla="*/ 0 h 99"/>
                      <a:gd name="T2" fmla="*/ 43 w 43"/>
                      <a:gd name="T3" fmla="*/ 0 h 99"/>
                      <a:gd name="T4" fmla="*/ 43 w 43"/>
                      <a:gd name="T5" fmla="*/ 99 h 99"/>
                      <a:gd name="T6" fmla="*/ 0 w 43"/>
                      <a:gd name="T7" fmla="*/ 99 h 99"/>
                      <a:gd name="T8" fmla="*/ 0 w 43"/>
                      <a:gd name="T9" fmla="*/ 0 h 99"/>
                      <a:gd name="T10" fmla="*/ 0 w 43"/>
                      <a:gd name="T11" fmla="*/ 0 h 9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9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9"/>
                        </a:lnTo>
                        <a:lnTo>
                          <a:pt x="0" y="99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8" name="Freeform 33">
                    <a:extLst>
                      <a:ext uri="{FF2B5EF4-FFF2-40B4-BE49-F238E27FC236}">
                        <a16:creationId xmlns="" xmlns:a16="http://schemas.microsoft.com/office/drawing/2014/main" id="{3BD52A26-A5EA-4DAF-8B36-3C9756EB975E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882062" y="4212330"/>
                    <a:ext cx="156215" cy="72471"/>
                  </a:xfrm>
                  <a:custGeom>
                    <a:avLst/>
                    <a:gdLst>
                      <a:gd name="T0" fmla="*/ 0 w 97"/>
                      <a:gd name="T1" fmla="*/ 0 h 45"/>
                      <a:gd name="T2" fmla="*/ 97 w 97"/>
                      <a:gd name="T3" fmla="*/ 0 h 45"/>
                      <a:gd name="T4" fmla="*/ 97 w 97"/>
                      <a:gd name="T5" fmla="*/ 45 h 45"/>
                      <a:gd name="T6" fmla="*/ 0 w 97"/>
                      <a:gd name="T7" fmla="*/ 45 h 45"/>
                      <a:gd name="T8" fmla="*/ 0 w 97"/>
                      <a:gd name="T9" fmla="*/ 0 h 45"/>
                      <a:gd name="T10" fmla="*/ 0 w 97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45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9" name="Freeform 34">
                    <a:extLst>
                      <a:ext uri="{FF2B5EF4-FFF2-40B4-BE49-F238E27FC236}">
                        <a16:creationId xmlns="" xmlns:a16="http://schemas.microsoft.com/office/drawing/2014/main" id="{5BC664F9-B73F-4755-A19F-491414680598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969027" y="3880574"/>
                    <a:ext cx="69249" cy="152995"/>
                  </a:xfrm>
                  <a:custGeom>
                    <a:avLst/>
                    <a:gdLst>
                      <a:gd name="T0" fmla="*/ 0 w 43"/>
                      <a:gd name="T1" fmla="*/ 0 h 95"/>
                      <a:gd name="T2" fmla="*/ 43 w 43"/>
                      <a:gd name="T3" fmla="*/ 0 h 95"/>
                      <a:gd name="T4" fmla="*/ 43 w 43"/>
                      <a:gd name="T5" fmla="*/ 95 h 95"/>
                      <a:gd name="T6" fmla="*/ 0 w 43"/>
                      <a:gd name="T7" fmla="*/ 95 h 95"/>
                      <a:gd name="T8" fmla="*/ 0 w 43"/>
                      <a:gd name="T9" fmla="*/ 0 h 95"/>
                      <a:gd name="T10" fmla="*/ 0 w 43"/>
                      <a:gd name="T11" fmla="*/ 0 h 9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5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5"/>
                        </a:lnTo>
                        <a:lnTo>
                          <a:pt x="0" y="9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40" name="Freeform 35">
                    <a:extLst>
                      <a:ext uri="{FF2B5EF4-FFF2-40B4-BE49-F238E27FC236}">
                        <a16:creationId xmlns="" xmlns:a16="http://schemas.microsoft.com/office/drawing/2014/main" id="{B158064E-E644-4932-BB99-ED09C0340704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673507" y="4477201"/>
                    <a:ext cx="468645" cy="471867"/>
                  </a:xfrm>
                  <a:custGeom>
                    <a:avLst/>
                    <a:gdLst>
                      <a:gd name="T0" fmla="*/ 208 w 291"/>
                      <a:gd name="T1" fmla="*/ 0 h 293"/>
                      <a:gd name="T2" fmla="*/ 0 w 291"/>
                      <a:gd name="T3" fmla="*/ 196 h 293"/>
                      <a:gd name="T4" fmla="*/ 92 w 291"/>
                      <a:gd name="T5" fmla="*/ 293 h 293"/>
                      <a:gd name="T6" fmla="*/ 291 w 291"/>
                      <a:gd name="T7" fmla="*/ 94 h 293"/>
                      <a:gd name="T8" fmla="*/ 208 w 291"/>
                      <a:gd name="T9" fmla="*/ 0 h 293"/>
                      <a:gd name="T10" fmla="*/ 208 w 291"/>
                      <a:gd name="T11" fmla="*/ 0 h 293"/>
                      <a:gd name="T12" fmla="*/ 208 w 291"/>
                      <a:gd name="T13" fmla="*/ 0 h 29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291" h="293">
                        <a:moveTo>
                          <a:pt x="208" y="0"/>
                        </a:moveTo>
                        <a:lnTo>
                          <a:pt x="0" y="196"/>
                        </a:lnTo>
                        <a:lnTo>
                          <a:pt x="92" y="293"/>
                        </a:lnTo>
                        <a:lnTo>
                          <a:pt x="291" y="94"/>
                        </a:lnTo>
                        <a:lnTo>
                          <a:pt x="208" y="0"/>
                        </a:lnTo>
                        <a:lnTo>
                          <a:pt x="208" y="0"/>
                        </a:lnTo>
                        <a:lnTo>
                          <a:pt x="208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41" name="Freeform 36">
                    <a:extLst>
                      <a:ext uri="{FF2B5EF4-FFF2-40B4-BE49-F238E27FC236}">
                        <a16:creationId xmlns="" xmlns:a16="http://schemas.microsoft.com/office/drawing/2014/main" id="{1D0B3958-E704-455A-9C28-8BD8FD66520E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639082" y="3651889"/>
                    <a:ext cx="190035" cy="172320"/>
                  </a:xfrm>
                  <a:custGeom>
                    <a:avLst/>
                    <a:gdLst>
                      <a:gd name="T0" fmla="*/ 35 w 118"/>
                      <a:gd name="T1" fmla="*/ 0 h 107"/>
                      <a:gd name="T2" fmla="*/ 0 w 118"/>
                      <a:gd name="T3" fmla="*/ 107 h 107"/>
                      <a:gd name="T4" fmla="*/ 118 w 118"/>
                      <a:gd name="T5" fmla="*/ 81 h 107"/>
                      <a:gd name="T6" fmla="*/ 35 w 118"/>
                      <a:gd name="T7" fmla="*/ 0 h 107"/>
                      <a:gd name="T8" fmla="*/ 35 w 118"/>
                      <a:gd name="T9" fmla="*/ 0 h 107"/>
                      <a:gd name="T10" fmla="*/ 35 w 118"/>
                      <a:gd name="T11" fmla="*/ 0 h 10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118" h="107">
                        <a:moveTo>
                          <a:pt x="35" y="0"/>
                        </a:moveTo>
                        <a:lnTo>
                          <a:pt x="0" y="107"/>
                        </a:lnTo>
                        <a:lnTo>
                          <a:pt x="118" y="81"/>
                        </a:lnTo>
                        <a:lnTo>
                          <a:pt x="35" y="0"/>
                        </a:lnTo>
                        <a:lnTo>
                          <a:pt x="35" y="0"/>
                        </a:lnTo>
                        <a:lnTo>
                          <a:pt x="35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</p:grp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Rectangle 10">
                  <a:extLst>
                    <a:ext uri="{FF2B5EF4-FFF2-40B4-BE49-F238E27FC236}">
                      <a16:creationId xmlns="" xmlns:a16="http://schemas.microsoft.com/office/drawing/2014/main" id="{277AE035-946E-49A1-A9F6-1AD6A6960589}"/>
                    </a:ext>
                  </a:extLst>
                </p:cNvPr>
                <p:cNvSpPr/>
                <p:nvPr/>
              </p:nvSpPr>
              <p:spPr>
                <a:xfrm>
                  <a:off x="2168546" y="1859461"/>
                  <a:ext cx="20901745" cy="4370840"/>
                </a:xfrm>
                <a:prstGeom prst="rect">
                  <a:avLst/>
                </a:prstGeom>
                <a:noFill/>
                <a:ln w="57150">
                  <a:noFill/>
                </a:ln>
              </p:spPr>
              <p:style>
                <a:lnRef idx="1">
                  <a:schemeClr val="accent2"/>
                </a:lnRef>
                <a:fillRef idx="2">
                  <a:schemeClr val="accent2"/>
                </a:fillRef>
                <a:effectRef idx="1">
                  <a:schemeClr val="accent2"/>
                </a:effectRef>
                <a:fontRef idx="minor">
                  <a:schemeClr val="dk1"/>
                </a:fontRef>
              </p:style>
              <p:txBody>
                <a:bodyPr wrap="square">
                  <a:spAutoFit/>
                </a:bodyPr>
                <a:lstStyle/>
                <a:p>
                  <a:pPr algn="just">
                    <a:lnSpc>
                      <a:spcPct val="115000"/>
                    </a:lnSpc>
                    <a:spcBef>
                      <a:spcPts val="600"/>
                    </a:spcBef>
                    <a:spcAft>
                      <a:spcPts val="800"/>
                    </a:spcAft>
                    <a:tabLst>
                      <a:tab pos="630555" algn="l"/>
                    </a:tabLst>
                  </a:pPr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                  Cho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tứ</a:t>
                  </a:r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diện</a:t>
                  </a:r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4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𝐴𝐵𝐶𝐷</m:t>
                      </m:r>
                    </m:oMath>
                  </a14:m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.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Trên</a:t>
                  </a:r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các</a:t>
                  </a:r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cạnh</a:t>
                  </a:r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4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𝐴𝐷</m:t>
                      </m:r>
                    </m:oMath>
                  </a14:m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và</a:t>
                  </a:r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4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𝐵𝐶</m:t>
                      </m:r>
                    </m:oMath>
                  </a14:m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lần</a:t>
                  </a:r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lượt</a:t>
                  </a:r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lấy</a:t>
                  </a:r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4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𝑀</m:t>
                      </m:r>
                      <m:r>
                        <a:rPr lang="en-US" sz="4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,</m:t>
                      </m:r>
                      <m:r>
                        <a:rPr lang="en-US" sz="4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𝑁</m:t>
                      </m:r>
                    </m:oMath>
                  </a14:m>
                  <a:r>
                    <a:rPr lang="en-US" sz="48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sao</a:t>
                  </a:r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cho</a:t>
                  </a:r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4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𝐴𝑀</m:t>
                      </m:r>
                      <m:r>
                        <a:rPr lang="en-US" sz="4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3</m:t>
                      </m:r>
                      <m:r>
                        <a:rPr lang="en-US" sz="4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𝑀𝐷</m:t>
                      </m:r>
                    </m:oMath>
                  </a14:m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, </a:t>
                  </a:r>
                  <a14:m>
                    <m:oMath xmlns:m="http://schemas.openxmlformats.org/officeDocument/2006/math">
                      <m:r>
                        <a:rPr lang="en-US" sz="4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𝐵𝑁</m:t>
                      </m:r>
                      <m:r>
                        <a:rPr lang="en-US" sz="4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3</m:t>
                      </m:r>
                      <m:r>
                        <a:rPr lang="en-US" sz="4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𝑁𝐶</m:t>
                      </m:r>
                    </m:oMath>
                  </a14:m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.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Gọi</a:t>
                  </a:r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4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𝑃</m:t>
                      </m:r>
                      <m:r>
                        <a:rPr lang="en-US" sz="4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,</m:t>
                      </m:r>
                      <m:r>
                        <a:rPr lang="en-US" sz="4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𝑄</m:t>
                      </m:r>
                    </m:oMath>
                  </a14:m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lần</a:t>
                  </a:r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lượt</a:t>
                  </a:r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là</a:t>
                  </a:r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trung</a:t>
                  </a:r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điểm</a:t>
                  </a:r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của</a:t>
                  </a:r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4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𝐴𝐷</m:t>
                      </m:r>
                    </m:oMath>
                  </a14:m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và</a:t>
                  </a:r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4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𝐵𝐶</m:t>
                      </m:r>
                    </m:oMath>
                  </a14:m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.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Trong</a:t>
                  </a:r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các</a:t>
                  </a:r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khẳng</a:t>
                  </a:r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định</a:t>
                  </a:r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sau</a:t>
                  </a:r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,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khẳng</a:t>
                  </a:r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định</a:t>
                  </a:r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nào</a:t>
                  </a:r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b="1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sai</a:t>
                  </a:r>
                  <a:r>
                    <a:rPr lang="en-US" sz="4800" b="1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?</a:t>
                  </a:r>
                  <a:endPara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  <a:p>
                  <a:pPr>
                    <a:lnSpc>
                      <a:spcPct val="115000"/>
                    </a:lnSpc>
                    <a:spcAft>
                      <a:spcPts val="1000"/>
                    </a:spcAft>
                    <a:tabLst>
                      <a:tab pos="2256155" algn="l"/>
                      <a:tab pos="3676650" algn="l"/>
                    </a:tabLst>
                  </a:pPr>
                  <a:endPara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1" name="Rectangle 10">
                  <a:extLst>
                    <a:ext uri="{FF2B5EF4-FFF2-40B4-BE49-F238E27FC236}">
                      <a16:creationId xmlns:a16="http://schemas.microsoft.com/office/drawing/2014/main" id="{277AE035-946E-49A1-A9F6-1AD6A6960589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68546" y="1859461"/>
                  <a:ext cx="20901745" cy="4370840"/>
                </a:xfrm>
                <a:prstGeom prst="rect">
                  <a:avLst/>
                </a:prstGeom>
                <a:blipFill>
                  <a:blip r:embed="rId3"/>
                  <a:stretch>
                    <a:fillRect l="-1236" t="-2595" r="-1263"/>
                  </a:stretch>
                </a:blipFill>
                <a:ln w="57150"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5" name="Rectangle 54">
                <a:extLst>
                  <a:ext uri="{FF2B5EF4-FFF2-40B4-BE49-F238E27FC236}">
                    <a16:creationId xmlns="" xmlns:a16="http://schemas.microsoft.com/office/drawing/2014/main" id="{74F89982-89EF-4A17-8A95-FE44B79DD032}"/>
                  </a:ext>
                </a:extLst>
              </p:cNvPr>
              <p:cNvSpPr/>
              <p:nvPr/>
            </p:nvSpPr>
            <p:spPr>
              <a:xfrm>
                <a:off x="1643482" y="4004231"/>
                <a:ext cx="11326656" cy="953915"/>
              </a:xfrm>
              <a:prstGeom prst="rect">
                <a:avLst/>
              </a:prstGeom>
              <a:noFill/>
              <a:ln w="57150">
                <a:noFill/>
              </a:ln>
            </p:spPr>
            <p:style>
              <a:lnRef idx="1">
                <a:schemeClr val="accent2"/>
              </a:lnRef>
              <a:fillRef idx="2">
                <a:schemeClr val="accent2"/>
              </a:fillRef>
              <a:effectRef idx="1">
                <a:schemeClr val="accent2"/>
              </a:effectRef>
              <a:fontRef idx="minor">
                <a:schemeClr val="dk1"/>
              </a:fontRef>
            </p:style>
            <p:txBody>
              <a:bodyPr wrap="square">
                <a:spAutoFit/>
              </a:bodyPr>
              <a:lstStyle/>
              <a:p>
                <a:pPr marL="630555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4800" b="1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.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Các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vectơ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𝐵𝐷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𝐶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𝑀𝑁</m:t>
                        </m:r>
                      </m:e>
                    </m:acc>
                  </m:oMath>
                </a14:m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đồng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phẳng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.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</a:t>
                </a:r>
              </a:p>
            </p:txBody>
          </p:sp>
        </mc:Choice>
        <mc:Fallback xmlns="">
          <p:sp>
            <p:nvSpPr>
              <p:cNvPr id="55" name="Rectangle 54">
                <a:extLst>
                  <a:ext uri="{FF2B5EF4-FFF2-40B4-BE49-F238E27FC236}">
                    <a16:creationId xmlns:a16="http://schemas.microsoft.com/office/drawing/2014/main" id="{74F89982-89EF-4A17-8A95-FE44B79DD03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43482" y="4004231"/>
                <a:ext cx="11326656" cy="953915"/>
              </a:xfrm>
              <a:prstGeom prst="rect">
                <a:avLst/>
              </a:prstGeom>
              <a:blipFill>
                <a:blip r:embed="rId4"/>
                <a:stretch>
                  <a:fillRect t="-1282" b="-33974"/>
                </a:stretch>
              </a:blipFill>
              <a:ln w="57150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6" name="Rectangle 55">
                <a:extLst>
                  <a:ext uri="{FF2B5EF4-FFF2-40B4-BE49-F238E27FC236}">
                    <a16:creationId xmlns="" xmlns:a16="http://schemas.microsoft.com/office/drawing/2014/main" id="{34467089-764F-4FEC-97F2-D5EEE478E989}"/>
                  </a:ext>
                </a:extLst>
              </p:cNvPr>
              <p:cNvSpPr/>
              <p:nvPr/>
            </p:nvSpPr>
            <p:spPr>
              <a:xfrm>
                <a:off x="12496800" y="3449833"/>
                <a:ext cx="11103063" cy="2886431"/>
              </a:xfrm>
              <a:prstGeom prst="rect">
                <a:avLst/>
              </a:prstGeom>
              <a:noFill/>
              <a:ln w="57150">
                <a:noFill/>
              </a:ln>
            </p:spPr>
            <p:style>
              <a:lnRef idx="1">
                <a:schemeClr val="accent2"/>
              </a:lnRef>
              <a:fillRef idx="2">
                <a:schemeClr val="accent2"/>
              </a:fillRef>
              <a:effectRef idx="1">
                <a:schemeClr val="accent2"/>
              </a:effectRef>
              <a:fontRef idx="minor">
                <a:schemeClr val="dk1"/>
              </a:fontRef>
            </p:style>
            <p:txBody>
              <a:bodyPr wrap="square">
                <a:spAutoFit/>
              </a:bodyPr>
              <a:lstStyle/>
              <a:p>
                <a:pPr marL="630555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</a:t>
                </a:r>
                <a:r>
                  <a:rPr lang="en-US" sz="4800" b="1" dirty="0" err="1">
                    <a:solidFill>
                      <a:srgbClr val="0000CC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.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ác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ectơ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𝑀𝑁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𝐷𝐶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𝑃𝑄</m:t>
                        </m:r>
                      </m:e>
                    </m:acc>
                  </m:oMath>
                </a14:m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ồng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ẳng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</a:p>
              <a:p>
                <a:pPr marL="630555">
                  <a:lnSpc>
                    <a:spcPct val="115000"/>
                  </a:lnSpc>
                  <a:spcAft>
                    <a:spcPts val="800"/>
                  </a:spcAft>
                </a:pPr>
                <a:endParaRPr lang="en-US" sz="48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30555">
                  <a:lnSpc>
                    <a:spcPct val="115000"/>
                  </a:lnSpc>
                  <a:spcAft>
                    <a:spcPts val="800"/>
                  </a:spcAft>
                </a:pPr>
                <a:endParaRPr lang="en-US" sz="48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6" name="Rectangle 55">
                <a:extLst>
                  <a:ext uri="{FF2B5EF4-FFF2-40B4-BE49-F238E27FC236}">
                    <a16:creationId xmlns:a16="http://schemas.microsoft.com/office/drawing/2014/main" id="{34467089-764F-4FEC-97F2-D5EEE478E98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496800" y="3449833"/>
                <a:ext cx="11103063" cy="2886431"/>
              </a:xfrm>
              <a:prstGeom prst="rect">
                <a:avLst/>
              </a:prstGeom>
              <a:blipFill>
                <a:blip r:embed="rId5"/>
                <a:stretch>
                  <a:fillRect t="-423"/>
                </a:stretch>
              </a:blipFill>
              <a:ln w="57150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7" name="Rectangle 56">
                <a:extLst>
                  <a:ext uri="{FF2B5EF4-FFF2-40B4-BE49-F238E27FC236}">
                    <a16:creationId xmlns="" xmlns:a16="http://schemas.microsoft.com/office/drawing/2014/main" id="{02C4FD6C-FB02-475F-9841-A5EA3C1A6C85}"/>
                  </a:ext>
                </a:extLst>
              </p:cNvPr>
              <p:cNvSpPr/>
              <p:nvPr/>
            </p:nvSpPr>
            <p:spPr>
              <a:xfrm>
                <a:off x="1601741" y="4792862"/>
                <a:ext cx="11123660" cy="953915"/>
              </a:xfrm>
              <a:prstGeom prst="rect">
                <a:avLst/>
              </a:prstGeom>
              <a:noFill/>
              <a:ln w="57150">
                <a:noFill/>
              </a:ln>
            </p:spPr>
            <p:style>
              <a:lnRef idx="1">
                <a:schemeClr val="accent2"/>
              </a:lnRef>
              <a:fillRef idx="2">
                <a:schemeClr val="accent2"/>
              </a:fillRef>
              <a:effectRef idx="1">
                <a:schemeClr val="accent2"/>
              </a:effectRef>
              <a:fontRef idx="minor">
                <a:schemeClr val="dk1"/>
              </a:fontRef>
            </p:style>
            <p:txBody>
              <a:bodyPr wrap="square">
                <a:spAutoFit/>
              </a:bodyPr>
              <a:lstStyle/>
              <a:p>
                <a:pPr marL="630555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4800" b="1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.</a:t>
                </a:r>
                <a:r>
                  <a:rPr lang="en-US" sz="4800" b="1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Các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vectơ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𝐵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𝐷𝐶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𝑃𝑄</m:t>
                        </m:r>
                      </m:e>
                    </m:acc>
                  </m:oMath>
                </a14:m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đồng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phẳng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.</a:t>
                </a:r>
                <a:endParaRPr lang="en-US" sz="48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7" name="Rectangle 56">
                <a:extLst>
                  <a:ext uri="{FF2B5EF4-FFF2-40B4-BE49-F238E27FC236}">
                    <a16:creationId xmlns:a16="http://schemas.microsoft.com/office/drawing/2014/main" id="{02C4FD6C-FB02-475F-9841-A5EA3C1A6C8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01741" y="4792862"/>
                <a:ext cx="11123660" cy="953915"/>
              </a:xfrm>
              <a:prstGeom prst="rect">
                <a:avLst/>
              </a:prstGeom>
              <a:blipFill>
                <a:blip r:embed="rId6"/>
                <a:stretch>
                  <a:fillRect t="-1274" b="-33121"/>
                </a:stretch>
              </a:blipFill>
              <a:ln w="57150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0" name="TextBox 59">
                <a:extLst>
                  <a:ext uri="{FF2B5EF4-FFF2-40B4-BE49-F238E27FC236}">
                    <a16:creationId xmlns="" xmlns:a16="http://schemas.microsoft.com/office/drawing/2014/main" id="{2E4EF38B-D9C0-41AE-A710-096521C83F52}"/>
                  </a:ext>
                </a:extLst>
              </p:cNvPr>
              <p:cNvSpPr txBox="1"/>
              <p:nvPr/>
            </p:nvSpPr>
            <p:spPr>
              <a:xfrm>
                <a:off x="457200" y="6503010"/>
                <a:ext cx="20756783" cy="313823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457200" indent="173355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4800" b="1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.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Sai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ì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4800" b="1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800" b="1" i="1"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&amp;</m:t>
                            </m:r>
                            <m:acc>
                              <m:accPr>
                                <m:chr m:val="⃗"/>
                                <m:ctrlPr>
                                  <a:rPr lang="en-US" sz="4800" b="1" i="1">
                                    <a:latin typeface="Cambria Math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𝑴𝑵</m:t>
                                </m:r>
                              </m:e>
                            </m:acc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=</m:t>
                            </m:r>
                            <m:acc>
                              <m:accPr>
                                <m:chr m:val="⃗"/>
                                <m:ctrlPr>
                                  <a:rPr lang="en-US" sz="4800" b="1" i="1">
                                    <a:latin typeface="Cambria Math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𝑴𝑨</m:t>
                                </m:r>
                              </m:e>
                            </m:acc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acc>
                              <m:accPr>
                                <m:chr m:val="⃗"/>
                                <m:ctrlPr>
                                  <a:rPr lang="en-US" sz="4800" b="1" i="1">
                                    <a:latin typeface="Cambria Math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𝑨𝑪</m:t>
                                </m:r>
                              </m:e>
                            </m:acc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acc>
                              <m:accPr>
                                <m:chr m:val="⃗"/>
                                <m:ctrlPr>
                                  <a:rPr lang="en-US" sz="4800" b="1" i="1">
                                    <a:latin typeface="Cambria Math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𝑪𝑵</m:t>
                                </m:r>
                              </m:e>
                            </m:acc>
                          </m:e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&amp;</m:t>
                            </m:r>
                            <m:acc>
                              <m:accPr>
                                <m:chr m:val="⃗"/>
                                <m:ctrlPr>
                                  <a:rPr lang="en-US" sz="4800" b="1" i="1">
                                    <a:latin typeface="Cambria Math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𝑴𝑵</m:t>
                                </m:r>
                              </m:e>
                            </m:acc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=</m:t>
                            </m:r>
                            <m:acc>
                              <m:accPr>
                                <m:chr m:val="⃗"/>
                                <m:ctrlPr>
                                  <a:rPr lang="en-US" sz="4800" b="1" i="1">
                                    <a:latin typeface="Cambria Math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𝑴𝑫</m:t>
                                </m:r>
                              </m:e>
                            </m:acc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acc>
                              <m:accPr>
                                <m:chr m:val="⃗"/>
                                <m:ctrlPr>
                                  <a:rPr lang="en-US" sz="4800" b="1" i="1">
                                    <a:latin typeface="Cambria Math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𝑫𝑩</m:t>
                                </m:r>
                              </m:e>
                            </m:acc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acc>
                              <m:accPr>
                                <m:chr m:val="⃗"/>
                                <m:ctrlPr>
                                  <a:rPr lang="en-US" sz="4800" b="1" i="1">
                                    <a:latin typeface="Cambria Math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𝑩𝑵</m:t>
                                </m:r>
                              </m:e>
                            </m:acc>
                          </m:e>
                        </m:eqArr>
                      </m:e>
                    </m:d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⇒</m:t>
                    </m:r>
                    <m:d>
                      <m:dPr>
                        <m:begChr m:val="{"/>
                        <m:endChr m:val=""/>
                        <m:ctrlPr>
                          <a:rPr lang="en-US" sz="4800" b="1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800" b="1" i="1"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&amp;</m:t>
                            </m:r>
                            <m:acc>
                              <m:accPr>
                                <m:chr m:val="⃗"/>
                                <m:ctrlPr>
                                  <a:rPr lang="en-US" sz="4800" b="1" i="1">
                                    <a:latin typeface="Cambria Math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𝑴𝑵</m:t>
                                </m:r>
                              </m:e>
                            </m:acc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=</m:t>
                            </m:r>
                            <m:acc>
                              <m:accPr>
                                <m:chr m:val="⃗"/>
                                <m:ctrlPr>
                                  <a:rPr lang="en-US" sz="4800" b="1" i="1">
                                    <a:latin typeface="Cambria Math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𝑴𝑨</m:t>
                                </m:r>
                              </m:e>
                            </m:acc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acc>
                              <m:accPr>
                                <m:chr m:val="⃗"/>
                                <m:ctrlPr>
                                  <a:rPr lang="en-US" sz="4800" b="1" i="1">
                                    <a:latin typeface="Cambria Math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𝑨𝑪</m:t>
                                </m:r>
                              </m:e>
                            </m:acc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acc>
                              <m:accPr>
                                <m:chr m:val="⃗"/>
                                <m:ctrlPr>
                                  <a:rPr lang="en-US" sz="4800" b="1" i="1">
                                    <a:latin typeface="Cambria Math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𝑪𝑵</m:t>
                                </m:r>
                              </m:e>
                            </m:acc>
                          </m:e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&amp;</m:t>
                            </m:r>
                            <m:acc>
                              <m:accPr>
                                <m:chr m:val="⃗"/>
                                <m:ctrlPr>
                                  <a:rPr lang="en-US" sz="4800" b="1" i="1">
                                    <a:latin typeface="Cambria Math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𝟑</m:t>
                                </m:r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𝑴𝑵</m:t>
                                </m:r>
                              </m:e>
                            </m:acc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=</m:t>
                            </m:r>
                            <m:acc>
                              <m:accPr>
                                <m:chr m:val="⃗"/>
                                <m:ctrlPr>
                                  <a:rPr lang="en-US" sz="4800" b="1" i="1">
                                    <a:latin typeface="Cambria Math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𝟑</m:t>
                                </m:r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𝑴𝑫</m:t>
                                </m:r>
                              </m:e>
                            </m:acc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  <m:acc>
                              <m:accPr>
                                <m:chr m:val="⃗"/>
                                <m:ctrlPr>
                                  <a:rPr lang="en-US" sz="4800" b="1" i="1">
                                    <a:latin typeface="Cambria Math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𝑫𝑩</m:t>
                                </m:r>
                              </m:e>
                            </m:acc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  <m:acc>
                              <m:accPr>
                                <m:chr m:val="⃗"/>
                                <m:ctrlPr>
                                  <a:rPr lang="en-US" sz="4800" b="1" i="1">
                                    <a:latin typeface="Cambria Math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𝑩𝑵</m:t>
                                </m:r>
                              </m:e>
                            </m:acc>
                          </m:e>
                        </m:eqArr>
                      </m:e>
                    </m:d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en-US" sz="48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30555">
                  <a:lnSpc>
                    <a:spcPct val="107000"/>
                  </a:lnSpc>
                  <a:spcAft>
                    <a:spcPts val="800"/>
                  </a:spcAft>
                  <a:tabLst>
                    <a:tab pos="630555" algn="l"/>
                  </a:tabLst>
                </a:pPr>
                <a:endParaRPr lang="en-US" sz="48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0" name="TextBox 59">
                <a:extLst>
                  <a:ext uri="{FF2B5EF4-FFF2-40B4-BE49-F238E27FC236}">
                    <a16:creationId xmlns:a16="http://schemas.microsoft.com/office/drawing/2014/main" id="{2E4EF38B-D9C0-41AE-A710-096521C83F5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6503010"/>
                <a:ext cx="20756783" cy="3138231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1" name="Oval 60">
            <a:extLst>
              <a:ext uri="{FF2B5EF4-FFF2-40B4-BE49-F238E27FC236}">
                <a16:creationId xmlns="" xmlns:a16="http://schemas.microsoft.com/office/drawing/2014/main" id="{07A1DA9D-A5F5-441E-A3D6-71BCE7B95425}"/>
              </a:ext>
            </a:extLst>
          </p:cNvPr>
          <p:cNvSpPr/>
          <p:nvPr/>
        </p:nvSpPr>
        <p:spPr>
          <a:xfrm>
            <a:off x="1883480" y="4142277"/>
            <a:ext cx="1262488" cy="900493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6400" b="1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A</a:t>
            </a:r>
            <a:endParaRPr kumimoji="0" lang="en-US" sz="64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0" name="TextBox 69">
                <a:extLst>
                  <a:ext uri="{FF2B5EF4-FFF2-40B4-BE49-F238E27FC236}">
                    <a16:creationId xmlns="" xmlns:a16="http://schemas.microsoft.com/office/drawing/2014/main" id="{CDA888DB-238A-4A8D-8274-035F5B244FAE}"/>
                  </a:ext>
                </a:extLst>
              </p:cNvPr>
              <p:cNvSpPr txBox="1"/>
              <p:nvPr/>
            </p:nvSpPr>
            <p:spPr>
              <a:xfrm>
                <a:off x="12898249" y="4633648"/>
                <a:ext cx="10493628" cy="143000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630555">
                  <a:lnSpc>
                    <a:spcPct val="115000"/>
                  </a:lnSpc>
                  <a:spcAft>
                    <a:spcPts val="800"/>
                  </a:spcAft>
                </a:pP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.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Các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vectơ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𝐵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𝐷𝐶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𝑀𝑁</m:t>
                        </m:r>
                      </m:e>
                    </m:acc>
                  </m:oMath>
                </a14:m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đồng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phẳng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.</a:t>
                </a:r>
                <a:endParaRPr lang="en-US" sz="48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70" name="TextBox 69">
                <a:extLst>
                  <a:ext uri="{FF2B5EF4-FFF2-40B4-BE49-F238E27FC236}">
                    <a16:creationId xmlns:a16="http://schemas.microsoft.com/office/drawing/2014/main" id="{CDA888DB-238A-4A8D-8274-035F5B244FA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898249" y="4633648"/>
                <a:ext cx="10493628" cy="1430007"/>
              </a:xfrm>
              <a:prstGeom prst="rect">
                <a:avLst/>
              </a:prstGeom>
              <a:blipFill>
                <a:blip r:embed="rId8"/>
                <a:stretch>
                  <a:fillRect t="-8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2" name="Rectangle 76">
            <a:extLst>
              <a:ext uri="{FF2B5EF4-FFF2-40B4-BE49-F238E27FC236}">
                <a16:creationId xmlns="" xmlns:a16="http://schemas.microsoft.com/office/drawing/2014/main" id="{FB0B01E4-DD60-46A2-A6DB-4E1A08BA60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15240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6" name="TextBox 115">
                <a:extLst>
                  <a:ext uri="{FF2B5EF4-FFF2-40B4-BE49-F238E27FC236}">
                    <a16:creationId xmlns="" xmlns:a16="http://schemas.microsoft.com/office/drawing/2014/main" id="{A37FB647-24E4-49C7-A647-C10B46BF681A}"/>
                  </a:ext>
                </a:extLst>
              </p:cNvPr>
              <p:cNvSpPr txBox="1"/>
              <p:nvPr/>
            </p:nvSpPr>
            <p:spPr>
              <a:xfrm>
                <a:off x="761265" y="12345990"/>
                <a:ext cx="22241458" cy="129176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457200" indent="173355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4800" b="1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.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úng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iểu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iễn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ống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áp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án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A ta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𝑀𝑁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8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4</m:t>
                        </m:r>
                      </m:den>
                    </m:f>
                    <m:acc>
                      <m:accPr>
                        <m:chr m:val="⃗"/>
                        <m:ctrlPr>
                          <a:rPr lang="en-US" sz="48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𝐵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f>
                      <m:fPr>
                        <m:ctrlPr>
                          <a:rPr lang="en-US" sz="48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4</m:t>
                        </m:r>
                      </m:den>
                    </m:f>
                    <m:acc>
                      <m:accPr>
                        <m:chr m:val="⃗"/>
                        <m:ctrlPr>
                          <a:rPr lang="en-US" sz="48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𝐷𝐶</m:t>
                        </m:r>
                      </m:e>
                    </m:acc>
                  </m:oMath>
                </a14:m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116" name="TextBox 115">
                <a:extLst>
                  <a:ext uri="{FF2B5EF4-FFF2-40B4-BE49-F238E27FC236}">
                    <a16:creationId xmlns:a16="http://schemas.microsoft.com/office/drawing/2014/main" id="{A37FB647-24E4-49C7-A647-C10B46BF681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1265" y="12345990"/>
                <a:ext cx="22241458" cy="1291764"/>
              </a:xfrm>
              <a:prstGeom prst="rect">
                <a:avLst/>
              </a:prstGeom>
              <a:blipFill>
                <a:blip r:embed="rId9"/>
                <a:stretch>
                  <a:fillRect b="-117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2" name="Rectangle 32">
            <a:extLst>
              <a:ext uri="{FF2B5EF4-FFF2-40B4-BE49-F238E27FC236}">
                <a16:creationId xmlns="" xmlns:a16="http://schemas.microsoft.com/office/drawing/2014/main" id="{121B4489-A650-4D88-8472-FE27C7A6D1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-77206" y="362073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0" name="TextBox 89">
                <a:extLst>
                  <a:ext uri="{FF2B5EF4-FFF2-40B4-BE49-F238E27FC236}">
                    <a16:creationId xmlns="" xmlns:a16="http://schemas.microsoft.com/office/drawing/2014/main" id="{AD6EB637-0C54-4762-91CB-D793BE5917F7}"/>
                  </a:ext>
                </a:extLst>
              </p:cNvPr>
              <p:cNvSpPr txBox="1"/>
              <p:nvPr/>
            </p:nvSpPr>
            <p:spPr>
              <a:xfrm>
                <a:off x="616133" y="8374347"/>
                <a:ext cx="19930609" cy="131529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457200" indent="173355">
                  <a:lnSpc>
                    <a:spcPct val="115000"/>
                  </a:lnSpc>
                  <a:spcAft>
                    <a:spcPts val="800"/>
                  </a:spcAft>
                </a:pPr>
                <a14:m>
                  <m:oMath xmlns:m="http://schemas.openxmlformats.org/officeDocument/2006/math">
                    <m:r>
                      <a:rPr lang="fr-FR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⇒</m:t>
                    </m:r>
                    <m:r>
                      <a:rPr lang="fr-FR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𝟒</m:t>
                    </m:r>
                    <m:acc>
                      <m:accPr>
                        <m:chr m:val="⃗"/>
                        <m:ctrlPr>
                          <a:rPr lang="en-US" sz="4800" b="1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fr-FR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𝑴𝑵</m:t>
                        </m:r>
                      </m:e>
                    </m:acc>
                    <m:r>
                      <a:rPr lang="fr-FR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800" b="1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fr-FR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𝑪</m:t>
                        </m:r>
                      </m:e>
                    </m:acc>
                    <m:r>
                      <a:rPr lang="fr-FR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fr-FR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</m:t>
                    </m:r>
                    <m:acc>
                      <m:accPr>
                        <m:chr m:val="⃗"/>
                        <m:ctrlPr>
                          <a:rPr lang="en-US" sz="4800" b="1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fr-FR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𝑩𝑫</m:t>
                        </m:r>
                      </m:e>
                    </m:acc>
                    <m:r>
                      <a:rPr lang="fr-FR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f>
                      <m:fPr>
                        <m:ctrlPr>
                          <a:rPr lang="en-US" sz="4800" b="1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fr-FR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fr-FR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  <m:acc>
                      <m:accPr>
                        <m:chr m:val="⃗"/>
                        <m:ctrlPr>
                          <a:rPr lang="en-US" sz="4800" b="1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fr-FR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𝑩𝑪</m:t>
                        </m:r>
                      </m:e>
                    </m:acc>
                  </m:oMath>
                </a14:m>
                <a:r>
                  <a:rPr lang="fr-FR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fr-FR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⇒</m:t>
                    </m:r>
                  </m:oMath>
                </a14:m>
                <a:r>
                  <a:rPr lang="fr-FR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𝐵𝐷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𝐶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𝑀𝑁</m:t>
                        </m:r>
                      </m:e>
                    </m:acc>
                  </m:oMath>
                </a14:m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ông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ồng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ẳng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90" name="TextBox 89">
                <a:extLst>
                  <a:ext uri="{FF2B5EF4-FFF2-40B4-BE49-F238E27FC236}">
                    <a16:creationId xmlns:a16="http://schemas.microsoft.com/office/drawing/2014/main" id="{AD6EB637-0C54-4762-91CB-D793BE5917F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6133" y="8374347"/>
                <a:ext cx="19930609" cy="1315296"/>
              </a:xfrm>
              <a:prstGeom prst="rect">
                <a:avLst/>
              </a:prstGeom>
              <a:blipFill>
                <a:blip r:embed="rId10"/>
                <a:stretch>
                  <a:fillRect b="-111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1" name="TextBox 90">
                <a:extLst>
                  <a:ext uri="{FF2B5EF4-FFF2-40B4-BE49-F238E27FC236}">
                    <a16:creationId xmlns="" xmlns:a16="http://schemas.microsoft.com/office/drawing/2014/main" id="{7FCCBA5C-423E-483E-8EDE-9149C8A67A41}"/>
                  </a:ext>
                </a:extLst>
              </p:cNvPr>
              <p:cNvSpPr txBox="1"/>
              <p:nvPr/>
            </p:nvSpPr>
            <p:spPr>
              <a:xfrm>
                <a:off x="616133" y="8950655"/>
                <a:ext cx="22005884" cy="229857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457200" indent="173355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4800" b="1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B.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úng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ì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4800" b="1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800" b="1" i="1"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&amp;</m:t>
                            </m:r>
                            <m:acc>
                              <m:accPr>
                                <m:chr m:val="⃗"/>
                                <m:ctrlPr>
                                  <a:rPr lang="en-US" sz="4800" b="1" i="1">
                                    <a:latin typeface="Cambria Math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𝑴𝑵</m:t>
                                </m:r>
                              </m:e>
                            </m:acc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=</m:t>
                            </m:r>
                            <m:acc>
                              <m:accPr>
                                <m:chr m:val="⃗"/>
                                <m:ctrlPr>
                                  <a:rPr lang="en-US" sz="4800" b="1" i="1">
                                    <a:latin typeface="Cambria Math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𝑴𝑷</m:t>
                                </m:r>
                              </m:e>
                            </m:acc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acc>
                              <m:accPr>
                                <m:chr m:val="⃗"/>
                                <m:ctrlPr>
                                  <a:rPr lang="en-US" sz="4800" b="1" i="1">
                                    <a:latin typeface="Cambria Math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𝑷𝑸</m:t>
                                </m:r>
                              </m:e>
                            </m:acc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acc>
                              <m:accPr>
                                <m:chr m:val="⃗"/>
                                <m:ctrlPr>
                                  <a:rPr lang="en-US" sz="4800" b="1" i="1">
                                    <a:latin typeface="Cambria Math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𝑸𝑵</m:t>
                                </m:r>
                              </m:e>
                            </m:acc>
                          </m:e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&amp;</m:t>
                            </m:r>
                            <m:acc>
                              <m:accPr>
                                <m:chr m:val="⃗"/>
                                <m:ctrlPr>
                                  <a:rPr lang="en-US" sz="4800" b="1" i="1">
                                    <a:latin typeface="Cambria Math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𝑴𝑵</m:t>
                                </m:r>
                              </m:e>
                            </m:acc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=</m:t>
                            </m:r>
                            <m:acc>
                              <m:accPr>
                                <m:chr m:val="⃗"/>
                                <m:ctrlPr>
                                  <a:rPr lang="en-US" sz="4800" b="1" i="1">
                                    <a:latin typeface="Cambria Math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𝑴𝑫</m:t>
                                </m:r>
                              </m:e>
                            </m:acc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acc>
                              <m:accPr>
                                <m:chr m:val="⃗"/>
                                <m:ctrlPr>
                                  <a:rPr lang="en-US" sz="4800" b="1" i="1">
                                    <a:latin typeface="Cambria Math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𝑫𝑪</m:t>
                                </m:r>
                              </m:e>
                            </m:acc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acc>
                              <m:accPr>
                                <m:chr m:val="⃗"/>
                                <m:ctrlPr>
                                  <a:rPr lang="en-US" sz="4800" b="1" i="1">
                                    <a:latin typeface="Cambria Math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𝑪𝑵</m:t>
                                </m:r>
                              </m:e>
                            </m:acc>
                          </m:e>
                        </m:eqArr>
                      </m:e>
                    </m:d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⇒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acc>
                      <m:accPr>
                        <m:chr m:val="⃗"/>
                        <m:ctrlPr>
                          <a:rPr lang="en-US" sz="4800" b="1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𝑴𝑵</m:t>
                        </m:r>
                      </m:e>
                    </m:acc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800" b="1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𝑷𝑸</m:t>
                        </m:r>
                      </m:e>
                    </m:acc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800" b="1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𝑫𝑪</m:t>
                        </m:r>
                      </m:e>
                    </m:acc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⇒</m:t>
                    </m:r>
                    <m:acc>
                      <m:accPr>
                        <m:chr m:val="⃗"/>
                        <m:ctrlPr>
                          <a:rPr lang="en-US" sz="4800" b="1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𝑴𝑵</m:t>
                        </m:r>
                      </m:e>
                    </m:acc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800" b="1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  <m:d>
                      <m:dPr>
                        <m:ctrlPr>
                          <a:rPr lang="en-US" sz="4800" b="1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𝑷𝑸</m:t>
                            </m:r>
                          </m:e>
                        </m:acc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𝑫𝑪</m:t>
                            </m:r>
                          </m:e>
                        </m:acc>
                      </m:e>
                    </m:d>
                  </m:oMath>
                </a14:m>
                <a:endParaRPr lang="en-US" sz="48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1" name="TextBox 90">
                <a:extLst>
                  <a:ext uri="{FF2B5EF4-FFF2-40B4-BE49-F238E27FC236}">
                    <a16:creationId xmlns:a16="http://schemas.microsoft.com/office/drawing/2014/main" id="{7FCCBA5C-423E-483E-8EDE-9149C8A67A4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6133" y="8950655"/>
                <a:ext cx="22005884" cy="2298578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2" name="TextBox 91">
                <a:extLst>
                  <a:ext uri="{FF2B5EF4-FFF2-40B4-BE49-F238E27FC236}">
                    <a16:creationId xmlns="" xmlns:a16="http://schemas.microsoft.com/office/drawing/2014/main" id="{B5F951C7-40AC-4B41-A25E-45B4F8F618E2}"/>
                  </a:ext>
                </a:extLst>
              </p:cNvPr>
              <p:cNvSpPr txBox="1"/>
              <p:nvPr/>
            </p:nvSpPr>
            <p:spPr>
              <a:xfrm>
                <a:off x="660249" y="11524620"/>
                <a:ext cx="21446462" cy="129176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457200" indent="173355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4800" b="1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.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úng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ằng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ách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iểu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iễn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𝑃𝑄</m:t>
                        </m:r>
                      </m:e>
                    </m:acc>
                  </m:oMath>
                </a14:m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ương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ự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hư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ên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ta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𝑃𝑄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8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d>
                      <m:dPr>
                        <m:ctrlPr>
                          <a:rPr lang="en-US" sz="48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800" i="1"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𝐴𝐵</m:t>
                            </m:r>
                          </m:e>
                        </m:acc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acc>
                          <m:accPr>
                            <m:chr m:val="⃗"/>
                            <m:ctrlPr>
                              <a:rPr lang="en-US" sz="4800" i="1"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𝐷𝐶</m:t>
                            </m:r>
                          </m:e>
                        </m:acc>
                      </m:e>
                    </m:d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endParaRPr lang="en-US" sz="48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2" name="TextBox 91">
                <a:extLst>
                  <a:ext uri="{FF2B5EF4-FFF2-40B4-BE49-F238E27FC236}">
                    <a16:creationId xmlns:a16="http://schemas.microsoft.com/office/drawing/2014/main" id="{B5F951C7-40AC-4B41-A25E-45B4F8F618E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0249" y="11524620"/>
                <a:ext cx="21446462" cy="1291764"/>
              </a:xfrm>
              <a:prstGeom prst="rect">
                <a:avLst/>
              </a:prstGeom>
              <a:blipFill>
                <a:blip r:embed="rId12"/>
                <a:stretch>
                  <a:fillRect b="-123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8" name="Rectangle 5">
            <a:extLst>
              <a:ext uri="{FF2B5EF4-FFF2-40B4-BE49-F238E27FC236}">
                <a16:creationId xmlns="" xmlns:a16="http://schemas.microsoft.com/office/drawing/2014/main" id="{504C7D62-A50F-46D5-95A8-9E3096EB57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9" name="Object 48">
            <a:extLst>
              <a:ext uri="{FF2B5EF4-FFF2-40B4-BE49-F238E27FC236}">
                <a16:creationId xmlns="" xmlns:a16="http://schemas.microsoft.com/office/drawing/2014/main" id="{FEBB68B7-5477-4A18-95C6-2ADE96AD83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4635305"/>
              </p:ext>
            </p:extLst>
          </p:nvPr>
        </p:nvGraphicFramePr>
        <p:xfrm>
          <a:off x="0" y="457199"/>
          <a:ext cx="190500" cy="1543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0" name="Equation" r:id="rId13" imgW="190417" imgH="152334" progId="Equation.DSMT4">
                  <p:embed/>
                </p:oleObj>
              </mc:Choice>
              <mc:Fallback>
                <p:oleObj name="Equation" r:id="rId13" imgW="190417" imgH="152334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57199"/>
                        <a:ext cx="190500" cy="15433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Rectangle 8">
            <a:extLst>
              <a:ext uri="{FF2B5EF4-FFF2-40B4-BE49-F238E27FC236}">
                <a16:creationId xmlns="" xmlns:a16="http://schemas.microsoft.com/office/drawing/2014/main" id="{E585B3A0-9086-44B0-83E8-410C7FD26F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7476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2" name="Object 51">
            <a:extLst>
              <a:ext uri="{FF2B5EF4-FFF2-40B4-BE49-F238E27FC236}">
                <a16:creationId xmlns="" xmlns:a16="http://schemas.microsoft.com/office/drawing/2014/main" id="{A4612D5D-8792-4EC4-A17A-49B16BECE19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400" y="609600"/>
          <a:ext cx="1905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1" name="Equation" r:id="rId15" imgW="190417" imgH="152334" progId="Equation.DSMT4">
                  <p:embed/>
                </p:oleObj>
              </mc:Choice>
              <mc:Fallback>
                <p:oleObj name="Equation" r:id="rId15" imgW="190417" imgH="152334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609600"/>
                        <a:ext cx="190500" cy="152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65" name="TextBox 64">
                <a:extLst>
                  <a:ext uri="{FF2B5EF4-FFF2-40B4-BE49-F238E27FC236}">
                    <a16:creationId xmlns="" xmlns:a16="http://schemas.microsoft.com/office/drawing/2014/main" id="{67D481F9-B97D-43A4-85F6-802ACD5876FB}"/>
                  </a:ext>
                </a:extLst>
              </p:cNvPr>
              <p:cNvSpPr txBox="1"/>
              <p:nvPr/>
            </p:nvSpPr>
            <p:spPr>
              <a:xfrm>
                <a:off x="955855" y="10820491"/>
                <a:ext cx="21598862" cy="96853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457200" indent="173355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4800" dirty="0" err="1">
                    <a:cs typeface="Times New Roman" panose="02020603050405020304" pitchFamily="18" charset="0"/>
                  </a:rPr>
                  <a:t>Nên</a:t>
                </a:r>
                <a:r>
                  <a:rPr lang="en-US" sz="4800" dirty="0"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𝑀𝑁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𝐷𝐶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𝑃𝑄</m:t>
                        </m:r>
                      </m:e>
                    </m:acc>
                  </m:oMath>
                </a14:m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: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đồng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phẳng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.</a:t>
                </a:r>
                <a:endParaRPr lang="en-US" sz="48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5" name="TextBox 64">
                <a:extLst>
                  <a:ext uri="{FF2B5EF4-FFF2-40B4-BE49-F238E27FC236}">
                    <a16:creationId xmlns:a16="http://schemas.microsoft.com/office/drawing/2014/main" id="{67D481F9-B97D-43A4-85F6-802ACD5876F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5855" y="10820491"/>
                <a:ext cx="21598862" cy="968535"/>
              </a:xfrm>
              <a:prstGeom prst="rect">
                <a:avLst/>
              </a:prstGeom>
              <a:blipFill>
                <a:blip r:embed="rId16"/>
                <a:stretch>
                  <a:fillRect t="-1258" b="-3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4" name="Rectangle 11">
            <a:extLst>
              <a:ext uri="{FF2B5EF4-FFF2-40B4-BE49-F238E27FC236}">
                <a16:creationId xmlns="" xmlns:a16="http://schemas.microsoft.com/office/drawing/2014/main" id="{75E3FE68-6FF1-4DBD-A595-721D2B8589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30480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8" name="Object 57">
            <a:extLst>
              <a:ext uri="{FF2B5EF4-FFF2-40B4-BE49-F238E27FC236}">
                <a16:creationId xmlns="" xmlns:a16="http://schemas.microsoft.com/office/drawing/2014/main" id="{7A3EBA98-DE1B-4BA1-A9BB-DE1734AB882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4800" y="762000"/>
          <a:ext cx="1905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2" name="Equation" r:id="rId17" imgW="190417" imgH="152334" progId="Equation.DSMT4">
                  <p:embed/>
                </p:oleObj>
              </mc:Choice>
              <mc:Fallback>
                <p:oleObj name="Equation" r:id="rId17" imgW="190417" imgH="152334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762000"/>
                        <a:ext cx="190500" cy="152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" name="Rectangle 14">
            <a:extLst>
              <a:ext uri="{FF2B5EF4-FFF2-40B4-BE49-F238E27FC236}">
                <a16:creationId xmlns="" xmlns:a16="http://schemas.microsoft.com/office/drawing/2014/main" id="{6628DE7D-70AC-47C1-AD93-6B47E20DED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45720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3" name="Object 62">
            <a:extLst>
              <a:ext uri="{FF2B5EF4-FFF2-40B4-BE49-F238E27FC236}">
                <a16:creationId xmlns="" xmlns:a16="http://schemas.microsoft.com/office/drawing/2014/main" id="{58BD81E3-623C-472C-88F3-AB27027480C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200" y="914400"/>
          <a:ext cx="1905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3" name="Equation" r:id="rId18" imgW="190417" imgH="152334" progId="Equation.DSMT4">
                  <p:embed/>
                </p:oleObj>
              </mc:Choice>
              <mc:Fallback>
                <p:oleObj name="Equation" r:id="rId18" imgW="190417" imgH="152334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914400"/>
                        <a:ext cx="190500" cy="152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530773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125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" grpId="0"/>
      <p:bldP spid="56" grpId="0"/>
      <p:bldP spid="57" grpId="0"/>
      <p:bldP spid="60" grpId="0"/>
      <p:bldP spid="61" grpId="0" animBg="1"/>
      <p:bldP spid="70" grpId="0"/>
      <p:bldP spid="116" grpId="0"/>
      <p:bldP spid="90" grpId="0"/>
      <p:bldP spid="91" grpId="0"/>
      <p:bldP spid="92" grpId="0"/>
      <p:bldP spid="6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" name="Group 18">
            <a:extLst>
              <a:ext uri="{FF2B5EF4-FFF2-40B4-BE49-F238E27FC236}">
                <a16:creationId xmlns="" xmlns:a16="http://schemas.microsoft.com/office/drawing/2014/main" id="{D176A5CF-62FA-4301-8149-385CB3AC2866}"/>
              </a:ext>
            </a:extLst>
          </p:cNvPr>
          <p:cNvGrpSpPr/>
          <p:nvPr/>
        </p:nvGrpSpPr>
        <p:grpSpPr>
          <a:xfrm>
            <a:off x="1283749" y="6055419"/>
            <a:ext cx="21819676" cy="6517580"/>
            <a:chOff x="1270511" y="5867400"/>
            <a:chExt cx="21819676" cy="6517580"/>
          </a:xfrm>
        </p:grpSpPr>
        <p:sp>
          <p:nvSpPr>
            <p:cNvPr id="20" name="Rounded Rectangle 101">
              <a:extLst>
                <a:ext uri="{FF2B5EF4-FFF2-40B4-BE49-F238E27FC236}">
                  <a16:creationId xmlns="" xmlns:a16="http://schemas.microsoft.com/office/drawing/2014/main" id="{AA6E8261-3E2A-4300-8280-CA48F69A12B1}"/>
                </a:ext>
              </a:extLst>
            </p:cNvPr>
            <p:cNvSpPr/>
            <p:nvPr/>
          </p:nvSpPr>
          <p:spPr>
            <a:xfrm>
              <a:off x="1272210" y="6058085"/>
              <a:ext cx="21817977" cy="6326895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21" name="Group 20">
              <a:extLst>
                <a:ext uri="{FF2B5EF4-FFF2-40B4-BE49-F238E27FC236}">
                  <a16:creationId xmlns="" xmlns:a16="http://schemas.microsoft.com/office/drawing/2014/main" id="{2260F0DA-0C4B-4209-83C1-B6960B0D3CC2}"/>
                </a:ext>
              </a:extLst>
            </p:cNvPr>
            <p:cNvGrpSpPr/>
            <p:nvPr/>
          </p:nvGrpSpPr>
          <p:grpSpPr>
            <a:xfrm>
              <a:off x="1270511" y="5867400"/>
              <a:ext cx="3568119" cy="845462"/>
              <a:chOff x="1224541" y="6305967"/>
              <a:chExt cx="3568119" cy="845462"/>
            </a:xfrm>
          </p:grpSpPr>
          <p:sp>
            <p:nvSpPr>
              <p:cNvPr id="22" name="Freeform 20">
                <a:extLst>
                  <a:ext uri="{FF2B5EF4-FFF2-40B4-BE49-F238E27FC236}">
                    <a16:creationId xmlns="" xmlns:a16="http://schemas.microsoft.com/office/drawing/2014/main" id="{99BB718D-FB14-4848-B97A-DEB2F3238783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" name="TextBox 22">
                <a:extLst>
                  <a:ext uri="{FF2B5EF4-FFF2-40B4-BE49-F238E27FC236}">
                    <a16:creationId xmlns="" xmlns:a16="http://schemas.microsoft.com/office/drawing/2014/main" id="{4BB6A72E-C08A-4543-BA5A-FA50C1B8E0F8}"/>
                  </a:ext>
                </a:extLst>
              </p:cNvPr>
              <p:cNvSpPr txBox="1"/>
              <p:nvPr/>
            </p:nvSpPr>
            <p:spPr>
              <a:xfrm>
                <a:off x="2296330" y="6305967"/>
                <a:ext cx="237276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24" name="Round Diagonal Corner Rectangle 105">
                <a:extLst>
                  <a:ext uri="{FF2B5EF4-FFF2-40B4-BE49-F238E27FC236}">
                    <a16:creationId xmlns="" xmlns:a16="http://schemas.microsoft.com/office/drawing/2014/main" id="{87936D71-C73B-45AB-842A-CC396A3E8F74}"/>
                  </a:ext>
                </a:extLst>
              </p:cNvPr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5" name="Freeform 15">
                <a:extLst>
                  <a:ext uri="{FF2B5EF4-FFF2-40B4-BE49-F238E27FC236}">
                    <a16:creationId xmlns="" xmlns:a16="http://schemas.microsoft.com/office/drawing/2014/main" id="{0F9B1D33-88A8-4268-A8D9-6D7C79CEEEDE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43" name="Group 42">
            <a:extLst>
              <a:ext uri="{FF2B5EF4-FFF2-40B4-BE49-F238E27FC236}">
                <a16:creationId xmlns="" xmlns:a16="http://schemas.microsoft.com/office/drawing/2014/main" id="{2AB08E22-FA76-4441-938E-83FFEBA37E5D}"/>
              </a:ext>
            </a:extLst>
          </p:cNvPr>
          <p:cNvGrpSpPr/>
          <p:nvPr/>
        </p:nvGrpSpPr>
        <p:grpSpPr>
          <a:xfrm>
            <a:off x="1220787" y="1726487"/>
            <a:ext cx="21793201" cy="3836113"/>
            <a:chOff x="1220787" y="1574087"/>
            <a:chExt cx="21793201" cy="3928902"/>
          </a:xfrm>
        </p:grpSpPr>
        <p:sp>
          <p:nvSpPr>
            <p:cNvPr id="44" name="Rounded Rectangle 70">
              <a:extLst>
                <a:ext uri="{FF2B5EF4-FFF2-40B4-BE49-F238E27FC236}">
                  <a16:creationId xmlns="" xmlns:a16="http://schemas.microsoft.com/office/drawing/2014/main" id="{21867958-3592-4985-A952-2D5C14EFF9C5}"/>
                </a:ext>
              </a:extLst>
            </p:cNvPr>
            <p:cNvSpPr/>
            <p:nvPr/>
          </p:nvSpPr>
          <p:spPr>
            <a:xfrm>
              <a:off x="1224920" y="2061864"/>
              <a:ext cx="21789068" cy="3441125"/>
            </a:xfrm>
            <a:prstGeom prst="roundRect">
              <a:avLst>
                <a:gd name="adj" fmla="val 392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45" name="Group 44">
              <a:extLst>
                <a:ext uri="{FF2B5EF4-FFF2-40B4-BE49-F238E27FC236}">
                  <a16:creationId xmlns="" xmlns:a16="http://schemas.microsoft.com/office/drawing/2014/main" id="{F003FD3F-2C17-4904-AF74-3C3700CCD659}"/>
                </a:ext>
              </a:extLst>
            </p:cNvPr>
            <p:cNvGrpSpPr/>
            <p:nvPr/>
          </p:nvGrpSpPr>
          <p:grpSpPr>
            <a:xfrm>
              <a:off x="1220787" y="1574087"/>
              <a:ext cx="3254701" cy="940513"/>
              <a:chOff x="1311958" y="3405486"/>
              <a:chExt cx="3254701" cy="940513"/>
            </a:xfrm>
          </p:grpSpPr>
          <p:sp>
            <p:nvSpPr>
              <p:cNvPr id="46" name="Freeform 20">
                <a:extLst>
                  <a:ext uri="{FF2B5EF4-FFF2-40B4-BE49-F238E27FC236}">
                    <a16:creationId xmlns="" xmlns:a16="http://schemas.microsoft.com/office/drawing/2014/main" id="{A0323D93-F915-498D-BB17-1376CCAE1863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7" name="TextBox 46">
                <a:extLst>
                  <a:ext uri="{FF2B5EF4-FFF2-40B4-BE49-F238E27FC236}">
                    <a16:creationId xmlns="" xmlns:a16="http://schemas.microsoft.com/office/drawing/2014/main" id="{8DD1E640-62EF-405A-8786-7F60204FF8B7}"/>
                  </a:ext>
                </a:extLst>
              </p:cNvPr>
              <p:cNvSpPr txBox="1"/>
              <p:nvPr/>
            </p:nvSpPr>
            <p:spPr>
              <a:xfrm>
                <a:off x="2243587" y="3483623"/>
                <a:ext cx="2323072" cy="83099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8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8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vi-VN" sz="4800" b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1</a:t>
                </a:r>
                <a:endParaRPr lang="en-US" sz="48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48" name="Group 58">
                <a:extLst>
                  <a:ext uri="{FF2B5EF4-FFF2-40B4-BE49-F238E27FC236}">
                    <a16:creationId xmlns="" xmlns:a16="http://schemas.microsoft.com/office/drawing/2014/main" id="{1743FA94-B030-4C21-82D8-D6280A4F4AEA}"/>
                  </a:ext>
                </a:extLst>
              </p:cNvPr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49" name="Rectangle 48">
                  <a:extLst>
                    <a:ext uri="{FF2B5EF4-FFF2-40B4-BE49-F238E27FC236}">
                      <a16:creationId xmlns="" xmlns:a16="http://schemas.microsoft.com/office/drawing/2014/main" id="{D9D9DE43-8697-402F-A58D-49EBD41876E6}"/>
                    </a:ext>
                  </a:extLst>
                </p:cNvPr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8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0" name="Freeform 13">
                  <a:extLst>
                    <a:ext uri="{FF2B5EF4-FFF2-40B4-BE49-F238E27FC236}">
                      <a16:creationId xmlns="" xmlns:a16="http://schemas.microsoft.com/office/drawing/2014/main" id="{C64F700D-982C-45AD-82FB-050FC4548B3A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1" name="Freeform 14">
                  <a:extLst>
                    <a:ext uri="{FF2B5EF4-FFF2-40B4-BE49-F238E27FC236}">
                      <a16:creationId xmlns="" xmlns:a16="http://schemas.microsoft.com/office/drawing/2014/main" id="{75573A88-114C-48C4-A618-F4BF5FA87BEA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2" name="Freeform 15">
                  <a:extLst>
                    <a:ext uri="{FF2B5EF4-FFF2-40B4-BE49-F238E27FC236}">
                      <a16:creationId xmlns="" xmlns:a16="http://schemas.microsoft.com/office/drawing/2014/main" id="{610D1988-DBD3-4AEC-8D07-C819B57EBB62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3" name="Freeform 16">
                  <a:extLst>
                    <a:ext uri="{FF2B5EF4-FFF2-40B4-BE49-F238E27FC236}">
                      <a16:creationId xmlns="" xmlns:a16="http://schemas.microsoft.com/office/drawing/2014/main" id="{E1292DC3-485F-45A4-B392-1EA27929663F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4" name="Freeform 17">
                  <a:extLst>
                    <a:ext uri="{FF2B5EF4-FFF2-40B4-BE49-F238E27FC236}">
                      <a16:creationId xmlns="" xmlns:a16="http://schemas.microsoft.com/office/drawing/2014/main" id="{2395D1F2-DCE8-4082-80D1-259A59485E5D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5" name="Freeform 18">
                  <a:extLst>
                    <a:ext uri="{FF2B5EF4-FFF2-40B4-BE49-F238E27FC236}">
                      <a16:creationId xmlns="" xmlns:a16="http://schemas.microsoft.com/office/drawing/2014/main" id="{EE1FBA8C-BE70-4F55-A375-EEFB857BD979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6" name="Freeform 19">
                  <a:extLst>
                    <a:ext uri="{FF2B5EF4-FFF2-40B4-BE49-F238E27FC236}">
                      <a16:creationId xmlns="" xmlns:a16="http://schemas.microsoft.com/office/drawing/2014/main" id="{A807AE58-C7FA-45A6-8377-79FDAD081DD3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7" name="Freeform 20">
                  <a:extLst>
                    <a:ext uri="{FF2B5EF4-FFF2-40B4-BE49-F238E27FC236}">
                      <a16:creationId xmlns="" xmlns:a16="http://schemas.microsoft.com/office/drawing/2014/main" id="{6632A54F-5299-410C-A68C-870418CDCD0C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8" name="Freeform 21">
                  <a:extLst>
                    <a:ext uri="{FF2B5EF4-FFF2-40B4-BE49-F238E27FC236}">
                      <a16:creationId xmlns="" xmlns:a16="http://schemas.microsoft.com/office/drawing/2014/main" id="{DA55D1BA-37C7-4DAB-B08D-7ADCC0A6CC0C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9" name="Freeform 22">
                  <a:extLst>
                    <a:ext uri="{FF2B5EF4-FFF2-40B4-BE49-F238E27FC236}">
                      <a16:creationId xmlns="" xmlns:a16="http://schemas.microsoft.com/office/drawing/2014/main" id="{A6672DCE-4BD6-4170-8997-5153B40F5FAB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0" name="Freeform 23">
                  <a:extLst>
                    <a:ext uri="{FF2B5EF4-FFF2-40B4-BE49-F238E27FC236}">
                      <a16:creationId xmlns="" xmlns:a16="http://schemas.microsoft.com/office/drawing/2014/main" id="{18BB62C8-B1A2-45E8-9C54-FF0F195513D9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1" name="Freeform 24">
                  <a:extLst>
                    <a:ext uri="{FF2B5EF4-FFF2-40B4-BE49-F238E27FC236}">
                      <a16:creationId xmlns="" xmlns:a16="http://schemas.microsoft.com/office/drawing/2014/main" id="{A5E83790-D069-4E4A-97A6-25F88EF66A99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2" name="Freeform 25">
                  <a:extLst>
                    <a:ext uri="{FF2B5EF4-FFF2-40B4-BE49-F238E27FC236}">
                      <a16:creationId xmlns="" xmlns:a16="http://schemas.microsoft.com/office/drawing/2014/main" id="{421D42EC-CF0F-4E21-97BA-05587E1BAEF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3" name="Freeform 26">
                  <a:extLst>
                    <a:ext uri="{FF2B5EF4-FFF2-40B4-BE49-F238E27FC236}">
                      <a16:creationId xmlns="" xmlns:a16="http://schemas.microsoft.com/office/drawing/2014/main" id="{123AAE2D-F763-4C3E-9FE5-EB9AB5BB9B5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4" name="Freeform 27">
                  <a:extLst>
                    <a:ext uri="{FF2B5EF4-FFF2-40B4-BE49-F238E27FC236}">
                      <a16:creationId xmlns="" xmlns:a16="http://schemas.microsoft.com/office/drawing/2014/main" id="{4F88FC9B-42DE-4E4A-8648-2A861E6B739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5" name="Freeform 28">
                  <a:extLst>
                    <a:ext uri="{FF2B5EF4-FFF2-40B4-BE49-F238E27FC236}">
                      <a16:creationId xmlns="" xmlns:a16="http://schemas.microsoft.com/office/drawing/2014/main" id="{D278C45E-EE92-469E-81E7-14DCF48796F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6" name="Freeform 29">
                  <a:extLst>
                    <a:ext uri="{FF2B5EF4-FFF2-40B4-BE49-F238E27FC236}">
                      <a16:creationId xmlns="" xmlns:a16="http://schemas.microsoft.com/office/drawing/2014/main" id="{66DF32AE-2280-4FC8-A492-A411DE7F90D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7" name="Freeform 30">
                  <a:extLst>
                    <a:ext uri="{FF2B5EF4-FFF2-40B4-BE49-F238E27FC236}">
                      <a16:creationId xmlns="" xmlns:a16="http://schemas.microsoft.com/office/drawing/2014/main" id="{18EFF207-B932-4CD8-BE33-04156D4AED1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8" name="Freeform 31">
                  <a:extLst>
                    <a:ext uri="{FF2B5EF4-FFF2-40B4-BE49-F238E27FC236}">
                      <a16:creationId xmlns="" xmlns:a16="http://schemas.microsoft.com/office/drawing/2014/main" id="{46C20402-F39F-410D-B94F-24E5D5DF0D9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9" name="Freeform 32">
                  <a:extLst>
                    <a:ext uri="{FF2B5EF4-FFF2-40B4-BE49-F238E27FC236}">
                      <a16:creationId xmlns="" xmlns:a16="http://schemas.microsoft.com/office/drawing/2014/main" id="{EF5CA40A-EE1E-4027-972E-613FF411057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70" name="Freeform 33">
                  <a:extLst>
                    <a:ext uri="{FF2B5EF4-FFF2-40B4-BE49-F238E27FC236}">
                      <a16:creationId xmlns="" xmlns:a16="http://schemas.microsoft.com/office/drawing/2014/main" id="{77152B25-2A86-48F7-A0DA-3BD875D605B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71" name="Freeform 34">
                  <a:extLst>
                    <a:ext uri="{FF2B5EF4-FFF2-40B4-BE49-F238E27FC236}">
                      <a16:creationId xmlns="" xmlns:a16="http://schemas.microsoft.com/office/drawing/2014/main" id="{5DC12752-F392-4DDB-B2C5-A79E23FCAD3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72" name="Freeform 35">
                  <a:extLst>
                    <a:ext uri="{FF2B5EF4-FFF2-40B4-BE49-F238E27FC236}">
                      <a16:creationId xmlns="" xmlns:a16="http://schemas.microsoft.com/office/drawing/2014/main" id="{D8565BFB-39BF-4FB2-A900-32A8A62B5DD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73" name="Freeform 36">
                  <a:extLst>
                    <a:ext uri="{FF2B5EF4-FFF2-40B4-BE49-F238E27FC236}">
                      <a16:creationId xmlns="" xmlns:a16="http://schemas.microsoft.com/office/drawing/2014/main" id="{0AC7E770-36B9-444A-8849-16948A76098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74" name="Rectangle 73">
                <a:extLst>
                  <a:ext uri="{FF2B5EF4-FFF2-40B4-BE49-F238E27FC236}">
                    <a16:creationId xmlns="" xmlns:a16="http://schemas.microsoft.com/office/drawing/2014/main" id="{499CDBA5-2B79-41EE-8FAA-F48668C95F0D}"/>
                  </a:ext>
                </a:extLst>
              </p:cNvPr>
              <p:cNvSpPr/>
              <p:nvPr/>
            </p:nvSpPr>
            <p:spPr>
              <a:xfrm>
                <a:off x="1570257" y="2825214"/>
                <a:ext cx="21215130" cy="258532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sz="5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          Cho </a:t>
                </a:r>
                <a:r>
                  <a:rPr lang="en-US" sz="54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tứ</a:t>
                </a:r>
                <a:r>
                  <a:rPr lang="en-US" sz="5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54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diện</a:t>
                </a:r>
                <a:r>
                  <a:rPr lang="en-US" sz="5400" b="1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400" b="0" i="1" smtClean="0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𝐴𝐵𝐶𝐷</m:t>
                    </m:r>
                  </m:oMath>
                </a14:m>
                <a:r>
                  <a:rPr lang="en-US" sz="5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, </a:t>
                </a:r>
                <a:r>
                  <a:rPr lang="en-US" sz="54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kể</a:t>
                </a:r>
                <a:r>
                  <a:rPr lang="en-US" sz="5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54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tên</a:t>
                </a:r>
                <a:r>
                  <a:rPr lang="en-US" sz="5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54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các</a:t>
                </a:r>
                <a:r>
                  <a:rPr lang="en-US" sz="5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54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vect</a:t>
                </a:r>
                <a:r>
                  <a:rPr lang="vi-VN" sz="5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ơ</a:t>
                </a:r>
                <a:r>
                  <a:rPr lang="en-US" sz="5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54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có</a:t>
                </a:r>
                <a:r>
                  <a:rPr lang="en-US" sz="5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vi-VN" sz="5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đ</a:t>
                </a:r>
                <a:r>
                  <a:rPr lang="en-US" sz="54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iểm</a:t>
                </a:r>
                <a:r>
                  <a:rPr lang="en-US" sz="5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vi-VN" sz="5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đ</a:t>
                </a:r>
                <a:r>
                  <a:rPr lang="en-US" sz="54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ầu</a:t>
                </a:r>
                <a:r>
                  <a:rPr lang="en-US" sz="5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54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là</a:t>
                </a:r>
                <a:r>
                  <a:rPr lang="en-US" sz="5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400" b="0" i="1" smtClean="0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𝐴</m:t>
                    </m:r>
                  </m:oMath>
                </a14:m>
                <a:r>
                  <a:rPr lang="en-US" sz="5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, </a:t>
                </a:r>
                <a:r>
                  <a:rPr lang="vi-VN" sz="5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đ</a:t>
                </a:r>
                <a:r>
                  <a:rPr lang="en-US" sz="54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iểm</a:t>
                </a:r>
                <a:r>
                  <a:rPr lang="en-US" sz="5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54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cuối</a:t>
                </a:r>
                <a:r>
                  <a:rPr lang="en-US" sz="5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54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là</a:t>
                </a:r>
                <a:r>
                  <a:rPr lang="en-US" sz="5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54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các</a:t>
                </a:r>
                <a:r>
                  <a:rPr lang="en-US" sz="5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vi-VN" sz="5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đ</a:t>
                </a:r>
                <a:r>
                  <a:rPr lang="en-US" sz="54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ỉnh</a:t>
                </a:r>
                <a:r>
                  <a:rPr lang="en-US" sz="5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54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còn</a:t>
                </a:r>
                <a:r>
                  <a:rPr lang="en-US" sz="5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54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lại</a:t>
                </a:r>
                <a:r>
                  <a:rPr lang="en-US" sz="5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54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của</a:t>
                </a:r>
                <a:r>
                  <a:rPr lang="en-US" sz="5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54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tứ</a:t>
                </a:r>
                <a:r>
                  <a:rPr lang="en-US" sz="5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54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diện</a:t>
                </a:r>
                <a:r>
                  <a:rPr lang="en-US" sz="5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. </a:t>
                </a:r>
                <a:r>
                  <a:rPr lang="en-US" sz="54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Các</a:t>
                </a:r>
                <a:r>
                  <a:rPr lang="en-US" sz="5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54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vectơ</a:t>
                </a:r>
                <a:r>
                  <a:rPr lang="en-US" sz="5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54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đó</a:t>
                </a:r>
                <a:r>
                  <a:rPr lang="en-US" sz="5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54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có</a:t>
                </a:r>
                <a:r>
                  <a:rPr lang="en-US" sz="5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54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cùng</a:t>
                </a:r>
                <a:r>
                  <a:rPr lang="en-US" sz="5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54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nằm</a:t>
                </a:r>
                <a:r>
                  <a:rPr lang="en-US" sz="5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54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trong</a:t>
                </a:r>
                <a:r>
                  <a:rPr lang="en-US" sz="5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54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một</a:t>
                </a:r>
                <a:r>
                  <a:rPr lang="en-US" sz="5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54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mặt</a:t>
                </a:r>
                <a:r>
                  <a:rPr lang="en-US" sz="5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54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phẳng</a:t>
                </a:r>
                <a:r>
                  <a:rPr lang="en-US" sz="5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54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không</a:t>
                </a:r>
                <a:r>
                  <a:rPr lang="en-US" sz="5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?</a:t>
                </a:r>
                <a:endParaRPr lang="en-US" sz="54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4" name="Rectangle 73">
                <a:extLst>
                  <a:ext uri="{FF2B5EF4-FFF2-40B4-BE49-F238E27FC236}">
                    <a16:creationId xmlns:a16="http://schemas.microsoft.com/office/drawing/2014/main" id="{499CDBA5-2B79-41EE-8FAA-F48668C95F0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70257" y="2825214"/>
                <a:ext cx="21215130" cy="2585323"/>
              </a:xfrm>
              <a:prstGeom prst="rect">
                <a:avLst/>
              </a:prstGeom>
              <a:blipFill>
                <a:blip r:embed="rId3"/>
                <a:stretch>
                  <a:fillRect l="-1552" t="-6588" r="-1523" b="-131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5" name="Picture 74">
            <a:extLst>
              <a:ext uri="{FF2B5EF4-FFF2-40B4-BE49-F238E27FC236}">
                <a16:creationId xmlns="" xmlns:a16="http://schemas.microsoft.com/office/drawing/2014/main" id="{B035F205-A487-4277-B18B-97DB6D2813E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376696" y="6144259"/>
            <a:ext cx="6528125" cy="6616530"/>
          </a:xfrm>
          <a:prstGeom prst="rect">
            <a:avLst/>
          </a:prstGeom>
        </p:spPr>
      </p:pic>
      <p:cxnSp>
        <p:nvCxnSpPr>
          <p:cNvPr id="76" name="Straight Arrow Connector 75">
            <a:extLst>
              <a:ext uri="{FF2B5EF4-FFF2-40B4-BE49-F238E27FC236}">
                <a16:creationId xmlns="" xmlns:a16="http://schemas.microsoft.com/office/drawing/2014/main" id="{7DD4CE0A-27F9-49B6-84AD-CC5804B93945}"/>
              </a:ext>
            </a:extLst>
          </p:cNvPr>
          <p:cNvCxnSpPr/>
          <p:nvPr/>
        </p:nvCxnSpPr>
        <p:spPr>
          <a:xfrm flipH="1">
            <a:off x="17146587" y="6858000"/>
            <a:ext cx="1600200" cy="2971800"/>
          </a:xfrm>
          <a:prstGeom prst="straightConnector1">
            <a:avLst/>
          </a:prstGeom>
          <a:ln w="762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77" name="Rectangle 76">
                <a:extLst>
                  <a:ext uri="{FF2B5EF4-FFF2-40B4-BE49-F238E27FC236}">
                    <a16:creationId xmlns="" xmlns:a16="http://schemas.microsoft.com/office/drawing/2014/main" id="{2BFA77B7-F8E5-4E92-8882-90AB966DBDE3}"/>
                  </a:ext>
                </a:extLst>
              </p:cNvPr>
              <p:cNvSpPr/>
              <p:nvPr/>
            </p:nvSpPr>
            <p:spPr>
              <a:xfrm>
                <a:off x="2708790" y="9295844"/>
                <a:ext cx="1103892" cy="85606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400" i="1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sz="440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  <m:r>
                            <a:rPr lang="en-US" sz="4400" i="1"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</m:acc>
                    </m:oMath>
                  </m:oMathPara>
                </a14:m>
                <a:endPara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77" name="Rectangle 76">
                <a:extLst>
                  <a:ext uri="{FF2B5EF4-FFF2-40B4-BE49-F238E27FC236}">
                    <a16:creationId xmlns:a16="http://schemas.microsoft.com/office/drawing/2014/main" id="{2BFA77B7-F8E5-4E92-8882-90AB966DBDE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08790" y="9295844"/>
                <a:ext cx="1103892" cy="856068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8" name="Rectangle 77">
                <a:extLst>
                  <a:ext uri="{FF2B5EF4-FFF2-40B4-BE49-F238E27FC236}">
                    <a16:creationId xmlns="" xmlns:a16="http://schemas.microsoft.com/office/drawing/2014/main" id="{9862FB92-5DFD-4DFF-8181-1620A1B434F8}"/>
                  </a:ext>
                </a:extLst>
              </p:cNvPr>
              <p:cNvSpPr/>
              <p:nvPr/>
            </p:nvSpPr>
            <p:spPr>
              <a:xfrm>
                <a:off x="4210180" y="9295844"/>
                <a:ext cx="1031821" cy="85606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400" i="1" smtClean="0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sz="4400" i="1">
                              <a:latin typeface="Cambria Math" panose="02040503050406030204" pitchFamily="18" charset="0"/>
                            </a:rPr>
                            <m:t>𝐴</m:t>
                          </m:r>
                          <m:r>
                            <a:rPr lang="en-US" sz="4400" b="0" i="1" smtClean="0"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</m:acc>
                    </m:oMath>
                  </m:oMathPara>
                </a14:m>
                <a:endParaRPr lang="en-US" sz="4400" dirty="0"/>
              </a:p>
            </p:txBody>
          </p:sp>
        </mc:Choice>
        <mc:Fallback xmlns="">
          <p:sp>
            <p:nvSpPr>
              <p:cNvPr id="78" name="Rectangle 77">
                <a:extLst>
                  <a:ext uri="{FF2B5EF4-FFF2-40B4-BE49-F238E27FC236}">
                    <a16:creationId xmlns:a16="http://schemas.microsoft.com/office/drawing/2014/main" id="{9862FB92-5DFD-4DFF-8181-1620A1B434F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10180" y="9295844"/>
                <a:ext cx="1031821" cy="856068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9" name="Rectangle 78">
                <a:extLst>
                  <a:ext uri="{FF2B5EF4-FFF2-40B4-BE49-F238E27FC236}">
                    <a16:creationId xmlns="" xmlns:a16="http://schemas.microsoft.com/office/drawing/2014/main" id="{AE30D0E6-ACF9-49A1-8080-A034BC9A23F0}"/>
                  </a:ext>
                </a:extLst>
              </p:cNvPr>
              <p:cNvSpPr/>
              <p:nvPr/>
            </p:nvSpPr>
            <p:spPr>
              <a:xfrm>
                <a:off x="5628235" y="9295844"/>
                <a:ext cx="1078052" cy="85606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400" i="1" smtClean="0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sz="4400" i="1">
                              <a:latin typeface="Cambria Math" panose="02040503050406030204" pitchFamily="18" charset="0"/>
                            </a:rPr>
                            <m:t>𝐴</m:t>
                          </m:r>
                          <m:r>
                            <a:rPr lang="en-US" sz="4400" b="0" i="1" smtClean="0"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</m:acc>
                    </m:oMath>
                  </m:oMathPara>
                </a14:m>
                <a:endParaRPr lang="en-US" sz="4400" dirty="0"/>
              </a:p>
            </p:txBody>
          </p:sp>
        </mc:Choice>
        <mc:Fallback xmlns="">
          <p:sp>
            <p:nvSpPr>
              <p:cNvPr id="79" name="Rectangle 78">
                <a:extLst>
                  <a:ext uri="{FF2B5EF4-FFF2-40B4-BE49-F238E27FC236}">
                    <a16:creationId xmlns:a16="http://schemas.microsoft.com/office/drawing/2014/main" id="{AE30D0E6-ACF9-49A1-8080-A034BC9A23F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28235" y="9295844"/>
                <a:ext cx="1078052" cy="856068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80" name="Straight Arrow Connector 79">
            <a:extLst>
              <a:ext uri="{FF2B5EF4-FFF2-40B4-BE49-F238E27FC236}">
                <a16:creationId xmlns="" xmlns:a16="http://schemas.microsoft.com/office/drawing/2014/main" id="{B3EF7335-5882-4172-8D60-2A14A96BAB13}"/>
              </a:ext>
            </a:extLst>
          </p:cNvPr>
          <p:cNvCxnSpPr>
            <a:cxnSpLocks/>
          </p:cNvCxnSpPr>
          <p:nvPr/>
        </p:nvCxnSpPr>
        <p:spPr>
          <a:xfrm>
            <a:off x="18734566" y="6824681"/>
            <a:ext cx="1578870" cy="5214919"/>
          </a:xfrm>
          <a:prstGeom prst="straightConnector1">
            <a:avLst/>
          </a:prstGeom>
          <a:ln w="762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Straight Arrow Connector 80">
            <a:extLst>
              <a:ext uri="{FF2B5EF4-FFF2-40B4-BE49-F238E27FC236}">
                <a16:creationId xmlns="" xmlns:a16="http://schemas.microsoft.com/office/drawing/2014/main" id="{61265AC1-EA6F-44E9-9A48-DA73D9C0C7F6}"/>
              </a:ext>
            </a:extLst>
          </p:cNvPr>
          <p:cNvCxnSpPr>
            <a:cxnSpLocks/>
          </p:cNvCxnSpPr>
          <p:nvPr/>
        </p:nvCxnSpPr>
        <p:spPr>
          <a:xfrm>
            <a:off x="18727243" y="6845064"/>
            <a:ext cx="3487445" cy="3214371"/>
          </a:xfrm>
          <a:prstGeom prst="straightConnector1">
            <a:avLst/>
          </a:prstGeom>
          <a:ln w="76200">
            <a:solidFill>
              <a:srgbClr val="92D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2" name="Rectangle 81">
            <a:extLst>
              <a:ext uri="{FF2B5EF4-FFF2-40B4-BE49-F238E27FC236}">
                <a16:creationId xmlns="" xmlns:a16="http://schemas.microsoft.com/office/drawing/2014/main" id="{71945CBC-72E3-4648-B782-D034D200DBB9}"/>
              </a:ext>
            </a:extLst>
          </p:cNvPr>
          <p:cNvSpPr/>
          <p:nvPr/>
        </p:nvSpPr>
        <p:spPr>
          <a:xfrm>
            <a:off x="2708790" y="10696322"/>
            <a:ext cx="11841703" cy="9233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sz="5400" dirty="0">
                <a:latin typeface="Times New Roman" panose="02020603050405020304" pitchFamily="18" charset="0"/>
                <a:ea typeface="Calibri" panose="020F0502020204030204" pitchFamily="34" charset="0"/>
              </a:rPr>
              <a:t>Chúng không cùng thuộc một mặt </a:t>
            </a:r>
            <a:r>
              <a:rPr lang="pt-BR" sz="54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phẳng. </a:t>
            </a:r>
            <a:endParaRPr lang="en-US" sz="5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3" name="Rectangle 82">
                <a:extLst>
                  <a:ext uri="{FF2B5EF4-FFF2-40B4-BE49-F238E27FC236}">
                    <a16:creationId xmlns="" xmlns:a16="http://schemas.microsoft.com/office/drawing/2014/main" id="{745ED7BE-F375-4135-95DC-2F566F599FCC}"/>
                  </a:ext>
                </a:extLst>
              </p:cNvPr>
              <p:cNvSpPr/>
              <p:nvPr/>
            </p:nvSpPr>
            <p:spPr>
              <a:xfrm>
                <a:off x="2008304" y="7105451"/>
                <a:ext cx="11020631" cy="175432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54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Các</a:t>
                </a:r>
                <a:r>
                  <a:rPr lang="en-US" sz="5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54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vect</a:t>
                </a:r>
                <a:r>
                  <a:rPr lang="vi-VN" sz="5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ơ</a:t>
                </a:r>
                <a:r>
                  <a:rPr lang="en-US" sz="5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54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có</a:t>
                </a:r>
                <a:r>
                  <a:rPr lang="en-US" sz="5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vi-VN" sz="5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đ</a:t>
                </a:r>
                <a:r>
                  <a:rPr lang="en-US" sz="54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iểm</a:t>
                </a:r>
                <a:r>
                  <a:rPr lang="en-US" sz="5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vi-VN" sz="5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đ</a:t>
                </a:r>
                <a:r>
                  <a:rPr lang="en-US" sz="54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ầu</a:t>
                </a:r>
                <a:r>
                  <a:rPr lang="en-US" sz="5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54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là</a:t>
                </a:r>
                <a:r>
                  <a:rPr lang="en-US" sz="5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4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𝐴</m:t>
                    </m:r>
                    <m:r>
                      <a:rPr lang="en-US" sz="54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 </m:t>
                    </m:r>
                  </m:oMath>
                </a14:m>
                <a:r>
                  <a:rPr lang="en-US" sz="5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, </a:t>
                </a:r>
                <a:r>
                  <a:rPr lang="vi-VN" sz="5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đ</a:t>
                </a:r>
                <a:r>
                  <a:rPr lang="en-US" sz="54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iểm</a:t>
                </a:r>
                <a:r>
                  <a:rPr lang="en-US" sz="5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54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cuối</a:t>
                </a:r>
                <a:r>
                  <a:rPr lang="en-US" sz="5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54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là</a:t>
                </a:r>
                <a:r>
                  <a:rPr lang="en-US" sz="5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54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các</a:t>
                </a:r>
                <a:r>
                  <a:rPr lang="en-US" sz="5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vi-VN" sz="5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đ</a:t>
                </a:r>
                <a:r>
                  <a:rPr lang="en-US" sz="54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ỉnh</a:t>
                </a:r>
                <a:r>
                  <a:rPr lang="en-US" sz="5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54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còn</a:t>
                </a:r>
                <a:r>
                  <a:rPr lang="en-US" sz="5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54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lại</a:t>
                </a:r>
                <a:r>
                  <a:rPr lang="en-US" sz="5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54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của</a:t>
                </a:r>
                <a:r>
                  <a:rPr lang="en-US" sz="5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54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tứ</a:t>
                </a:r>
                <a:r>
                  <a:rPr lang="en-US" sz="5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54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diện</a:t>
                </a:r>
                <a:r>
                  <a:rPr lang="en-US" sz="5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54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là</a:t>
                </a:r>
                <a:r>
                  <a:rPr lang="en-US" sz="5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:</a:t>
                </a:r>
                <a:endParaRPr lang="en-US" sz="5400" dirty="0"/>
              </a:p>
            </p:txBody>
          </p:sp>
        </mc:Choice>
        <mc:Fallback xmlns="">
          <p:sp>
            <p:nvSpPr>
              <p:cNvPr id="83" name="Rectangle 82">
                <a:extLst>
                  <a:ext uri="{FF2B5EF4-FFF2-40B4-BE49-F238E27FC236}">
                    <a16:creationId xmlns:a16="http://schemas.microsoft.com/office/drawing/2014/main" id="{745ED7BE-F375-4135-95DC-2F566F599FC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08304" y="7105451"/>
                <a:ext cx="11020631" cy="1754326"/>
              </a:xfrm>
              <a:prstGeom prst="rect">
                <a:avLst/>
              </a:prstGeom>
              <a:blipFill>
                <a:blip r:embed="rId8"/>
                <a:stretch>
                  <a:fillRect l="-2931" t="-9756" r="-2378" b="-1951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Object 1">
            <a:extLst>
              <a:ext uri="{FF2B5EF4-FFF2-40B4-BE49-F238E27FC236}">
                <a16:creationId xmlns="" xmlns:a16="http://schemas.microsoft.com/office/drawing/2014/main" id="{76E67A32-C01C-4EF1-A40B-F71D24BF7B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4722600"/>
              </p:ext>
            </p:extLst>
          </p:nvPr>
        </p:nvGraphicFramePr>
        <p:xfrm>
          <a:off x="4394200" y="236220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Equation" r:id="rId9" imgW="914400" imgH="216000" progId="Equation.DSMT4">
                  <p:embed/>
                </p:oleObj>
              </mc:Choice>
              <mc:Fallback>
                <p:oleObj name="Equation" r:id="rId9" imgW="914400" imgH="216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394200" y="2362200"/>
                        <a:ext cx="9144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630384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" grpId="0"/>
      <p:bldP spid="77" grpId="0"/>
      <p:bldP spid="78" grpId="0"/>
      <p:bldP spid="79" grpId="0"/>
      <p:bldP spid="82" grpId="0"/>
      <p:bldP spid="83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="" xmlns:a16="http://schemas.microsoft.com/office/drawing/2014/main" id="{58511373-605A-4223-A015-C1A9514120B7}"/>
              </a:ext>
            </a:extLst>
          </p:cNvPr>
          <p:cNvSpPr/>
          <p:nvPr/>
        </p:nvSpPr>
        <p:spPr>
          <a:xfrm>
            <a:off x="5295900" y="4953000"/>
            <a:ext cx="13792200" cy="1551130"/>
          </a:xfrm>
          <a:prstGeom prst="rect">
            <a:avLst/>
          </a:pr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en-US" sz="8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BÀI TẬP TỰ LUYỆN</a:t>
            </a:r>
            <a:endParaRPr lang="en-US" sz="8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53330225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="" xmlns:a16="http://schemas.microsoft.com/office/drawing/2014/main" id="{71669FC1-402D-4918-9243-5FDECEB335A8}"/>
              </a:ext>
            </a:extLst>
          </p:cNvPr>
          <p:cNvGrpSpPr/>
          <p:nvPr/>
        </p:nvGrpSpPr>
        <p:grpSpPr>
          <a:xfrm>
            <a:off x="1385615" y="5745725"/>
            <a:ext cx="21972076" cy="7543800"/>
            <a:chOff x="1270511" y="5867400"/>
            <a:chExt cx="14580676" cy="7543800"/>
          </a:xfrm>
        </p:grpSpPr>
        <p:sp>
          <p:nvSpPr>
            <p:cNvPr id="3" name="Rounded Rectangle 101">
              <a:extLst>
                <a:ext uri="{FF2B5EF4-FFF2-40B4-BE49-F238E27FC236}">
                  <a16:creationId xmlns="" xmlns:a16="http://schemas.microsoft.com/office/drawing/2014/main" id="{13166164-76FC-4C9C-90E0-577D00D361C2}"/>
                </a:ext>
              </a:extLst>
            </p:cNvPr>
            <p:cNvSpPr/>
            <p:nvPr/>
          </p:nvSpPr>
          <p:spPr>
            <a:xfrm>
              <a:off x="1272210" y="6058086"/>
              <a:ext cx="14578977" cy="7353114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4" name="Group 3">
              <a:extLst>
                <a:ext uri="{FF2B5EF4-FFF2-40B4-BE49-F238E27FC236}">
                  <a16:creationId xmlns="" xmlns:a16="http://schemas.microsoft.com/office/drawing/2014/main" id="{EE95BB8A-AD83-409C-A9E0-3795C7267902}"/>
                </a:ext>
              </a:extLst>
            </p:cNvPr>
            <p:cNvGrpSpPr/>
            <p:nvPr/>
          </p:nvGrpSpPr>
          <p:grpSpPr>
            <a:xfrm>
              <a:off x="1270511" y="5867400"/>
              <a:ext cx="3568119" cy="845462"/>
              <a:chOff x="1224541" y="6305967"/>
              <a:chExt cx="3568119" cy="845462"/>
            </a:xfrm>
          </p:grpSpPr>
          <p:sp>
            <p:nvSpPr>
              <p:cNvPr id="5" name="Freeform 20">
                <a:extLst>
                  <a:ext uri="{FF2B5EF4-FFF2-40B4-BE49-F238E27FC236}">
                    <a16:creationId xmlns="" xmlns:a16="http://schemas.microsoft.com/office/drawing/2014/main" id="{D2AF9484-1320-477F-A179-B0D7F4001E6B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" name="TextBox 5">
                <a:extLst>
                  <a:ext uri="{FF2B5EF4-FFF2-40B4-BE49-F238E27FC236}">
                    <a16:creationId xmlns="" xmlns:a16="http://schemas.microsoft.com/office/drawing/2014/main" id="{6F508BF9-6B81-48D4-B158-BD11CAB29212}"/>
                  </a:ext>
                </a:extLst>
              </p:cNvPr>
              <p:cNvSpPr txBox="1"/>
              <p:nvPr/>
            </p:nvSpPr>
            <p:spPr>
              <a:xfrm>
                <a:off x="2296330" y="6305967"/>
                <a:ext cx="237276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46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999C8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kumimoji="0" lang="en-US" sz="4600" b="1" i="0" u="none" strike="noStrike" kern="1200" cap="none" spc="0" normalizeH="0" baseline="0" noProof="0" dirty="0">
                  <a:ln>
                    <a:noFill/>
                  </a:ln>
                  <a:solidFill>
                    <a:srgbClr val="0999C8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" name="Round Diagonal Corner Rectangle 105">
                <a:extLst>
                  <a:ext uri="{FF2B5EF4-FFF2-40B4-BE49-F238E27FC236}">
                    <a16:creationId xmlns="" xmlns:a16="http://schemas.microsoft.com/office/drawing/2014/main" id="{8C361EE0-AA9F-495E-8751-31809CE350CF}"/>
                  </a:ext>
                </a:extLst>
              </p:cNvPr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8" name="Freeform 15">
                <a:extLst>
                  <a:ext uri="{FF2B5EF4-FFF2-40B4-BE49-F238E27FC236}">
                    <a16:creationId xmlns="" xmlns:a16="http://schemas.microsoft.com/office/drawing/2014/main" id="{F22F72FB-2F4D-48BF-816F-9AFDA969CAD3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9" name="Group 8">
            <a:extLst>
              <a:ext uri="{FF2B5EF4-FFF2-40B4-BE49-F238E27FC236}">
                <a16:creationId xmlns="" xmlns:a16="http://schemas.microsoft.com/office/drawing/2014/main" id="{ADBB2AD9-B076-47C7-BD88-FD6B0E55EDA1}"/>
              </a:ext>
            </a:extLst>
          </p:cNvPr>
          <p:cNvGrpSpPr/>
          <p:nvPr/>
        </p:nvGrpSpPr>
        <p:grpSpPr>
          <a:xfrm>
            <a:off x="1268924" y="1318317"/>
            <a:ext cx="21838791" cy="4461116"/>
            <a:chOff x="1219201" y="1726488"/>
            <a:chExt cx="21838791" cy="4461116"/>
          </a:xfrm>
        </p:grpSpPr>
        <p:grpSp>
          <p:nvGrpSpPr>
            <p:cNvPr id="10" name="Group 9">
              <a:extLst>
                <a:ext uri="{FF2B5EF4-FFF2-40B4-BE49-F238E27FC236}">
                  <a16:creationId xmlns="" xmlns:a16="http://schemas.microsoft.com/office/drawing/2014/main" id="{27B92E99-F735-4ABF-86B3-BD90F68C51A9}"/>
                </a:ext>
              </a:extLst>
            </p:cNvPr>
            <p:cNvGrpSpPr/>
            <p:nvPr/>
          </p:nvGrpSpPr>
          <p:grpSpPr>
            <a:xfrm>
              <a:off x="1219201" y="1726488"/>
              <a:ext cx="21838791" cy="4209990"/>
              <a:chOff x="1220787" y="1574087"/>
              <a:chExt cx="21838791" cy="4209990"/>
            </a:xfrm>
          </p:grpSpPr>
          <p:sp>
            <p:nvSpPr>
              <p:cNvPr id="12" name="Rounded Rectangle 70">
                <a:extLst>
                  <a:ext uri="{FF2B5EF4-FFF2-40B4-BE49-F238E27FC236}">
                    <a16:creationId xmlns="" xmlns:a16="http://schemas.microsoft.com/office/drawing/2014/main" id="{3039AAD0-D89D-4B88-9CE8-B61BF3881191}"/>
                  </a:ext>
                </a:extLst>
              </p:cNvPr>
              <p:cNvSpPr/>
              <p:nvPr/>
            </p:nvSpPr>
            <p:spPr>
              <a:xfrm>
                <a:off x="1270510" y="1920845"/>
                <a:ext cx="21789068" cy="3863232"/>
              </a:xfrm>
              <a:prstGeom prst="roundRect">
                <a:avLst>
                  <a:gd name="adj" fmla="val 3927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28575"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grpSp>
            <p:nvGrpSpPr>
              <p:cNvPr id="13" name="Group 12">
                <a:extLst>
                  <a:ext uri="{FF2B5EF4-FFF2-40B4-BE49-F238E27FC236}">
                    <a16:creationId xmlns="" xmlns:a16="http://schemas.microsoft.com/office/drawing/2014/main" id="{86C0834C-DE4A-4BEB-9D7A-7C773913566E}"/>
                  </a:ext>
                </a:extLst>
              </p:cNvPr>
              <p:cNvGrpSpPr/>
              <p:nvPr/>
            </p:nvGrpSpPr>
            <p:grpSpPr>
              <a:xfrm>
                <a:off x="1220787" y="1574087"/>
                <a:ext cx="2830353" cy="1543582"/>
                <a:chOff x="1311958" y="3405486"/>
                <a:chExt cx="2830353" cy="1543582"/>
              </a:xfrm>
            </p:grpSpPr>
            <p:sp>
              <p:nvSpPr>
                <p:cNvPr id="14" name="Freeform 20">
                  <a:extLst>
                    <a:ext uri="{FF2B5EF4-FFF2-40B4-BE49-F238E27FC236}">
                      <a16:creationId xmlns="" xmlns:a16="http://schemas.microsoft.com/office/drawing/2014/main" id="{23B5722D-4917-42B9-8F4D-3E620F9EBDE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5400000">
                  <a:off x="2691996" y="2862872"/>
                  <a:ext cx="830995" cy="2069635"/>
                </a:xfrm>
                <a:prstGeom prst="round2SameRect">
                  <a:avLst/>
                </a:prstGeom>
                <a:solidFill>
                  <a:schemeClr val="accent6">
                    <a:lumMod val="75000"/>
                  </a:schemeClr>
                </a:solidFill>
                <a:ln w="57150">
                  <a:solidFill>
                    <a:schemeClr val="accent6">
                      <a:lumMod val="75000"/>
                    </a:schemeClr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5" name="TextBox 14">
                  <a:extLst>
                    <a:ext uri="{FF2B5EF4-FFF2-40B4-BE49-F238E27FC236}">
                      <a16:creationId xmlns="" xmlns:a16="http://schemas.microsoft.com/office/drawing/2014/main" id="{648E9555-D5A0-4D2C-AE61-B2D50EDBB095}"/>
                    </a:ext>
                  </a:extLst>
                </p:cNvPr>
                <p:cNvSpPr txBox="1"/>
                <p:nvPr/>
              </p:nvSpPr>
              <p:spPr>
                <a:xfrm>
                  <a:off x="2235536" y="3405487"/>
                  <a:ext cx="1730654" cy="83099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4800" b="1" i="0" u="none" strike="noStrike" kern="1200" cap="none" spc="0" normalizeH="0" baseline="0" noProof="0" dirty="0" err="1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Bài</a:t>
                  </a:r>
                  <a:r>
                    <a:rPr kumimoji="0" lang="en-US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1</a:t>
                  </a:r>
                </a:p>
              </p:txBody>
            </p:sp>
            <p:grpSp>
              <p:nvGrpSpPr>
                <p:cNvPr id="16" name="Group 58">
                  <a:extLst>
                    <a:ext uri="{FF2B5EF4-FFF2-40B4-BE49-F238E27FC236}">
                      <a16:creationId xmlns="" xmlns:a16="http://schemas.microsoft.com/office/drawing/2014/main" id="{20C6A194-737F-4B3E-9F7B-CA87530D3766}"/>
                    </a:ext>
                  </a:extLst>
                </p:cNvPr>
                <p:cNvGrpSpPr/>
                <p:nvPr/>
              </p:nvGrpSpPr>
              <p:grpSpPr>
                <a:xfrm>
                  <a:off x="1311958" y="3405486"/>
                  <a:ext cx="950173" cy="1543582"/>
                  <a:chOff x="1311958" y="3405486"/>
                  <a:chExt cx="950173" cy="1543582"/>
                </a:xfrm>
              </p:grpSpPr>
              <p:sp>
                <p:nvSpPr>
                  <p:cNvPr id="17" name="Rectangle 16">
                    <a:extLst>
                      <a:ext uri="{FF2B5EF4-FFF2-40B4-BE49-F238E27FC236}">
                        <a16:creationId xmlns="" xmlns:a16="http://schemas.microsoft.com/office/drawing/2014/main" id="{037B6228-CC25-4D15-B561-D2638F185F81}"/>
                      </a:ext>
                    </a:extLst>
                  </p:cNvPr>
                  <p:cNvSpPr/>
                  <p:nvPr/>
                </p:nvSpPr>
                <p:spPr>
                  <a:xfrm>
                    <a:off x="1406975" y="3672018"/>
                    <a:ext cx="596676" cy="540312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18" name="Freeform 13">
                    <a:extLst>
                      <a:ext uri="{FF2B5EF4-FFF2-40B4-BE49-F238E27FC236}">
                        <a16:creationId xmlns="" xmlns:a16="http://schemas.microsoft.com/office/drawing/2014/main" id="{39C51F02-9519-449C-B359-A51B8EB40DB4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3581027"/>
                    <a:ext cx="190035" cy="268948"/>
                  </a:xfrm>
                  <a:custGeom>
                    <a:avLst/>
                    <a:gdLst>
                      <a:gd name="T0" fmla="*/ 34 w 50"/>
                      <a:gd name="T1" fmla="*/ 16 h 71"/>
                      <a:gd name="T2" fmla="*/ 34 w 50"/>
                      <a:gd name="T3" fmla="*/ 55 h 71"/>
                      <a:gd name="T4" fmla="*/ 16 w 50"/>
                      <a:gd name="T5" fmla="*/ 55 h 71"/>
                      <a:gd name="T6" fmla="*/ 16 w 50"/>
                      <a:gd name="T7" fmla="*/ 16 h 71"/>
                      <a:gd name="T8" fmla="*/ 34 w 50"/>
                      <a:gd name="T9" fmla="*/ 16 h 71"/>
                      <a:gd name="T10" fmla="*/ 34 w 50"/>
                      <a:gd name="T11" fmla="*/ 0 h 71"/>
                      <a:gd name="T12" fmla="*/ 16 w 50"/>
                      <a:gd name="T13" fmla="*/ 0 h 71"/>
                      <a:gd name="T14" fmla="*/ 0 w 50"/>
                      <a:gd name="T15" fmla="*/ 16 h 71"/>
                      <a:gd name="T16" fmla="*/ 0 w 50"/>
                      <a:gd name="T17" fmla="*/ 55 h 71"/>
                      <a:gd name="T18" fmla="*/ 16 w 50"/>
                      <a:gd name="T19" fmla="*/ 71 h 71"/>
                      <a:gd name="T20" fmla="*/ 34 w 50"/>
                      <a:gd name="T21" fmla="*/ 71 h 71"/>
                      <a:gd name="T22" fmla="*/ 50 w 50"/>
                      <a:gd name="T23" fmla="*/ 55 h 71"/>
                      <a:gd name="T24" fmla="*/ 50 w 50"/>
                      <a:gd name="T25" fmla="*/ 16 h 71"/>
                      <a:gd name="T26" fmla="*/ 34 w 50"/>
                      <a:gd name="T27" fmla="*/ 0 h 7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1">
                        <a:moveTo>
                          <a:pt x="34" y="16"/>
                        </a:moveTo>
                        <a:cubicBezTo>
                          <a:pt x="34" y="55"/>
                          <a:pt x="34" y="55"/>
                          <a:pt x="34" y="55"/>
                        </a:cubicBezTo>
                        <a:cubicBezTo>
                          <a:pt x="16" y="55"/>
                          <a:pt x="16" y="55"/>
                          <a:pt x="16" y="5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5"/>
                          <a:pt x="0" y="55"/>
                          <a:pt x="0" y="55"/>
                        </a:cubicBezTo>
                        <a:cubicBezTo>
                          <a:pt x="0" y="64"/>
                          <a:pt x="7" y="71"/>
                          <a:pt x="16" y="71"/>
                        </a:cubicBezTo>
                        <a:cubicBezTo>
                          <a:pt x="34" y="71"/>
                          <a:pt x="34" y="71"/>
                          <a:pt x="34" y="71"/>
                        </a:cubicBezTo>
                        <a:cubicBezTo>
                          <a:pt x="43" y="71"/>
                          <a:pt x="50" y="64"/>
                          <a:pt x="50" y="55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19" name="Freeform 14">
                    <a:extLst>
                      <a:ext uri="{FF2B5EF4-FFF2-40B4-BE49-F238E27FC236}">
                        <a16:creationId xmlns="" xmlns:a16="http://schemas.microsoft.com/office/drawing/2014/main" id="{F0BF3A54-F3B9-45CE-97A5-5AD5A556620C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3581027"/>
                    <a:ext cx="277000" cy="181983"/>
                  </a:xfrm>
                  <a:custGeom>
                    <a:avLst/>
                    <a:gdLst>
                      <a:gd name="T0" fmla="*/ 57 w 73"/>
                      <a:gd name="T1" fmla="*/ 16 h 48"/>
                      <a:gd name="T2" fmla="*/ 57 w 73"/>
                      <a:gd name="T3" fmla="*/ 32 h 48"/>
                      <a:gd name="T4" fmla="*/ 16 w 73"/>
                      <a:gd name="T5" fmla="*/ 32 h 48"/>
                      <a:gd name="T6" fmla="*/ 16 w 73"/>
                      <a:gd name="T7" fmla="*/ 16 h 48"/>
                      <a:gd name="T8" fmla="*/ 57 w 73"/>
                      <a:gd name="T9" fmla="*/ 16 h 48"/>
                      <a:gd name="T10" fmla="*/ 57 w 73"/>
                      <a:gd name="T11" fmla="*/ 0 h 48"/>
                      <a:gd name="T12" fmla="*/ 16 w 73"/>
                      <a:gd name="T13" fmla="*/ 0 h 48"/>
                      <a:gd name="T14" fmla="*/ 0 w 73"/>
                      <a:gd name="T15" fmla="*/ 16 h 48"/>
                      <a:gd name="T16" fmla="*/ 0 w 73"/>
                      <a:gd name="T17" fmla="*/ 32 h 48"/>
                      <a:gd name="T18" fmla="*/ 16 w 73"/>
                      <a:gd name="T19" fmla="*/ 48 h 48"/>
                      <a:gd name="T20" fmla="*/ 57 w 73"/>
                      <a:gd name="T21" fmla="*/ 48 h 48"/>
                      <a:gd name="T22" fmla="*/ 73 w 73"/>
                      <a:gd name="T23" fmla="*/ 32 h 48"/>
                      <a:gd name="T24" fmla="*/ 73 w 73"/>
                      <a:gd name="T25" fmla="*/ 16 h 48"/>
                      <a:gd name="T26" fmla="*/ 57 w 73"/>
                      <a:gd name="T27" fmla="*/ 0 h 4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48">
                        <a:moveTo>
                          <a:pt x="57" y="16"/>
                        </a:moveTo>
                        <a:cubicBezTo>
                          <a:pt x="57" y="32"/>
                          <a:pt x="57" y="32"/>
                          <a:pt x="57" y="32"/>
                        </a:cubicBezTo>
                        <a:cubicBezTo>
                          <a:pt x="16" y="32"/>
                          <a:pt x="16" y="32"/>
                          <a:pt x="16" y="32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2"/>
                          <a:pt x="0" y="32"/>
                          <a:pt x="0" y="32"/>
                        </a:cubicBezTo>
                        <a:cubicBezTo>
                          <a:pt x="0" y="41"/>
                          <a:pt x="7" y="48"/>
                          <a:pt x="16" y="48"/>
                        </a:cubicBezTo>
                        <a:cubicBezTo>
                          <a:pt x="57" y="48"/>
                          <a:pt x="57" y="48"/>
                          <a:pt x="57" y="48"/>
                        </a:cubicBezTo>
                        <a:cubicBezTo>
                          <a:pt x="66" y="48"/>
                          <a:pt x="73" y="41"/>
                          <a:pt x="73" y="32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0" name="Freeform 15">
                    <a:extLst>
                      <a:ext uri="{FF2B5EF4-FFF2-40B4-BE49-F238E27FC236}">
                        <a16:creationId xmlns="" xmlns:a16="http://schemas.microsoft.com/office/drawing/2014/main" id="{6CD1EE03-6EC8-444E-8F3C-379844417C35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563190" y="3581027"/>
                    <a:ext cx="285052" cy="181983"/>
                  </a:xfrm>
                  <a:custGeom>
                    <a:avLst/>
                    <a:gdLst>
                      <a:gd name="T0" fmla="*/ 58 w 75"/>
                      <a:gd name="T1" fmla="*/ 16 h 48"/>
                      <a:gd name="T2" fmla="*/ 43 w 75"/>
                      <a:gd name="T3" fmla="*/ 32 h 48"/>
                      <a:gd name="T4" fmla="*/ 16 w 75"/>
                      <a:gd name="T5" fmla="*/ 32 h 48"/>
                      <a:gd name="T6" fmla="*/ 16 w 75"/>
                      <a:gd name="T7" fmla="*/ 16 h 48"/>
                      <a:gd name="T8" fmla="*/ 58 w 75"/>
                      <a:gd name="T9" fmla="*/ 16 h 48"/>
                      <a:gd name="T10" fmla="*/ 58 w 75"/>
                      <a:gd name="T11" fmla="*/ 0 h 48"/>
                      <a:gd name="T12" fmla="*/ 16 w 75"/>
                      <a:gd name="T13" fmla="*/ 0 h 48"/>
                      <a:gd name="T14" fmla="*/ 0 w 75"/>
                      <a:gd name="T15" fmla="*/ 16 h 48"/>
                      <a:gd name="T16" fmla="*/ 0 w 75"/>
                      <a:gd name="T17" fmla="*/ 32 h 48"/>
                      <a:gd name="T18" fmla="*/ 16 w 75"/>
                      <a:gd name="T19" fmla="*/ 48 h 48"/>
                      <a:gd name="T20" fmla="*/ 43 w 75"/>
                      <a:gd name="T21" fmla="*/ 48 h 48"/>
                      <a:gd name="T22" fmla="*/ 55 w 75"/>
                      <a:gd name="T23" fmla="*/ 43 h 48"/>
                      <a:gd name="T24" fmla="*/ 70 w 75"/>
                      <a:gd name="T25" fmla="*/ 26 h 48"/>
                      <a:gd name="T26" fmla="*/ 73 w 75"/>
                      <a:gd name="T27" fmla="*/ 9 h 48"/>
                      <a:gd name="T28" fmla="*/ 58 w 75"/>
                      <a:gd name="T29" fmla="*/ 0 h 4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</a:cxnLst>
                    <a:rect l="0" t="0" r="r" b="b"/>
                    <a:pathLst>
                      <a:path w="75" h="48">
                        <a:moveTo>
                          <a:pt x="58" y="16"/>
                        </a:moveTo>
                        <a:cubicBezTo>
                          <a:pt x="43" y="32"/>
                          <a:pt x="43" y="32"/>
                          <a:pt x="43" y="32"/>
                        </a:cubicBezTo>
                        <a:cubicBezTo>
                          <a:pt x="16" y="32"/>
                          <a:pt x="16" y="32"/>
                          <a:pt x="16" y="32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8" y="16"/>
                          <a:pt x="58" y="16"/>
                          <a:pt x="58" y="16"/>
                        </a:cubicBezTo>
                        <a:moveTo>
                          <a:pt x="58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8" y="0"/>
                          <a:pt x="0" y="7"/>
                          <a:pt x="0" y="16"/>
                        </a:cubicBezTo>
                        <a:cubicBezTo>
                          <a:pt x="0" y="32"/>
                          <a:pt x="0" y="32"/>
                          <a:pt x="0" y="32"/>
                        </a:cubicBezTo>
                        <a:cubicBezTo>
                          <a:pt x="0" y="41"/>
                          <a:pt x="8" y="48"/>
                          <a:pt x="16" y="48"/>
                        </a:cubicBezTo>
                        <a:cubicBezTo>
                          <a:pt x="43" y="48"/>
                          <a:pt x="43" y="48"/>
                          <a:pt x="43" y="48"/>
                        </a:cubicBezTo>
                        <a:cubicBezTo>
                          <a:pt x="48" y="48"/>
                          <a:pt x="52" y="46"/>
                          <a:pt x="55" y="43"/>
                        </a:cubicBezTo>
                        <a:cubicBezTo>
                          <a:pt x="70" y="26"/>
                          <a:pt x="70" y="26"/>
                          <a:pt x="70" y="26"/>
                        </a:cubicBezTo>
                        <a:cubicBezTo>
                          <a:pt x="74" y="22"/>
                          <a:pt x="75" y="15"/>
                          <a:pt x="73" y="9"/>
                        </a:cubicBezTo>
                        <a:cubicBezTo>
                          <a:pt x="70" y="3"/>
                          <a:pt x="64" y="0"/>
                          <a:pt x="58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1" name="Freeform 16">
                    <a:extLst>
                      <a:ext uri="{FF2B5EF4-FFF2-40B4-BE49-F238E27FC236}">
                        <a16:creationId xmlns="" xmlns:a16="http://schemas.microsoft.com/office/drawing/2014/main" id="{882AE380-9A22-4AAF-961D-59DEBE5DF38B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563190" y="4151132"/>
                    <a:ext cx="280221" cy="194867"/>
                  </a:xfrm>
                  <a:custGeom>
                    <a:avLst/>
                    <a:gdLst>
                      <a:gd name="T0" fmla="*/ 58 w 74"/>
                      <a:gd name="T1" fmla="*/ 16 h 51"/>
                      <a:gd name="T2" fmla="*/ 58 w 74"/>
                      <a:gd name="T3" fmla="*/ 35 h 51"/>
                      <a:gd name="T4" fmla="*/ 16 w 74"/>
                      <a:gd name="T5" fmla="*/ 35 h 51"/>
                      <a:gd name="T6" fmla="*/ 16 w 74"/>
                      <a:gd name="T7" fmla="*/ 16 h 51"/>
                      <a:gd name="T8" fmla="*/ 58 w 74"/>
                      <a:gd name="T9" fmla="*/ 16 h 51"/>
                      <a:gd name="T10" fmla="*/ 58 w 74"/>
                      <a:gd name="T11" fmla="*/ 0 h 51"/>
                      <a:gd name="T12" fmla="*/ 16 w 74"/>
                      <a:gd name="T13" fmla="*/ 0 h 51"/>
                      <a:gd name="T14" fmla="*/ 0 w 74"/>
                      <a:gd name="T15" fmla="*/ 16 h 51"/>
                      <a:gd name="T16" fmla="*/ 0 w 74"/>
                      <a:gd name="T17" fmla="*/ 35 h 51"/>
                      <a:gd name="T18" fmla="*/ 16 w 74"/>
                      <a:gd name="T19" fmla="*/ 51 h 51"/>
                      <a:gd name="T20" fmla="*/ 58 w 74"/>
                      <a:gd name="T21" fmla="*/ 51 h 51"/>
                      <a:gd name="T22" fmla="*/ 74 w 74"/>
                      <a:gd name="T23" fmla="*/ 35 h 51"/>
                      <a:gd name="T24" fmla="*/ 74 w 74"/>
                      <a:gd name="T25" fmla="*/ 16 h 51"/>
                      <a:gd name="T26" fmla="*/ 58 w 74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4" h="51">
                        <a:moveTo>
                          <a:pt x="58" y="16"/>
                        </a:moveTo>
                        <a:cubicBezTo>
                          <a:pt x="58" y="35"/>
                          <a:pt x="58" y="35"/>
                          <a:pt x="58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8" y="16"/>
                          <a:pt x="58" y="16"/>
                          <a:pt x="58" y="16"/>
                        </a:cubicBezTo>
                        <a:moveTo>
                          <a:pt x="58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8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8" y="51"/>
                          <a:pt x="16" y="51"/>
                        </a:cubicBezTo>
                        <a:cubicBezTo>
                          <a:pt x="58" y="51"/>
                          <a:pt x="58" y="51"/>
                          <a:pt x="58" y="51"/>
                        </a:cubicBezTo>
                        <a:cubicBezTo>
                          <a:pt x="67" y="51"/>
                          <a:pt x="74" y="43"/>
                          <a:pt x="74" y="35"/>
                        </a:cubicBezTo>
                        <a:cubicBezTo>
                          <a:pt x="74" y="16"/>
                          <a:pt x="74" y="16"/>
                          <a:pt x="74" y="16"/>
                        </a:cubicBezTo>
                        <a:cubicBezTo>
                          <a:pt x="74" y="7"/>
                          <a:pt x="67" y="0"/>
                          <a:pt x="58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2" name="Freeform 17">
                    <a:extLst>
                      <a:ext uri="{FF2B5EF4-FFF2-40B4-BE49-F238E27FC236}">
                        <a16:creationId xmlns="" xmlns:a16="http://schemas.microsoft.com/office/drawing/2014/main" id="{D0E6BA3D-B6D8-4E87-B3D0-4C9BF195EFA1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4064167"/>
                    <a:ext cx="190035" cy="281832"/>
                  </a:xfrm>
                  <a:custGeom>
                    <a:avLst/>
                    <a:gdLst>
                      <a:gd name="T0" fmla="*/ 34 w 50"/>
                      <a:gd name="T1" fmla="*/ 16 h 74"/>
                      <a:gd name="T2" fmla="*/ 34 w 50"/>
                      <a:gd name="T3" fmla="*/ 58 h 74"/>
                      <a:gd name="T4" fmla="*/ 16 w 50"/>
                      <a:gd name="T5" fmla="*/ 58 h 74"/>
                      <a:gd name="T6" fmla="*/ 16 w 50"/>
                      <a:gd name="T7" fmla="*/ 16 h 74"/>
                      <a:gd name="T8" fmla="*/ 34 w 50"/>
                      <a:gd name="T9" fmla="*/ 16 h 74"/>
                      <a:gd name="T10" fmla="*/ 34 w 50"/>
                      <a:gd name="T11" fmla="*/ 0 h 74"/>
                      <a:gd name="T12" fmla="*/ 16 w 50"/>
                      <a:gd name="T13" fmla="*/ 0 h 74"/>
                      <a:gd name="T14" fmla="*/ 0 w 50"/>
                      <a:gd name="T15" fmla="*/ 16 h 74"/>
                      <a:gd name="T16" fmla="*/ 0 w 50"/>
                      <a:gd name="T17" fmla="*/ 58 h 74"/>
                      <a:gd name="T18" fmla="*/ 16 w 50"/>
                      <a:gd name="T19" fmla="*/ 74 h 74"/>
                      <a:gd name="T20" fmla="*/ 34 w 50"/>
                      <a:gd name="T21" fmla="*/ 74 h 74"/>
                      <a:gd name="T22" fmla="*/ 50 w 50"/>
                      <a:gd name="T23" fmla="*/ 58 h 74"/>
                      <a:gd name="T24" fmla="*/ 50 w 50"/>
                      <a:gd name="T25" fmla="*/ 16 h 74"/>
                      <a:gd name="T26" fmla="*/ 34 w 50"/>
                      <a:gd name="T27" fmla="*/ 0 h 7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4">
                        <a:moveTo>
                          <a:pt x="34" y="16"/>
                        </a:moveTo>
                        <a:cubicBezTo>
                          <a:pt x="34" y="58"/>
                          <a:pt x="34" y="58"/>
                          <a:pt x="34" y="58"/>
                        </a:cubicBezTo>
                        <a:cubicBezTo>
                          <a:pt x="16" y="58"/>
                          <a:pt x="16" y="58"/>
                          <a:pt x="16" y="58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8"/>
                          <a:pt x="0" y="58"/>
                          <a:pt x="0" y="58"/>
                        </a:cubicBezTo>
                        <a:cubicBezTo>
                          <a:pt x="0" y="66"/>
                          <a:pt x="7" y="74"/>
                          <a:pt x="16" y="74"/>
                        </a:cubicBezTo>
                        <a:cubicBezTo>
                          <a:pt x="34" y="74"/>
                          <a:pt x="34" y="74"/>
                          <a:pt x="34" y="74"/>
                        </a:cubicBezTo>
                        <a:cubicBezTo>
                          <a:pt x="43" y="74"/>
                          <a:pt x="50" y="66"/>
                          <a:pt x="50" y="58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3" name="Freeform 18">
                    <a:extLst>
                      <a:ext uri="{FF2B5EF4-FFF2-40B4-BE49-F238E27FC236}">
                        <a16:creationId xmlns="" xmlns:a16="http://schemas.microsoft.com/office/drawing/2014/main" id="{EE3E55DF-896E-4A92-8AB4-67BD4D1F4875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4151132"/>
                    <a:ext cx="277000" cy="194867"/>
                  </a:xfrm>
                  <a:custGeom>
                    <a:avLst/>
                    <a:gdLst>
                      <a:gd name="T0" fmla="*/ 57 w 73"/>
                      <a:gd name="T1" fmla="*/ 16 h 51"/>
                      <a:gd name="T2" fmla="*/ 57 w 73"/>
                      <a:gd name="T3" fmla="*/ 35 h 51"/>
                      <a:gd name="T4" fmla="*/ 16 w 73"/>
                      <a:gd name="T5" fmla="*/ 35 h 51"/>
                      <a:gd name="T6" fmla="*/ 16 w 73"/>
                      <a:gd name="T7" fmla="*/ 16 h 51"/>
                      <a:gd name="T8" fmla="*/ 57 w 73"/>
                      <a:gd name="T9" fmla="*/ 16 h 51"/>
                      <a:gd name="T10" fmla="*/ 57 w 73"/>
                      <a:gd name="T11" fmla="*/ 0 h 51"/>
                      <a:gd name="T12" fmla="*/ 16 w 73"/>
                      <a:gd name="T13" fmla="*/ 0 h 51"/>
                      <a:gd name="T14" fmla="*/ 0 w 73"/>
                      <a:gd name="T15" fmla="*/ 16 h 51"/>
                      <a:gd name="T16" fmla="*/ 0 w 73"/>
                      <a:gd name="T17" fmla="*/ 35 h 51"/>
                      <a:gd name="T18" fmla="*/ 16 w 73"/>
                      <a:gd name="T19" fmla="*/ 51 h 51"/>
                      <a:gd name="T20" fmla="*/ 57 w 73"/>
                      <a:gd name="T21" fmla="*/ 51 h 51"/>
                      <a:gd name="T22" fmla="*/ 73 w 73"/>
                      <a:gd name="T23" fmla="*/ 35 h 51"/>
                      <a:gd name="T24" fmla="*/ 73 w 73"/>
                      <a:gd name="T25" fmla="*/ 16 h 51"/>
                      <a:gd name="T26" fmla="*/ 57 w 73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51">
                        <a:moveTo>
                          <a:pt x="57" y="16"/>
                        </a:moveTo>
                        <a:cubicBezTo>
                          <a:pt x="57" y="35"/>
                          <a:pt x="57" y="35"/>
                          <a:pt x="57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7" y="51"/>
                          <a:pt x="16" y="51"/>
                        </a:cubicBezTo>
                        <a:cubicBezTo>
                          <a:pt x="57" y="51"/>
                          <a:pt x="57" y="51"/>
                          <a:pt x="57" y="51"/>
                        </a:cubicBezTo>
                        <a:cubicBezTo>
                          <a:pt x="66" y="51"/>
                          <a:pt x="73" y="43"/>
                          <a:pt x="73" y="35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4" name="Freeform 19">
                    <a:extLst>
                      <a:ext uri="{FF2B5EF4-FFF2-40B4-BE49-F238E27FC236}">
                        <a16:creationId xmlns="" xmlns:a16="http://schemas.microsoft.com/office/drawing/2014/main" id="{E49D2CD3-0378-4B01-9D33-7B59ECA4A5F6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3820986"/>
                    <a:ext cx="190035" cy="273779"/>
                  </a:xfrm>
                  <a:custGeom>
                    <a:avLst/>
                    <a:gdLst>
                      <a:gd name="T0" fmla="*/ 34 w 50"/>
                      <a:gd name="T1" fmla="*/ 16 h 72"/>
                      <a:gd name="T2" fmla="*/ 34 w 50"/>
                      <a:gd name="T3" fmla="*/ 56 h 72"/>
                      <a:gd name="T4" fmla="*/ 16 w 50"/>
                      <a:gd name="T5" fmla="*/ 56 h 72"/>
                      <a:gd name="T6" fmla="*/ 16 w 50"/>
                      <a:gd name="T7" fmla="*/ 16 h 72"/>
                      <a:gd name="T8" fmla="*/ 34 w 50"/>
                      <a:gd name="T9" fmla="*/ 16 h 72"/>
                      <a:gd name="T10" fmla="*/ 34 w 50"/>
                      <a:gd name="T11" fmla="*/ 0 h 72"/>
                      <a:gd name="T12" fmla="*/ 16 w 50"/>
                      <a:gd name="T13" fmla="*/ 0 h 72"/>
                      <a:gd name="T14" fmla="*/ 0 w 50"/>
                      <a:gd name="T15" fmla="*/ 16 h 72"/>
                      <a:gd name="T16" fmla="*/ 0 w 50"/>
                      <a:gd name="T17" fmla="*/ 56 h 72"/>
                      <a:gd name="T18" fmla="*/ 16 w 50"/>
                      <a:gd name="T19" fmla="*/ 72 h 72"/>
                      <a:gd name="T20" fmla="*/ 34 w 50"/>
                      <a:gd name="T21" fmla="*/ 72 h 72"/>
                      <a:gd name="T22" fmla="*/ 50 w 50"/>
                      <a:gd name="T23" fmla="*/ 56 h 72"/>
                      <a:gd name="T24" fmla="*/ 50 w 50"/>
                      <a:gd name="T25" fmla="*/ 16 h 72"/>
                      <a:gd name="T26" fmla="*/ 34 w 50"/>
                      <a:gd name="T27" fmla="*/ 0 h 7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2">
                        <a:moveTo>
                          <a:pt x="34" y="16"/>
                        </a:moveTo>
                        <a:cubicBezTo>
                          <a:pt x="34" y="56"/>
                          <a:pt x="34" y="56"/>
                          <a:pt x="34" y="56"/>
                        </a:cubicBezTo>
                        <a:cubicBezTo>
                          <a:pt x="16" y="56"/>
                          <a:pt x="16" y="56"/>
                          <a:pt x="16" y="56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6"/>
                          <a:pt x="0" y="56"/>
                          <a:pt x="0" y="56"/>
                        </a:cubicBezTo>
                        <a:cubicBezTo>
                          <a:pt x="0" y="65"/>
                          <a:pt x="7" y="72"/>
                          <a:pt x="16" y="72"/>
                        </a:cubicBezTo>
                        <a:cubicBezTo>
                          <a:pt x="34" y="72"/>
                          <a:pt x="34" y="72"/>
                          <a:pt x="34" y="72"/>
                        </a:cubicBezTo>
                        <a:cubicBezTo>
                          <a:pt x="43" y="72"/>
                          <a:pt x="50" y="65"/>
                          <a:pt x="50" y="56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5" name="Freeform 20">
                    <a:extLst>
                      <a:ext uri="{FF2B5EF4-FFF2-40B4-BE49-F238E27FC236}">
                        <a16:creationId xmlns="" xmlns:a16="http://schemas.microsoft.com/office/drawing/2014/main" id="{38A76AE5-8AD2-4F28-AF77-AFA3C88A7BC5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907830" y="4064167"/>
                    <a:ext cx="191645" cy="281832"/>
                  </a:xfrm>
                  <a:custGeom>
                    <a:avLst/>
                    <a:gdLst>
                      <a:gd name="T0" fmla="*/ 34 w 50"/>
                      <a:gd name="T1" fmla="*/ 16 h 74"/>
                      <a:gd name="T2" fmla="*/ 34 w 50"/>
                      <a:gd name="T3" fmla="*/ 58 h 74"/>
                      <a:gd name="T4" fmla="*/ 16 w 50"/>
                      <a:gd name="T5" fmla="*/ 58 h 74"/>
                      <a:gd name="T6" fmla="*/ 16 w 50"/>
                      <a:gd name="T7" fmla="*/ 16 h 74"/>
                      <a:gd name="T8" fmla="*/ 34 w 50"/>
                      <a:gd name="T9" fmla="*/ 16 h 74"/>
                      <a:gd name="T10" fmla="*/ 34 w 50"/>
                      <a:gd name="T11" fmla="*/ 0 h 74"/>
                      <a:gd name="T12" fmla="*/ 16 w 50"/>
                      <a:gd name="T13" fmla="*/ 0 h 74"/>
                      <a:gd name="T14" fmla="*/ 0 w 50"/>
                      <a:gd name="T15" fmla="*/ 16 h 74"/>
                      <a:gd name="T16" fmla="*/ 0 w 50"/>
                      <a:gd name="T17" fmla="*/ 58 h 74"/>
                      <a:gd name="T18" fmla="*/ 16 w 50"/>
                      <a:gd name="T19" fmla="*/ 74 h 74"/>
                      <a:gd name="T20" fmla="*/ 34 w 50"/>
                      <a:gd name="T21" fmla="*/ 74 h 74"/>
                      <a:gd name="T22" fmla="*/ 50 w 50"/>
                      <a:gd name="T23" fmla="*/ 58 h 74"/>
                      <a:gd name="T24" fmla="*/ 50 w 50"/>
                      <a:gd name="T25" fmla="*/ 16 h 74"/>
                      <a:gd name="T26" fmla="*/ 34 w 50"/>
                      <a:gd name="T27" fmla="*/ 0 h 7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4">
                        <a:moveTo>
                          <a:pt x="34" y="16"/>
                        </a:moveTo>
                        <a:cubicBezTo>
                          <a:pt x="34" y="58"/>
                          <a:pt x="34" y="58"/>
                          <a:pt x="34" y="58"/>
                        </a:cubicBezTo>
                        <a:cubicBezTo>
                          <a:pt x="16" y="58"/>
                          <a:pt x="16" y="58"/>
                          <a:pt x="16" y="58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8"/>
                          <a:pt x="0" y="58"/>
                          <a:pt x="0" y="58"/>
                        </a:cubicBezTo>
                        <a:cubicBezTo>
                          <a:pt x="0" y="66"/>
                          <a:pt x="7" y="74"/>
                          <a:pt x="16" y="74"/>
                        </a:cubicBezTo>
                        <a:cubicBezTo>
                          <a:pt x="34" y="74"/>
                          <a:pt x="34" y="74"/>
                          <a:pt x="34" y="74"/>
                        </a:cubicBezTo>
                        <a:cubicBezTo>
                          <a:pt x="43" y="74"/>
                          <a:pt x="50" y="66"/>
                          <a:pt x="50" y="58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6" name="Freeform 21">
                    <a:extLst>
                      <a:ext uri="{FF2B5EF4-FFF2-40B4-BE49-F238E27FC236}">
                        <a16:creationId xmlns="" xmlns:a16="http://schemas.microsoft.com/office/drawing/2014/main" id="{DBF4DD25-9062-47F7-9896-05D8C6B4FE5A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820865" y="4151132"/>
                    <a:ext cx="278610" cy="194867"/>
                  </a:xfrm>
                  <a:custGeom>
                    <a:avLst/>
                    <a:gdLst>
                      <a:gd name="T0" fmla="*/ 57 w 73"/>
                      <a:gd name="T1" fmla="*/ 16 h 51"/>
                      <a:gd name="T2" fmla="*/ 57 w 73"/>
                      <a:gd name="T3" fmla="*/ 35 h 51"/>
                      <a:gd name="T4" fmla="*/ 16 w 73"/>
                      <a:gd name="T5" fmla="*/ 35 h 51"/>
                      <a:gd name="T6" fmla="*/ 16 w 73"/>
                      <a:gd name="T7" fmla="*/ 16 h 51"/>
                      <a:gd name="T8" fmla="*/ 57 w 73"/>
                      <a:gd name="T9" fmla="*/ 16 h 51"/>
                      <a:gd name="T10" fmla="*/ 57 w 73"/>
                      <a:gd name="T11" fmla="*/ 0 h 51"/>
                      <a:gd name="T12" fmla="*/ 16 w 73"/>
                      <a:gd name="T13" fmla="*/ 0 h 51"/>
                      <a:gd name="T14" fmla="*/ 0 w 73"/>
                      <a:gd name="T15" fmla="*/ 16 h 51"/>
                      <a:gd name="T16" fmla="*/ 0 w 73"/>
                      <a:gd name="T17" fmla="*/ 35 h 51"/>
                      <a:gd name="T18" fmla="*/ 16 w 73"/>
                      <a:gd name="T19" fmla="*/ 51 h 51"/>
                      <a:gd name="T20" fmla="*/ 57 w 73"/>
                      <a:gd name="T21" fmla="*/ 51 h 51"/>
                      <a:gd name="T22" fmla="*/ 73 w 73"/>
                      <a:gd name="T23" fmla="*/ 35 h 51"/>
                      <a:gd name="T24" fmla="*/ 73 w 73"/>
                      <a:gd name="T25" fmla="*/ 16 h 51"/>
                      <a:gd name="T26" fmla="*/ 57 w 73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51">
                        <a:moveTo>
                          <a:pt x="57" y="16"/>
                        </a:moveTo>
                        <a:cubicBezTo>
                          <a:pt x="57" y="35"/>
                          <a:pt x="57" y="35"/>
                          <a:pt x="57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7" y="51"/>
                          <a:pt x="16" y="51"/>
                        </a:cubicBezTo>
                        <a:cubicBezTo>
                          <a:pt x="57" y="51"/>
                          <a:pt x="57" y="51"/>
                          <a:pt x="57" y="51"/>
                        </a:cubicBezTo>
                        <a:cubicBezTo>
                          <a:pt x="66" y="51"/>
                          <a:pt x="73" y="43"/>
                          <a:pt x="73" y="35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7" name="Freeform 22">
                    <a:extLst>
                      <a:ext uri="{FF2B5EF4-FFF2-40B4-BE49-F238E27FC236}">
                        <a16:creationId xmlns="" xmlns:a16="http://schemas.microsoft.com/office/drawing/2014/main" id="{F76B4864-F1AB-4D6E-BE2F-028158BDDF4E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907830" y="3820986"/>
                    <a:ext cx="191645" cy="273779"/>
                  </a:xfrm>
                  <a:custGeom>
                    <a:avLst/>
                    <a:gdLst>
                      <a:gd name="T0" fmla="*/ 34 w 50"/>
                      <a:gd name="T1" fmla="*/ 16 h 72"/>
                      <a:gd name="T2" fmla="*/ 34 w 50"/>
                      <a:gd name="T3" fmla="*/ 56 h 72"/>
                      <a:gd name="T4" fmla="*/ 16 w 50"/>
                      <a:gd name="T5" fmla="*/ 56 h 72"/>
                      <a:gd name="T6" fmla="*/ 16 w 50"/>
                      <a:gd name="T7" fmla="*/ 16 h 72"/>
                      <a:gd name="T8" fmla="*/ 34 w 50"/>
                      <a:gd name="T9" fmla="*/ 16 h 72"/>
                      <a:gd name="T10" fmla="*/ 34 w 50"/>
                      <a:gd name="T11" fmla="*/ 0 h 72"/>
                      <a:gd name="T12" fmla="*/ 16 w 50"/>
                      <a:gd name="T13" fmla="*/ 0 h 72"/>
                      <a:gd name="T14" fmla="*/ 0 w 50"/>
                      <a:gd name="T15" fmla="*/ 16 h 72"/>
                      <a:gd name="T16" fmla="*/ 0 w 50"/>
                      <a:gd name="T17" fmla="*/ 56 h 72"/>
                      <a:gd name="T18" fmla="*/ 16 w 50"/>
                      <a:gd name="T19" fmla="*/ 72 h 72"/>
                      <a:gd name="T20" fmla="*/ 34 w 50"/>
                      <a:gd name="T21" fmla="*/ 72 h 72"/>
                      <a:gd name="T22" fmla="*/ 50 w 50"/>
                      <a:gd name="T23" fmla="*/ 56 h 72"/>
                      <a:gd name="T24" fmla="*/ 50 w 50"/>
                      <a:gd name="T25" fmla="*/ 16 h 72"/>
                      <a:gd name="T26" fmla="*/ 34 w 50"/>
                      <a:gd name="T27" fmla="*/ 0 h 7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2">
                        <a:moveTo>
                          <a:pt x="34" y="16"/>
                        </a:moveTo>
                        <a:cubicBezTo>
                          <a:pt x="34" y="56"/>
                          <a:pt x="34" y="56"/>
                          <a:pt x="34" y="56"/>
                        </a:cubicBezTo>
                        <a:cubicBezTo>
                          <a:pt x="16" y="56"/>
                          <a:pt x="16" y="56"/>
                          <a:pt x="16" y="56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6"/>
                          <a:pt x="0" y="56"/>
                          <a:pt x="0" y="56"/>
                        </a:cubicBezTo>
                        <a:cubicBezTo>
                          <a:pt x="0" y="65"/>
                          <a:pt x="7" y="72"/>
                          <a:pt x="16" y="72"/>
                        </a:cubicBezTo>
                        <a:cubicBezTo>
                          <a:pt x="34" y="72"/>
                          <a:pt x="34" y="72"/>
                          <a:pt x="34" y="72"/>
                        </a:cubicBezTo>
                        <a:cubicBezTo>
                          <a:pt x="43" y="72"/>
                          <a:pt x="50" y="65"/>
                          <a:pt x="50" y="56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8" name="Freeform 23">
                    <a:extLst>
                      <a:ext uri="{FF2B5EF4-FFF2-40B4-BE49-F238E27FC236}">
                        <a16:creationId xmlns="" xmlns:a16="http://schemas.microsoft.com/office/drawing/2014/main" id="{9FB0F089-CE38-4C53-B583-2A48BFB7AC21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661428" y="3405486"/>
                    <a:ext cx="600703" cy="594262"/>
                  </a:xfrm>
                  <a:custGeom>
                    <a:avLst/>
                    <a:gdLst>
                      <a:gd name="T0" fmla="*/ 105 w 158"/>
                      <a:gd name="T1" fmla="*/ 16 h 156"/>
                      <a:gd name="T2" fmla="*/ 140 w 158"/>
                      <a:gd name="T3" fmla="*/ 56 h 156"/>
                      <a:gd name="T4" fmla="*/ 56 w 158"/>
                      <a:gd name="T5" fmla="*/ 140 h 156"/>
                      <a:gd name="T6" fmla="*/ 17 w 158"/>
                      <a:gd name="T7" fmla="*/ 99 h 156"/>
                      <a:gd name="T8" fmla="*/ 105 w 158"/>
                      <a:gd name="T9" fmla="*/ 16 h 156"/>
                      <a:gd name="T10" fmla="*/ 105 w 158"/>
                      <a:gd name="T11" fmla="*/ 0 h 156"/>
                      <a:gd name="T12" fmla="*/ 94 w 158"/>
                      <a:gd name="T13" fmla="*/ 5 h 156"/>
                      <a:gd name="T14" fmla="*/ 6 w 158"/>
                      <a:gd name="T15" fmla="*/ 87 h 156"/>
                      <a:gd name="T16" fmla="*/ 5 w 158"/>
                      <a:gd name="T17" fmla="*/ 109 h 156"/>
                      <a:gd name="T18" fmla="*/ 44 w 158"/>
                      <a:gd name="T19" fmla="*/ 151 h 156"/>
                      <a:gd name="T20" fmla="*/ 55 w 158"/>
                      <a:gd name="T21" fmla="*/ 156 h 156"/>
                      <a:gd name="T22" fmla="*/ 56 w 158"/>
                      <a:gd name="T23" fmla="*/ 156 h 156"/>
                      <a:gd name="T24" fmla="*/ 67 w 158"/>
                      <a:gd name="T25" fmla="*/ 152 h 156"/>
                      <a:gd name="T26" fmla="*/ 151 w 158"/>
                      <a:gd name="T27" fmla="*/ 67 h 156"/>
                      <a:gd name="T28" fmla="*/ 152 w 158"/>
                      <a:gd name="T29" fmla="*/ 45 h 156"/>
                      <a:gd name="T30" fmla="*/ 117 w 158"/>
                      <a:gd name="T31" fmla="*/ 6 h 156"/>
                      <a:gd name="T32" fmla="*/ 105 w 158"/>
                      <a:gd name="T33" fmla="*/ 0 h 156"/>
                      <a:gd name="T34" fmla="*/ 105 w 158"/>
                      <a:gd name="T35" fmla="*/ 0 h 15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</a:cxnLst>
                    <a:rect l="0" t="0" r="r" b="b"/>
                    <a:pathLst>
                      <a:path w="158" h="156">
                        <a:moveTo>
                          <a:pt x="105" y="16"/>
                        </a:moveTo>
                        <a:cubicBezTo>
                          <a:pt x="140" y="56"/>
                          <a:pt x="140" y="56"/>
                          <a:pt x="140" y="56"/>
                        </a:cubicBezTo>
                        <a:cubicBezTo>
                          <a:pt x="56" y="140"/>
                          <a:pt x="56" y="140"/>
                          <a:pt x="56" y="140"/>
                        </a:cubicBezTo>
                        <a:cubicBezTo>
                          <a:pt x="17" y="99"/>
                          <a:pt x="17" y="99"/>
                          <a:pt x="17" y="99"/>
                        </a:cubicBezTo>
                        <a:cubicBezTo>
                          <a:pt x="105" y="16"/>
                          <a:pt x="105" y="16"/>
                          <a:pt x="105" y="16"/>
                        </a:cubicBezTo>
                        <a:moveTo>
                          <a:pt x="105" y="0"/>
                        </a:moveTo>
                        <a:cubicBezTo>
                          <a:pt x="101" y="0"/>
                          <a:pt x="97" y="2"/>
                          <a:pt x="94" y="5"/>
                        </a:cubicBezTo>
                        <a:cubicBezTo>
                          <a:pt x="6" y="87"/>
                          <a:pt x="6" y="87"/>
                          <a:pt x="6" y="87"/>
                        </a:cubicBezTo>
                        <a:cubicBezTo>
                          <a:pt x="0" y="93"/>
                          <a:pt x="0" y="103"/>
                          <a:pt x="5" y="109"/>
                        </a:cubicBezTo>
                        <a:cubicBezTo>
                          <a:pt x="44" y="151"/>
                          <a:pt x="44" y="151"/>
                          <a:pt x="44" y="151"/>
                        </a:cubicBezTo>
                        <a:cubicBezTo>
                          <a:pt x="47" y="154"/>
                          <a:pt x="51" y="156"/>
                          <a:pt x="55" y="156"/>
                        </a:cubicBezTo>
                        <a:cubicBezTo>
                          <a:pt x="55" y="156"/>
                          <a:pt x="56" y="156"/>
                          <a:pt x="56" y="156"/>
                        </a:cubicBezTo>
                        <a:cubicBezTo>
                          <a:pt x="60" y="156"/>
                          <a:pt x="64" y="155"/>
                          <a:pt x="67" y="152"/>
                        </a:cubicBezTo>
                        <a:cubicBezTo>
                          <a:pt x="151" y="67"/>
                          <a:pt x="151" y="67"/>
                          <a:pt x="151" y="67"/>
                        </a:cubicBezTo>
                        <a:cubicBezTo>
                          <a:pt x="157" y="61"/>
                          <a:pt x="158" y="52"/>
                          <a:pt x="152" y="45"/>
                        </a:cubicBezTo>
                        <a:cubicBezTo>
                          <a:pt x="117" y="6"/>
                          <a:pt x="117" y="6"/>
                          <a:pt x="117" y="6"/>
                        </a:cubicBezTo>
                        <a:cubicBezTo>
                          <a:pt x="114" y="3"/>
                          <a:pt x="110" y="1"/>
                          <a:pt x="105" y="0"/>
                        </a:cubicBezTo>
                        <a:cubicBezTo>
                          <a:pt x="105" y="0"/>
                          <a:pt x="105" y="0"/>
                          <a:pt x="105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9" name="Freeform 24">
                    <a:extLst>
                      <a:ext uri="{FF2B5EF4-FFF2-40B4-BE49-F238E27FC236}">
                        <a16:creationId xmlns="" xmlns:a16="http://schemas.microsoft.com/office/drawing/2014/main" id="{6E4441FF-33C8-483E-AD62-4F38B6318171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555138" y="3790388"/>
                    <a:ext cx="318872" cy="293105"/>
                  </a:xfrm>
                  <a:custGeom>
                    <a:avLst/>
                    <a:gdLst>
                      <a:gd name="T0" fmla="*/ 32 w 84"/>
                      <a:gd name="T1" fmla="*/ 16 h 77"/>
                      <a:gd name="T2" fmla="*/ 67 w 84"/>
                      <a:gd name="T3" fmla="*/ 50 h 77"/>
                      <a:gd name="T4" fmla="*/ 17 w 84"/>
                      <a:gd name="T5" fmla="*/ 61 h 77"/>
                      <a:gd name="T6" fmla="*/ 32 w 84"/>
                      <a:gd name="T7" fmla="*/ 16 h 77"/>
                      <a:gd name="T8" fmla="*/ 32 w 84"/>
                      <a:gd name="T9" fmla="*/ 0 h 77"/>
                      <a:gd name="T10" fmla="*/ 28 w 84"/>
                      <a:gd name="T11" fmla="*/ 1 h 77"/>
                      <a:gd name="T12" fmla="*/ 17 w 84"/>
                      <a:gd name="T13" fmla="*/ 11 h 77"/>
                      <a:gd name="T14" fmla="*/ 2 w 84"/>
                      <a:gd name="T15" fmla="*/ 56 h 77"/>
                      <a:gd name="T16" fmla="*/ 5 w 84"/>
                      <a:gd name="T17" fmla="*/ 72 h 77"/>
                      <a:gd name="T18" fmla="*/ 17 w 84"/>
                      <a:gd name="T19" fmla="*/ 77 h 77"/>
                      <a:gd name="T20" fmla="*/ 20 w 84"/>
                      <a:gd name="T21" fmla="*/ 76 h 77"/>
                      <a:gd name="T22" fmla="*/ 71 w 84"/>
                      <a:gd name="T23" fmla="*/ 65 h 77"/>
                      <a:gd name="T24" fmla="*/ 83 w 84"/>
                      <a:gd name="T25" fmla="*/ 54 h 77"/>
                      <a:gd name="T26" fmla="*/ 78 w 84"/>
                      <a:gd name="T27" fmla="*/ 38 h 77"/>
                      <a:gd name="T28" fmla="*/ 43 w 84"/>
                      <a:gd name="T29" fmla="*/ 5 h 77"/>
                      <a:gd name="T30" fmla="*/ 32 w 84"/>
                      <a:gd name="T31" fmla="*/ 0 h 7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</a:cxnLst>
                    <a:rect l="0" t="0" r="r" b="b"/>
                    <a:pathLst>
                      <a:path w="84" h="77">
                        <a:moveTo>
                          <a:pt x="32" y="16"/>
                        </a:moveTo>
                        <a:cubicBezTo>
                          <a:pt x="67" y="50"/>
                          <a:pt x="67" y="50"/>
                          <a:pt x="67" y="50"/>
                        </a:cubicBezTo>
                        <a:cubicBezTo>
                          <a:pt x="17" y="61"/>
                          <a:pt x="17" y="61"/>
                          <a:pt x="17" y="61"/>
                        </a:cubicBezTo>
                        <a:cubicBezTo>
                          <a:pt x="32" y="16"/>
                          <a:pt x="32" y="16"/>
                          <a:pt x="32" y="16"/>
                        </a:cubicBezTo>
                        <a:moveTo>
                          <a:pt x="32" y="0"/>
                        </a:moveTo>
                        <a:cubicBezTo>
                          <a:pt x="31" y="0"/>
                          <a:pt x="29" y="0"/>
                          <a:pt x="28" y="1"/>
                        </a:cubicBezTo>
                        <a:cubicBezTo>
                          <a:pt x="23" y="2"/>
                          <a:pt x="18" y="6"/>
                          <a:pt x="17" y="11"/>
                        </a:cubicBezTo>
                        <a:cubicBezTo>
                          <a:pt x="2" y="56"/>
                          <a:pt x="2" y="56"/>
                          <a:pt x="2" y="56"/>
                        </a:cubicBezTo>
                        <a:cubicBezTo>
                          <a:pt x="0" y="61"/>
                          <a:pt x="1" y="67"/>
                          <a:pt x="5" y="72"/>
                        </a:cubicBezTo>
                        <a:cubicBezTo>
                          <a:pt x="8" y="75"/>
                          <a:pt x="12" y="77"/>
                          <a:pt x="17" y="77"/>
                        </a:cubicBezTo>
                        <a:cubicBezTo>
                          <a:pt x="18" y="77"/>
                          <a:pt x="19" y="77"/>
                          <a:pt x="20" y="76"/>
                        </a:cubicBezTo>
                        <a:cubicBezTo>
                          <a:pt x="71" y="65"/>
                          <a:pt x="71" y="65"/>
                          <a:pt x="71" y="65"/>
                        </a:cubicBezTo>
                        <a:cubicBezTo>
                          <a:pt x="77" y="64"/>
                          <a:pt x="81" y="59"/>
                          <a:pt x="83" y="54"/>
                        </a:cubicBezTo>
                        <a:cubicBezTo>
                          <a:pt x="84" y="48"/>
                          <a:pt x="83" y="42"/>
                          <a:pt x="78" y="38"/>
                        </a:cubicBezTo>
                        <a:cubicBezTo>
                          <a:pt x="43" y="5"/>
                          <a:pt x="43" y="5"/>
                          <a:pt x="43" y="5"/>
                        </a:cubicBezTo>
                        <a:cubicBezTo>
                          <a:pt x="40" y="2"/>
                          <a:pt x="36" y="0"/>
                          <a:pt x="32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0" name="Freeform 25">
                    <a:extLst>
                      <a:ext uri="{FF2B5EF4-FFF2-40B4-BE49-F238E27FC236}">
                        <a16:creationId xmlns="" xmlns:a16="http://schemas.microsoft.com/office/drawing/2014/main" id="{646863B3-3286-48C2-8977-4DA8EAE0066A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3642225"/>
                    <a:ext cx="69249" cy="148163"/>
                  </a:xfrm>
                  <a:custGeom>
                    <a:avLst/>
                    <a:gdLst>
                      <a:gd name="T0" fmla="*/ 0 w 43"/>
                      <a:gd name="T1" fmla="*/ 0 h 92"/>
                      <a:gd name="T2" fmla="*/ 43 w 43"/>
                      <a:gd name="T3" fmla="*/ 0 h 92"/>
                      <a:gd name="T4" fmla="*/ 43 w 43"/>
                      <a:gd name="T5" fmla="*/ 92 h 92"/>
                      <a:gd name="T6" fmla="*/ 0 w 43"/>
                      <a:gd name="T7" fmla="*/ 92 h 92"/>
                      <a:gd name="T8" fmla="*/ 0 w 43"/>
                      <a:gd name="T9" fmla="*/ 0 h 92"/>
                      <a:gd name="T10" fmla="*/ 0 w 43"/>
                      <a:gd name="T11" fmla="*/ 0 h 9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2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2"/>
                        </a:lnTo>
                        <a:lnTo>
                          <a:pt x="0" y="92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1" name="Freeform 26">
                    <a:extLst>
                      <a:ext uri="{FF2B5EF4-FFF2-40B4-BE49-F238E27FC236}">
                        <a16:creationId xmlns="" xmlns:a16="http://schemas.microsoft.com/office/drawing/2014/main" id="{C82B3BD4-2C03-40CE-8BE1-E38C7952E812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3642225"/>
                    <a:ext cx="156215" cy="59588"/>
                  </a:xfrm>
                  <a:custGeom>
                    <a:avLst/>
                    <a:gdLst>
                      <a:gd name="T0" fmla="*/ 0 w 97"/>
                      <a:gd name="T1" fmla="*/ 0 h 37"/>
                      <a:gd name="T2" fmla="*/ 97 w 97"/>
                      <a:gd name="T3" fmla="*/ 0 h 37"/>
                      <a:gd name="T4" fmla="*/ 97 w 97"/>
                      <a:gd name="T5" fmla="*/ 37 h 37"/>
                      <a:gd name="T6" fmla="*/ 0 w 97"/>
                      <a:gd name="T7" fmla="*/ 37 h 37"/>
                      <a:gd name="T8" fmla="*/ 0 w 97"/>
                      <a:gd name="T9" fmla="*/ 0 h 37"/>
                      <a:gd name="T10" fmla="*/ 0 w 97"/>
                      <a:gd name="T11" fmla="*/ 0 h 3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37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37"/>
                        </a:lnTo>
                        <a:lnTo>
                          <a:pt x="0" y="37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2" name="Freeform 27">
                    <a:extLst>
                      <a:ext uri="{FF2B5EF4-FFF2-40B4-BE49-F238E27FC236}">
                        <a16:creationId xmlns="" xmlns:a16="http://schemas.microsoft.com/office/drawing/2014/main" id="{083B0CC8-1674-4BFA-B454-520526A69C14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622777" y="3642225"/>
                    <a:ext cx="161046" cy="59588"/>
                  </a:xfrm>
                  <a:custGeom>
                    <a:avLst/>
                    <a:gdLst>
                      <a:gd name="T0" fmla="*/ 0 w 100"/>
                      <a:gd name="T1" fmla="*/ 37 h 37"/>
                      <a:gd name="T2" fmla="*/ 0 w 100"/>
                      <a:gd name="T3" fmla="*/ 0 h 37"/>
                      <a:gd name="T4" fmla="*/ 100 w 100"/>
                      <a:gd name="T5" fmla="*/ 0 h 37"/>
                      <a:gd name="T6" fmla="*/ 64 w 100"/>
                      <a:gd name="T7" fmla="*/ 37 h 37"/>
                      <a:gd name="T8" fmla="*/ 0 w 100"/>
                      <a:gd name="T9" fmla="*/ 37 h 37"/>
                      <a:gd name="T10" fmla="*/ 0 w 100"/>
                      <a:gd name="T11" fmla="*/ 37 h 37"/>
                      <a:gd name="T12" fmla="*/ 0 w 100"/>
                      <a:gd name="T13" fmla="*/ 37 h 3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100" h="37">
                        <a:moveTo>
                          <a:pt x="0" y="37"/>
                        </a:moveTo>
                        <a:lnTo>
                          <a:pt x="0" y="0"/>
                        </a:lnTo>
                        <a:lnTo>
                          <a:pt x="100" y="0"/>
                        </a:lnTo>
                        <a:lnTo>
                          <a:pt x="64" y="37"/>
                        </a:lnTo>
                        <a:lnTo>
                          <a:pt x="0" y="37"/>
                        </a:lnTo>
                        <a:lnTo>
                          <a:pt x="0" y="37"/>
                        </a:lnTo>
                        <a:lnTo>
                          <a:pt x="0" y="37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3" name="Freeform 28">
                    <a:extLst>
                      <a:ext uri="{FF2B5EF4-FFF2-40B4-BE49-F238E27FC236}">
                        <a16:creationId xmlns="" xmlns:a16="http://schemas.microsoft.com/office/drawing/2014/main" id="{4AE5FE39-69C3-4816-ADC0-EE05A889C3A0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622777" y="4212330"/>
                    <a:ext cx="161046" cy="72471"/>
                  </a:xfrm>
                  <a:custGeom>
                    <a:avLst/>
                    <a:gdLst>
                      <a:gd name="T0" fmla="*/ 0 w 100"/>
                      <a:gd name="T1" fmla="*/ 0 h 45"/>
                      <a:gd name="T2" fmla="*/ 100 w 100"/>
                      <a:gd name="T3" fmla="*/ 0 h 45"/>
                      <a:gd name="T4" fmla="*/ 100 w 100"/>
                      <a:gd name="T5" fmla="*/ 45 h 45"/>
                      <a:gd name="T6" fmla="*/ 0 w 100"/>
                      <a:gd name="T7" fmla="*/ 45 h 45"/>
                      <a:gd name="T8" fmla="*/ 0 w 100"/>
                      <a:gd name="T9" fmla="*/ 0 h 45"/>
                      <a:gd name="T10" fmla="*/ 0 w 100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100" h="45">
                        <a:moveTo>
                          <a:pt x="0" y="0"/>
                        </a:moveTo>
                        <a:lnTo>
                          <a:pt x="100" y="0"/>
                        </a:lnTo>
                        <a:lnTo>
                          <a:pt x="100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4" name="Freeform 29">
                    <a:extLst>
                      <a:ext uri="{FF2B5EF4-FFF2-40B4-BE49-F238E27FC236}">
                        <a16:creationId xmlns="" xmlns:a16="http://schemas.microsoft.com/office/drawing/2014/main" id="{2DB7F991-807A-4FBA-9737-69508F462FAC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4125365"/>
                    <a:ext cx="69249" cy="159437"/>
                  </a:xfrm>
                  <a:custGeom>
                    <a:avLst/>
                    <a:gdLst>
                      <a:gd name="T0" fmla="*/ 0 w 43"/>
                      <a:gd name="T1" fmla="*/ 0 h 99"/>
                      <a:gd name="T2" fmla="*/ 43 w 43"/>
                      <a:gd name="T3" fmla="*/ 0 h 99"/>
                      <a:gd name="T4" fmla="*/ 43 w 43"/>
                      <a:gd name="T5" fmla="*/ 99 h 99"/>
                      <a:gd name="T6" fmla="*/ 0 w 43"/>
                      <a:gd name="T7" fmla="*/ 99 h 99"/>
                      <a:gd name="T8" fmla="*/ 0 w 43"/>
                      <a:gd name="T9" fmla="*/ 0 h 99"/>
                      <a:gd name="T10" fmla="*/ 0 w 43"/>
                      <a:gd name="T11" fmla="*/ 0 h 9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9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9"/>
                        </a:lnTo>
                        <a:lnTo>
                          <a:pt x="0" y="99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5" name="Freeform 30">
                    <a:extLst>
                      <a:ext uri="{FF2B5EF4-FFF2-40B4-BE49-F238E27FC236}">
                        <a16:creationId xmlns="" xmlns:a16="http://schemas.microsoft.com/office/drawing/2014/main" id="{21F43020-BEA4-4A6D-8D9B-3F2D9D80AA79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4212330"/>
                    <a:ext cx="156215" cy="72471"/>
                  </a:xfrm>
                  <a:custGeom>
                    <a:avLst/>
                    <a:gdLst>
                      <a:gd name="T0" fmla="*/ 0 w 97"/>
                      <a:gd name="T1" fmla="*/ 0 h 45"/>
                      <a:gd name="T2" fmla="*/ 97 w 97"/>
                      <a:gd name="T3" fmla="*/ 0 h 45"/>
                      <a:gd name="T4" fmla="*/ 97 w 97"/>
                      <a:gd name="T5" fmla="*/ 45 h 45"/>
                      <a:gd name="T6" fmla="*/ 0 w 97"/>
                      <a:gd name="T7" fmla="*/ 45 h 45"/>
                      <a:gd name="T8" fmla="*/ 0 w 97"/>
                      <a:gd name="T9" fmla="*/ 0 h 45"/>
                      <a:gd name="T10" fmla="*/ 0 w 97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45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6" name="Freeform 31">
                    <a:extLst>
                      <a:ext uri="{FF2B5EF4-FFF2-40B4-BE49-F238E27FC236}">
                        <a16:creationId xmlns="" xmlns:a16="http://schemas.microsoft.com/office/drawing/2014/main" id="{31D2D748-7819-4B7C-BCAC-F398224C84A6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3880574"/>
                    <a:ext cx="69249" cy="152995"/>
                  </a:xfrm>
                  <a:custGeom>
                    <a:avLst/>
                    <a:gdLst>
                      <a:gd name="T0" fmla="*/ 0 w 43"/>
                      <a:gd name="T1" fmla="*/ 0 h 95"/>
                      <a:gd name="T2" fmla="*/ 43 w 43"/>
                      <a:gd name="T3" fmla="*/ 0 h 95"/>
                      <a:gd name="T4" fmla="*/ 43 w 43"/>
                      <a:gd name="T5" fmla="*/ 95 h 95"/>
                      <a:gd name="T6" fmla="*/ 0 w 43"/>
                      <a:gd name="T7" fmla="*/ 95 h 95"/>
                      <a:gd name="T8" fmla="*/ 0 w 43"/>
                      <a:gd name="T9" fmla="*/ 0 h 95"/>
                      <a:gd name="T10" fmla="*/ 0 w 43"/>
                      <a:gd name="T11" fmla="*/ 0 h 9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5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5"/>
                        </a:lnTo>
                        <a:lnTo>
                          <a:pt x="0" y="9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7" name="Freeform 32">
                    <a:extLst>
                      <a:ext uri="{FF2B5EF4-FFF2-40B4-BE49-F238E27FC236}">
                        <a16:creationId xmlns="" xmlns:a16="http://schemas.microsoft.com/office/drawing/2014/main" id="{5BC33828-C5F7-4D70-8BE3-B2940F6FAFBD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969027" y="4125365"/>
                    <a:ext cx="69249" cy="159437"/>
                  </a:xfrm>
                  <a:custGeom>
                    <a:avLst/>
                    <a:gdLst>
                      <a:gd name="T0" fmla="*/ 0 w 43"/>
                      <a:gd name="T1" fmla="*/ 0 h 99"/>
                      <a:gd name="T2" fmla="*/ 43 w 43"/>
                      <a:gd name="T3" fmla="*/ 0 h 99"/>
                      <a:gd name="T4" fmla="*/ 43 w 43"/>
                      <a:gd name="T5" fmla="*/ 99 h 99"/>
                      <a:gd name="T6" fmla="*/ 0 w 43"/>
                      <a:gd name="T7" fmla="*/ 99 h 99"/>
                      <a:gd name="T8" fmla="*/ 0 w 43"/>
                      <a:gd name="T9" fmla="*/ 0 h 99"/>
                      <a:gd name="T10" fmla="*/ 0 w 43"/>
                      <a:gd name="T11" fmla="*/ 0 h 9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9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9"/>
                        </a:lnTo>
                        <a:lnTo>
                          <a:pt x="0" y="99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8" name="Freeform 33">
                    <a:extLst>
                      <a:ext uri="{FF2B5EF4-FFF2-40B4-BE49-F238E27FC236}">
                        <a16:creationId xmlns="" xmlns:a16="http://schemas.microsoft.com/office/drawing/2014/main" id="{3BD52A26-A5EA-4DAF-8B36-3C9756EB975E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882062" y="4212330"/>
                    <a:ext cx="156215" cy="72471"/>
                  </a:xfrm>
                  <a:custGeom>
                    <a:avLst/>
                    <a:gdLst>
                      <a:gd name="T0" fmla="*/ 0 w 97"/>
                      <a:gd name="T1" fmla="*/ 0 h 45"/>
                      <a:gd name="T2" fmla="*/ 97 w 97"/>
                      <a:gd name="T3" fmla="*/ 0 h 45"/>
                      <a:gd name="T4" fmla="*/ 97 w 97"/>
                      <a:gd name="T5" fmla="*/ 45 h 45"/>
                      <a:gd name="T6" fmla="*/ 0 w 97"/>
                      <a:gd name="T7" fmla="*/ 45 h 45"/>
                      <a:gd name="T8" fmla="*/ 0 w 97"/>
                      <a:gd name="T9" fmla="*/ 0 h 45"/>
                      <a:gd name="T10" fmla="*/ 0 w 97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45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9" name="Freeform 34">
                    <a:extLst>
                      <a:ext uri="{FF2B5EF4-FFF2-40B4-BE49-F238E27FC236}">
                        <a16:creationId xmlns="" xmlns:a16="http://schemas.microsoft.com/office/drawing/2014/main" id="{5BC664F9-B73F-4755-A19F-491414680598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969027" y="3880574"/>
                    <a:ext cx="69249" cy="152995"/>
                  </a:xfrm>
                  <a:custGeom>
                    <a:avLst/>
                    <a:gdLst>
                      <a:gd name="T0" fmla="*/ 0 w 43"/>
                      <a:gd name="T1" fmla="*/ 0 h 95"/>
                      <a:gd name="T2" fmla="*/ 43 w 43"/>
                      <a:gd name="T3" fmla="*/ 0 h 95"/>
                      <a:gd name="T4" fmla="*/ 43 w 43"/>
                      <a:gd name="T5" fmla="*/ 95 h 95"/>
                      <a:gd name="T6" fmla="*/ 0 w 43"/>
                      <a:gd name="T7" fmla="*/ 95 h 95"/>
                      <a:gd name="T8" fmla="*/ 0 w 43"/>
                      <a:gd name="T9" fmla="*/ 0 h 95"/>
                      <a:gd name="T10" fmla="*/ 0 w 43"/>
                      <a:gd name="T11" fmla="*/ 0 h 9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5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5"/>
                        </a:lnTo>
                        <a:lnTo>
                          <a:pt x="0" y="9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40" name="Freeform 35">
                    <a:extLst>
                      <a:ext uri="{FF2B5EF4-FFF2-40B4-BE49-F238E27FC236}">
                        <a16:creationId xmlns="" xmlns:a16="http://schemas.microsoft.com/office/drawing/2014/main" id="{B158064E-E644-4932-BB99-ED09C0340704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673507" y="4477201"/>
                    <a:ext cx="468645" cy="471867"/>
                  </a:xfrm>
                  <a:custGeom>
                    <a:avLst/>
                    <a:gdLst>
                      <a:gd name="T0" fmla="*/ 208 w 291"/>
                      <a:gd name="T1" fmla="*/ 0 h 293"/>
                      <a:gd name="T2" fmla="*/ 0 w 291"/>
                      <a:gd name="T3" fmla="*/ 196 h 293"/>
                      <a:gd name="T4" fmla="*/ 92 w 291"/>
                      <a:gd name="T5" fmla="*/ 293 h 293"/>
                      <a:gd name="T6" fmla="*/ 291 w 291"/>
                      <a:gd name="T7" fmla="*/ 94 h 293"/>
                      <a:gd name="T8" fmla="*/ 208 w 291"/>
                      <a:gd name="T9" fmla="*/ 0 h 293"/>
                      <a:gd name="T10" fmla="*/ 208 w 291"/>
                      <a:gd name="T11" fmla="*/ 0 h 293"/>
                      <a:gd name="T12" fmla="*/ 208 w 291"/>
                      <a:gd name="T13" fmla="*/ 0 h 29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291" h="293">
                        <a:moveTo>
                          <a:pt x="208" y="0"/>
                        </a:moveTo>
                        <a:lnTo>
                          <a:pt x="0" y="196"/>
                        </a:lnTo>
                        <a:lnTo>
                          <a:pt x="92" y="293"/>
                        </a:lnTo>
                        <a:lnTo>
                          <a:pt x="291" y="94"/>
                        </a:lnTo>
                        <a:lnTo>
                          <a:pt x="208" y="0"/>
                        </a:lnTo>
                        <a:lnTo>
                          <a:pt x="208" y="0"/>
                        </a:lnTo>
                        <a:lnTo>
                          <a:pt x="208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41" name="Freeform 36">
                    <a:extLst>
                      <a:ext uri="{FF2B5EF4-FFF2-40B4-BE49-F238E27FC236}">
                        <a16:creationId xmlns="" xmlns:a16="http://schemas.microsoft.com/office/drawing/2014/main" id="{1D0B3958-E704-455A-9C28-8BD8FD66520E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639082" y="3651889"/>
                    <a:ext cx="190035" cy="172320"/>
                  </a:xfrm>
                  <a:custGeom>
                    <a:avLst/>
                    <a:gdLst>
                      <a:gd name="T0" fmla="*/ 35 w 118"/>
                      <a:gd name="T1" fmla="*/ 0 h 107"/>
                      <a:gd name="T2" fmla="*/ 0 w 118"/>
                      <a:gd name="T3" fmla="*/ 107 h 107"/>
                      <a:gd name="T4" fmla="*/ 118 w 118"/>
                      <a:gd name="T5" fmla="*/ 81 h 107"/>
                      <a:gd name="T6" fmla="*/ 35 w 118"/>
                      <a:gd name="T7" fmla="*/ 0 h 107"/>
                      <a:gd name="T8" fmla="*/ 35 w 118"/>
                      <a:gd name="T9" fmla="*/ 0 h 107"/>
                      <a:gd name="T10" fmla="*/ 35 w 118"/>
                      <a:gd name="T11" fmla="*/ 0 h 10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118" h="107">
                        <a:moveTo>
                          <a:pt x="35" y="0"/>
                        </a:moveTo>
                        <a:lnTo>
                          <a:pt x="0" y="107"/>
                        </a:lnTo>
                        <a:lnTo>
                          <a:pt x="118" y="81"/>
                        </a:lnTo>
                        <a:lnTo>
                          <a:pt x="35" y="0"/>
                        </a:lnTo>
                        <a:lnTo>
                          <a:pt x="35" y="0"/>
                        </a:lnTo>
                        <a:lnTo>
                          <a:pt x="35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</p:grp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Rectangle 10">
                  <a:extLst>
                    <a:ext uri="{FF2B5EF4-FFF2-40B4-BE49-F238E27FC236}">
                      <a16:creationId xmlns="" xmlns:a16="http://schemas.microsoft.com/office/drawing/2014/main" id="{277AE035-946E-49A1-A9F6-1AD6A6960589}"/>
                    </a:ext>
                  </a:extLst>
                </p:cNvPr>
                <p:cNvSpPr/>
                <p:nvPr/>
              </p:nvSpPr>
              <p:spPr>
                <a:xfrm>
                  <a:off x="1545296" y="2201576"/>
                  <a:ext cx="21296499" cy="3986028"/>
                </a:xfrm>
                <a:prstGeom prst="rect">
                  <a:avLst/>
                </a:prstGeom>
                <a:noFill/>
                <a:ln w="57150">
                  <a:noFill/>
                </a:ln>
              </p:spPr>
              <p:style>
                <a:lnRef idx="1">
                  <a:schemeClr val="accent2"/>
                </a:lnRef>
                <a:fillRef idx="2">
                  <a:schemeClr val="accent2"/>
                </a:fillRef>
                <a:effectRef idx="1">
                  <a:schemeClr val="accent2"/>
                </a:effectRef>
                <a:fontRef idx="minor">
                  <a:schemeClr val="dk1"/>
                </a:fontRef>
              </p:style>
              <p:txBody>
                <a:bodyPr wrap="square">
                  <a:spAutoFit/>
                </a:bodyPr>
                <a:lstStyle/>
                <a:p>
                  <a:pPr marL="630555" indent="-630555" algn="just">
                    <a:lnSpc>
                      <a:spcPct val="115000"/>
                    </a:lnSpc>
                    <a:spcBef>
                      <a:spcPts val="600"/>
                    </a:spcBef>
                    <a:spcAft>
                      <a:spcPts val="800"/>
                    </a:spcAft>
                    <a:tabLst>
                      <a:tab pos="630555" algn="l"/>
                    </a:tabLst>
                  </a:pPr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                 </a:t>
                  </a:r>
                  <a:r>
                    <a:rPr lang="en-US" sz="4800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Cho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hình</a:t>
                  </a:r>
                  <a:r>
                    <a:rPr lang="en-US" sz="4800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hộp</a:t>
                  </a:r>
                  <a:r>
                    <a:rPr lang="en-US" sz="4800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48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𝐴𝐵𝐶𝐷</m:t>
                      </m:r>
                      <m:r>
                        <a:rPr lang="en-US" sz="48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  <m:sSup>
                        <m:sSupPr>
                          <m:ctrlPr>
                            <a:rPr lang="en-US" sz="4800" i="1">
                              <a:latin typeface="Cambria Math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𝐴</m:t>
                          </m:r>
                        </m:e>
                        <m:sup>
                          <m:r>
                            <a:rPr lang="en-US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′</m:t>
                          </m:r>
                        </m:sup>
                      </m:sSup>
                      <m:sSup>
                        <m:sSupPr>
                          <m:ctrlPr>
                            <a:rPr lang="en-US" sz="4800" i="1">
                              <a:latin typeface="Cambria Math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𝐵</m:t>
                          </m:r>
                        </m:e>
                        <m:sup>
                          <m:r>
                            <a:rPr lang="en-US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′</m:t>
                          </m:r>
                        </m:sup>
                      </m:sSup>
                      <m:sSup>
                        <m:sSupPr>
                          <m:ctrlPr>
                            <a:rPr lang="en-US" sz="4800" i="1">
                              <a:latin typeface="Cambria Math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𝐶</m:t>
                          </m:r>
                        </m:e>
                        <m:sup>
                          <m:r>
                            <a:rPr lang="en-US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′</m:t>
                          </m:r>
                        </m:sup>
                      </m:sSup>
                      <m:sSup>
                        <m:sSupPr>
                          <m:ctrlPr>
                            <a:rPr lang="en-US" sz="4800" i="1">
                              <a:latin typeface="Cambria Math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𝐷</m:t>
                          </m:r>
                        </m:e>
                        <m:sup>
                          <m:r>
                            <a:rPr lang="en-US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′</m:t>
                          </m:r>
                        </m:sup>
                      </m:sSup>
                    </m:oMath>
                  </a14:m>
                  <a:r>
                    <a:rPr lang="en-US" sz="4800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có</a:t>
                  </a:r>
                  <a:r>
                    <a:rPr lang="en-US" sz="4800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tâm</a:t>
                  </a:r>
                  <a:r>
                    <a:rPr lang="en-US" sz="4800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48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𝑂</m:t>
                      </m:r>
                    </m:oMath>
                  </a14:m>
                  <a:r>
                    <a:rPr lang="en-US" sz="4800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.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Gọi</a:t>
                  </a:r>
                  <a:r>
                    <a:rPr lang="en-US" sz="4800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48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𝐼</m:t>
                      </m:r>
                    </m:oMath>
                  </a14:m>
                  <a:r>
                    <a:rPr lang="en-US" sz="4800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là</a:t>
                  </a:r>
                  <a:r>
                    <a:rPr lang="en-US" sz="4800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tâm</a:t>
                  </a:r>
                  <a:r>
                    <a:rPr lang="en-US" sz="4800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hình</a:t>
                  </a:r>
                  <a:r>
                    <a:rPr lang="en-US" sz="4800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bình</a:t>
                  </a:r>
                  <a:r>
                    <a:rPr lang="en-US" sz="4800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hành</a:t>
                  </a:r>
                  <a:r>
                    <a:rPr lang="en-US" sz="4800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48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𝐴𝐵𝐶𝐷</m:t>
                      </m:r>
                    </m:oMath>
                  </a14:m>
                  <a:r>
                    <a:rPr lang="en-US" sz="4800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.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Đặt</a:t>
                  </a:r>
                  <a:r>
                    <a:rPr lang="en-US" sz="4800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800" i="1">
                              <a:latin typeface="Cambria Math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𝐴</m:t>
                          </m:r>
                          <m:sSup>
                            <m:sSupPr>
                              <m:ctrlPr>
                                <a:rPr lang="en-US" sz="4800" i="1">
                                  <a:latin typeface="Cambria Math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8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𝐶</m:t>
                              </m:r>
                            </m:e>
                            <m:sup>
                              <m:r>
                                <a:rPr lang="en-US" sz="48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′</m:t>
                              </m:r>
                            </m:sup>
                          </m:sSup>
                        </m:e>
                      </m:acc>
                      <m:r>
                        <a:rPr lang="en-US" sz="48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𝑢</m:t>
                          </m:r>
                        </m:e>
                      </m:acc>
                    </m:oMath>
                  </a14:m>
                  <a:r>
                    <a:rPr lang="en-US" sz="4800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,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800" i="1">
                              <a:latin typeface="Cambria Math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𝐶</m:t>
                          </m:r>
                          <m:sSup>
                            <m:sSupPr>
                              <m:ctrlPr>
                                <a:rPr lang="en-US" sz="4800" i="1">
                                  <a:latin typeface="Cambria Math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8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𝐴</m:t>
                              </m:r>
                            </m:e>
                            <m:sup>
                              <m:r>
                                <a:rPr lang="en-US" sz="48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′</m:t>
                              </m:r>
                            </m:sup>
                          </m:sSup>
                        </m:e>
                      </m:acc>
                      <m:r>
                        <a:rPr lang="en-US" sz="48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𝑣</m:t>
                          </m:r>
                        </m:e>
                      </m:acc>
                    </m:oMath>
                  </a14:m>
                  <a:r>
                    <a:rPr lang="en-US" sz="4800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,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800" i="1">
                              <a:latin typeface="Cambria Math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𝐵</m:t>
                          </m:r>
                          <m:sSup>
                            <m:sSupPr>
                              <m:ctrlPr>
                                <a:rPr lang="en-US" sz="4800" i="1">
                                  <a:latin typeface="Cambria Math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8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𝐷</m:t>
                              </m:r>
                            </m:e>
                            <m:sup>
                              <m:r>
                                <a:rPr lang="en-US" sz="48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′</m:t>
                              </m:r>
                            </m:sup>
                          </m:sSup>
                        </m:e>
                      </m:acc>
                      <m:r>
                        <a:rPr lang="en-US" sz="48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</m:acc>
                    </m:oMath>
                  </a14:m>
                  <a:r>
                    <a:rPr lang="en-US" sz="4800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,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800" i="1">
                              <a:latin typeface="Cambria Math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𝐷</m:t>
                          </m:r>
                          <m:sSup>
                            <m:sSupPr>
                              <m:ctrlPr>
                                <a:rPr lang="en-US" sz="4800" i="1">
                                  <a:latin typeface="Cambria Math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8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𝐵</m:t>
                              </m:r>
                            </m:e>
                            <m:sup>
                              <m:r>
                                <a:rPr lang="en-US" sz="48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′</m:t>
                              </m:r>
                            </m:sup>
                          </m:sSup>
                        </m:e>
                      </m:acc>
                      <m:r>
                        <a:rPr lang="en-US" sz="48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𝑦</m:t>
                          </m:r>
                        </m:e>
                      </m:acc>
                    </m:oMath>
                  </a14:m>
                  <a:r>
                    <a:rPr lang="en-US" sz="4800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.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Chứng</a:t>
                  </a:r>
                  <a:r>
                    <a:rPr lang="en-US" sz="4800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minh</a:t>
                  </a:r>
                  <a:r>
                    <a:rPr lang="en-US" sz="4800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rằng</a:t>
                  </a:r>
                  <a:r>
                    <a:rPr lang="en-US" sz="4800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: </a:t>
                  </a:r>
                  <a14:m>
                    <m:oMath xmlns:m="http://schemas.openxmlformats.org/officeDocument/2006/math">
                      <m:r>
                        <a:rPr lang="en-US" sz="48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2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𝑂𝐼</m:t>
                          </m:r>
                        </m:e>
                      </m:acc>
                      <m:r>
                        <a:rPr lang="en-US" sz="48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sz="4800" i="1">
                              <a:latin typeface="Cambria Math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4</m:t>
                          </m:r>
                        </m:den>
                      </m:f>
                      <m:r>
                        <a:rPr lang="en-US" sz="48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(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𝑢</m:t>
                          </m:r>
                        </m:e>
                      </m:acc>
                      <m:r>
                        <a:rPr lang="en-US" sz="48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𝑣</m:t>
                          </m:r>
                        </m:e>
                      </m:acc>
                      <m:r>
                        <a:rPr lang="en-US" sz="48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</m:acc>
                      <m:r>
                        <a:rPr lang="en-US" sz="48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𝑦</m:t>
                          </m:r>
                        </m:e>
                      </m:acc>
                      <m:r>
                        <a:rPr lang="en-US" sz="48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)</m:t>
                      </m:r>
                    </m:oMath>
                  </a14:m>
                  <a:r>
                    <a:rPr lang="en-US" sz="4800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.</a:t>
                  </a:r>
                  <a:endPara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  <a:p>
                  <a:pPr>
                    <a:lnSpc>
                      <a:spcPct val="115000"/>
                    </a:lnSpc>
                    <a:spcAft>
                      <a:spcPts val="1000"/>
                    </a:spcAft>
                    <a:tabLst>
                      <a:tab pos="2256155" algn="l"/>
                      <a:tab pos="3676650" algn="l"/>
                    </a:tabLst>
                  </a:pPr>
                  <a:endPara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1" name="Rectangle 10">
                  <a:extLst>
                    <a:ext uri="{FF2B5EF4-FFF2-40B4-BE49-F238E27FC236}">
                      <a16:creationId xmlns:a16="http://schemas.microsoft.com/office/drawing/2014/main" id="{277AE035-946E-49A1-A9F6-1AD6A6960589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545296" y="2201576"/>
                  <a:ext cx="21296499" cy="3986028"/>
                </a:xfrm>
                <a:prstGeom prst="rect">
                  <a:avLst/>
                </a:prstGeom>
                <a:blipFill>
                  <a:blip r:embed="rId2"/>
                  <a:stretch>
                    <a:fillRect t="-2294" r="-1288"/>
                  </a:stretch>
                </a:blipFill>
                <a:ln w="57150"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5" name="Rectangle 44">
                <a:extLst>
                  <a:ext uri="{FF2B5EF4-FFF2-40B4-BE49-F238E27FC236}">
                    <a16:creationId xmlns="" xmlns:a16="http://schemas.microsoft.com/office/drawing/2014/main" id="{16C0AC19-1C29-4791-82BD-9240843C0E51}"/>
                  </a:ext>
                </a:extLst>
              </p:cNvPr>
              <p:cNvSpPr/>
              <p:nvPr/>
            </p:nvSpPr>
            <p:spPr>
              <a:xfrm>
                <a:off x="2410015" y="6792615"/>
                <a:ext cx="12260151" cy="114807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630555" algn="just">
                  <a:lnSpc>
                    <a:spcPct val="115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+ </m:t>
                      </m:r>
                      <m:r>
                        <m:rPr>
                          <m:nor/>
                        </m:rPr>
                        <a:rPr lang="en-US" sz="480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G</m:t>
                      </m:r>
                      <m:r>
                        <m:rPr>
                          <m:nor/>
                        </m:rPr>
                        <a:rPr lang="en-US" sz="480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ọ</m:t>
                      </m:r>
                      <m:r>
                        <m:rPr>
                          <m:nor/>
                        </m:rPr>
                        <a:rPr lang="en-US" sz="480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i</m:t>
                      </m:r>
                      <m:r>
                        <m:rPr>
                          <m:nor/>
                        </m:rPr>
                        <a:rPr lang="en-US" sz="480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sz="48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𝐽</m:t>
                      </m:r>
                      <m:r>
                        <a:rPr lang="en-US" sz="48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,</m:t>
                      </m:r>
                      <m:r>
                        <a:rPr lang="en-US" sz="48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𝐾</m:t>
                      </m:r>
                      <m:r>
                        <m:rPr>
                          <m:nor/>
                        </m:rPr>
                        <a:rPr lang="en-US" sz="480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l</m:t>
                      </m:r>
                      <m:r>
                        <m:rPr>
                          <m:nor/>
                        </m:rPr>
                        <a:rPr lang="en-US" sz="480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ầ</m:t>
                      </m:r>
                      <m:r>
                        <m:rPr>
                          <m:nor/>
                        </m:rPr>
                        <a:rPr lang="en-US" sz="480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480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l</m:t>
                      </m:r>
                      <m:r>
                        <m:rPr>
                          <m:nor/>
                        </m:rPr>
                        <a:rPr lang="en-US" sz="480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ượ</m:t>
                      </m:r>
                      <m:r>
                        <m:rPr>
                          <m:nor/>
                        </m:rPr>
                        <a:rPr lang="en-US" sz="480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t</m:t>
                      </m:r>
                      <m:r>
                        <m:rPr>
                          <m:nor/>
                        </m:rPr>
                        <a:rPr lang="en-US" sz="480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l</m:t>
                      </m:r>
                      <m:r>
                        <m:rPr>
                          <m:nor/>
                        </m:rPr>
                        <a:rPr lang="en-US" sz="480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à </m:t>
                      </m:r>
                      <m:r>
                        <m:rPr>
                          <m:nor/>
                        </m:rPr>
                        <a:rPr lang="en-US" sz="480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trung</m:t>
                      </m:r>
                      <m:r>
                        <m:rPr>
                          <m:nor/>
                        </m:rPr>
                        <a:rPr lang="en-US" sz="480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đ</m:t>
                      </m:r>
                      <m:r>
                        <m:rPr>
                          <m:nor/>
                        </m:rPr>
                        <a:rPr lang="en-US" sz="480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i</m:t>
                      </m:r>
                      <m:r>
                        <m:rPr>
                          <m:nor/>
                        </m:rPr>
                        <a:rPr lang="en-US" sz="480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ể</m:t>
                      </m:r>
                      <m:r>
                        <m:rPr>
                          <m:nor/>
                        </m:rPr>
                        <a:rPr lang="en-US" sz="480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m</m:t>
                      </m:r>
                      <m:r>
                        <m:rPr>
                          <m:nor/>
                        </m:rPr>
                        <a:rPr lang="en-US" sz="480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	 </m:t>
                      </m:r>
                      <m:r>
                        <m:rPr>
                          <m:nor/>
                        </m:rPr>
                        <a:rPr lang="en-US" sz="480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80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ủ</m:t>
                      </m:r>
                      <m:r>
                        <m:rPr>
                          <m:nor/>
                        </m:rPr>
                        <a:rPr lang="en-US" sz="480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480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sz="48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𝐴𝐵</m:t>
                      </m:r>
                      <m:r>
                        <a:rPr lang="en-US" sz="48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,</m:t>
                      </m:r>
                      <m:r>
                        <a:rPr lang="en-US" sz="48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𝐶𝐷</m:t>
                      </m:r>
                      <m:r>
                        <m:rPr>
                          <m:nor/>
                        </m:rPr>
                        <a:rPr lang="en-US" sz="480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US" sz="48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5" name="Rectangle 44">
                <a:extLst>
                  <a:ext uri="{FF2B5EF4-FFF2-40B4-BE49-F238E27FC236}">
                    <a16:creationId xmlns:a16="http://schemas.microsoft.com/office/drawing/2014/main" id="{16C0AC19-1C29-4791-82BD-9240843C0E5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10015" y="6792615"/>
                <a:ext cx="12260151" cy="1148071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" name="Rectangle 45">
                <a:extLst>
                  <a:ext uri="{FF2B5EF4-FFF2-40B4-BE49-F238E27FC236}">
                    <a16:creationId xmlns="" xmlns:a16="http://schemas.microsoft.com/office/drawing/2014/main" id="{727D4C17-9AE8-4025-8B29-F168F4800D99}"/>
                  </a:ext>
                </a:extLst>
              </p:cNvPr>
              <p:cNvSpPr/>
              <p:nvPr/>
            </p:nvSpPr>
            <p:spPr>
              <a:xfrm>
                <a:off x="609600" y="7910191"/>
                <a:ext cx="12619458" cy="435927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457200" indent="172720">
                  <a:lnSpc>
                    <a:spcPct val="115000"/>
                  </a:lnSpc>
                  <a:spcAft>
                    <a:spcPts val="1000"/>
                  </a:spcAft>
                  <a:tabLst>
                    <a:tab pos="4105275" algn="l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 </m:t>
                      </m:r>
                      <m:r>
                        <m:rPr>
                          <m:nor/>
                        </m:rPr>
                        <a:rPr lang="en-US" sz="480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Ta</m:t>
                      </m:r>
                      <m:r>
                        <m:rPr>
                          <m:nor/>
                        </m:rPr>
                        <a:rPr lang="en-US" sz="480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80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ó: </m:t>
                      </m:r>
                      <m:r>
                        <a:rPr lang="en-US" sz="4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2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𝑂𝐼</m:t>
                          </m:r>
                        </m:e>
                      </m:acc>
                      <m:r>
                        <a:rPr lang="en-US" sz="4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𝑂𝐽</m:t>
                          </m:r>
                        </m:e>
                      </m:acc>
                      <m:r>
                        <a:rPr lang="en-US" sz="4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𝑂𝐾</m:t>
                          </m:r>
                        </m:e>
                      </m:acc>
                      <m:r>
                        <a:rPr lang="en-US" sz="4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800" i="1"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</m:den>
                      </m:f>
                      <m:d>
                        <m:dPr>
                          <m:ctrlPr>
                            <a:rPr lang="en-US" sz="4800" i="1"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4800" i="1">
                                  <a:latin typeface="Cambria Math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𝑂𝐴</m:t>
                              </m:r>
                            </m:e>
                          </m:acc>
                          <m: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acc>
                            <m:accPr>
                              <m:chr m:val="⃗"/>
                              <m:ctrlPr>
                                <a:rPr lang="en-US" sz="4800" i="1">
                                  <a:latin typeface="Cambria Math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𝑂𝐵</m:t>
                              </m:r>
                            </m:e>
                          </m:acc>
                          <m: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acc>
                            <m:accPr>
                              <m:chr m:val="⃗"/>
                              <m:ctrlPr>
                                <a:rPr lang="en-US" sz="4800" i="1">
                                  <a:latin typeface="Cambria Math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𝑂𝐶</m:t>
                              </m:r>
                            </m:e>
                          </m:acc>
                          <m: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acc>
                            <m:accPr>
                              <m:chr m:val="⃗"/>
                              <m:ctrlPr>
                                <a:rPr lang="en-US" sz="4800" i="1">
                                  <a:latin typeface="Cambria Math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𝑂𝐷</m:t>
                              </m:r>
                            </m:e>
                          </m:acc>
                        </m:e>
                      </m:d>
                      <m:r>
                        <a:rPr lang="en-US" sz="4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sz="4800" i="1"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4</m:t>
                          </m:r>
                        </m:den>
                      </m:f>
                      <m:r>
                        <a:rPr lang="en-US" sz="4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(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𝑢</m:t>
                          </m:r>
                        </m:e>
                      </m:acc>
                      <m:r>
                        <a:rPr lang="en-US" sz="4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𝑣</m:t>
                          </m:r>
                        </m:e>
                      </m:acc>
                      <m:r>
                        <a:rPr lang="en-US" sz="4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</m:acc>
                      <m:r>
                        <a:rPr lang="en-US" sz="4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𝑦</m:t>
                          </m:r>
                        </m:e>
                      </m:acc>
                      <m:r>
                        <a:rPr lang="en-US" sz="4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)</m:t>
                      </m:r>
                    </m:oMath>
                  </m:oMathPara>
                </a14:m>
                <a:endParaRPr lang="en-US" sz="48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6" name="Rectangle 45">
                <a:extLst>
                  <a:ext uri="{FF2B5EF4-FFF2-40B4-BE49-F238E27FC236}">
                    <a16:creationId xmlns:a16="http://schemas.microsoft.com/office/drawing/2014/main" id="{727D4C17-9AE8-4025-8B29-F168F4800D9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" y="7910191"/>
                <a:ext cx="12619458" cy="435927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2" name="Rectangle 37">
            <a:extLst>
              <a:ext uri="{FF2B5EF4-FFF2-40B4-BE49-F238E27FC236}">
                <a16:creationId xmlns="" xmlns:a16="http://schemas.microsoft.com/office/drawing/2014/main" id="{9C6FBF8D-486B-450A-8A87-4109A368BF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6691" y="159442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43" name="Group 2766">
            <a:extLst>
              <a:ext uri="{FF2B5EF4-FFF2-40B4-BE49-F238E27FC236}">
                <a16:creationId xmlns="" xmlns:a16="http://schemas.microsoft.com/office/drawing/2014/main" id="{5FED4E62-EDFD-4923-8B11-121377088760}"/>
              </a:ext>
            </a:extLst>
          </p:cNvPr>
          <p:cNvGrpSpPr>
            <a:grpSpLocks/>
          </p:cNvGrpSpPr>
          <p:nvPr/>
        </p:nvGrpSpPr>
        <p:grpSpPr bwMode="auto">
          <a:xfrm>
            <a:off x="15423745" y="6111879"/>
            <a:ext cx="6979055" cy="6613521"/>
            <a:chOff x="5487" y="11432"/>
            <a:chExt cx="4995" cy="4722"/>
          </a:xfrm>
        </p:grpSpPr>
        <p:grpSp>
          <p:nvGrpSpPr>
            <p:cNvPr id="44" name="Group 366">
              <a:extLst>
                <a:ext uri="{FF2B5EF4-FFF2-40B4-BE49-F238E27FC236}">
                  <a16:creationId xmlns="" xmlns:a16="http://schemas.microsoft.com/office/drawing/2014/main" id="{61E915FD-269F-4A0A-9254-97030560319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062" y="11432"/>
              <a:ext cx="1998" cy="3111"/>
              <a:chOff x="7266" y="12000"/>
              <a:chExt cx="2094" cy="3111"/>
            </a:xfrm>
          </p:grpSpPr>
          <p:sp>
            <p:nvSpPr>
              <p:cNvPr id="79" name="Rectangle 367">
                <a:extLst>
                  <a:ext uri="{FF2B5EF4-FFF2-40B4-BE49-F238E27FC236}">
                    <a16:creationId xmlns="" xmlns:a16="http://schemas.microsoft.com/office/drawing/2014/main" id="{58B875D6-5229-4D51-961E-9E25D0AC691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266" y="12990"/>
                <a:ext cx="702" cy="660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J</a:t>
                </a:r>
                <a:endPara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80" name="Rectangle 368">
                <a:extLst>
                  <a:ext uri="{FF2B5EF4-FFF2-40B4-BE49-F238E27FC236}">
                    <a16:creationId xmlns="" xmlns:a16="http://schemas.microsoft.com/office/drawing/2014/main" id="{22E7CE3D-BBC4-4D65-B50B-E10497609B9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658" y="12000"/>
                <a:ext cx="702" cy="660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</a:t>
                </a:r>
                <a:endPara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81" name="Rectangle 369">
                <a:extLst>
                  <a:ext uri="{FF2B5EF4-FFF2-40B4-BE49-F238E27FC236}">
                    <a16:creationId xmlns="" xmlns:a16="http://schemas.microsoft.com/office/drawing/2014/main" id="{A18D824A-A59D-41BB-8C38-565299C2558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962" y="14451"/>
                <a:ext cx="702" cy="660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O</a:t>
                </a:r>
                <a:endPara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82" name="AutoShape 370">
                <a:extLst>
                  <a:ext uri="{FF2B5EF4-FFF2-40B4-BE49-F238E27FC236}">
                    <a16:creationId xmlns="" xmlns:a16="http://schemas.microsoft.com/office/drawing/2014/main" id="{1906D63A-786E-4827-A12A-8BD6922A17D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7599" y="12438"/>
                <a:ext cx="1287" cy="954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49" name="Group 371">
              <a:extLst>
                <a:ext uri="{FF2B5EF4-FFF2-40B4-BE49-F238E27FC236}">
                  <a16:creationId xmlns="" xmlns:a16="http://schemas.microsoft.com/office/drawing/2014/main" id="{A3354F29-8FAE-4F15-BC50-A10C5124CDE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487" y="11549"/>
              <a:ext cx="4995" cy="4605"/>
              <a:chOff x="5706" y="12569"/>
              <a:chExt cx="4995" cy="4605"/>
            </a:xfrm>
          </p:grpSpPr>
          <p:grpSp>
            <p:nvGrpSpPr>
              <p:cNvPr id="50" name="Group 372">
                <a:extLst>
                  <a:ext uri="{FF2B5EF4-FFF2-40B4-BE49-F238E27FC236}">
                    <a16:creationId xmlns="" xmlns:a16="http://schemas.microsoft.com/office/drawing/2014/main" id="{790F4BE0-CF61-43A3-835C-D46DB891264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706" y="12569"/>
                <a:ext cx="4995" cy="4605"/>
                <a:chOff x="5490" y="1245"/>
                <a:chExt cx="4995" cy="4545"/>
              </a:xfrm>
            </p:grpSpPr>
            <p:sp>
              <p:nvSpPr>
                <p:cNvPr id="58" name="Rectangle 373">
                  <a:extLst>
                    <a:ext uri="{FF2B5EF4-FFF2-40B4-BE49-F238E27FC236}">
                      <a16:creationId xmlns="" xmlns:a16="http://schemas.microsoft.com/office/drawing/2014/main" id="{E45AECFE-4E06-4026-9E65-C37DED84850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810" y="1245"/>
                  <a:ext cx="450" cy="525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12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D</a:t>
                  </a:r>
                  <a:endParaRPr kumimoji="0" lang="en-US" alt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59" name="Rectangle 374">
                  <a:extLst>
                    <a:ext uri="{FF2B5EF4-FFF2-40B4-BE49-F238E27FC236}">
                      <a16:creationId xmlns="" xmlns:a16="http://schemas.microsoft.com/office/drawing/2014/main" id="{F8054047-AA6B-4397-943B-2B1D56843EB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610" y="5265"/>
                  <a:ext cx="645" cy="525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12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A’</a:t>
                  </a:r>
                  <a:endParaRPr kumimoji="0" lang="en-US" alt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60" name="Rectangle 375">
                  <a:extLst>
                    <a:ext uri="{FF2B5EF4-FFF2-40B4-BE49-F238E27FC236}">
                      <a16:creationId xmlns="" xmlns:a16="http://schemas.microsoft.com/office/drawing/2014/main" id="{8567C985-7243-45B0-8313-D2D9D2EF381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8505" y="5265"/>
                  <a:ext cx="780" cy="525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12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B’</a:t>
                  </a:r>
                  <a:endParaRPr kumimoji="0" lang="en-US" alt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61" name="Rectangle 376">
                  <a:extLst>
                    <a:ext uri="{FF2B5EF4-FFF2-40B4-BE49-F238E27FC236}">
                      <a16:creationId xmlns="" xmlns:a16="http://schemas.microsoft.com/office/drawing/2014/main" id="{D827250B-E3B8-433C-941D-12D7004E189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9885" y="4200"/>
                  <a:ext cx="600" cy="525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12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C’</a:t>
                  </a:r>
                  <a:endParaRPr kumimoji="0" lang="en-US" alt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62" name="Rectangle 377">
                  <a:extLst>
                    <a:ext uri="{FF2B5EF4-FFF2-40B4-BE49-F238E27FC236}">
                      <a16:creationId xmlns="" xmlns:a16="http://schemas.microsoft.com/office/drawing/2014/main" id="{321B5F99-A901-4246-8F61-F21AE8F10FB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867" y="4141"/>
                  <a:ext cx="675" cy="525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12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D’</a:t>
                  </a:r>
                  <a:endParaRPr kumimoji="0" lang="en-US" alt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63" name="Rectangle 378">
                  <a:extLst>
                    <a:ext uri="{FF2B5EF4-FFF2-40B4-BE49-F238E27FC236}">
                      <a16:creationId xmlns="" xmlns:a16="http://schemas.microsoft.com/office/drawing/2014/main" id="{61C057C1-AFF5-497C-BCB7-0E550995C38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9882" y="1350"/>
                  <a:ext cx="450" cy="525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12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C</a:t>
                  </a:r>
                  <a:endParaRPr kumimoji="0" lang="en-US" alt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64" name="Rectangle 379">
                  <a:extLst>
                    <a:ext uri="{FF2B5EF4-FFF2-40B4-BE49-F238E27FC236}">
                      <a16:creationId xmlns="" xmlns:a16="http://schemas.microsoft.com/office/drawing/2014/main" id="{823BC76F-F3CE-49C7-84F2-D259059BEB6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8715" y="2415"/>
                  <a:ext cx="450" cy="525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12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B</a:t>
                  </a:r>
                  <a:endParaRPr kumimoji="0" lang="en-US" alt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grpSp>
              <p:nvGrpSpPr>
                <p:cNvPr id="65" name="Group 380">
                  <a:extLst>
                    <a:ext uri="{FF2B5EF4-FFF2-40B4-BE49-F238E27FC236}">
                      <a16:creationId xmlns="" xmlns:a16="http://schemas.microsoft.com/office/drawing/2014/main" id="{935331DD-B560-4B99-B1FF-012E2E99F2D4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6090" y="1544"/>
                  <a:ext cx="3825" cy="3721"/>
                  <a:chOff x="6060" y="1680"/>
                  <a:chExt cx="3825" cy="3721"/>
                </a:xfrm>
              </p:grpSpPr>
              <p:sp>
                <p:nvSpPr>
                  <p:cNvPr id="67" name="AutoShape 381">
                    <a:extLst>
                      <a:ext uri="{FF2B5EF4-FFF2-40B4-BE49-F238E27FC236}">
                        <a16:creationId xmlns="" xmlns:a16="http://schemas.microsoft.com/office/drawing/2014/main" id="{C6874290-41F2-4644-9DF0-9805BC807B55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7380" y="1680"/>
                    <a:ext cx="2505" cy="1"/>
                  </a:xfrm>
                  <a:prstGeom prst="straightConnector1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8" name="AutoShape 382">
                    <a:extLst>
                      <a:ext uri="{FF2B5EF4-FFF2-40B4-BE49-F238E27FC236}">
                        <a16:creationId xmlns="" xmlns:a16="http://schemas.microsoft.com/office/drawing/2014/main" id="{206F5257-C059-403C-A4DB-A528B8F3088F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7377" y="1681"/>
                    <a:ext cx="0" cy="2774"/>
                  </a:xfrm>
                  <a:prstGeom prst="straightConnector1">
                    <a:avLst/>
                  </a:prstGeom>
                  <a:noFill/>
                  <a:ln w="9525">
                    <a:solidFill>
                      <a:srgbClr val="000000"/>
                    </a:solidFill>
                    <a:prstDash val="dash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9" name="AutoShape 383">
                    <a:extLst>
                      <a:ext uri="{FF2B5EF4-FFF2-40B4-BE49-F238E27FC236}">
                        <a16:creationId xmlns="" xmlns:a16="http://schemas.microsoft.com/office/drawing/2014/main" id="{60757B1F-7D21-46F2-A059-BF8E23691E31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6060" y="1680"/>
                    <a:ext cx="1320" cy="944"/>
                  </a:xfrm>
                  <a:prstGeom prst="straightConnector1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70" name="AutoShape 384">
                    <a:extLst>
                      <a:ext uri="{FF2B5EF4-FFF2-40B4-BE49-F238E27FC236}">
                        <a16:creationId xmlns="" xmlns:a16="http://schemas.microsoft.com/office/drawing/2014/main" id="{12EFD750-956E-4EAD-8D70-EBA8442939F1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6060" y="2625"/>
                    <a:ext cx="2580" cy="0"/>
                  </a:xfrm>
                  <a:prstGeom prst="straightConnector1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71" name="AutoShape 385">
                    <a:extLst>
                      <a:ext uri="{FF2B5EF4-FFF2-40B4-BE49-F238E27FC236}">
                        <a16:creationId xmlns="" xmlns:a16="http://schemas.microsoft.com/office/drawing/2014/main" id="{E38A6FEB-97F0-46F1-BBE6-A564A663210B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8640" y="1683"/>
                    <a:ext cx="1245" cy="942"/>
                  </a:xfrm>
                  <a:prstGeom prst="straightConnector1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72" name="AutoShape 386">
                    <a:extLst>
                      <a:ext uri="{FF2B5EF4-FFF2-40B4-BE49-F238E27FC236}">
                        <a16:creationId xmlns="" xmlns:a16="http://schemas.microsoft.com/office/drawing/2014/main" id="{8818814B-E27C-4568-8E9E-34CE53866C35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7377" y="4455"/>
                    <a:ext cx="2505" cy="1"/>
                  </a:xfrm>
                  <a:prstGeom prst="straightConnector1">
                    <a:avLst/>
                  </a:prstGeom>
                  <a:noFill/>
                  <a:ln w="9525">
                    <a:solidFill>
                      <a:srgbClr val="000000"/>
                    </a:solidFill>
                    <a:prstDash val="dash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73" name="AutoShape 387">
                    <a:extLst>
                      <a:ext uri="{FF2B5EF4-FFF2-40B4-BE49-F238E27FC236}">
                        <a16:creationId xmlns="" xmlns:a16="http://schemas.microsoft.com/office/drawing/2014/main" id="{DA792F50-61BA-42E3-AD81-D7CA750276ED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9885" y="1682"/>
                    <a:ext cx="0" cy="2773"/>
                  </a:xfrm>
                  <a:prstGeom prst="straightConnector1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74" name="AutoShape 388">
                    <a:extLst>
                      <a:ext uri="{FF2B5EF4-FFF2-40B4-BE49-F238E27FC236}">
                        <a16:creationId xmlns="" xmlns:a16="http://schemas.microsoft.com/office/drawing/2014/main" id="{1D3F9D4F-2B97-4722-B6F3-0B34FFB9F8AF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8640" y="2625"/>
                    <a:ext cx="0" cy="2774"/>
                  </a:xfrm>
                  <a:prstGeom prst="straightConnector1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75" name="AutoShape 389">
                    <a:extLst>
                      <a:ext uri="{FF2B5EF4-FFF2-40B4-BE49-F238E27FC236}">
                        <a16:creationId xmlns="" xmlns:a16="http://schemas.microsoft.com/office/drawing/2014/main" id="{0D5EAC60-3DAA-474D-8F39-8E3470A5AC0C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6060" y="2625"/>
                    <a:ext cx="0" cy="2774"/>
                  </a:xfrm>
                  <a:prstGeom prst="straightConnector1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76" name="AutoShape 390">
                    <a:extLst>
                      <a:ext uri="{FF2B5EF4-FFF2-40B4-BE49-F238E27FC236}">
                        <a16:creationId xmlns="" xmlns:a16="http://schemas.microsoft.com/office/drawing/2014/main" id="{2265FBA3-44D2-4AF5-99C4-F15E64B3EB88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8640" y="4456"/>
                    <a:ext cx="1245" cy="943"/>
                  </a:xfrm>
                  <a:prstGeom prst="straightConnector1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77" name="AutoShape 391">
                    <a:extLst>
                      <a:ext uri="{FF2B5EF4-FFF2-40B4-BE49-F238E27FC236}">
                        <a16:creationId xmlns="" xmlns:a16="http://schemas.microsoft.com/office/drawing/2014/main" id="{82630B26-72CE-40C4-AC38-116B4CEE598E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6060" y="4456"/>
                    <a:ext cx="1320" cy="944"/>
                  </a:xfrm>
                  <a:prstGeom prst="straightConnector1">
                    <a:avLst/>
                  </a:prstGeom>
                  <a:noFill/>
                  <a:ln w="9525">
                    <a:solidFill>
                      <a:srgbClr val="000000"/>
                    </a:solidFill>
                    <a:prstDash val="dash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78" name="AutoShape 392">
                    <a:extLst>
                      <a:ext uri="{FF2B5EF4-FFF2-40B4-BE49-F238E27FC236}">
                        <a16:creationId xmlns="" xmlns:a16="http://schemas.microsoft.com/office/drawing/2014/main" id="{C73BE45F-94F1-4E86-9AE8-C5BB9B8CAD82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6060" y="5401"/>
                    <a:ext cx="2580" cy="0"/>
                  </a:xfrm>
                  <a:prstGeom prst="straightConnector1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  <p:sp>
              <p:nvSpPr>
                <p:cNvPr id="66" name="Rectangle 393">
                  <a:extLst>
                    <a:ext uri="{FF2B5EF4-FFF2-40B4-BE49-F238E27FC236}">
                      <a16:creationId xmlns="" xmlns:a16="http://schemas.microsoft.com/office/drawing/2014/main" id="{EFEB63A7-8915-43E7-81EA-A0F8019A79F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490" y="2310"/>
                  <a:ext cx="450" cy="525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12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A</a:t>
                  </a:r>
                  <a:endParaRPr kumimoji="0" lang="en-US" alt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</p:grpSp>
          <p:sp>
            <p:nvSpPr>
              <p:cNvPr id="51" name="AutoShape 394">
                <a:extLst>
                  <a:ext uri="{FF2B5EF4-FFF2-40B4-BE49-F238E27FC236}">
                    <a16:creationId xmlns="" xmlns:a16="http://schemas.microsoft.com/office/drawing/2014/main" id="{61C6F7F3-C880-4E77-AAA1-BB8A6916443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6306" y="13828"/>
                <a:ext cx="3825" cy="1856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2" name="AutoShape 395">
                <a:extLst>
                  <a:ext uri="{FF2B5EF4-FFF2-40B4-BE49-F238E27FC236}">
                    <a16:creationId xmlns="" xmlns:a16="http://schemas.microsoft.com/office/drawing/2014/main" id="{04E3D861-473D-4AD8-B6F6-B01BAF3DA2D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6336" y="12872"/>
                <a:ext cx="3792" cy="3765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3" name="AutoShape 396">
                <a:extLst>
                  <a:ext uri="{FF2B5EF4-FFF2-40B4-BE49-F238E27FC236}">
                    <a16:creationId xmlns="" xmlns:a16="http://schemas.microsoft.com/office/drawing/2014/main" id="{495C8B36-AFDD-4E69-97AB-59A0775A0EB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7626" y="12875"/>
                <a:ext cx="1260" cy="3762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4" name="AutoShape 397">
                <a:extLst>
                  <a:ext uri="{FF2B5EF4-FFF2-40B4-BE49-F238E27FC236}">
                    <a16:creationId xmlns="" xmlns:a16="http://schemas.microsoft.com/office/drawing/2014/main" id="{18C4CFA4-06DA-4886-84FF-2F4B56DB0EB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7620" y="13828"/>
                <a:ext cx="1245" cy="1856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" name="AutoShape 398">
                <a:extLst>
                  <a:ext uri="{FF2B5EF4-FFF2-40B4-BE49-F238E27FC236}">
                    <a16:creationId xmlns="" xmlns:a16="http://schemas.microsoft.com/office/drawing/2014/main" id="{B00AA0E8-6AB7-44F5-B492-9D9C3E7C747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8250" y="13326"/>
                <a:ext cx="15" cy="1421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6" name="AutoShape 399">
                <a:extLst>
                  <a:ext uri="{FF2B5EF4-FFF2-40B4-BE49-F238E27FC236}">
                    <a16:creationId xmlns="" xmlns:a16="http://schemas.microsoft.com/office/drawing/2014/main" id="{2CC483BF-F61B-402A-9BF4-7E221E1CD7D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7626" y="13829"/>
                <a:ext cx="609" cy="918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" name="AutoShape 400">
                <a:extLst>
                  <a:ext uri="{FF2B5EF4-FFF2-40B4-BE49-F238E27FC236}">
                    <a16:creationId xmlns="" xmlns:a16="http://schemas.microsoft.com/office/drawing/2014/main" id="{0F5B70E7-8F05-41FD-AD89-2BD6C09D2AC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8265" y="12875"/>
                <a:ext cx="600" cy="1872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64118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/>
      <p:bldP spid="46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="" xmlns:a16="http://schemas.microsoft.com/office/drawing/2014/main" id="{71669FC1-402D-4918-9243-5FDECEB335A8}"/>
              </a:ext>
            </a:extLst>
          </p:cNvPr>
          <p:cNvGrpSpPr/>
          <p:nvPr/>
        </p:nvGrpSpPr>
        <p:grpSpPr>
          <a:xfrm>
            <a:off x="1385615" y="5745725"/>
            <a:ext cx="21972076" cy="7543800"/>
            <a:chOff x="1270511" y="5867400"/>
            <a:chExt cx="14580676" cy="7543800"/>
          </a:xfrm>
        </p:grpSpPr>
        <p:sp>
          <p:nvSpPr>
            <p:cNvPr id="3" name="Rounded Rectangle 101">
              <a:extLst>
                <a:ext uri="{FF2B5EF4-FFF2-40B4-BE49-F238E27FC236}">
                  <a16:creationId xmlns="" xmlns:a16="http://schemas.microsoft.com/office/drawing/2014/main" id="{13166164-76FC-4C9C-90E0-577D00D361C2}"/>
                </a:ext>
              </a:extLst>
            </p:cNvPr>
            <p:cNvSpPr/>
            <p:nvPr/>
          </p:nvSpPr>
          <p:spPr>
            <a:xfrm>
              <a:off x="1272210" y="6058086"/>
              <a:ext cx="14578977" cy="7353114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4" name="Group 3">
              <a:extLst>
                <a:ext uri="{FF2B5EF4-FFF2-40B4-BE49-F238E27FC236}">
                  <a16:creationId xmlns="" xmlns:a16="http://schemas.microsoft.com/office/drawing/2014/main" id="{EE95BB8A-AD83-409C-A9E0-3795C7267902}"/>
                </a:ext>
              </a:extLst>
            </p:cNvPr>
            <p:cNvGrpSpPr/>
            <p:nvPr/>
          </p:nvGrpSpPr>
          <p:grpSpPr>
            <a:xfrm>
              <a:off x="1270511" y="5867400"/>
              <a:ext cx="3568119" cy="845462"/>
              <a:chOff x="1224541" y="6305967"/>
              <a:chExt cx="3568119" cy="845462"/>
            </a:xfrm>
          </p:grpSpPr>
          <p:sp>
            <p:nvSpPr>
              <p:cNvPr id="5" name="Freeform 20">
                <a:extLst>
                  <a:ext uri="{FF2B5EF4-FFF2-40B4-BE49-F238E27FC236}">
                    <a16:creationId xmlns="" xmlns:a16="http://schemas.microsoft.com/office/drawing/2014/main" id="{D2AF9484-1320-477F-A179-B0D7F4001E6B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" name="TextBox 5">
                <a:extLst>
                  <a:ext uri="{FF2B5EF4-FFF2-40B4-BE49-F238E27FC236}">
                    <a16:creationId xmlns="" xmlns:a16="http://schemas.microsoft.com/office/drawing/2014/main" id="{6F508BF9-6B81-48D4-B158-BD11CAB29212}"/>
                  </a:ext>
                </a:extLst>
              </p:cNvPr>
              <p:cNvSpPr txBox="1"/>
              <p:nvPr/>
            </p:nvSpPr>
            <p:spPr>
              <a:xfrm>
                <a:off x="2296330" y="6305967"/>
                <a:ext cx="237276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46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999C8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kumimoji="0" lang="en-US" sz="4600" b="1" i="0" u="none" strike="noStrike" kern="1200" cap="none" spc="0" normalizeH="0" baseline="0" noProof="0" dirty="0">
                  <a:ln>
                    <a:noFill/>
                  </a:ln>
                  <a:solidFill>
                    <a:srgbClr val="0999C8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" name="Round Diagonal Corner Rectangle 105">
                <a:extLst>
                  <a:ext uri="{FF2B5EF4-FFF2-40B4-BE49-F238E27FC236}">
                    <a16:creationId xmlns="" xmlns:a16="http://schemas.microsoft.com/office/drawing/2014/main" id="{8C361EE0-AA9F-495E-8751-31809CE350CF}"/>
                  </a:ext>
                </a:extLst>
              </p:cNvPr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8" name="Freeform 15">
                <a:extLst>
                  <a:ext uri="{FF2B5EF4-FFF2-40B4-BE49-F238E27FC236}">
                    <a16:creationId xmlns="" xmlns:a16="http://schemas.microsoft.com/office/drawing/2014/main" id="{F22F72FB-2F4D-48BF-816F-9AFDA969CAD3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9" name="Group 8">
            <a:extLst>
              <a:ext uri="{FF2B5EF4-FFF2-40B4-BE49-F238E27FC236}">
                <a16:creationId xmlns="" xmlns:a16="http://schemas.microsoft.com/office/drawing/2014/main" id="{ADBB2AD9-B076-47C7-BD88-FD6B0E55EDA1}"/>
              </a:ext>
            </a:extLst>
          </p:cNvPr>
          <p:cNvGrpSpPr/>
          <p:nvPr/>
        </p:nvGrpSpPr>
        <p:grpSpPr>
          <a:xfrm>
            <a:off x="1268924" y="1318317"/>
            <a:ext cx="21838791" cy="4209990"/>
            <a:chOff x="1219201" y="1726488"/>
            <a:chExt cx="21838791" cy="4209990"/>
          </a:xfrm>
        </p:grpSpPr>
        <p:grpSp>
          <p:nvGrpSpPr>
            <p:cNvPr id="10" name="Group 9">
              <a:extLst>
                <a:ext uri="{FF2B5EF4-FFF2-40B4-BE49-F238E27FC236}">
                  <a16:creationId xmlns="" xmlns:a16="http://schemas.microsoft.com/office/drawing/2014/main" id="{27B92E99-F735-4ABF-86B3-BD90F68C51A9}"/>
                </a:ext>
              </a:extLst>
            </p:cNvPr>
            <p:cNvGrpSpPr/>
            <p:nvPr/>
          </p:nvGrpSpPr>
          <p:grpSpPr>
            <a:xfrm>
              <a:off x="1219201" y="1726488"/>
              <a:ext cx="21838791" cy="4209990"/>
              <a:chOff x="1220787" y="1574087"/>
              <a:chExt cx="21838791" cy="4209990"/>
            </a:xfrm>
          </p:grpSpPr>
          <p:sp>
            <p:nvSpPr>
              <p:cNvPr id="12" name="Rounded Rectangle 70">
                <a:extLst>
                  <a:ext uri="{FF2B5EF4-FFF2-40B4-BE49-F238E27FC236}">
                    <a16:creationId xmlns="" xmlns:a16="http://schemas.microsoft.com/office/drawing/2014/main" id="{3039AAD0-D89D-4B88-9CE8-B61BF3881191}"/>
                  </a:ext>
                </a:extLst>
              </p:cNvPr>
              <p:cNvSpPr/>
              <p:nvPr/>
            </p:nvSpPr>
            <p:spPr>
              <a:xfrm>
                <a:off x="1270510" y="1920845"/>
                <a:ext cx="21789068" cy="3863232"/>
              </a:xfrm>
              <a:prstGeom prst="roundRect">
                <a:avLst>
                  <a:gd name="adj" fmla="val 3927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28575"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grpSp>
            <p:nvGrpSpPr>
              <p:cNvPr id="13" name="Group 12">
                <a:extLst>
                  <a:ext uri="{FF2B5EF4-FFF2-40B4-BE49-F238E27FC236}">
                    <a16:creationId xmlns="" xmlns:a16="http://schemas.microsoft.com/office/drawing/2014/main" id="{86C0834C-DE4A-4BEB-9D7A-7C773913566E}"/>
                  </a:ext>
                </a:extLst>
              </p:cNvPr>
              <p:cNvGrpSpPr/>
              <p:nvPr/>
            </p:nvGrpSpPr>
            <p:grpSpPr>
              <a:xfrm>
                <a:off x="1220787" y="1574087"/>
                <a:ext cx="2830353" cy="1543582"/>
                <a:chOff x="1311958" y="3405486"/>
                <a:chExt cx="2830353" cy="1543582"/>
              </a:xfrm>
            </p:grpSpPr>
            <p:sp>
              <p:nvSpPr>
                <p:cNvPr id="14" name="Freeform 20">
                  <a:extLst>
                    <a:ext uri="{FF2B5EF4-FFF2-40B4-BE49-F238E27FC236}">
                      <a16:creationId xmlns="" xmlns:a16="http://schemas.microsoft.com/office/drawing/2014/main" id="{23B5722D-4917-42B9-8F4D-3E620F9EBDE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5400000">
                  <a:off x="2691996" y="2862872"/>
                  <a:ext cx="830995" cy="2069635"/>
                </a:xfrm>
                <a:prstGeom prst="round2SameRect">
                  <a:avLst/>
                </a:prstGeom>
                <a:solidFill>
                  <a:schemeClr val="accent6">
                    <a:lumMod val="75000"/>
                  </a:schemeClr>
                </a:solidFill>
                <a:ln w="57150">
                  <a:solidFill>
                    <a:schemeClr val="accent6">
                      <a:lumMod val="75000"/>
                    </a:schemeClr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5" name="TextBox 14">
                  <a:extLst>
                    <a:ext uri="{FF2B5EF4-FFF2-40B4-BE49-F238E27FC236}">
                      <a16:creationId xmlns="" xmlns:a16="http://schemas.microsoft.com/office/drawing/2014/main" id="{648E9555-D5A0-4D2C-AE61-B2D50EDBB095}"/>
                    </a:ext>
                  </a:extLst>
                </p:cNvPr>
                <p:cNvSpPr txBox="1"/>
                <p:nvPr/>
              </p:nvSpPr>
              <p:spPr>
                <a:xfrm>
                  <a:off x="2235536" y="3405487"/>
                  <a:ext cx="1730654" cy="83099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4800" b="1" i="0" u="none" strike="noStrike" kern="1200" cap="none" spc="0" normalizeH="0" baseline="0" noProof="0" dirty="0" err="1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Bài</a:t>
                  </a:r>
                  <a:r>
                    <a:rPr kumimoji="0" lang="en-US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2</a:t>
                  </a:r>
                </a:p>
              </p:txBody>
            </p:sp>
            <p:grpSp>
              <p:nvGrpSpPr>
                <p:cNvPr id="16" name="Group 58">
                  <a:extLst>
                    <a:ext uri="{FF2B5EF4-FFF2-40B4-BE49-F238E27FC236}">
                      <a16:creationId xmlns="" xmlns:a16="http://schemas.microsoft.com/office/drawing/2014/main" id="{20C6A194-737F-4B3E-9F7B-CA87530D3766}"/>
                    </a:ext>
                  </a:extLst>
                </p:cNvPr>
                <p:cNvGrpSpPr/>
                <p:nvPr/>
              </p:nvGrpSpPr>
              <p:grpSpPr>
                <a:xfrm>
                  <a:off x="1311958" y="3405486"/>
                  <a:ext cx="950173" cy="1543582"/>
                  <a:chOff x="1311958" y="3405486"/>
                  <a:chExt cx="950173" cy="1543582"/>
                </a:xfrm>
              </p:grpSpPr>
              <p:sp>
                <p:nvSpPr>
                  <p:cNvPr id="17" name="Rectangle 16">
                    <a:extLst>
                      <a:ext uri="{FF2B5EF4-FFF2-40B4-BE49-F238E27FC236}">
                        <a16:creationId xmlns="" xmlns:a16="http://schemas.microsoft.com/office/drawing/2014/main" id="{037B6228-CC25-4D15-B561-D2638F185F81}"/>
                      </a:ext>
                    </a:extLst>
                  </p:cNvPr>
                  <p:cNvSpPr/>
                  <p:nvPr/>
                </p:nvSpPr>
                <p:spPr>
                  <a:xfrm>
                    <a:off x="1406975" y="3672018"/>
                    <a:ext cx="596676" cy="540312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18" name="Freeform 13">
                    <a:extLst>
                      <a:ext uri="{FF2B5EF4-FFF2-40B4-BE49-F238E27FC236}">
                        <a16:creationId xmlns="" xmlns:a16="http://schemas.microsoft.com/office/drawing/2014/main" id="{39C51F02-9519-449C-B359-A51B8EB40DB4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3581027"/>
                    <a:ext cx="190035" cy="268948"/>
                  </a:xfrm>
                  <a:custGeom>
                    <a:avLst/>
                    <a:gdLst>
                      <a:gd name="T0" fmla="*/ 34 w 50"/>
                      <a:gd name="T1" fmla="*/ 16 h 71"/>
                      <a:gd name="T2" fmla="*/ 34 w 50"/>
                      <a:gd name="T3" fmla="*/ 55 h 71"/>
                      <a:gd name="T4" fmla="*/ 16 w 50"/>
                      <a:gd name="T5" fmla="*/ 55 h 71"/>
                      <a:gd name="T6" fmla="*/ 16 w 50"/>
                      <a:gd name="T7" fmla="*/ 16 h 71"/>
                      <a:gd name="T8" fmla="*/ 34 w 50"/>
                      <a:gd name="T9" fmla="*/ 16 h 71"/>
                      <a:gd name="T10" fmla="*/ 34 w 50"/>
                      <a:gd name="T11" fmla="*/ 0 h 71"/>
                      <a:gd name="T12" fmla="*/ 16 w 50"/>
                      <a:gd name="T13" fmla="*/ 0 h 71"/>
                      <a:gd name="T14" fmla="*/ 0 w 50"/>
                      <a:gd name="T15" fmla="*/ 16 h 71"/>
                      <a:gd name="T16" fmla="*/ 0 w 50"/>
                      <a:gd name="T17" fmla="*/ 55 h 71"/>
                      <a:gd name="T18" fmla="*/ 16 w 50"/>
                      <a:gd name="T19" fmla="*/ 71 h 71"/>
                      <a:gd name="T20" fmla="*/ 34 w 50"/>
                      <a:gd name="T21" fmla="*/ 71 h 71"/>
                      <a:gd name="T22" fmla="*/ 50 w 50"/>
                      <a:gd name="T23" fmla="*/ 55 h 71"/>
                      <a:gd name="T24" fmla="*/ 50 w 50"/>
                      <a:gd name="T25" fmla="*/ 16 h 71"/>
                      <a:gd name="T26" fmla="*/ 34 w 50"/>
                      <a:gd name="T27" fmla="*/ 0 h 7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1">
                        <a:moveTo>
                          <a:pt x="34" y="16"/>
                        </a:moveTo>
                        <a:cubicBezTo>
                          <a:pt x="34" y="55"/>
                          <a:pt x="34" y="55"/>
                          <a:pt x="34" y="55"/>
                        </a:cubicBezTo>
                        <a:cubicBezTo>
                          <a:pt x="16" y="55"/>
                          <a:pt x="16" y="55"/>
                          <a:pt x="16" y="5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5"/>
                          <a:pt x="0" y="55"/>
                          <a:pt x="0" y="55"/>
                        </a:cubicBezTo>
                        <a:cubicBezTo>
                          <a:pt x="0" y="64"/>
                          <a:pt x="7" y="71"/>
                          <a:pt x="16" y="71"/>
                        </a:cubicBezTo>
                        <a:cubicBezTo>
                          <a:pt x="34" y="71"/>
                          <a:pt x="34" y="71"/>
                          <a:pt x="34" y="71"/>
                        </a:cubicBezTo>
                        <a:cubicBezTo>
                          <a:pt x="43" y="71"/>
                          <a:pt x="50" y="64"/>
                          <a:pt x="50" y="55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19" name="Freeform 14">
                    <a:extLst>
                      <a:ext uri="{FF2B5EF4-FFF2-40B4-BE49-F238E27FC236}">
                        <a16:creationId xmlns="" xmlns:a16="http://schemas.microsoft.com/office/drawing/2014/main" id="{F0BF3A54-F3B9-45CE-97A5-5AD5A556620C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3581027"/>
                    <a:ext cx="277000" cy="181983"/>
                  </a:xfrm>
                  <a:custGeom>
                    <a:avLst/>
                    <a:gdLst>
                      <a:gd name="T0" fmla="*/ 57 w 73"/>
                      <a:gd name="T1" fmla="*/ 16 h 48"/>
                      <a:gd name="T2" fmla="*/ 57 w 73"/>
                      <a:gd name="T3" fmla="*/ 32 h 48"/>
                      <a:gd name="T4" fmla="*/ 16 w 73"/>
                      <a:gd name="T5" fmla="*/ 32 h 48"/>
                      <a:gd name="T6" fmla="*/ 16 w 73"/>
                      <a:gd name="T7" fmla="*/ 16 h 48"/>
                      <a:gd name="T8" fmla="*/ 57 w 73"/>
                      <a:gd name="T9" fmla="*/ 16 h 48"/>
                      <a:gd name="T10" fmla="*/ 57 w 73"/>
                      <a:gd name="T11" fmla="*/ 0 h 48"/>
                      <a:gd name="T12" fmla="*/ 16 w 73"/>
                      <a:gd name="T13" fmla="*/ 0 h 48"/>
                      <a:gd name="T14" fmla="*/ 0 w 73"/>
                      <a:gd name="T15" fmla="*/ 16 h 48"/>
                      <a:gd name="T16" fmla="*/ 0 w 73"/>
                      <a:gd name="T17" fmla="*/ 32 h 48"/>
                      <a:gd name="T18" fmla="*/ 16 w 73"/>
                      <a:gd name="T19" fmla="*/ 48 h 48"/>
                      <a:gd name="T20" fmla="*/ 57 w 73"/>
                      <a:gd name="T21" fmla="*/ 48 h 48"/>
                      <a:gd name="T22" fmla="*/ 73 w 73"/>
                      <a:gd name="T23" fmla="*/ 32 h 48"/>
                      <a:gd name="T24" fmla="*/ 73 w 73"/>
                      <a:gd name="T25" fmla="*/ 16 h 48"/>
                      <a:gd name="T26" fmla="*/ 57 w 73"/>
                      <a:gd name="T27" fmla="*/ 0 h 4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48">
                        <a:moveTo>
                          <a:pt x="57" y="16"/>
                        </a:moveTo>
                        <a:cubicBezTo>
                          <a:pt x="57" y="32"/>
                          <a:pt x="57" y="32"/>
                          <a:pt x="57" y="32"/>
                        </a:cubicBezTo>
                        <a:cubicBezTo>
                          <a:pt x="16" y="32"/>
                          <a:pt x="16" y="32"/>
                          <a:pt x="16" y="32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2"/>
                          <a:pt x="0" y="32"/>
                          <a:pt x="0" y="32"/>
                        </a:cubicBezTo>
                        <a:cubicBezTo>
                          <a:pt x="0" y="41"/>
                          <a:pt x="7" y="48"/>
                          <a:pt x="16" y="48"/>
                        </a:cubicBezTo>
                        <a:cubicBezTo>
                          <a:pt x="57" y="48"/>
                          <a:pt x="57" y="48"/>
                          <a:pt x="57" y="48"/>
                        </a:cubicBezTo>
                        <a:cubicBezTo>
                          <a:pt x="66" y="48"/>
                          <a:pt x="73" y="41"/>
                          <a:pt x="73" y="32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0" name="Freeform 15">
                    <a:extLst>
                      <a:ext uri="{FF2B5EF4-FFF2-40B4-BE49-F238E27FC236}">
                        <a16:creationId xmlns="" xmlns:a16="http://schemas.microsoft.com/office/drawing/2014/main" id="{6CD1EE03-6EC8-444E-8F3C-379844417C35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563190" y="3581027"/>
                    <a:ext cx="285052" cy="181983"/>
                  </a:xfrm>
                  <a:custGeom>
                    <a:avLst/>
                    <a:gdLst>
                      <a:gd name="T0" fmla="*/ 58 w 75"/>
                      <a:gd name="T1" fmla="*/ 16 h 48"/>
                      <a:gd name="T2" fmla="*/ 43 w 75"/>
                      <a:gd name="T3" fmla="*/ 32 h 48"/>
                      <a:gd name="T4" fmla="*/ 16 w 75"/>
                      <a:gd name="T5" fmla="*/ 32 h 48"/>
                      <a:gd name="T6" fmla="*/ 16 w 75"/>
                      <a:gd name="T7" fmla="*/ 16 h 48"/>
                      <a:gd name="T8" fmla="*/ 58 w 75"/>
                      <a:gd name="T9" fmla="*/ 16 h 48"/>
                      <a:gd name="T10" fmla="*/ 58 w 75"/>
                      <a:gd name="T11" fmla="*/ 0 h 48"/>
                      <a:gd name="T12" fmla="*/ 16 w 75"/>
                      <a:gd name="T13" fmla="*/ 0 h 48"/>
                      <a:gd name="T14" fmla="*/ 0 w 75"/>
                      <a:gd name="T15" fmla="*/ 16 h 48"/>
                      <a:gd name="T16" fmla="*/ 0 w 75"/>
                      <a:gd name="T17" fmla="*/ 32 h 48"/>
                      <a:gd name="T18" fmla="*/ 16 w 75"/>
                      <a:gd name="T19" fmla="*/ 48 h 48"/>
                      <a:gd name="T20" fmla="*/ 43 w 75"/>
                      <a:gd name="T21" fmla="*/ 48 h 48"/>
                      <a:gd name="T22" fmla="*/ 55 w 75"/>
                      <a:gd name="T23" fmla="*/ 43 h 48"/>
                      <a:gd name="T24" fmla="*/ 70 w 75"/>
                      <a:gd name="T25" fmla="*/ 26 h 48"/>
                      <a:gd name="T26" fmla="*/ 73 w 75"/>
                      <a:gd name="T27" fmla="*/ 9 h 48"/>
                      <a:gd name="T28" fmla="*/ 58 w 75"/>
                      <a:gd name="T29" fmla="*/ 0 h 4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</a:cxnLst>
                    <a:rect l="0" t="0" r="r" b="b"/>
                    <a:pathLst>
                      <a:path w="75" h="48">
                        <a:moveTo>
                          <a:pt x="58" y="16"/>
                        </a:moveTo>
                        <a:cubicBezTo>
                          <a:pt x="43" y="32"/>
                          <a:pt x="43" y="32"/>
                          <a:pt x="43" y="32"/>
                        </a:cubicBezTo>
                        <a:cubicBezTo>
                          <a:pt x="16" y="32"/>
                          <a:pt x="16" y="32"/>
                          <a:pt x="16" y="32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8" y="16"/>
                          <a:pt x="58" y="16"/>
                          <a:pt x="58" y="16"/>
                        </a:cubicBezTo>
                        <a:moveTo>
                          <a:pt x="58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8" y="0"/>
                          <a:pt x="0" y="7"/>
                          <a:pt x="0" y="16"/>
                        </a:cubicBezTo>
                        <a:cubicBezTo>
                          <a:pt x="0" y="32"/>
                          <a:pt x="0" y="32"/>
                          <a:pt x="0" y="32"/>
                        </a:cubicBezTo>
                        <a:cubicBezTo>
                          <a:pt x="0" y="41"/>
                          <a:pt x="8" y="48"/>
                          <a:pt x="16" y="48"/>
                        </a:cubicBezTo>
                        <a:cubicBezTo>
                          <a:pt x="43" y="48"/>
                          <a:pt x="43" y="48"/>
                          <a:pt x="43" y="48"/>
                        </a:cubicBezTo>
                        <a:cubicBezTo>
                          <a:pt x="48" y="48"/>
                          <a:pt x="52" y="46"/>
                          <a:pt x="55" y="43"/>
                        </a:cubicBezTo>
                        <a:cubicBezTo>
                          <a:pt x="70" y="26"/>
                          <a:pt x="70" y="26"/>
                          <a:pt x="70" y="26"/>
                        </a:cubicBezTo>
                        <a:cubicBezTo>
                          <a:pt x="74" y="22"/>
                          <a:pt x="75" y="15"/>
                          <a:pt x="73" y="9"/>
                        </a:cubicBezTo>
                        <a:cubicBezTo>
                          <a:pt x="70" y="3"/>
                          <a:pt x="64" y="0"/>
                          <a:pt x="58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1" name="Freeform 16">
                    <a:extLst>
                      <a:ext uri="{FF2B5EF4-FFF2-40B4-BE49-F238E27FC236}">
                        <a16:creationId xmlns="" xmlns:a16="http://schemas.microsoft.com/office/drawing/2014/main" id="{882AE380-9A22-4AAF-961D-59DEBE5DF38B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563190" y="4151132"/>
                    <a:ext cx="280221" cy="194867"/>
                  </a:xfrm>
                  <a:custGeom>
                    <a:avLst/>
                    <a:gdLst>
                      <a:gd name="T0" fmla="*/ 58 w 74"/>
                      <a:gd name="T1" fmla="*/ 16 h 51"/>
                      <a:gd name="T2" fmla="*/ 58 w 74"/>
                      <a:gd name="T3" fmla="*/ 35 h 51"/>
                      <a:gd name="T4" fmla="*/ 16 w 74"/>
                      <a:gd name="T5" fmla="*/ 35 h 51"/>
                      <a:gd name="T6" fmla="*/ 16 w 74"/>
                      <a:gd name="T7" fmla="*/ 16 h 51"/>
                      <a:gd name="T8" fmla="*/ 58 w 74"/>
                      <a:gd name="T9" fmla="*/ 16 h 51"/>
                      <a:gd name="T10" fmla="*/ 58 w 74"/>
                      <a:gd name="T11" fmla="*/ 0 h 51"/>
                      <a:gd name="T12" fmla="*/ 16 w 74"/>
                      <a:gd name="T13" fmla="*/ 0 h 51"/>
                      <a:gd name="T14" fmla="*/ 0 w 74"/>
                      <a:gd name="T15" fmla="*/ 16 h 51"/>
                      <a:gd name="T16" fmla="*/ 0 w 74"/>
                      <a:gd name="T17" fmla="*/ 35 h 51"/>
                      <a:gd name="T18" fmla="*/ 16 w 74"/>
                      <a:gd name="T19" fmla="*/ 51 h 51"/>
                      <a:gd name="T20" fmla="*/ 58 w 74"/>
                      <a:gd name="T21" fmla="*/ 51 h 51"/>
                      <a:gd name="T22" fmla="*/ 74 w 74"/>
                      <a:gd name="T23" fmla="*/ 35 h 51"/>
                      <a:gd name="T24" fmla="*/ 74 w 74"/>
                      <a:gd name="T25" fmla="*/ 16 h 51"/>
                      <a:gd name="T26" fmla="*/ 58 w 74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4" h="51">
                        <a:moveTo>
                          <a:pt x="58" y="16"/>
                        </a:moveTo>
                        <a:cubicBezTo>
                          <a:pt x="58" y="35"/>
                          <a:pt x="58" y="35"/>
                          <a:pt x="58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8" y="16"/>
                          <a:pt x="58" y="16"/>
                          <a:pt x="58" y="16"/>
                        </a:cubicBezTo>
                        <a:moveTo>
                          <a:pt x="58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8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8" y="51"/>
                          <a:pt x="16" y="51"/>
                        </a:cubicBezTo>
                        <a:cubicBezTo>
                          <a:pt x="58" y="51"/>
                          <a:pt x="58" y="51"/>
                          <a:pt x="58" y="51"/>
                        </a:cubicBezTo>
                        <a:cubicBezTo>
                          <a:pt x="67" y="51"/>
                          <a:pt x="74" y="43"/>
                          <a:pt x="74" y="35"/>
                        </a:cubicBezTo>
                        <a:cubicBezTo>
                          <a:pt x="74" y="16"/>
                          <a:pt x="74" y="16"/>
                          <a:pt x="74" y="16"/>
                        </a:cubicBezTo>
                        <a:cubicBezTo>
                          <a:pt x="74" y="7"/>
                          <a:pt x="67" y="0"/>
                          <a:pt x="58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2" name="Freeform 17">
                    <a:extLst>
                      <a:ext uri="{FF2B5EF4-FFF2-40B4-BE49-F238E27FC236}">
                        <a16:creationId xmlns="" xmlns:a16="http://schemas.microsoft.com/office/drawing/2014/main" id="{D0E6BA3D-B6D8-4E87-B3D0-4C9BF195EFA1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4064167"/>
                    <a:ext cx="190035" cy="281832"/>
                  </a:xfrm>
                  <a:custGeom>
                    <a:avLst/>
                    <a:gdLst>
                      <a:gd name="T0" fmla="*/ 34 w 50"/>
                      <a:gd name="T1" fmla="*/ 16 h 74"/>
                      <a:gd name="T2" fmla="*/ 34 w 50"/>
                      <a:gd name="T3" fmla="*/ 58 h 74"/>
                      <a:gd name="T4" fmla="*/ 16 w 50"/>
                      <a:gd name="T5" fmla="*/ 58 h 74"/>
                      <a:gd name="T6" fmla="*/ 16 w 50"/>
                      <a:gd name="T7" fmla="*/ 16 h 74"/>
                      <a:gd name="T8" fmla="*/ 34 w 50"/>
                      <a:gd name="T9" fmla="*/ 16 h 74"/>
                      <a:gd name="T10" fmla="*/ 34 w 50"/>
                      <a:gd name="T11" fmla="*/ 0 h 74"/>
                      <a:gd name="T12" fmla="*/ 16 w 50"/>
                      <a:gd name="T13" fmla="*/ 0 h 74"/>
                      <a:gd name="T14" fmla="*/ 0 w 50"/>
                      <a:gd name="T15" fmla="*/ 16 h 74"/>
                      <a:gd name="T16" fmla="*/ 0 w 50"/>
                      <a:gd name="T17" fmla="*/ 58 h 74"/>
                      <a:gd name="T18" fmla="*/ 16 w 50"/>
                      <a:gd name="T19" fmla="*/ 74 h 74"/>
                      <a:gd name="T20" fmla="*/ 34 w 50"/>
                      <a:gd name="T21" fmla="*/ 74 h 74"/>
                      <a:gd name="T22" fmla="*/ 50 w 50"/>
                      <a:gd name="T23" fmla="*/ 58 h 74"/>
                      <a:gd name="T24" fmla="*/ 50 w 50"/>
                      <a:gd name="T25" fmla="*/ 16 h 74"/>
                      <a:gd name="T26" fmla="*/ 34 w 50"/>
                      <a:gd name="T27" fmla="*/ 0 h 7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4">
                        <a:moveTo>
                          <a:pt x="34" y="16"/>
                        </a:moveTo>
                        <a:cubicBezTo>
                          <a:pt x="34" y="58"/>
                          <a:pt x="34" y="58"/>
                          <a:pt x="34" y="58"/>
                        </a:cubicBezTo>
                        <a:cubicBezTo>
                          <a:pt x="16" y="58"/>
                          <a:pt x="16" y="58"/>
                          <a:pt x="16" y="58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8"/>
                          <a:pt x="0" y="58"/>
                          <a:pt x="0" y="58"/>
                        </a:cubicBezTo>
                        <a:cubicBezTo>
                          <a:pt x="0" y="66"/>
                          <a:pt x="7" y="74"/>
                          <a:pt x="16" y="74"/>
                        </a:cubicBezTo>
                        <a:cubicBezTo>
                          <a:pt x="34" y="74"/>
                          <a:pt x="34" y="74"/>
                          <a:pt x="34" y="74"/>
                        </a:cubicBezTo>
                        <a:cubicBezTo>
                          <a:pt x="43" y="74"/>
                          <a:pt x="50" y="66"/>
                          <a:pt x="50" y="58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3" name="Freeform 18">
                    <a:extLst>
                      <a:ext uri="{FF2B5EF4-FFF2-40B4-BE49-F238E27FC236}">
                        <a16:creationId xmlns="" xmlns:a16="http://schemas.microsoft.com/office/drawing/2014/main" id="{EE3E55DF-896E-4A92-8AB4-67BD4D1F4875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4151132"/>
                    <a:ext cx="277000" cy="194867"/>
                  </a:xfrm>
                  <a:custGeom>
                    <a:avLst/>
                    <a:gdLst>
                      <a:gd name="T0" fmla="*/ 57 w 73"/>
                      <a:gd name="T1" fmla="*/ 16 h 51"/>
                      <a:gd name="T2" fmla="*/ 57 w 73"/>
                      <a:gd name="T3" fmla="*/ 35 h 51"/>
                      <a:gd name="T4" fmla="*/ 16 w 73"/>
                      <a:gd name="T5" fmla="*/ 35 h 51"/>
                      <a:gd name="T6" fmla="*/ 16 w 73"/>
                      <a:gd name="T7" fmla="*/ 16 h 51"/>
                      <a:gd name="T8" fmla="*/ 57 w 73"/>
                      <a:gd name="T9" fmla="*/ 16 h 51"/>
                      <a:gd name="T10" fmla="*/ 57 w 73"/>
                      <a:gd name="T11" fmla="*/ 0 h 51"/>
                      <a:gd name="T12" fmla="*/ 16 w 73"/>
                      <a:gd name="T13" fmla="*/ 0 h 51"/>
                      <a:gd name="T14" fmla="*/ 0 w 73"/>
                      <a:gd name="T15" fmla="*/ 16 h 51"/>
                      <a:gd name="T16" fmla="*/ 0 w 73"/>
                      <a:gd name="T17" fmla="*/ 35 h 51"/>
                      <a:gd name="T18" fmla="*/ 16 w 73"/>
                      <a:gd name="T19" fmla="*/ 51 h 51"/>
                      <a:gd name="T20" fmla="*/ 57 w 73"/>
                      <a:gd name="T21" fmla="*/ 51 h 51"/>
                      <a:gd name="T22" fmla="*/ 73 w 73"/>
                      <a:gd name="T23" fmla="*/ 35 h 51"/>
                      <a:gd name="T24" fmla="*/ 73 w 73"/>
                      <a:gd name="T25" fmla="*/ 16 h 51"/>
                      <a:gd name="T26" fmla="*/ 57 w 73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51">
                        <a:moveTo>
                          <a:pt x="57" y="16"/>
                        </a:moveTo>
                        <a:cubicBezTo>
                          <a:pt x="57" y="35"/>
                          <a:pt x="57" y="35"/>
                          <a:pt x="57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7" y="51"/>
                          <a:pt x="16" y="51"/>
                        </a:cubicBezTo>
                        <a:cubicBezTo>
                          <a:pt x="57" y="51"/>
                          <a:pt x="57" y="51"/>
                          <a:pt x="57" y="51"/>
                        </a:cubicBezTo>
                        <a:cubicBezTo>
                          <a:pt x="66" y="51"/>
                          <a:pt x="73" y="43"/>
                          <a:pt x="73" y="35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4" name="Freeform 19">
                    <a:extLst>
                      <a:ext uri="{FF2B5EF4-FFF2-40B4-BE49-F238E27FC236}">
                        <a16:creationId xmlns="" xmlns:a16="http://schemas.microsoft.com/office/drawing/2014/main" id="{E49D2CD3-0378-4B01-9D33-7B59ECA4A5F6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3820986"/>
                    <a:ext cx="190035" cy="273779"/>
                  </a:xfrm>
                  <a:custGeom>
                    <a:avLst/>
                    <a:gdLst>
                      <a:gd name="T0" fmla="*/ 34 w 50"/>
                      <a:gd name="T1" fmla="*/ 16 h 72"/>
                      <a:gd name="T2" fmla="*/ 34 w 50"/>
                      <a:gd name="T3" fmla="*/ 56 h 72"/>
                      <a:gd name="T4" fmla="*/ 16 w 50"/>
                      <a:gd name="T5" fmla="*/ 56 h 72"/>
                      <a:gd name="T6" fmla="*/ 16 w 50"/>
                      <a:gd name="T7" fmla="*/ 16 h 72"/>
                      <a:gd name="T8" fmla="*/ 34 w 50"/>
                      <a:gd name="T9" fmla="*/ 16 h 72"/>
                      <a:gd name="T10" fmla="*/ 34 w 50"/>
                      <a:gd name="T11" fmla="*/ 0 h 72"/>
                      <a:gd name="T12" fmla="*/ 16 w 50"/>
                      <a:gd name="T13" fmla="*/ 0 h 72"/>
                      <a:gd name="T14" fmla="*/ 0 w 50"/>
                      <a:gd name="T15" fmla="*/ 16 h 72"/>
                      <a:gd name="T16" fmla="*/ 0 w 50"/>
                      <a:gd name="T17" fmla="*/ 56 h 72"/>
                      <a:gd name="T18" fmla="*/ 16 w 50"/>
                      <a:gd name="T19" fmla="*/ 72 h 72"/>
                      <a:gd name="T20" fmla="*/ 34 w 50"/>
                      <a:gd name="T21" fmla="*/ 72 h 72"/>
                      <a:gd name="T22" fmla="*/ 50 w 50"/>
                      <a:gd name="T23" fmla="*/ 56 h 72"/>
                      <a:gd name="T24" fmla="*/ 50 w 50"/>
                      <a:gd name="T25" fmla="*/ 16 h 72"/>
                      <a:gd name="T26" fmla="*/ 34 w 50"/>
                      <a:gd name="T27" fmla="*/ 0 h 7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2">
                        <a:moveTo>
                          <a:pt x="34" y="16"/>
                        </a:moveTo>
                        <a:cubicBezTo>
                          <a:pt x="34" y="56"/>
                          <a:pt x="34" y="56"/>
                          <a:pt x="34" y="56"/>
                        </a:cubicBezTo>
                        <a:cubicBezTo>
                          <a:pt x="16" y="56"/>
                          <a:pt x="16" y="56"/>
                          <a:pt x="16" y="56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6"/>
                          <a:pt x="0" y="56"/>
                          <a:pt x="0" y="56"/>
                        </a:cubicBezTo>
                        <a:cubicBezTo>
                          <a:pt x="0" y="65"/>
                          <a:pt x="7" y="72"/>
                          <a:pt x="16" y="72"/>
                        </a:cubicBezTo>
                        <a:cubicBezTo>
                          <a:pt x="34" y="72"/>
                          <a:pt x="34" y="72"/>
                          <a:pt x="34" y="72"/>
                        </a:cubicBezTo>
                        <a:cubicBezTo>
                          <a:pt x="43" y="72"/>
                          <a:pt x="50" y="65"/>
                          <a:pt x="50" y="56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5" name="Freeform 20">
                    <a:extLst>
                      <a:ext uri="{FF2B5EF4-FFF2-40B4-BE49-F238E27FC236}">
                        <a16:creationId xmlns="" xmlns:a16="http://schemas.microsoft.com/office/drawing/2014/main" id="{38A76AE5-8AD2-4F28-AF77-AFA3C88A7BC5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907830" y="4064167"/>
                    <a:ext cx="191645" cy="281832"/>
                  </a:xfrm>
                  <a:custGeom>
                    <a:avLst/>
                    <a:gdLst>
                      <a:gd name="T0" fmla="*/ 34 w 50"/>
                      <a:gd name="T1" fmla="*/ 16 h 74"/>
                      <a:gd name="T2" fmla="*/ 34 w 50"/>
                      <a:gd name="T3" fmla="*/ 58 h 74"/>
                      <a:gd name="T4" fmla="*/ 16 w 50"/>
                      <a:gd name="T5" fmla="*/ 58 h 74"/>
                      <a:gd name="T6" fmla="*/ 16 w 50"/>
                      <a:gd name="T7" fmla="*/ 16 h 74"/>
                      <a:gd name="T8" fmla="*/ 34 w 50"/>
                      <a:gd name="T9" fmla="*/ 16 h 74"/>
                      <a:gd name="T10" fmla="*/ 34 w 50"/>
                      <a:gd name="T11" fmla="*/ 0 h 74"/>
                      <a:gd name="T12" fmla="*/ 16 w 50"/>
                      <a:gd name="T13" fmla="*/ 0 h 74"/>
                      <a:gd name="T14" fmla="*/ 0 w 50"/>
                      <a:gd name="T15" fmla="*/ 16 h 74"/>
                      <a:gd name="T16" fmla="*/ 0 w 50"/>
                      <a:gd name="T17" fmla="*/ 58 h 74"/>
                      <a:gd name="T18" fmla="*/ 16 w 50"/>
                      <a:gd name="T19" fmla="*/ 74 h 74"/>
                      <a:gd name="T20" fmla="*/ 34 w 50"/>
                      <a:gd name="T21" fmla="*/ 74 h 74"/>
                      <a:gd name="T22" fmla="*/ 50 w 50"/>
                      <a:gd name="T23" fmla="*/ 58 h 74"/>
                      <a:gd name="T24" fmla="*/ 50 w 50"/>
                      <a:gd name="T25" fmla="*/ 16 h 74"/>
                      <a:gd name="T26" fmla="*/ 34 w 50"/>
                      <a:gd name="T27" fmla="*/ 0 h 7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4">
                        <a:moveTo>
                          <a:pt x="34" y="16"/>
                        </a:moveTo>
                        <a:cubicBezTo>
                          <a:pt x="34" y="58"/>
                          <a:pt x="34" y="58"/>
                          <a:pt x="34" y="58"/>
                        </a:cubicBezTo>
                        <a:cubicBezTo>
                          <a:pt x="16" y="58"/>
                          <a:pt x="16" y="58"/>
                          <a:pt x="16" y="58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8"/>
                          <a:pt x="0" y="58"/>
                          <a:pt x="0" y="58"/>
                        </a:cubicBezTo>
                        <a:cubicBezTo>
                          <a:pt x="0" y="66"/>
                          <a:pt x="7" y="74"/>
                          <a:pt x="16" y="74"/>
                        </a:cubicBezTo>
                        <a:cubicBezTo>
                          <a:pt x="34" y="74"/>
                          <a:pt x="34" y="74"/>
                          <a:pt x="34" y="74"/>
                        </a:cubicBezTo>
                        <a:cubicBezTo>
                          <a:pt x="43" y="74"/>
                          <a:pt x="50" y="66"/>
                          <a:pt x="50" y="58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6" name="Freeform 21">
                    <a:extLst>
                      <a:ext uri="{FF2B5EF4-FFF2-40B4-BE49-F238E27FC236}">
                        <a16:creationId xmlns="" xmlns:a16="http://schemas.microsoft.com/office/drawing/2014/main" id="{DBF4DD25-9062-47F7-9896-05D8C6B4FE5A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820865" y="4151132"/>
                    <a:ext cx="278610" cy="194867"/>
                  </a:xfrm>
                  <a:custGeom>
                    <a:avLst/>
                    <a:gdLst>
                      <a:gd name="T0" fmla="*/ 57 w 73"/>
                      <a:gd name="T1" fmla="*/ 16 h 51"/>
                      <a:gd name="T2" fmla="*/ 57 w 73"/>
                      <a:gd name="T3" fmla="*/ 35 h 51"/>
                      <a:gd name="T4" fmla="*/ 16 w 73"/>
                      <a:gd name="T5" fmla="*/ 35 h 51"/>
                      <a:gd name="T6" fmla="*/ 16 w 73"/>
                      <a:gd name="T7" fmla="*/ 16 h 51"/>
                      <a:gd name="T8" fmla="*/ 57 w 73"/>
                      <a:gd name="T9" fmla="*/ 16 h 51"/>
                      <a:gd name="T10" fmla="*/ 57 w 73"/>
                      <a:gd name="T11" fmla="*/ 0 h 51"/>
                      <a:gd name="T12" fmla="*/ 16 w 73"/>
                      <a:gd name="T13" fmla="*/ 0 h 51"/>
                      <a:gd name="T14" fmla="*/ 0 w 73"/>
                      <a:gd name="T15" fmla="*/ 16 h 51"/>
                      <a:gd name="T16" fmla="*/ 0 w 73"/>
                      <a:gd name="T17" fmla="*/ 35 h 51"/>
                      <a:gd name="T18" fmla="*/ 16 w 73"/>
                      <a:gd name="T19" fmla="*/ 51 h 51"/>
                      <a:gd name="T20" fmla="*/ 57 w 73"/>
                      <a:gd name="T21" fmla="*/ 51 h 51"/>
                      <a:gd name="T22" fmla="*/ 73 w 73"/>
                      <a:gd name="T23" fmla="*/ 35 h 51"/>
                      <a:gd name="T24" fmla="*/ 73 w 73"/>
                      <a:gd name="T25" fmla="*/ 16 h 51"/>
                      <a:gd name="T26" fmla="*/ 57 w 73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51">
                        <a:moveTo>
                          <a:pt x="57" y="16"/>
                        </a:moveTo>
                        <a:cubicBezTo>
                          <a:pt x="57" y="35"/>
                          <a:pt x="57" y="35"/>
                          <a:pt x="57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7" y="51"/>
                          <a:pt x="16" y="51"/>
                        </a:cubicBezTo>
                        <a:cubicBezTo>
                          <a:pt x="57" y="51"/>
                          <a:pt x="57" y="51"/>
                          <a:pt x="57" y="51"/>
                        </a:cubicBezTo>
                        <a:cubicBezTo>
                          <a:pt x="66" y="51"/>
                          <a:pt x="73" y="43"/>
                          <a:pt x="73" y="35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7" name="Freeform 22">
                    <a:extLst>
                      <a:ext uri="{FF2B5EF4-FFF2-40B4-BE49-F238E27FC236}">
                        <a16:creationId xmlns="" xmlns:a16="http://schemas.microsoft.com/office/drawing/2014/main" id="{F76B4864-F1AB-4D6E-BE2F-028158BDDF4E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907830" y="3820986"/>
                    <a:ext cx="191645" cy="273779"/>
                  </a:xfrm>
                  <a:custGeom>
                    <a:avLst/>
                    <a:gdLst>
                      <a:gd name="T0" fmla="*/ 34 w 50"/>
                      <a:gd name="T1" fmla="*/ 16 h 72"/>
                      <a:gd name="T2" fmla="*/ 34 w 50"/>
                      <a:gd name="T3" fmla="*/ 56 h 72"/>
                      <a:gd name="T4" fmla="*/ 16 w 50"/>
                      <a:gd name="T5" fmla="*/ 56 h 72"/>
                      <a:gd name="T6" fmla="*/ 16 w 50"/>
                      <a:gd name="T7" fmla="*/ 16 h 72"/>
                      <a:gd name="T8" fmla="*/ 34 w 50"/>
                      <a:gd name="T9" fmla="*/ 16 h 72"/>
                      <a:gd name="T10" fmla="*/ 34 w 50"/>
                      <a:gd name="T11" fmla="*/ 0 h 72"/>
                      <a:gd name="T12" fmla="*/ 16 w 50"/>
                      <a:gd name="T13" fmla="*/ 0 h 72"/>
                      <a:gd name="T14" fmla="*/ 0 w 50"/>
                      <a:gd name="T15" fmla="*/ 16 h 72"/>
                      <a:gd name="T16" fmla="*/ 0 w 50"/>
                      <a:gd name="T17" fmla="*/ 56 h 72"/>
                      <a:gd name="T18" fmla="*/ 16 w 50"/>
                      <a:gd name="T19" fmla="*/ 72 h 72"/>
                      <a:gd name="T20" fmla="*/ 34 w 50"/>
                      <a:gd name="T21" fmla="*/ 72 h 72"/>
                      <a:gd name="T22" fmla="*/ 50 w 50"/>
                      <a:gd name="T23" fmla="*/ 56 h 72"/>
                      <a:gd name="T24" fmla="*/ 50 w 50"/>
                      <a:gd name="T25" fmla="*/ 16 h 72"/>
                      <a:gd name="T26" fmla="*/ 34 w 50"/>
                      <a:gd name="T27" fmla="*/ 0 h 7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2">
                        <a:moveTo>
                          <a:pt x="34" y="16"/>
                        </a:moveTo>
                        <a:cubicBezTo>
                          <a:pt x="34" y="56"/>
                          <a:pt x="34" y="56"/>
                          <a:pt x="34" y="56"/>
                        </a:cubicBezTo>
                        <a:cubicBezTo>
                          <a:pt x="16" y="56"/>
                          <a:pt x="16" y="56"/>
                          <a:pt x="16" y="56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6"/>
                          <a:pt x="0" y="56"/>
                          <a:pt x="0" y="56"/>
                        </a:cubicBezTo>
                        <a:cubicBezTo>
                          <a:pt x="0" y="65"/>
                          <a:pt x="7" y="72"/>
                          <a:pt x="16" y="72"/>
                        </a:cubicBezTo>
                        <a:cubicBezTo>
                          <a:pt x="34" y="72"/>
                          <a:pt x="34" y="72"/>
                          <a:pt x="34" y="72"/>
                        </a:cubicBezTo>
                        <a:cubicBezTo>
                          <a:pt x="43" y="72"/>
                          <a:pt x="50" y="65"/>
                          <a:pt x="50" y="56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8" name="Freeform 23">
                    <a:extLst>
                      <a:ext uri="{FF2B5EF4-FFF2-40B4-BE49-F238E27FC236}">
                        <a16:creationId xmlns="" xmlns:a16="http://schemas.microsoft.com/office/drawing/2014/main" id="{9FB0F089-CE38-4C53-B583-2A48BFB7AC21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661428" y="3405486"/>
                    <a:ext cx="600703" cy="594262"/>
                  </a:xfrm>
                  <a:custGeom>
                    <a:avLst/>
                    <a:gdLst>
                      <a:gd name="T0" fmla="*/ 105 w 158"/>
                      <a:gd name="T1" fmla="*/ 16 h 156"/>
                      <a:gd name="T2" fmla="*/ 140 w 158"/>
                      <a:gd name="T3" fmla="*/ 56 h 156"/>
                      <a:gd name="T4" fmla="*/ 56 w 158"/>
                      <a:gd name="T5" fmla="*/ 140 h 156"/>
                      <a:gd name="T6" fmla="*/ 17 w 158"/>
                      <a:gd name="T7" fmla="*/ 99 h 156"/>
                      <a:gd name="T8" fmla="*/ 105 w 158"/>
                      <a:gd name="T9" fmla="*/ 16 h 156"/>
                      <a:gd name="T10" fmla="*/ 105 w 158"/>
                      <a:gd name="T11" fmla="*/ 0 h 156"/>
                      <a:gd name="T12" fmla="*/ 94 w 158"/>
                      <a:gd name="T13" fmla="*/ 5 h 156"/>
                      <a:gd name="T14" fmla="*/ 6 w 158"/>
                      <a:gd name="T15" fmla="*/ 87 h 156"/>
                      <a:gd name="T16" fmla="*/ 5 w 158"/>
                      <a:gd name="T17" fmla="*/ 109 h 156"/>
                      <a:gd name="T18" fmla="*/ 44 w 158"/>
                      <a:gd name="T19" fmla="*/ 151 h 156"/>
                      <a:gd name="T20" fmla="*/ 55 w 158"/>
                      <a:gd name="T21" fmla="*/ 156 h 156"/>
                      <a:gd name="T22" fmla="*/ 56 w 158"/>
                      <a:gd name="T23" fmla="*/ 156 h 156"/>
                      <a:gd name="T24" fmla="*/ 67 w 158"/>
                      <a:gd name="T25" fmla="*/ 152 h 156"/>
                      <a:gd name="T26" fmla="*/ 151 w 158"/>
                      <a:gd name="T27" fmla="*/ 67 h 156"/>
                      <a:gd name="T28" fmla="*/ 152 w 158"/>
                      <a:gd name="T29" fmla="*/ 45 h 156"/>
                      <a:gd name="T30" fmla="*/ 117 w 158"/>
                      <a:gd name="T31" fmla="*/ 6 h 156"/>
                      <a:gd name="T32" fmla="*/ 105 w 158"/>
                      <a:gd name="T33" fmla="*/ 0 h 156"/>
                      <a:gd name="T34" fmla="*/ 105 w 158"/>
                      <a:gd name="T35" fmla="*/ 0 h 15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</a:cxnLst>
                    <a:rect l="0" t="0" r="r" b="b"/>
                    <a:pathLst>
                      <a:path w="158" h="156">
                        <a:moveTo>
                          <a:pt x="105" y="16"/>
                        </a:moveTo>
                        <a:cubicBezTo>
                          <a:pt x="140" y="56"/>
                          <a:pt x="140" y="56"/>
                          <a:pt x="140" y="56"/>
                        </a:cubicBezTo>
                        <a:cubicBezTo>
                          <a:pt x="56" y="140"/>
                          <a:pt x="56" y="140"/>
                          <a:pt x="56" y="140"/>
                        </a:cubicBezTo>
                        <a:cubicBezTo>
                          <a:pt x="17" y="99"/>
                          <a:pt x="17" y="99"/>
                          <a:pt x="17" y="99"/>
                        </a:cubicBezTo>
                        <a:cubicBezTo>
                          <a:pt x="105" y="16"/>
                          <a:pt x="105" y="16"/>
                          <a:pt x="105" y="16"/>
                        </a:cubicBezTo>
                        <a:moveTo>
                          <a:pt x="105" y="0"/>
                        </a:moveTo>
                        <a:cubicBezTo>
                          <a:pt x="101" y="0"/>
                          <a:pt x="97" y="2"/>
                          <a:pt x="94" y="5"/>
                        </a:cubicBezTo>
                        <a:cubicBezTo>
                          <a:pt x="6" y="87"/>
                          <a:pt x="6" y="87"/>
                          <a:pt x="6" y="87"/>
                        </a:cubicBezTo>
                        <a:cubicBezTo>
                          <a:pt x="0" y="93"/>
                          <a:pt x="0" y="103"/>
                          <a:pt x="5" y="109"/>
                        </a:cubicBezTo>
                        <a:cubicBezTo>
                          <a:pt x="44" y="151"/>
                          <a:pt x="44" y="151"/>
                          <a:pt x="44" y="151"/>
                        </a:cubicBezTo>
                        <a:cubicBezTo>
                          <a:pt x="47" y="154"/>
                          <a:pt x="51" y="156"/>
                          <a:pt x="55" y="156"/>
                        </a:cubicBezTo>
                        <a:cubicBezTo>
                          <a:pt x="55" y="156"/>
                          <a:pt x="56" y="156"/>
                          <a:pt x="56" y="156"/>
                        </a:cubicBezTo>
                        <a:cubicBezTo>
                          <a:pt x="60" y="156"/>
                          <a:pt x="64" y="155"/>
                          <a:pt x="67" y="152"/>
                        </a:cubicBezTo>
                        <a:cubicBezTo>
                          <a:pt x="151" y="67"/>
                          <a:pt x="151" y="67"/>
                          <a:pt x="151" y="67"/>
                        </a:cubicBezTo>
                        <a:cubicBezTo>
                          <a:pt x="157" y="61"/>
                          <a:pt x="158" y="52"/>
                          <a:pt x="152" y="45"/>
                        </a:cubicBezTo>
                        <a:cubicBezTo>
                          <a:pt x="117" y="6"/>
                          <a:pt x="117" y="6"/>
                          <a:pt x="117" y="6"/>
                        </a:cubicBezTo>
                        <a:cubicBezTo>
                          <a:pt x="114" y="3"/>
                          <a:pt x="110" y="1"/>
                          <a:pt x="105" y="0"/>
                        </a:cubicBezTo>
                        <a:cubicBezTo>
                          <a:pt x="105" y="0"/>
                          <a:pt x="105" y="0"/>
                          <a:pt x="105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9" name="Freeform 24">
                    <a:extLst>
                      <a:ext uri="{FF2B5EF4-FFF2-40B4-BE49-F238E27FC236}">
                        <a16:creationId xmlns="" xmlns:a16="http://schemas.microsoft.com/office/drawing/2014/main" id="{6E4441FF-33C8-483E-AD62-4F38B6318171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555138" y="3790388"/>
                    <a:ext cx="318872" cy="293105"/>
                  </a:xfrm>
                  <a:custGeom>
                    <a:avLst/>
                    <a:gdLst>
                      <a:gd name="T0" fmla="*/ 32 w 84"/>
                      <a:gd name="T1" fmla="*/ 16 h 77"/>
                      <a:gd name="T2" fmla="*/ 67 w 84"/>
                      <a:gd name="T3" fmla="*/ 50 h 77"/>
                      <a:gd name="T4" fmla="*/ 17 w 84"/>
                      <a:gd name="T5" fmla="*/ 61 h 77"/>
                      <a:gd name="T6" fmla="*/ 32 w 84"/>
                      <a:gd name="T7" fmla="*/ 16 h 77"/>
                      <a:gd name="T8" fmla="*/ 32 w 84"/>
                      <a:gd name="T9" fmla="*/ 0 h 77"/>
                      <a:gd name="T10" fmla="*/ 28 w 84"/>
                      <a:gd name="T11" fmla="*/ 1 h 77"/>
                      <a:gd name="T12" fmla="*/ 17 w 84"/>
                      <a:gd name="T13" fmla="*/ 11 h 77"/>
                      <a:gd name="T14" fmla="*/ 2 w 84"/>
                      <a:gd name="T15" fmla="*/ 56 h 77"/>
                      <a:gd name="T16" fmla="*/ 5 w 84"/>
                      <a:gd name="T17" fmla="*/ 72 h 77"/>
                      <a:gd name="T18" fmla="*/ 17 w 84"/>
                      <a:gd name="T19" fmla="*/ 77 h 77"/>
                      <a:gd name="T20" fmla="*/ 20 w 84"/>
                      <a:gd name="T21" fmla="*/ 76 h 77"/>
                      <a:gd name="T22" fmla="*/ 71 w 84"/>
                      <a:gd name="T23" fmla="*/ 65 h 77"/>
                      <a:gd name="T24" fmla="*/ 83 w 84"/>
                      <a:gd name="T25" fmla="*/ 54 h 77"/>
                      <a:gd name="T26" fmla="*/ 78 w 84"/>
                      <a:gd name="T27" fmla="*/ 38 h 77"/>
                      <a:gd name="T28" fmla="*/ 43 w 84"/>
                      <a:gd name="T29" fmla="*/ 5 h 77"/>
                      <a:gd name="T30" fmla="*/ 32 w 84"/>
                      <a:gd name="T31" fmla="*/ 0 h 7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</a:cxnLst>
                    <a:rect l="0" t="0" r="r" b="b"/>
                    <a:pathLst>
                      <a:path w="84" h="77">
                        <a:moveTo>
                          <a:pt x="32" y="16"/>
                        </a:moveTo>
                        <a:cubicBezTo>
                          <a:pt x="67" y="50"/>
                          <a:pt x="67" y="50"/>
                          <a:pt x="67" y="50"/>
                        </a:cubicBezTo>
                        <a:cubicBezTo>
                          <a:pt x="17" y="61"/>
                          <a:pt x="17" y="61"/>
                          <a:pt x="17" y="61"/>
                        </a:cubicBezTo>
                        <a:cubicBezTo>
                          <a:pt x="32" y="16"/>
                          <a:pt x="32" y="16"/>
                          <a:pt x="32" y="16"/>
                        </a:cubicBezTo>
                        <a:moveTo>
                          <a:pt x="32" y="0"/>
                        </a:moveTo>
                        <a:cubicBezTo>
                          <a:pt x="31" y="0"/>
                          <a:pt x="29" y="0"/>
                          <a:pt x="28" y="1"/>
                        </a:cubicBezTo>
                        <a:cubicBezTo>
                          <a:pt x="23" y="2"/>
                          <a:pt x="18" y="6"/>
                          <a:pt x="17" y="11"/>
                        </a:cubicBezTo>
                        <a:cubicBezTo>
                          <a:pt x="2" y="56"/>
                          <a:pt x="2" y="56"/>
                          <a:pt x="2" y="56"/>
                        </a:cubicBezTo>
                        <a:cubicBezTo>
                          <a:pt x="0" y="61"/>
                          <a:pt x="1" y="67"/>
                          <a:pt x="5" y="72"/>
                        </a:cubicBezTo>
                        <a:cubicBezTo>
                          <a:pt x="8" y="75"/>
                          <a:pt x="12" y="77"/>
                          <a:pt x="17" y="77"/>
                        </a:cubicBezTo>
                        <a:cubicBezTo>
                          <a:pt x="18" y="77"/>
                          <a:pt x="19" y="77"/>
                          <a:pt x="20" y="76"/>
                        </a:cubicBezTo>
                        <a:cubicBezTo>
                          <a:pt x="71" y="65"/>
                          <a:pt x="71" y="65"/>
                          <a:pt x="71" y="65"/>
                        </a:cubicBezTo>
                        <a:cubicBezTo>
                          <a:pt x="77" y="64"/>
                          <a:pt x="81" y="59"/>
                          <a:pt x="83" y="54"/>
                        </a:cubicBezTo>
                        <a:cubicBezTo>
                          <a:pt x="84" y="48"/>
                          <a:pt x="83" y="42"/>
                          <a:pt x="78" y="38"/>
                        </a:cubicBezTo>
                        <a:cubicBezTo>
                          <a:pt x="43" y="5"/>
                          <a:pt x="43" y="5"/>
                          <a:pt x="43" y="5"/>
                        </a:cubicBezTo>
                        <a:cubicBezTo>
                          <a:pt x="40" y="2"/>
                          <a:pt x="36" y="0"/>
                          <a:pt x="32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0" name="Freeform 25">
                    <a:extLst>
                      <a:ext uri="{FF2B5EF4-FFF2-40B4-BE49-F238E27FC236}">
                        <a16:creationId xmlns="" xmlns:a16="http://schemas.microsoft.com/office/drawing/2014/main" id="{646863B3-3286-48C2-8977-4DA8EAE0066A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3642225"/>
                    <a:ext cx="69249" cy="148163"/>
                  </a:xfrm>
                  <a:custGeom>
                    <a:avLst/>
                    <a:gdLst>
                      <a:gd name="T0" fmla="*/ 0 w 43"/>
                      <a:gd name="T1" fmla="*/ 0 h 92"/>
                      <a:gd name="T2" fmla="*/ 43 w 43"/>
                      <a:gd name="T3" fmla="*/ 0 h 92"/>
                      <a:gd name="T4" fmla="*/ 43 w 43"/>
                      <a:gd name="T5" fmla="*/ 92 h 92"/>
                      <a:gd name="T6" fmla="*/ 0 w 43"/>
                      <a:gd name="T7" fmla="*/ 92 h 92"/>
                      <a:gd name="T8" fmla="*/ 0 w 43"/>
                      <a:gd name="T9" fmla="*/ 0 h 92"/>
                      <a:gd name="T10" fmla="*/ 0 w 43"/>
                      <a:gd name="T11" fmla="*/ 0 h 9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2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2"/>
                        </a:lnTo>
                        <a:lnTo>
                          <a:pt x="0" y="92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1" name="Freeform 26">
                    <a:extLst>
                      <a:ext uri="{FF2B5EF4-FFF2-40B4-BE49-F238E27FC236}">
                        <a16:creationId xmlns="" xmlns:a16="http://schemas.microsoft.com/office/drawing/2014/main" id="{C82B3BD4-2C03-40CE-8BE1-E38C7952E812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3642225"/>
                    <a:ext cx="156215" cy="59588"/>
                  </a:xfrm>
                  <a:custGeom>
                    <a:avLst/>
                    <a:gdLst>
                      <a:gd name="T0" fmla="*/ 0 w 97"/>
                      <a:gd name="T1" fmla="*/ 0 h 37"/>
                      <a:gd name="T2" fmla="*/ 97 w 97"/>
                      <a:gd name="T3" fmla="*/ 0 h 37"/>
                      <a:gd name="T4" fmla="*/ 97 w 97"/>
                      <a:gd name="T5" fmla="*/ 37 h 37"/>
                      <a:gd name="T6" fmla="*/ 0 w 97"/>
                      <a:gd name="T7" fmla="*/ 37 h 37"/>
                      <a:gd name="T8" fmla="*/ 0 w 97"/>
                      <a:gd name="T9" fmla="*/ 0 h 37"/>
                      <a:gd name="T10" fmla="*/ 0 w 97"/>
                      <a:gd name="T11" fmla="*/ 0 h 3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37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37"/>
                        </a:lnTo>
                        <a:lnTo>
                          <a:pt x="0" y="37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2" name="Freeform 27">
                    <a:extLst>
                      <a:ext uri="{FF2B5EF4-FFF2-40B4-BE49-F238E27FC236}">
                        <a16:creationId xmlns="" xmlns:a16="http://schemas.microsoft.com/office/drawing/2014/main" id="{083B0CC8-1674-4BFA-B454-520526A69C14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622777" y="3642225"/>
                    <a:ext cx="161046" cy="59588"/>
                  </a:xfrm>
                  <a:custGeom>
                    <a:avLst/>
                    <a:gdLst>
                      <a:gd name="T0" fmla="*/ 0 w 100"/>
                      <a:gd name="T1" fmla="*/ 37 h 37"/>
                      <a:gd name="T2" fmla="*/ 0 w 100"/>
                      <a:gd name="T3" fmla="*/ 0 h 37"/>
                      <a:gd name="T4" fmla="*/ 100 w 100"/>
                      <a:gd name="T5" fmla="*/ 0 h 37"/>
                      <a:gd name="T6" fmla="*/ 64 w 100"/>
                      <a:gd name="T7" fmla="*/ 37 h 37"/>
                      <a:gd name="T8" fmla="*/ 0 w 100"/>
                      <a:gd name="T9" fmla="*/ 37 h 37"/>
                      <a:gd name="T10" fmla="*/ 0 w 100"/>
                      <a:gd name="T11" fmla="*/ 37 h 37"/>
                      <a:gd name="T12" fmla="*/ 0 w 100"/>
                      <a:gd name="T13" fmla="*/ 37 h 3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100" h="37">
                        <a:moveTo>
                          <a:pt x="0" y="37"/>
                        </a:moveTo>
                        <a:lnTo>
                          <a:pt x="0" y="0"/>
                        </a:lnTo>
                        <a:lnTo>
                          <a:pt x="100" y="0"/>
                        </a:lnTo>
                        <a:lnTo>
                          <a:pt x="64" y="37"/>
                        </a:lnTo>
                        <a:lnTo>
                          <a:pt x="0" y="37"/>
                        </a:lnTo>
                        <a:lnTo>
                          <a:pt x="0" y="37"/>
                        </a:lnTo>
                        <a:lnTo>
                          <a:pt x="0" y="37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3" name="Freeform 28">
                    <a:extLst>
                      <a:ext uri="{FF2B5EF4-FFF2-40B4-BE49-F238E27FC236}">
                        <a16:creationId xmlns="" xmlns:a16="http://schemas.microsoft.com/office/drawing/2014/main" id="{4AE5FE39-69C3-4816-ADC0-EE05A889C3A0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622777" y="4212330"/>
                    <a:ext cx="161046" cy="72471"/>
                  </a:xfrm>
                  <a:custGeom>
                    <a:avLst/>
                    <a:gdLst>
                      <a:gd name="T0" fmla="*/ 0 w 100"/>
                      <a:gd name="T1" fmla="*/ 0 h 45"/>
                      <a:gd name="T2" fmla="*/ 100 w 100"/>
                      <a:gd name="T3" fmla="*/ 0 h 45"/>
                      <a:gd name="T4" fmla="*/ 100 w 100"/>
                      <a:gd name="T5" fmla="*/ 45 h 45"/>
                      <a:gd name="T6" fmla="*/ 0 w 100"/>
                      <a:gd name="T7" fmla="*/ 45 h 45"/>
                      <a:gd name="T8" fmla="*/ 0 w 100"/>
                      <a:gd name="T9" fmla="*/ 0 h 45"/>
                      <a:gd name="T10" fmla="*/ 0 w 100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100" h="45">
                        <a:moveTo>
                          <a:pt x="0" y="0"/>
                        </a:moveTo>
                        <a:lnTo>
                          <a:pt x="100" y="0"/>
                        </a:lnTo>
                        <a:lnTo>
                          <a:pt x="100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4" name="Freeform 29">
                    <a:extLst>
                      <a:ext uri="{FF2B5EF4-FFF2-40B4-BE49-F238E27FC236}">
                        <a16:creationId xmlns="" xmlns:a16="http://schemas.microsoft.com/office/drawing/2014/main" id="{2DB7F991-807A-4FBA-9737-69508F462FAC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4125365"/>
                    <a:ext cx="69249" cy="159437"/>
                  </a:xfrm>
                  <a:custGeom>
                    <a:avLst/>
                    <a:gdLst>
                      <a:gd name="T0" fmla="*/ 0 w 43"/>
                      <a:gd name="T1" fmla="*/ 0 h 99"/>
                      <a:gd name="T2" fmla="*/ 43 w 43"/>
                      <a:gd name="T3" fmla="*/ 0 h 99"/>
                      <a:gd name="T4" fmla="*/ 43 w 43"/>
                      <a:gd name="T5" fmla="*/ 99 h 99"/>
                      <a:gd name="T6" fmla="*/ 0 w 43"/>
                      <a:gd name="T7" fmla="*/ 99 h 99"/>
                      <a:gd name="T8" fmla="*/ 0 w 43"/>
                      <a:gd name="T9" fmla="*/ 0 h 99"/>
                      <a:gd name="T10" fmla="*/ 0 w 43"/>
                      <a:gd name="T11" fmla="*/ 0 h 9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9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9"/>
                        </a:lnTo>
                        <a:lnTo>
                          <a:pt x="0" y="99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5" name="Freeform 30">
                    <a:extLst>
                      <a:ext uri="{FF2B5EF4-FFF2-40B4-BE49-F238E27FC236}">
                        <a16:creationId xmlns="" xmlns:a16="http://schemas.microsoft.com/office/drawing/2014/main" id="{21F43020-BEA4-4A6D-8D9B-3F2D9D80AA79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4212330"/>
                    <a:ext cx="156215" cy="72471"/>
                  </a:xfrm>
                  <a:custGeom>
                    <a:avLst/>
                    <a:gdLst>
                      <a:gd name="T0" fmla="*/ 0 w 97"/>
                      <a:gd name="T1" fmla="*/ 0 h 45"/>
                      <a:gd name="T2" fmla="*/ 97 w 97"/>
                      <a:gd name="T3" fmla="*/ 0 h 45"/>
                      <a:gd name="T4" fmla="*/ 97 w 97"/>
                      <a:gd name="T5" fmla="*/ 45 h 45"/>
                      <a:gd name="T6" fmla="*/ 0 w 97"/>
                      <a:gd name="T7" fmla="*/ 45 h 45"/>
                      <a:gd name="T8" fmla="*/ 0 w 97"/>
                      <a:gd name="T9" fmla="*/ 0 h 45"/>
                      <a:gd name="T10" fmla="*/ 0 w 97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45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6" name="Freeform 31">
                    <a:extLst>
                      <a:ext uri="{FF2B5EF4-FFF2-40B4-BE49-F238E27FC236}">
                        <a16:creationId xmlns="" xmlns:a16="http://schemas.microsoft.com/office/drawing/2014/main" id="{31D2D748-7819-4B7C-BCAC-F398224C84A6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3880574"/>
                    <a:ext cx="69249" cy="152995"/>
                  </a:xfrm>
                  <a:custGeom>
                    <a:avLst/>
                    <a:gdLst>
                      <a:gd name="T0" fmla="*/ 0 w 43"/>
                      <a:gd name="T1" fmla="*/ 0 h 95"/>
                      <a:gd name="T2" fmla="*/ 43 w 43"/>
                      <a:gd name="T3" fmla="*/ 0 h 95"/>
                      <a:gd name="T4" fmla="*/ 43 w 43"/>
                      <a:gd name="T5" fmla="*/ 95 h 95"/>
                      <a:gd name="T6" fmla="*/ 0 w 43"/>
                      <a:gd name="T7" fmla="*/ 95 h 95"/>
                      <a:gd name="T8" fmla="*/ 0 w 43"/>
                      <a:gd name="T9" fmla="*/ 0 h 95"/>
                      <a:gd name="T10" fmla="*/ 0 w 43"/>
                      <a:gd name="T11" fmla="*/ 0 h 9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5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5"/>
                        </a:lnTo>
                        <a:lnTo>
                          <a:pt x="0" y="9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7" name="Freeform 32">
                    <a:extLst>
                      <a:ext uri="{FF2B5EF4-FFF2-40B4-BE49-F238E27FC236}">
                        <a16:creationId xmlns="" xmlns:a16="http://schemas.microsoft.com/office/drawing/2014/main" id="{5BC33828-C5F7-4D70-8BE3-B2940F6FAFBD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969027" y="4125365"/>
                    <a:ext cx="69249" cy="159437"/>
                  </a:xfrm>
                  <a:custGeom>
                    <a:avLst/>
                    <a:gdLst>
                      <a:gd name="T0" fmla="*/ 0 w 43"/>
                      <a:gd name="T1" fmla="*/ 0 h 99"/>
                      <a:gd name="T2" fmla="*/ 43 w 43"/>
                      <a:gd name="T3" fmla="*/ 0 h 99"/>
                      <a:gd name="T4" fmla="*/ 43 w 43"/>
                      <a:gd name="T5" fmla="*/ 99 h 99"/>
                      <a:gd name="T6" fmla="*/ 0 w 43"/>
                      <a:gd name="T7" fmla="*/ 99 h 99"/>
                      <a:gd name="T8" fmla="*/ 0 w 43"/>
                      <a:gd name="T9" fmla="*/ 0 h 99"/>
                      <a:gd name="T10" fmla="*/ 0 w 43"/>
                      <a:gd name="T11" fmla="*/ 0 h 9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9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9"/>
                        </a:lnTo>
                        <a:lnTo>
                          <a:pt x="0" y="99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8" name="Freeform 33">
                    <a:extLst>
                      <a:ext uri="{FF2B5EF4-FFF2-40B4-BE49-F238E27FC236}">
                        <a16:creationId xmlns="" xmlns:a16="http://schemas.microsoft.com/office/drawing/2014/main" id="{3BD52A26-A5EA-4DAF-8B36-3C9756EB975E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882062" y="4212330"/>
                    <a:ext cx="156215" cy="72471"/>
                  </a:xfrm>
                  <a:custGeom>
                    <a:avLst/>
                    <a:gdLst>
                      <a:gd name="T0" fmla="*/ 0 w 97"/>
                      <a:gd name="T1" fmla="*/ 0 h 45"/>
                      <a:gd name="T2" fmla="*/ 97 w 97"/>
                      <a:gd name="T3" fmla="*/ 0 h 45"/>
                      <a:gd name="T4" fmla="*/ 97 w 97"/>
                      <a:gd name="T5" fmla="*/ 45 h 45"/>
                      <a:gd name="T6" fmla="*/ 0 w 97"/>
                      <a:gd name="T7" fmla="*/ 45 h 45"/>
                      <a:gd name="T8" fmla="*/ 0 w 97"/>
                      <a:gd name="T9" fmla="*/ 0 h 45"/>
                      <a:gd name="T10" fmla="*/ 0 w 97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45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9" name="Freeform 34">
                    <a:extLst>
                      <a:ext uri="{FF2B5EF4-FFF2-40B4-BE49-F238E27FC236}">
                        <a16:creationId xmlns="" xmlns:a16="http://schemas.microsoft.com/office/drawing/2014/main" id="{5BC664F9-B73F-4755-A19F-491414680598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969027" y="3880574"/>
                    <a:ext cx="69249" cy="152995"/>
                  </a:xfrm>
                  <a:custGeom>
                    <a:avLst/>
                    <a:gdLst>
                      <a:gd name="T0" fmla="*/ 0 w 43"/>
                      <a:gd name="T1" fmla="*/ 0 h 95"/>
                      <a:gd name="T2" fmla="*/ 43 w 43"/>
                      <a:gd name="T3" fmla="*/ 0 h 95"/>
                      <a:gd name="T4" fmla="*/ 43 w 43"/>
                      <a:gd name="T5" fmla="*/ 95 h 95"/>
                      <a:gd name="T6" fmla="*/ 0 w 43"/>
                      <a:gd name="T7" fmla="*/ 95 h 95"/>
                      <a:gd name="T8" fmla="*/ 0 w 43"/>
                      <a:gd name="T9" fmla="*/ 0 h 95"/>
                      <a:gd name="T10" fmla="*/ 0 w 43"/>
                      <a:gd name="T11" fmla="*/ 0 h 9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5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5"/>
                        </a:lnTo>
                        <a:lnTo>
                          <a:pt x="0" y="9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40" name="Freeform 35">
                    <a:extLst>
                      <a:ext uri="{FF2B5EF4-FFF2-40B4-BE49-F238E27FC236}">
                        <a16:creationId xmlns="" xmlns:a16="http://schemas.microsoft.com/office/drawing/2014/main" id="{B158064E-E644-4932-BB99-ED09C0340704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673507" y="4477201"/>
                    <a:ext cx="468645" cy="471867"/>
                  </a:xfrm>
                  <a:custGeom>
                    <a:avLst/>
                    <a:gdLst>
                      <a:gd name="T0" fmla="*/ 208 w 291"/>
                      <a:gd name="T1" fmla="*/ 0 h 293"/>
                      <a:gd name="T2" fmla="*/ 0 w 291"/>
                      <a:gd name="T3" fmla="*/ 196 h 293"/>
                      <a:gd name="T4" fmla="*/ 92 w 291"/>
                      <a:gd name="T5" fmla="*/ 293 h 293"/>
                      <a:gd name="T6" fmla="*/ 291 w 291"/>
                      <a:gd name="T7" fmla="*/ 94 h 293"/>
                      <a:gd name="T8" fmla="*/ 208 w 291"/>
                      <a:gd name="T9" fmla="*/ 0 h 293"/>
                      <a:gd name="T10" fmla="*/ 208 w 291"/>
                      <a:gd name="T11" fmla="*/ 0 h 293"/>
                      <a:gd name="T12" fmla="*/ 208 w 291"/>
                      <a:gd name="T13" fmla="*/ 0 h 29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291" h="293">
                        <a:moveTo>
                          <a:pt x="208" y="0"/>
                        </a:moveTo>
                        <a:lnTo>
                          <a:pt x="0" y="196"/>
                        </a:lnTo>
                        <a:lnTo>
                          <a:pt x="92" y="293"/>
                        </a:lnTo>
                        <a:lnTo>
                          <a:pt x="291" y="94"/>
                        </a:lnTo>
                        <a:lnTo>
                          <a:pt x="208" y="0"/>
                        </a:lnTo>
                        <a:lnTo>
                          <a:pt x="208" y="0"/>
                        </a:lnTo>
                        <a:lnTo>
                          <a:pt x="208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41" name="Freeform 36">
                    <a:extLst>
                      <a:ext uri="{FF2B5EF4-FFF2-40B4-BE49-F238E27FC236}">
                        <a16:creationId xmlns="" xmlns:a16="http://schemas.microsoft.com/office/drawing/2014/main" id="{1D0B3958-E704-455A-9C28-8BD8FD66520E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639082" y="3651889"/>
                    <a:ext cx="190035" cy="172320"/>
                  </a:xfrm>
                  <a:custGeom>
                    <a:avLst/>
                    <a:gdLst>
                      <a:gd name="T0" fmla="*/ 35 w 118"/>
                      <a:gd name="T1" fmla="*/ 0 h 107"/>
                      <a:gd name="T2" fmla="*/ 0 w 118"/>
                      <a:gd name="T3" fmla="*/ 107 h 107"/>
                      <a:gd name="T4" fmla="*/ 118 w 118"/>
                      <a:gd name="T5" fmla="*/ 81 h 107"/>
                      <a:gd name="T6" fmla="*/ 35 w 118"/>
                      <a:gd name="T7" fmla="*/ 0 h 107"/>
                      <a:gd name="T8" fmla="*/ 35 w 118"/>
                      <a:gd name="T9" fmla="*/ 0 h 107"/>
                      <a:gd name="T10" fmla="*/ 35 w 118"/>
                      <a:gd name="T11" fmla="*/ 0 h 10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118" h="107">
                        <a:moveTo>
                          <a:pt x="35" y="0"/>
                        </a:moveTo>
                        <a:lnTo>
                          <a:pt x="0" y="107"/>
                        </a:lnTo>
                        <a:lnTo>
                          <a:pt x="118" y="81"/>
                        </a:lnTo>
                        <a:lnTo>
                          <a:pt x="35" y="0"/>
                        </a:lnTo>
                        <a:lnTo>
                          <a:pt x="35" y="0"/>
                        </a:lnTo>
                        <a:lnTo>
                          <a:pt x="35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</p:grp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Rectangle 10">
                  <a:extLst>
                    <a:ext uri="{FF2B5EF4-FFF2-40B4-BE49-F238E27FC236}">
                      <a16:creationId xmlns="" xmlns:a16="http://schemas.microsoft.com/office/drawing/2014/main" id="{277AE035-946E-49A1-A9F6-1AD6A6960589}"/>
                    </a:ext>
                  </a:extLst>
                </p:cNvPr>
                <p:cNvSpPr/>
                <p:nvPr/>
              </p:nvSpPr>
              <p:spPr>
                <a:xfrm>
                  <a:off x="1545296" y="2201576"/>
                  <a:ext cx="21296499" cy="2926314"/>
                </a:xfrm>
                <a:prstGeom prst="rect">
                  <a:avLst/>
                </a:prstGeom>
                <a:noFill/>
                <a:ln w="57150">
                  <a:noFill/>
                </a:ln>
              </p:spPr>
              <p:style>
                <a:lnRef idx="1">
                  <a:schemeClr val="accent2"/>
                </a:lnRef>
                <a:fillRef idx="2">
                  <a:schemeClr val="accent2"/>
                </a:fillRef>
                <a:effectRef idx="1">
                  <a:schemeClr val="accent2"/>
                </a:effectRef>
                <a:fontRef idx="minor">
                  <a:schemeClr val="dk1"/>
                </a:fontRef>
              </p:style>
              <p:txBody>
                <a:bodyPr wrap="square">
                  <a:spAutoFit/>
                </a:bodyPr>
                <a:lstStyle/>
                <a:p>
                  <a:pPr marL="630555" indent="-630555" algn="just">
                    <a:lnSpc>
                      <a:spcPct val="115000"/>
                    </a:lnSpc>
                    <a:spcBef>
                      <a:spcPts val="600"/>
                    </a:spcBef>
                    <a:spcAft>
                      <a:spcPts val="800"/>
                    </a:spcAft>
                    <a:tabLst>
                      <a:tab pos="630555" algn="l"/>
                    </a:tabLst>
                  </a:pPr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                 Cho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ba</a:t>
                  </a:r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vectơ</a:t>
                  </a:r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800" i="1"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𝑎</m:t>
                          </m:r>
                        </m:e>
                      </m:acc>
                      <m:r>
                        <a:rPr lang="en-US" sz="4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,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𝑏</m:t>
                          </m:r>
                        </m:e>
                      </m:acc>
                      <m:r>
                        <a:rPr lang="en-US" sz="4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,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𝑐</m:t>
                          </m:r>
                        </m:e>
                      </m:acc>
                    </m:oMath>
                  </a14:m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không</a:t>
                  </a:r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đồng</a:t>
                  </a:r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phẳng</a:t>
                  </a:r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.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Xét</a:t>
                  </a:r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các</a:t>
                  </a:r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vectơ</a:t>
                  </a:r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800" i="1"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</m:acc>
                      <m:r>
                        <a:rPr lang="en-US" sz="4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2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𝑎</m:t>
                          </m:r>
                        </m:e>
                      </m:acc>
                      <m:r>
                        <a:rPr lang="en-US" sz="4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𝑏</m:t>
                          </m:r>
                        </m:e>
                      </m:acc>
                      <m:r>
                        <a:rPr lang="en-US" sz="4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;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𝑦</m:t>
                          </m:r>
                        </m:e>
                      </m:acc>
                      <m:r>
                        <a:rPr lang="en-US" sz="4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𝑎</m:t>
                          </m:r>
                        </m:e>
                      </m:acc>
                      <m:r>
                        <a:rPr lang="en-US" sz="4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𝑏</m:t>
                          </m:r>
                        </m:e>
                      </m:acc>
                      <m:r>
                        <a:rPr lang="en-US" sz="4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solidFill>
                                <a:prstClr val="black"/>
                              </a:solidFill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8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𝑐</m:t>
                          </m:r>
                        </m:e>
                      </m:acc>
                    </m:oMath>
                  </a14:m>
                  <a:r>
                    <a:rPr lang="en-US" sz="4800" dirty="0"/>
                    <a:t>; 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800" i="1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𝑧</m:t>
                          </m:r>
                        </m:e>
                      </m:acc>
                      <m:r>
                        <a:rPr lang="en-US" sz="4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48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−</m:t>
                      </m:r>
                      <m:r>
                        <a:rPr lang="en-US" sz="4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3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𝑏</m:t>
                          </m:r>
                        </m:e>
                      </m:acc>
                      <m:r>
                        <a:rPr lang="en-US" sz="48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−</m:t>
                      </m:r>
                      <m:r>
                        <a:rPr lang="en-US" sz="4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2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𝑐</m:t>
                          </m:r>
                        </m:e>
                      </m:acc>
                    </m:oMath>
                  </a14:m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</a:rPr>
                    <a:t>.</a:t>
                  </a:r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Chứng</a:t>
                  </a:r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minh</a:t>
                  </a:r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rằng</a:t>
                  </a:r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: Ba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vectơ</a:t>
                  </a:r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800" i="1"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</m:acc>
                      <m:r>
                        <a:rPr lang="en-US" sz="4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;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𝑦</m:t>
                          </m:r>
                        </m:e>
                      </m:acc>
                      <m:r>
                        <a:rPr lang="en-US" sz="4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;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𝑧</m:t>
                          </m:r>
                        </m:e>
                      </m:acc>
                    </m:oMath>
                  </a14:m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đồng</a:t>
                  </a:r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phẳng</a:t>
                  </a:r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.</a:t>
                  </a:r>
                </a:p>
                <a:p>
                  <a:pPr>
                    <a:lnSpc>
                      <a:spcPct val="115000"/>
                    </a:lnSpc>
                    <a:spcAft>
                      <a:spcPts val="1000"/>
                    </a:spcAft>
                    <a:tabLst>
                      <a:tab pos="2256155" algn="l"/>
                      <a:tab pos="3676650" algn="l"/>
                    </a:tabLst>
                  </a:pPr>
                  <a:endPara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1" name="Rectangle 10">
                  <a:extLst>
                    <a:ext uri="{FF2B5EF4-FFF2-40B4-BE49-F238E27FC236}">
                      <a16:creationId xmlns:a16="http://schemas.microsoft.com/office/drawing/2014/main" id="{277AE035-946E-49A1-A9F6-1AD6A6960589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545296" y="2201576"/>
                  <a:ext cx="21296499" cy="2926314"/>
                </a:xfrm>
                <a:prstGeom prst="rect">
                  <a:avLst/>
                </a:prstGeom>
                <a:blipFill>
                  <a:blip r:embed="rId2"/>
                  <a:stretch>
                    <a:fillRect/>
                  </a:stretch>
                </a:blipFill>
                <a:ln w="57150"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5" name="Rectangle 44">
                <a:extLst>
                  <a:ext uri="{FF2B5EF4-FFF2-40B4-BE49-F238E27FC236}">
                    <a16:creationId xmlns="" xmlns:a16="http://schemas.microsoft.com/office/drawing/2014/main" id="{16C0AC19-1C29-4791-82BD-9240843C0E51}"/>
                  </a:ext>
                </a:extLst>
              </p:cNvPr>
              <p:cNvSpPr/>
              <p:nvPr/>
            </p:nvSpPr>
            <p:spPr>
              <a:xfrm>
                <a:off x="1364055" y="6792615"/>
                <a:ext cx="14352070" cy="216668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629920" algn="just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m:t>Ta</m:t>
                      </m:r>
                      <m:r>
                        <m:rPr>
                          <m:nor/>
                        </m:rPr>
                        <a:rPr lang="en-US" sz="4800"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800"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m:t>ó: 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/>
                              <a:ea typeface="Calibri" panose="020F0502020204030204" pitchFamily="34" charset="0"/>
                            </a:rPr>
                          </m:ctrlPr>
                        </m:acc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𝑦</m:t>
                          </m:r>
                        </m:e>
                      </m:acc>
                      <m:r>
                        <a:rPr lang="en-US" sz="48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800" i="1">
                              <a:latin typeface="Cambria Math"/>
                              <a:ea typeface="Calibri" panose="020F0502020204030204" pitchFamily="34" charset="0"/>
                            </a:rPr>
                          </m:ctrlPr>
                        </m:fPr>
                        <m:num>
                          <m: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1</m:t>
                          </m:r>
                        </m:num>
                        <m:den>
                          <m: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2</m:t>
                          </m:r>
                        </m:den>
                      </m:f>
                      <m:d>
                        <m:dPr>
                          <m:ctrlPr>
                            <a:rPr lang="en-US" sz="4800" i="1">
                              <a:latin typeface="Cambria Math"/>
                              <a:ea typeface="Calibri" panose="020F0502020204030204" pitchFamily="34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4800" i="1">
                                  <a:latin typeface="Cambria Math"/>
                                  <a:ea typeface="Calibri" panose="020F0502020204030204" pitchFamily="34" charset="0"/>
                                </a:rPr>
                              </m:ctrlPr>
                            </m:accPr>
                            <m:e>
                              <m:r>
                                <a:rPr lang="en-US" sz="48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𝑥</m:t>
                              </m:r>
                            </m:e>
                          </m:acc>
                          <m: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+</m:t>
                          </m:r>
                          <m:acc>
                            <m:accPr>
                              <m:chr m:val="⃗"/>
                              <m:ctrlPr>
                                <a:rPr lang="en-US" sz="4800" i="1">
                                  <a:latin typeface="Cambria Math"/>
                                  <a:ea typeface="Calibri" panose="020F0502020204030204" pitchFamily="34" charset="0"/>
                                </a:rPr>
                              </m:ctrlPr>
                            </m:accPr>
                            <m:e>
                              <m:r>
                                <a:rPr lang="en-US" sz="48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𝑧</m:t>
                              </m:r>
                            </m:e>
                          </m:acc>
                        </m:e>
                      </m:d>
                      <m:r>
                        <m:rPr>
                          <m:nor/>
                        </m:rPr>
                        <a:rPr lang="en-US" sz="4800"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4800"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m:t>ê</m:t>
                      </m:r>
                      <m:r>
                        <m:rPr>
                          <m:nor/>
                        </m:rPr>
                        <a:rPr lang="en-US" sz="4800"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4800"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m:t>ba</m:t>
                      </m:r>
                      <m:r>
                        <m:rPr>
                          <m:nor/>
                        </m:rPr>
                        <a:rPr lang="en-US" sz="4800"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m:t>vect</m:t>
                      </m:r>
                      <m:r>
                        <m:rPr>
                          <m:nor/>
                        </m:rPr>
                        <a:rPr lang="en-US" sz="4800"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m:t>ơ 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/>
                              <a:ea typeface="Calibri" panose="020F0502020204030204" pitchFamily="34" charset="0"/>
                            </a:rPr>
                          </m:ctrlPr>
                        </m:acc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𝑥</m:t>
                          </m:r>
                        </m:e>
                      </m:acc>
                      <m:r>
                        <a:rPr lang="en-US" sz="48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;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/>
                              <a:ea typeface="Calibri" panose="020F0502020204030204" pitchFamily="34" charset="0"/>
                            </a:rPr>
                          </m:ctrlPr>
                        </m:acc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𝑦</m:t>
                          </m:r>
                        </m:e>
                      </m:acc>
                      <m:r>
                        <a:rPr lang="en-US" sz="48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;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/>
                              <a:ea typeface="Calibri" panose="020F0502020204030204" pitchFamily="34" charset="0"/>
                            </a:rPr>
                          </m:ctrlPr>
                        </m:acc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𝑧</m:t>
                          </m:r>
                        </m:e>
                      </m:acc>
                      <m:r>
                        <m:rPr>
                          <m:nor/>
                        </m:rPr>
                        <a:rPr lang="en-US" sz="4800"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m:t> đồ</m:t>
                      </m:r>
                      <m:r>
                        <m:rPr>
                          <m:nor/>
                        </m:rPr>
                        <a:rPr lang="en-US" sz="4800"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m:t>ng</m:t>
                      </m:r>
                      <m:r>
                        <m:rPr>
                          <m:nor/>
                        </m:rPr>
                        <a:rPr lang="en-US" sz="4800"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m:t>ph</m:t>
                      </m:r>
                      <m:r>
                        <m:rPr>
                          <m:nor/>
                        </m:rPr>
                        <a:rPr lang="en-US" sz="4800"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m:t>ẳ</m:t>
                      </m:r>
                      <m:r>
                        <m:rPr>
                          <m:nor/>
                        </m:rPr>
                        <a:rPr lang="en-US" sz="4800"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m:t>ng</m:t>
                      </m:r>
                      <m:r>
                        <m:rPr>
                          <m:nor/>
                        </m:rPr>
                        <a:rPr lang="en-US" sz="4800"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m:t>.</m:t>
                      </m:r>
                    </m:oMath>
                  </m:oMathPara>
                </a14:m>
                <a:endParaRPr lang="en-US" sz="4800" dirty="0"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45" name="Rectangle 44">
                <a:extLst>
                  <a:ext uri="{FF2B5EF4-FFF2-40B4-BE49-F238E27FC236}">
                    <a16:creationId xmlns:a16="http://schemas.microsoft.com/office/drawing/2014/main" id="{16C0AC19-1C29-4791-82BD-9240843C0E5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64055" y="6792615"/>
                <a:ext cx="14352070" cy="216668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2" name="Rectangle 37">
            <a:extLst>
              <a:ext uri="{FF2B5EF4-FFF2-40B4-BE49-F238E27FC236}">
                <a16:creationId xmlns="" xmlns:a16="http://schemas.microsoft.com/office/drawing/2014/main" id="{9C6FBF8D-486B-450A-8A87-4109A368BF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6691" y="159442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71725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="" xmlns:a16="http://schemas.microsoft.com/office/drawing/2014/main" id="{58511373-605A-4223-A015-C1A9514120B7}"/>
              </a:ext>
            </a:extLst>
          </p:cNvPr>
          <p:cNvSpPr/>
          <p:nvPr/>
        </p:nvSpPr>
        <p:spPr>
          <a:xfrm>
            <a:off x="5295900" y="4953000"/>
            <a:ext cx="13792200" cy="1551130"/>
          </a:xfrm>
          <a:prstGeom prst="rect">
            <a:avLst/>
          </a:pr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en-US" sz="8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BÀI TẬP TRẮC NGHIỆM</a:t>
            </a:r>
            <a:endParaRPr lang="en-US" sz="8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96508822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="" xmlns:a16="http://schemas.microsoft.com/office/drawing/2014/main" id="{71669FC1-402D-4918-9243-5FDECEB335A8}"/>
              </a:ext>
            </a:extLst>
          </p:cNvPr>
          <p:cNvGrpSpPr/>
          <p:nvPr/>
        </p:nvGrpSpPr>
        <p:grpSpPr>
          <a:xfrm>
            <a:off x="702615" y="6118289"/>
            <a:ext cx="23432235" cy="7603943"/>
            <a:chOff x="1270511" y="5777827"/>
            <a:chExt cx="14664473" cy="7353114"/>
          </a:xfrm>
        </p:grpSpPr>
        <p:sp>
          <p:nvSpPr>
            <p:cNvPr id="3" name="Rounded Rectangle 101">
              <a:extLst>
                <a:ext uri="{FF2B5EF4-FFF2-40B4-BE49-F238E27FC236}">
                  <a16:creationId xmlns="" xmlns:a16="http://schemas.microsoft.com/office/drawing/2014/main" id="{13166164-76FC-4C9C-90E0-577D00D361C2}"/>
                </a:ext>
              </a:extLst>
            </p:cNvPr>
            <p:cNvSpPr/>
            <p:nvPr/>
          </p:nvSpPr>
          <p:spPr>
            <a:xfrm>
              <a:off x="1356007" y="5777827"/>
              <a:ext cx="14578977" cy="7353114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4" name="Group 3">
              <a:extLst>
                <a:ext uri="{FF2B5EF4-FFF2-40B4-BE49-F238E27FC236}">
                  <a16:creationId xmlns="" xmlns:a16="http://schemas.microsoft.com/office/drawing/2014/main" id="{EE95BB8A-AD83-409C-A9E0-3795C7267902}"/>
                </a:ext>
              </a:extLst>
            </p:cNvPr>
            <p:cNvGrpSpPr/>
            <p:nvPr/>
          </p:nvGrpSpPr>
          <p:grpSpPr>
            <a:xfrm>
              <a:off x="1270511" y="5867400"/>
              <a:ext cx="3568119" cy="845462"/>
              <a:chOff x="1224541" y="6305967"/>
              <a:chExt cx="3568119" cy="845462"/>
            </a:xfrm>
          </p:grpSpPr>
          <p:sp>
            <p:nvSpPr>
              <p:cNvPr id="5" name="Freeform 20">
                <a:extLst>
                  <a:ext uri="{FF2B5EF4-FFF2-40B4-BE49-F238E27FC236}">
                    <a16:creationId xmlns="" xmlns:a16="http://schemas.microsoft.com/office/drawing/2014/main" id="{D2AF9484-1320-477F-A179-B0D7F4001E6B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" name="TextBox 5">
                <a:extLst>
                  <a:ext uri="{FF2B5EF4-FFF2-40B4-BE49-F238E27FC236}">
                    <a16:creationId xmlns="" xmlns:a16="http://schemas.microsoft.com/office/drawing/2014/main" id="{6F508BF9-6B81-48D4-B158-BD11CAB29212}"/>
                  </a:ext>
                </a:extLst>
              </p:cNvPr>
              <p:cNvSpPr txBox="1"/>
              <p:nvPr/>
            </p:nvSpPr>
            <p:spPr>
              <a:xfrm>
                <a:off x="2296330" y="6305967"/>
                <a:ext cx="237276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46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999C8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kumimoji="0" lang="en-US" sz="4600" b="1" i="0" u="none" strike="noStrike" kern="1200" cap="none" spc="0" normalizeH="0" baseline="0" noProof="0" dirty="0">
                  <a:ln>
                    <a:noFill/>
                  </a:ln>
                  <a:solidFill>
                    <a:srgbClr val="0999C8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" name="Round Diagonal Corner Rectangle 105">
                <a:extLst>
                  <a:ext uri="{FF2B5EF4-FFF2-40B4-BE49-F238E27FC236}">
                    <a16:creationId xmlns="" xmlns:a16="http://schemas.microsoft.com/office/drawing/2014/main" id="{8C361EE0-AA9F-495E-8751-31809CE350CF}"/>
                  </a:ext>
                </a:extLst>
              </p:cNvPr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8" name="Freeform 15">
                <a:extLst>
                  <a:ext uri="{FF2B5EF4-FFF2-40B4-BE49-F238E27FC236}">
                    <a16:creationId xmlns="" xmlns:a16="http://schemas.microsoft.com/office/drawing/2014/main" id="{F22F72FB-2F4D-48BF-816F-9AFDA969CAD3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9" name="Group 8">
            <a:extLst>
              <a:ext uri="{FF2B5EF4-FFF2-40B4-BE49-F238E27FC236}">
                <a16:creationId xmlns="" xmlns:a16="http://schemas.microsoft.com/office/drawing/2014/main" id="{ADBB2AD9-B076-47C7-BD88-FD6B0E55EDA1}"/>
              </a:ext>
            </a:extLst>
          </p:cNvPr>
          <p:cNvGrpSpPr/>
          <p:nvPr/>
        </p:nvGrpSpPr>
        <p:grpSpPr>
          <a:xfrm>
            <a:off x="723692" y="1229667"/>
            <a:ext cx="23264551" cy="4754501"/>
            <a:chOff x="1219201" y="1579564"/>
            <a:chExt cx="21909219" cy="5895895"/>
          </a:xfrm>
        </p:grpSpPr>
        <p:grpSp>
          <p:nvGrpSpPr>
            <p:cNvPr id="10" name="Group 9">
              <a:extLst>
                <a:ext uri="{FF2B5EF4-FFF2-40B4-BE49-F238E27FC236}">
                  <a16:creationId xmlns="" xmlns:a16="http://schemas.microsoft.com/office/drawing/2014/main" id="{27B92E99-F735-4ABF-86B3-BD90F68C51A9}"/>
                </a:ext>
              </a:extLst>
            </p:cNvPr>
            <p:cNvGrpSpPr/>
            <p:nvPr/>
          </p:nvGrpSpPr>
          <p:grpSpPr>
            <a:xfrm>
              <a:off x="1219201" y="1579564"/>
              <a:ext cx="21909219" cy="5895895"/>
              <a:chOff x="1220787" y="1427163"/>
              <a:chExt cx="21909219" cy="5895895"/>
            </a:xfrm>
          </p:grpSpPr>
          <p:sp>
            <p:nvSpPr>
              <p:cNvPr id="12" name="Rounded Rectangle 70">
                <a:extLst>
                  <a:ext uri="{FF2B5EF4-FFF2-40B4-BE49-F238E27FC236}">
                    <a16:creationId xmlns="" xmlns:a16="http://schemas.microsoft.com/office/drawing/2014/main" id="{3039AAD0-D89D-4B88-9CE8-B61BF3881191}"/>
                  </a:ext>
                </a:extLst>
              </p:cNvPr>
              <p:cNvSpPr/>
              <p:nvPr/>
            </p:nvSpPr>
            <p:spPr>
              <a:xfrm>
                <a:off x="1340938" y="1749628"/>
                <a:ext cx="21789068" cy="5573430"/>
              </a:xfrm>
              <a:prstGeom prst="roundRect">
                <a:avLst>
                  <a:gd name="adj" fmla="val 3927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28575"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grpSp>
            <p:nvGrpSpPr>
              <p:cNvPr id="13" name="Group 12">
                <a:extLst>
                  <a:ext uri="{FF2B5EF4-FFF2-40B4-BE49-F238E27FC236}">
                    <a16:creationId xmlns="" xmlns:a16="http://schemas.microsoft.com/office/drawing/2014/main" id="{86C0834C-DE4A-4BEB-9D7A-7C773913566E}"/>
                  </a:ext>
                </a:extLst>
              </p:cNvPr>
              <p:cNvGrpSpPr/>
              <p:nvPr/>
            </p:nvGrpSpPr>
            <p:grpSpPr>
              <a:xfrm>
                <a:off x="1220787" y="1427163"/>
                <a:ext cx="3515273" cy="1690506"/>
                <a:chOff x="1311958" y="3258562"/>
                <a:chExt cx="3515273" cy="1690506"/>
              </a:xfrm>
            </p:grpSpPr>
            <p:sp>
              <p:nvSpPr>
                <p:cNvPr id="14" name="Freeform 20">
                  <a:extLst>
                    <a:ext uri="{FF2B5EF4-FFF2-40B4-BE49-F238E27FC236}">
                      <a16:creationId xmlns="" xmlns:a16="http://schemas.microsoft.com/office/drawing/2014/main" id="{23B5722D-4917-42B9-8F4D-3E620F9EBDE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5400000">
                  <a:off x="3067638" y="2551998"/>
                  <a:ext cx="1053030" cy="2466157"/>
                </a:xfrm>
                <a:prstGeom prst="round2SameRect">
                  <a:avLst/>
                </a:prstGeom>
                <a:solidFill>
                  <a:schemeClr val="accent6">
                    <a:lumMod val="75000"/>
                  </a:schemeClr>
                </a:solidFill>
                <a:ln w="57150">
                  <a:solidFill>
                    <a:schemeClr val="accent6">
                      <a:lumMod val="75000"/>
                    </a:schemeClr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5" name="TextBox 14">
                  <a:extLst>
                    <a:ext uri="{FF2B5EF4-FFF2-40B4-BE49-F238E27FC236}">
                      <a16:creationId xmlns="" xmlns:a16="http://schemas.microsoft.com/office/drawing/2014/main" id="{648E9555-D5A0-4D2C-AE61-B2D50EDBB095}"/>
                    </a:ext>
                  </a:extLst>
                </p:cNvPr>
                <p:cNvSpPr txBox="1"/>
                <p:nvPr/>
              </p:nvSpPr>
              <p:spPr>
                <a:xfrm>
                  <a:off x="2235535" y="3405487"/>
                  <a:ext cx="2303299" cy="103049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lang="en-US" sz="4800" b="1" dirty="0" err="1">
                      <a:solidFill>
                        <a:prstClr val="white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4800" b="1" dirty="0">
                      <a:solidFill>
                        <a:prstClr val="white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1</a:t>
                  </a:r>
                  <a:endPara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grpSp>
              <p:nvGrpSpPr>
                <p:cNvPr id="16" name="Group 58">
                  <a:extLst>
                    <a:ext uri="{FF2B5EF4-FFF2-40B4-BE49-F238E27FC236}">
                      <a16:creationId xmlns="" xmlns:a16="http://schemas.microsoft.com/office/drawing/2014/main" id="{20C6A194-737F-4B3E-9F7B-CA87530D3766}"/>
                    </a:ext>
                  </a:extLst>
                </p:cNvPr>
                <p:cNvGrpSpPr/>
                <p:nvPr/>
              </p:nvGrpSpPr>
              <p:grpSpPr>
                <a:xfrm>
                  <a:off x="1311958" y="3405486"/>
                  <a:ext cx="950173" cy="1543582"/>
                  <a:chOff x="1311958" y="3405486"/>
                  <a:chExt cx="950173" cy="1543582"/>
                </a:xfrm>
              </p:grpSpPr>
              <p:sp>
                <p:nvSpPr>
                  <p:cNvPr id="17" name="Rectangle 16">
                    <a:extLst>
                      <a:ext uri="{FF2B5EF4-FFF2-40B4-BE49-F238E27FC236}">
                        <a16:creationId xmlns="" xmlns:a16="http://schemas.microsoft.com/office/drawing/2014/main" id="{037B6228-CC25-4D15-B561-D2638F185F81}"/>
                      </a:ext>
                    </a:extLst>
                  </p:cNvPr>
                  <p:cNvSpPr/>
                  <p:nvPr/>
                </p:nvSpPr>
                <p:spPr>
                  <a:xfrm>
                    <a:off x="1406975" y="3672018"/>
                    <a:ext cx="596676" cy="540312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18" name="Freeform 13">
                    <a:extLst>
                      <a:ext uri="{FF2B5EF4-FFF2-40B4-BE49-F238E27FC236}">
                        <a16:creationId xmlns="" xmlns:a16="http://schemas.microsoft.com/office/drawing/2014/main" id="{39C51F02-9519-449C-B359-A51B8EB40DB4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3581027"/>
                    <a:ext cx="190035" cy="268948"/>
                  </a:xfrm>
                  <a:custGeom>
                    <a:avLst/>
                    <a:gdLst>
                      <a:gd name="T0" fmla="*/ 34 w 50"/>
                      <a:gd name="T1" fmla="*/ 16 h 71"/>
                      <a:gd name="T2" fmla="*/ 34 w 50"/>
                      <a:gd name="T3" fmla="*/ 55 h 71"/>
                      <a:gd name="T4" fmla="*/ 16 w 50"/>
                      <a:gd name="T5" fmla="*/ 55 h 71"/>
                      <a:gd name="T6" fmla="*/ 16 w 50"/>
                      <a:gd name="T7" fmla="*/ 16 h 71"/>
                      <a:gd name="T8" fmla="*/ 34 w 50"/>
                      <a:gd name="T9" fmla="*/ 16 h 71"/>
                      <a:gd name="T10" fmla="*/ 34 w 50"/>
                      <a:gd name="T11" fmla="*/ 0 h 71"/>
                      <a:gd name="T12" fmla="*/ 16 w 50"/>
                      <a:gd name="T13" fmla="*/ 0 h 71"/>
                      <a:gd name="T14" fmla="*/ 0 w 50"/>
                      <a:gd name="T15" fmla="*/ 16 h 71"/>
                      <a:gd name="T16" fmla="*/ 0 w 50"/>
                      <a:gd name="T17" fmla="*/ 55 h 71"/>
                      <a:gd name="T18" fmla="*/ 16 w 50"/>
                      <a:gd name="T19" fmla="*/ 71 h 71"/>
                      <a:gd name="T20" fmla="*/ 34 w 50"/>
                      <a:gd name="T21" fmla="*/ 71 h 71"/>
                      <a:gd name="T22" fmla="*/ 50 w 50"/>
                      <a:gd name="T23" fmla="*/ 55 h 71"/>
                      <a:gd name="T24" fmla="*/ 50 w 50"/>
                      <a:gd name="T25" fmla="*/ 16 h 71"/>
                      <a:gd name="T26" fmla="*/ 34 w 50"/>
                      <a:gd name="T27" fmla="*/ 0 h 7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1">
                        <a:moveTo>
                          <a:pt x="34" y="16"/>
                        </a:moveTo>
                        <a:cubicBezTo>
                          <a:pt x="34" y="55"/>
                          <a:pt x="34" y="55"/>
                          <a:pt x="34" y="55"/>
                        </a:cubicBezTo>
                        <a:cubicBezTo>
                          <a:pt x="16" y="55"/>
                          <a:pt x="16" y="55"/>
                          <a:pt x="16" y="5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5"/>
                          <a:pt x="0" y="55"/>
                          <a:pt x="0" y="55"/>
                        </a:cubicBezTo>
                        <a:cubicBezTo>
                          <a:pt x="0" y="64"/>
                          <a:pt x="7" y="71"/>
                          <a:pt x="16" y="71"/>
                        </a:cubicBezTo>
                        <a:cubicBezTo>
                          <a:pt x="34" y="71"/>
                          <a:pt x="34" y="71"/>
                          <a:pt x="34" y="71"/>
                        </a:cubicBezTo>
                        <a:cubicBezTo>
                          <a:pt x="43" y="71"/>
                          <a:pt x="50" y="64"/>
                          <a:pt x="50" y="55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19" name="Freeform 14">
                    <a:extLst>
                      <a:ext uri="{FF2B5EF4-FFF2-40B4-BE49-F238E27FC236}">
                        <a16:creationId xmlns="" xmlns:a16="http://schemas.microsoft.com/office/drawing/2014/main" id="{F0BF3A54-F3B9-45CE-97A5-5AD5A556620C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3581027"/>
                    <a:ext cx="277000" cy="181983"/>
                  </a:xfrm>
                  <a:custGeom>
                    <a:avLst/>
                    <a:gdLst>
                      <a:gd name="T0" fmla="*/ 57 w 73"/>
                      <a:gd name="T1" fmla="*/ 16 h 48"/>
                      <a:gd name="T2" fmla="*/ 57 w 73"/>
                      <a:gd name="T3" fmla="*/ 32 h 48"/>
                      <a:gd name="T4" fmla="*/ 16 w 73"/>
                      <a:gd name="T5" fmla="*/ 32 h 48"/>
                      <a:gd name="T6" fmla="*/ 16 w 73"/>
                      <a:gd name="T7" fmla="*/ 16 h 48"/>
                      <a:gd name="T8" fmla="*/ 57 w 73"/>
                      <a:gd name="T9" fmla="*/ 16 h 48"/>
                      <a:gd name="T10" fmla="*/ 57 w 73"/>
                      <a:gd name="T11" fmla="*/ 0 h 48"/>
                      <a:gd name="T12" fmla="*/ 16 w 73"/>
                      <a:gd name="T13" fmla="*/ 0 h 48"/>
                      <a:gd name="T14" fmla="*/ 0 w 73"/>
                      <a:gd name="T15" fmla="*/ 16 h 48"/>
                      <a:gd name="T16" fmla="*/ 0 w 73"/>
                      <a:gd name="T17" fmla="*/ 32 h 48"/>
                      <a:gd name="T18" fmla="*/ 16 w 73"/>
                      <a:gd name="T19" fmla="*/ 48 h 48"/>
                      <a:gd name="T20" fmla="*/ 57 w 73"/>
                      <a:gd name="T21" fmla="*/ 48 h 48"/>
                      <a:gd name="T22" fmla="*/ 73 w 73"/>
                      <a:gd name="T23" fmla="*/ 32 h 48"/>
                      <a:gd name="T24" fmla="*/ 73 w 73"/>
                      <a:gd name="T25" fmla="*/ 16 h 48"/>
                      <a:gd name="T26" fmla="*/ 57 w 73"/>
                      <a:gd name="T27" fmla="*/ 0 h 4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48">
                        <a:moveTo>
                          <a:pt x="57" y="16"/>
                        </a:moveTo>
                        <a:cubicBezTo>
                          <a:pt x="57" y="32"/>
                          <a:pt x="57" y="32"/>
                          <a:pt x="57" y="32"/>
                        </a:cubicBezTo>
                        <a:cubicBezTo>
                          <a:pt x="16" y="32"/>
                          <a:pt x="16" y="32"/>
                          <a:pt x="16" y="32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2"/>
                          <a:pt x="0" y="32"/>
                          <a:pt x="0" y="32"/>
                        </a:cubicBezTo>
                        <a:cubicBezTo>
                          <a:pt x="0" y="41"/>
                          <a:pt x="7" y="48"/>
                          <a:pt x="16" y="48"/>
                        </a:cubicBezTo>
                        <a:cubicBezTo>
                          <a:pt x="57" y="48"/>
                          <a:pt x="57" y="48"/>
                          <a:pt x="57" y="48"/>
                        </a:cubicBezTo>
                        <a:cubicBezTo>
                          <a:pt x="66" y="48"/>
                          <a:pt x="73" y="41"/>
                          <a:pt x="73" y="32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0" name="Freeform 15">
                    <a:extLst>
                      <a:ext uri="{FF2B5EF4-FFF2-40B4-BE49-F238E27FC236}">
                        <a16:creationId xmlns="" xmlns:a16="http://schemas.microsoft.com/office/drawing/2014/main" id="{6CD1EE03-6EC8-444E-8F3C-379844417C35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563190" y="3581027"/>
                    <a:ext cx="285052" cy="181983"/>
                  </a:xfrm>
                  <a:custGeom>
                    <a:avLst/>
                    <a:gdLst>
                      <a:gd name="T0" fmla="*/ 58 w 75"/>
                      <a:gd name="T1" fmla="*/ 16 h 48"/>
                      <a:gd name="T2" fmla="*/ 43 w 75"/>
                      <a:gd name="T3" fmla="*/ 32 h 48"/>
                      <a:gd name="T4" fmla="*/ 16 w 75"/>
                      <a:gd name="T5" fmla="*/ 32 h 48"/>
                      <a:gd name="T6" fmla="*/ 16 w 75"/>
                      <a:gd name="T7" fmla="*/ 16 h 48"/>
                      <a:gd name="T8" fmla="*/ 58 w 75"/>
                      <a:gd name="T9" fmla="*/ 16 h 48"/>
                      <a:gd name="T10" fmla="*/ 58 w 75"/>
                      <a:gd name="T11" fmla="*/ 0 h 48"/>
                      <a:gd name="T12" fmla="*/ 16 w 75"/>
                      <a:gd name="T13" fmla="*/ 0 h 48"/>
                      <a:gd name="T14" fmla="*/ 0 w 75"/>
                      <a:gd name="T15" fmla="*/ 16 h 48"/>
                      <a:gd name="T16" fmla="*/ 0 w 75"/>
                      <a:gd name="T17" fmla="*/ 32 h 48"/>
                      <a:gd name="T18" fmla="*/ 16 w 75"/>
                      <a:gd name="T19" fmla="*/ 48 h 48"/>
                      <a:gd name="T20" fmla="*/ 43 w 75"/>
                      <a:gd name="T21" fmla="*/ 48 h 48"/>
                      <a:gd name="T22" fmla="*/ 55 w 75"/>
                      <a:gd name="T23" fmla="*/ 43 h 48"/>
                      <a:gd name="T24" fmla="*/ 70 w 75"/>
                      <a:gd name="T25" fmla="*/ 26 h 48"/>
                      <a:gd name="T26" fmla="*/ 73 w 75"/>
                      <a:gd name="T27" fmla="*/ 9 h 48"/>
                      <a:gd name="T28" fmla="*/ 58 w 75"/>
                      <a:gd name="T29" fmla="*/ 0 h 4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</a:cxnLst>
                    <a:rect l="0" t="0" r="r" b="b"/>
                    <a:pathLst>
                      <a:path w="75" h="48">
                        <a:moveTo>
                          <a:pt x="58" y="16"/>
                        </a:moveTo>
                        <a:cubicBezTo>
                          <a:pt x="43" y="32"/>
                          <a:pt x="43" y="32"/>
                          <a:pt x="43" y="32"/>
                        </a:cubicBezTo>
                        <a:cubicBezTo>
                          <a:pt x="16" y="32"/>
                          <a:pt x="16" y="32"/>
                          <a:pt x="16" y="32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8" y="16"/>
                          <a:pt x="58" y="16"/>
                          <a:pt x="58" y="16"/>
                        </a:cubicBezTo>
                        <a:moveTo>
                          <a:pt x="58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8" y="0"/>
                          <a:pt x="0" y="7"/>
                          <a:pt x="0" y="16"/>
                        </a:cubicBezTo>
                        <a:cubicBezTo>
                          <a:pt x="0" y="32"/>
                          <a:pt x="0" y="32"/>
                          <a:pt x="0" y="32"/>
                        </a:cubicBezTo>
                        <a:cubicBezTo>
                          <a:pt x="0" y="41"/>
                          <a:pt x="8" y="48"/>
                          <a:pt x="16" y="48"/>
                        </a:cubicBezTo>
                        <a:cubicBezTo>
                          <a:pt x="43" y="48"/>
                          <a:pt x="43" y="48"/>
                          <a:pt x="43" y="48"/>
                        </a:cubicBezTo>
                        <a:cubicBezTo>
                          <a:pt x="48" y="48"/>
                          <a:pt x="52" y="46"/>
                          <a:pt x="55" y="43"/>
                        </a:cubicBezTo>
                        <a:cubicBezTo>
                          <a:pt x="70" y="26"/>
                          <a:pt x="70" y="26"/>
                          <a:pt x="70" y="26"/>
                        </a:cubicBezTo>
                        <a:cubicBezTo>
                          <a:pt x="74" y="22"/>
                          <a:pt x="75" y="15"/>
                          <a:pt x="73" y="9"/>
                        </a:cubicBezTo>
                        <a:cubicBezTo>
                          <a:pt x="70" y="3"/>
                          <a:pt x="64" y="0"/>
                          <a:pt x="58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1" name="Freeform 16">
                    <a:extLst>
                      <a:ext uri="{FF2B5EF4-FFF2-40B4-BE49-F238E27FC236}">
                        <a16:creationId xmlns="" xmlns:a16="http://schemas.microsoft.com/office/drawing/2014/main" id="{882AE380-9A22-4AAF-961D-59DEBE5DF38B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563190" y="4151132"/>
                    <a:ext cx="280221" cy="194867"/>
                  </a:xfrm>
                  <a:custGeom>
                    <a:avLst/>
                    <a:gdLst>
                      <a:gd name="T0" fmla="*/ 58 w 74"/>
                      <a:gd name="T1" fmla="*/ 16 h 51"/>
                      <a:gd name="T2" fmla="*/ 58 w 74"/>
                      <a:gd name="T3" fmla="*/ 35 h 51"/>
                      <a:gd name="T4" fmla="*/ 16 w 74"/>
                      <a:gd name="T5" fmla="*/ 35 h 51"/>
                      <a:gd name="T6" fmla="*/ 16 w 74"/>
                      <a:gd name="T7" fmla="*/ 16 h 51"/>
                      <a:gd name="T8" fmla="*/ 58 w 74"/>
                      <a:gd name="T9" fmla="*/ 16 h 51"/>
                      <a:gd name="T10" fmla="*/ 58 w 74"/>
                      <a:gd name="T11" fmla="*/ 0 h 51"/>
                      <a:gd name="T12" fmla="*/ 16 w 74"/>
                      <a:gd name="T13" fmla="*/ 0 h 51"/>
                      <a:gd name="T14" fmla="*/ 0 w 74"/>
                      <a:gd name="T15" fmla="*/ 16 h 51"/>
                      <a:gd name="T16" fmla="*/ 0 w 74"/>
                      <a:gd name="T17" fmla="*/ 35 h 51"/>
                      <a:gd name="T18" fmla="*/ 16 w 74"/>
                      <a:gd name="T19" fmla="*/ 51 h 51"/>
                      <a:gd name="T20" fmla="*/ 58 w 74"/>
                      <a:gd name="T21" fmla="*/ 51 h 51"/>
                      <a:gd name="T22" fmla="*/ 74 w 74"/>
                      <a:gd name="T23" fmla="*/ 35 h 51"/>
                      <a:gd name="T24" fmla="*/ 74 w 74"/>
                      <a:gd name="T25" fmla="*/ 16 h 51"/>
                      <a:gd name="T26" fmla="*/ 58 w 74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4" h="51">
                        <a:moveTo>
                          <a:pt x="58" y="16"/>
                        </a:moveTo>
                        <a:cubicBezTo>
                          <a:pt x="58" y="35"/>
                          <a:pt x="58" y="35"/>
                          <a:pt x="58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8" y="16"/>
                          <a:pt x="58" y="16"/>
                          <a:pt x="58" y="16"/>
                        </a:cubicBezTo>
                        <a:moveTo>
                          <a:pt x="58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8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8" y="51"/>
                          <a:pt x="16" y="51"/>
                        </a:cubicBezTo>
                        <a:cubicBezTo>
                          <a:pt x="58" y="51"/>
                          <a:pt x="58" y="51"/>
                          <a:pt x="58" y="51"/>
                        </a:cubicBezTo>
                        <a:cubicBezTo>
                          <a:pt x="67" y="51"/>
                          <a:pt x="74" y="43"/>
                          <a:pt x="74" y="35"/>
                        </a:cubicBezTo>
                        <a:cubicBezTo>
                          <a:pt x="74" y="16"/>
                          <a:pt x="74" y="16"/>
                          <a:pt x="74" y="16"/>
                        </a:cubicBezTo>
                        <a:cubicBezTo>
                          <a:pt x="74" y="7"/>
                          <a:pt x="67" y="0"/>
                          <a:pt x="58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2" name="Freeform 17">
                    <a:extLst>
                      <a:ext uri="{FF2B5EF4-FFF2-40B4-BE49-F238E27FC236}">
                        <a16:creationId xmlns="" xmlns:a16="http://schemas.microsoft.com/office/drawing/2014/main" id="{D0E6BA3D-B6D8-4E87-B3D0-4C9BF195EFA1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4064167"/>
                    <a:ext cx="190035" cy="281832"/>
                  </a:xfrm>
                  <a:custGeom>
                    <a:avLst/>
                    <a:gdLst>
                      <a:gd name="T0" fmla="*/ 34 w 50"/>
                      <a:gd name="T1" fmla="*/ 16 h 74"/>
                      <a:gd name="T2" fmla="*/ 34 w 50"/>
                      <a:gd name="T3" fmla="*/ 58 h 74"/>
                      <a:gd name="T4" fmla="*/ 16 w 50"/>
                      <a:gd name="T5" fmla="*/ 58 h 74"/>
                      <a:gd name="T6" fmla="*/ 16 w 50"/>
                      <a:gd name="T7" fmla="*/ 16 h 74"/>
                      <a:gd name="T8" fmla="*/ 34 w 50"/>
                      <a:gd name="T9" fmla="*/ 16 h 74"/>
                      <a:gd name="T10" fmla="*/ 34 w 50"/>
                      <a:gd name="T11" fmla="*/ 0 h 74"/>
                      <a:gd name="T12" fmla="*/ 16 w 50"/>
                      <a:gd name="T13" fmla="*/ 0 h 74"/>
                      <a:gd name="T14" fmla="*/ 0 w 50"/>
                      <a:gd name="T15" fmla="*/ 16 h 74"/>
                      <a:gd name="T16" fmla="*/ 0 w 50"/>
                      <a:gd name="T17" fmla="*/ 58 h 74"/>
                      <a:gd name="T18" fmla="*/ 16 w 50"/>
                      <a:gd name="T19" fmla="*/ 74 h 74"/>
                      <a:gd name="T20" fmla="*/ 34 w 50"/>
                      <a:gd name="T21" fmla="*/ 74 h 74"/>
                      <a:gd name="T22" fmla="*/ 50 w 50"/>
                      <a:gd name="T23" fmla="*/ 58 h 74"/>
                      <a:gd name="T24" fmla="*/ 50 w 50"/>
                      <a:gd name="T25" fmla="*/ 16 h 74"/>
                      <a:gd name="T26" fmla="*/ 34 w 50"/>
                      <a:gd name="T27" fmla="*/ 0 h 7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4">
                        <a:moveTo>
                          <a:pt x="34" y="16"/>
                        </a:moveTo>
                        <a:cubicBezTo>
                          <a:pt x="34" y="58"/>
                          <a:pt x="34" y="58"/>
                          <a:pt x="34" y="58"/>
                        </a:cubicBezTo>
                        <a:cubicBezTo>
                          <a:pt x="16" y="58"/>
                          <a:pt x="16" y="58"/>
                          <a:pt x="16" y="58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8"/>
                          <a:pt x="0" y="58"/>
                          <a:pt x="0" y="58"/>
                        </a:cubicBezTo>
                        <a:cubicBezTo>
                          <a:pt x="0" y="66"/>
                          <a:pt x="7" y="74"/>
                          <a:pt x="16" y="74"/>
                        </a:cubicBezTo>
                        <a:cubicBezTo>
                          <a:pt x="34" y="74"/>
                          <a:pt x="34" y="74"/>
                          <a:pt x="34" y="74"/>
                        </a:cubicBezTo>
                        <a:cubicBezTo>
                          <a:pt x="43" y="74"/>
                          <a:pt x="50" y="66"/>
                          <a:pt x="50" y="58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3" name="Freeform 18">
                    <a:extLst>
                      <a:ext uri="{FF2B5EF4-FFF2-40B4-BE49-F238E27FC236}">
                        <a16:creationId xmlns="" xmlns:a16="http://schemas.microsoft.com/office/drawing/2014/main" id="{EE3E55DF-896E-4A92-8AB4-67BD4D1F4875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4151132"/>
                    <a:ext cx="277000" cy="194867"/>
                  </a:xfrm>
                  <a:custGeom>
                    <a:avLst/>
                    <a:gdLst>
                      <a:gd name="T0" fmla="*/ 57 w 73"/>
                      <a:gd name="T1" fmla="*/ 16 h 51"/>
                      <a:gd name="T2" fmla="*/ 57 w 73"/>
                      <a:gd name="T3" fmla="*/ 35 h 51"/>
                      <a:gd name="T4" fmla="*/ 16 w 73"/>
                      <a:gd name="T5" fmla="*/ 35 h 51"/>
                      <a:gd name="T6" fmla="*/ 16 w 73"/>
                      <a:gd name="T7" fmla="*/ 16 h 51"/>
                      <a:gd name="T8" fmla="*/ 57 w 73"/>
                      <a:gd name="T9" fmla="*/ 16 h 51"/>
                      <a:gd name="T10" fmla="*/ 57 w 73"/>
                      <a:gd name="T11" fmla="*/ 0 h 51"/>
                      <a:gd name="T12" fmla="*/ 16 w 73"/>
                      <a:gd name="T13" fmla="*/ 0 h 51"/>
                      <a:gd name="T14" fmla="*/ 0 w 73"/>
                      <a:gd name="T15" fmla="*/ 16 h 51"/>
                      <a:gd name="T16" fmla="*/ 0 w 73"/>
                      <a:gd name="T17" fmla="*/ 35 h 51"/>
                      <a:gd name="T18" fmla="*/ 16 w 73"/>
                      <a:gd name="T19" fmla="*/ 51 h 51"/>
                      <a:gd name="T20" fmla="*/ 57 w 73"/>
                      <a:gd name="T21" fmla="*/ 51 h 51"/>
                      <a:gd name="T22" fmla="*/ 73 w 73"/>
                      <a:gd name="T23" fmla="*/ 35 h 51"/>
                      <a:gd name="T24" fmla="*/ 73 w 73"/>
                      <a:gd name="T25" fmla="*/ 16 h 51"/>
                      <a:gd name="T26" fmla="*/ 57 w 73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51">
                        <a:moveTo>
                          <a:pt x="57" y="16"/>
                        </a:moveTo>
                        <a:cubicBezTo>
                          <a:pt x="57" y="35"/>
                          <a:pt x="57" y="35"/>
                          <a:pt x="57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7" y="51"/>
                          <a:pt x="16" y="51"/>
                        </a:cubicBezTo>
                        <a:cubicBezTo>
                          <a:pt x="57" y="51"/>
                          <a:pt x="57" y="51"/>
                          <a:pt x="57" y="51"/>
                        </a:cubicBezTo>
                        <a:cubicBezTo>
                          <a:pt x="66" y="51"/>
                          <a:pt x="73" y="43"/>
                          <a:pt x="73" y="35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4" name="Freeform 19">
                    <a:extLst>
                      <a:ext uri="{FF2B5EF4-FFF2-40B4-BE49-F238E27FC236}">
                        <a16:creationId xmlns="" xmlns:a16="http://schemas.microsoft.com/office/drawing/2014/main" id="{E49D2CD3-0378-4B01-9D33-7B59ECA4A5F6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3820986"/>
                    <a:ext cx="190035" cy="273779"/>
                  </a:xfrm>
                  <a:custGeom>
                    <a:avLst/>
                    <a:gdLst>
                      <a:gd name="T0" fmla="*/ 34 w 50"/>
                      <a:gd name="T1" fmla="*/ 16 h 72"/>
                      <a:gd name="T2" fmla="*/ 34 w 50"/>
                      <a:gd name="T3" fmla="*/ 56 h 72"/>
                      <a:gd name="T4" fmla="*/ 16 w 50"/>
                      <a:gd name="T5" fmla="*/ 56 h 72"/>
                      <a:gd name="T6" fmla="*/ 16 w 50"/>
                      <a:gd name="T7" fmla="*/ 16 h 72"/>
                      <a:gd name="T8" fmla="*/ 34 w 50"/>
                      <a:gd name="T9" fmla="*/ 16 h 72"/>
                      <a:gd name="T10" fmla="*/ 34 w 50"/>
                      <a:gd name="T11" fmla="*/ 0 h 72"/>
                      <a:gd name="T12" fmla="*/ 16 w 50"/>
                      <a:gd name="T13" fmla="*/ 0 h 72"/>
                      <a:gd name="T14" fmla="*/ 0 w 50"/>
                      <a:gd name="T15" fmla="*/ 16 h 72"/>
                      <a:gd name="T16" fmla="*/ 0 w 50"/>
                      <a:gd name="T17" fmla="*/ 56 h 72"/>
                      <a:gd name="T18" fmla="*/ 16 w 50"/>
                      <a:gd name="T19" fmla="*/ 72 h 72"/>
                      <a:gd name="T20" fmla="*/ 34 w 50"/>
                      <a:gd name="T21" fmla="*/ 72 h 72"/>
                      <a:gd name="T22" fmla="*/ 50 w 50"/>
                      <a:gd name="T23" fmla="*/ 56 h 72"/>
                      <a:gd name="T24" fmla="*/ 50 w 50"/>
                      <a:gd name="T25" fmla="*/ 16 h 72"/>
                      <a:gd name="T26" fmla="*/ 34 w 50"/>
                      <a:gd name="T27" fmla="*/ 0 h 7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2">
                        <a:moveTo>
                          <a:pt x="34" y="16"/>
                        </a:moveTo>
                        <a:cubicBezTo>
                          <a:pt x="34" y="56"/>
                          <a:pt x="34" y="56"/>
                          <a:pt x="34" y="56"/>
                        </a:cubicBezTo>
                        <a:cubicBezTo>
                          <a:pt x="16" y="56"/>
                          <a:pt x="16" y="56"/>
                          <a:pt x="16" y="56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6"/>
                          <a:pt x="0" y="56"/>
                          <a:pt x="0" y="56"/>
                        </a:cubicBezTo>
                        <a:cubicBezTo>
                          <a:pt x="0" y="65"/>
                          <a:pt x="7" y="72"/>
                          <a:pt x="16" y="72"/>
                        </a:cubicBezTo>
                        <a:cubicBezTo>
                          <a:pt x="34" y="72"/>
                          <a:pt x="34" y="72"/>
                          <a:pt x="34" y="72"/>
                        </a:cubicBezTo>
                        <a:cubicBezTo>
                          <a:pt x="43" y="72"/>
                          <a:pt x="50" y="65"/>
                          <a:pt x="50" y="56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5" name="Freeform 20">
                    <a:extLst>
                      <a:ext uri="{FF2B5EF4-FFF2-40B4-BE49-F238E27FC236}">
                        <a16:creationId xmlns="" xmlns:a16="http://schemas.microsoft.com/office/drawing/2014/main" id="{38A76AE5-8AD2-4F28-AF77-AFA3C88A7BC5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907830" y="4064167"/>
                    <a:ext cx="191645" cy="281832"/>
                  </a:xfrm>
                  <a:custGeom>
                    <a:avLst/>
                    <a:gdLst>
                      <a:gd name="T0" fmla="*/ 34 w 50"/>
                      <a:gd name="T1" fmla="*/ 16 h 74"/>
                      <a:gd name="T2" fmla="*/ 34 w 50"/>
                      <a:gd name="T3" fmla="*/ 58 h 74"/>
                      <a:gd name="T4" fmla="*/ 16 w 50"/>
                      <a:gd name="T5" fmla="*/ 58 h 74"/>
                      <a:gd name="T6" fmla="*/ 16 w 50"/>
                      <a:gd name="T7" fmla="*/ 16 h 74"/>
                      <a:gd name="T8" fmla="*/ 34 w 50"/>
                      <a:gd name="T9" fmla="*/ 16 h 74"/>
                      <a:gd name="T10" fmla="*/ 34 w 50"/>
                      <a:gd name="T11" fmla="*/ 0 h 74"/>
                      <a:gd name="T12" fmla="*/ 16 w 50"/>
                      <a:gd name="T13" fmla="*/ 0 h 74"/>
                      <a:gd name="T14" fmla="*/ 0 w 50"/>
                      <a:gd name="T15" fmla="*/ 16 h 74"/>
                      <a:gd name="T16" fmla="*/ 0 w 50"/>
                      <a:gd name="T17" fmla="*/ 58 h 74"/>
                      <a:gd name="T18" fmla="*/ 16 w 50"/>
                      <a:gd name="T19" fmla="*/ 74 h 74"/>
                      <a:gd name="T20" fmla="*/ 34 w 50"/>
                      <a:gd name="T21" fmla="*/ 74 h 74"/>
                      <a:gd name="T22" fmla="*/ 50 w 50"/>
                      <a:gd name="T23" fmla="*/ 58 h 74"/>
                      <a:gd name="T24" fmla="*/ 50 w 50"/>
                      <a:gd name="T25" fmla="*/ 16 h 74"/>
                      <a:gd name="T26" fmla="*/ 34 w 50"/>
                      <a:gd name="T27" fmla="*/ 0 h 7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4">
                        <a:moveTo>
                          <a:pt x="34" y="16"/>
                        </a:moveTo>
                        <a:cubicBezTo>
                          <a:pt x="34" y="58"/>
                          <a:pt x="34" y="58"/>
                          <a:pt x="34" y="58"/>
                        </a:cubicBezTo>
                        <a:cubicBezTo>
                          <a:pt x="16" y="58"/>
                          <a:pt x="16" y="58"/>
                          <a:pt x="16" y="58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8"/>
                          <a:pt x="0" y="58"/>
                          <a:pt x="0" y="58"/>
                        </a:cubicBezTo>
                        <a:cubicBezTo>
                          <a:pt x="0" y="66"/>
                          <a:pt x="7" y="74"/>
                          <a:pt x="16" y="74"/>
                        </a:cubicBezTo>
                        <a:cubicBezTo>
                          <a:pt x="34" y="74"/>
                          <a:pt x="34" y="74"/>
                          <a:pt x="34" y="74"/>
                        </a:cubicBezTo>
                        <a:cubicBezTo>
                          <a:pt x="43" y="74"/>
                          <a:pt x="50" y="66"/>
                          <a:pt x="50" y="58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6" name="Freeform 21">
                    <a:extLst>
                      <a:ext uri="{FF2B5EF4-FFF2-40B4-BE49-F238E27FC236}">
                        <a16:creationId xmlns="" xmlns:a16="http://schemas.microsoft.com/office/drawing/2014/main" id="{DBF4DD25-9062-47F7-9896-05D8C6B4FE5A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820865" y="4151132"/>
                    <a:ext cx="278610" cy="194867"/>
                  </a:xfrm>
                  <a:custGeom>
                    <a:avLst/>
                    <a:gdLst>
                      <a:gd name="T0" fmla="*/ 57 w 73"/>
                      <a:gd name="T1" fmla="*/ 16 h 51"/>
                      <a:gd name="T2" fmla="*/ 57 w 73"/>
                      <a:gd name="T3" fmla="*/ 35 h 51"/>
                      <a:gd name="T4" fmla="*/ 16 w 73"/>
                      <a:gd name="T5" fmla="*/ 35 h 51"/>
                      <a:gd name="T6" fmla="*/ 16 w 73"/>
                      <a:gd name="T7" fmla="*/ 16 h 51"/>
                      <a:gd name="T8" fmla="*/ 57 w 73"/>
                      <a:gd name="T9" fmla="*/ 16 h 51"/>
                      <a:gd name="T10" fmla="*/ 57 w 73"/>
                      <a:gd name="T11" fmla="*/ 0 h 51"/>
                      <a:gd name="T12" fmla="*/ 16 w 73"/>
                      <a:gd name="T13" fmla="*/ 0 h 51"/>
                      <a:gd name="T14" fmla="*/ 0 w 73"/>
                      <a:gd name="T15" fmla="*/ 16 h 51"/>
                      <a:gd name="T16" fmla="*/ 0 w 73"/>
                      <a:gd name="T17" fmla="*/ 35 h 51"/>
                      <a:gd name="T18" fmla="*/ 16 w 73"/>
                      <a:gd name="T19" fmla="*/ 51 h 51"/>
                      <a:gd name="T20" fmla="*/ 57 w 73"/>
                      <a:gd name="T21" fmla="*/ 51 h 51"/>
                      <a:gd name="T22" fmla="*/ 73 w 73"/>
                      <a:gd name="T23" fmla="*/ 35 h 51"/>
                      <a:gd name="T24" fmla="*/ 73 w 73"/>
                      <a:gd name="T25" fmla="*/ 16 h 51"/>
                      <a:gd name="T26" fmla="*/ 57 w 73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51">
                        <a:moveTo>
                          <a:pt x="57" y="16"/>
                        </a:moveTo>
                        <a:cubicBezTo>
                          <a:pt x="57" y="35"/>
                          <a:pt x="57" y="35"/>
                          <a:pt x="57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7" y="51"/>
                          <a:pt x="16" y="51"/>
                        </a:cubicBezTo>
                        <a:cubicBezTo>
                          <a:pt x="57" y="51"/>
                          <a:pt x="57" y="51"/>
                          <a:pt x="57" y="51"/>
                        </a:cubicBezTo>
                        <a:cubicBezTo>
                          <a:pt x="66" y="51"/>
                          <a:pt x="73" y="43"/>
                          <a:pt x="73" y="35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7" name="Freeform 22">
                    <a:extLst>
                      <a:ext uri="{FF2B5EF4-FFF2-40B4-BE49-F238E27FC236}">
                        <a16:creationId xmlns="" xmlns:a16="http://schemas.microsoft.com/office/drawing/2014/main" id="{F76B4864-F1AB-4D6E-BE2F-028158BDDF4E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907830" y="3820986"/>
                    <a:ext cx="191645" cy="273779"/>
                  </a:xfrm>
                  <a:custGeom>
                    <a:avLst/>
                    <a:gdLst>
                      <a:gd name="T0" fmla="*/ 34 w 50"/>
                      <a:gd name="T1" fmla="*/ 16 h 72"/>
                      <a:gd name="T2" fmla="*/ 34 w 50"/>
                      <a:gd name="T3" fmla="*/ 56 h 72"/>
                      <a:gd name="T4" fmla="*/ 16 w 50"/>
                      <a:gd name="T5" fmla="*/ 56 h 72"/>
                      <a:gd name="T6" fmla="*/ 16 w 50"/>
                      <a:gd name="T7" fmla="*/ 16 h 72"/>
                      <a:gd name="T8" fmla="*/ 34 w 50"/>
                      <a:gd name="T9" fmla="*/ 16 h 72"/>
                      <a:gd name="T10" fmla="*/ 34 w 50"/>
                      <a:gd name="T11" fmla="*/ 0 h 72"/>
                      <a:gd name="T12" fmla="*/ 16 w 50"/>
                      <a:gd name="T13" fmla="*/ 0 h 72"/>
                      <a:gd name="T14" fmla="*/ 0 w 50"/>
                      <a:gd name="T15" fmla="*/ 16 h 72"/>
                      <a:gd name="T16" fmla="*/ 0 w 50"/>
                      <a:gd name="T17" fmla="*/ 56 h 72"/>
                      <a:gd name="T18" fmla="*/ 16 w 50"/>
                      <a:gd name="T19" fmla="*/ 72 h 72"/>
                      <a:gd name="T20" fmla="*/ 34 w 50"/>
                      <a:gd name="T21" fmla="*/ 72 h 72"/>
                      <a:gd name="T22" fmla="*/ 50 w 50"/>
                      <a:gd name="T23" fmla="*/ 56 h 72"/>
                      <a:gd name="T24" fmla="*/ 50 w 50"/>
                      <a:gd name="T25" fmla="*/ 16 h 72"/>
                      <a:gd name="T26" fmla="*/ 34 w 50"/>
                      <a:gd name="T27" fmla="*/ 0 h 7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2">
                        <a:moveTo>
                          <a:pt x="34" y="16"/>
                        </a:moveTo>
                        <a:cubicBezTo>
                          <a:pt x="34" y="56"/>
                          <a:pt x="34" y="56"/>
                          <a:pt x="34" y="56"/>
                        </a:cubicBezTo>
                        <a:cubicBezTo>
                          <a:pt x="16" y="56"/>
                          <a:pt x="16" y="56"/>
                          <a:pt x="16" y="56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6"/>
                          <a:pt x="0" y="56"/>
                          <a:pt x="0" y="56"/>
                        </a:cubicBezTo>
                        <a:cubicBezTo>
                          <a:pt x="0" y="65"/>
                          <a:pt x="7" y="72"/>
                          <a:pt x="16" y="72"/>
                        </a:cubicBezTo>
                        <a:cubicBezTo>
                          <a:pt x="34" y="72"/>
                          <a:pt x="34" y="72"/>
                          <a:pt x="34" y="72"/>
                        </a:cubicBezTo>
                        <a:cubicBezTo>
                          <a:pt x="43" y="72"/>
                          <a:pt x="50" y="65"/>
                          <a:pt x="50" y="56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8" name="Freeform 23">
                    <a:extLst>
                      <a:ext uri="{FF2B5EF4-FFF2-40B4-BE49-F238E27FC236}">
                        <a16:creationId xmlns="" xmlns:a16="http://schemas.microsoft.com/office/drawing/2014/main" id="{9FB0F089-CE38-4C53-B583-2A48BFB7AC21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661428" y="3405486"/>
                    <a:ext cx="600703" cy="594262"/>
                  </a:xfrm>
                  <a:custGeom>
                    <a:avLst/>
                    <a:gdLst>
                      <a:gd name="T0" fmla="*/ 105 w 158"/>
                      <a:gd name="T1" fmla="*/ 16 h 156"/>
                      <a:gd name="T2" fmla="*/ 140 w 158"/>
                      <a:gd name="T3" fmla="*/ 56 h 156"/>
                      <a:gd name="T4" fmla="*/ 56 w 158"/>
                      <a:gd name="T5" fmla="*/ 140 h 156"/>
                      <a:gd name="T6" fmla="*/ 17 w 158"/>
                      <a:gd name="T7" fmla="*/ 99 h 156"/>
                      <a:gd name="T8" fmla="*/ 105 w 158"/>
                      <a:gd name="T9" fmla="*/ 16 h 156"/>
                      <a:gd name="T10" fmla="*/ 105 w 158"/>
                      <a:gd name="T11" fmla="*/ 0 h 156"/>
                      <a:gd name="T12" fmla="*/ 94 w 158"/>
                      <a:gd name="T13" fmla="*/ 5 h 156"/>
                      <a:gd name="T14" fmla="*/ 6 w 158"/>
                      <a:gd name="T15" fmla="*/ 87 h 156"/>
                      <a:gd name="T16" fmla="*/ 5 w 158"/>
                      <a:gd name="T17" fmla="*/ 109 h 156"/>
                      <a:gd name="T18" fmla="*/ 44 w 158"/>
                      <a:gd name="T19" fmla="*/ 151 h 156"/>
                      <a:gd name="T20" fmla="*/ 55 w 158"/>
                      <a:gd name="T21" fmla="*/ 156 h 156"/>
                      <a:gd name="T22" fmla="*/ 56 w 158"/>
                      <a:gd name="T23" fmla="*/ 156 h 156"/>
                      <a:gd name="T24" fmla="*/ 67 w 158"/>
                      <a:gd name="T25" fmla="*/ 152 h 156"/>
                      <a:gd name="T26" fmla="*/ 151 w 158"/>
                      <a:gd name="T27" fmla="*/ 67 h 156"/>
                      <a:gd name="T28" fmla="*/ 152 w 158"/>
                      <a:gd name="T29" fmla="*/ 45 h 156"/>
                      <a:gd name="T30" fmla="*/ 117 w 158"/>
                      <a:gd name="T31" fmla="*/ 6 h 156"/>
                      <a:gd name="T32" fmla="*/ 105 w 158"/>
                      <a:gd name="T33" fmla="*/ 0 h 156"/>
                      <a:gd name="T34" fmla="*/ 105 w 158"/>
                      <a:gd name="T35" fmla="*/ 0 h 15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</a:cxnLst>
                    <a:rect l="0" t="0" r="r" b="b"/>
                    <a:pathLst>
                      <a:path w="158" h="156">
                        <a:moveTo>
                          <a:pt x="105" y="16"/>
                        </a:moveTo>
                        <a:cubicBezTo>
                          <a:pt x="140" y="56"/>
                          <a:pt x="140" y="56"/>
                          <a:pt x="140" y="56"/>
                        </a:cubicBezTo>
                        <a:cubicBezTo>
                          <a:pt x="56" y="140"/>
                          <a:pt x="56" y="140"/>
                          <a:pt x="56" y="140"/>
                        </a:cubicBezTo>
                        <a:cubicBezTo>
                          <a:pt x="17" y="99"/>
                          <a:pt x="17" y="99"/>
                          <a:pt x="17" y="99"/>
                        </a:cubicBezTo>
                        <a:cubicBezTo>
                          <a:pt x="105" y="16"/>
                          <a:pt x="105" y="16"/>
                          <a:pt x="105" y="16"/>
                        </a:cubicBezTo>
                        <a:moveTo>
                          <a:pt x="105" y="0"/>
                        </a:moveTo>
                        <a:cubicBezTo>
                          <a:pt x="101" y="0"/>
                          <a:pt x="97" y="2"/>
                          <a:pt x="94" y="5"/>
                        </a:cubicBezTo>
                        <a:cubicBezTo>
                          <a:pt x="6" y="87"/>
                          <a:pt x="6" y="87"/>
                          <a:pt x="6" y="87"/>
                        </a:cubicBezTo>
                        <a:cubicBezTo>
                          <a:pt x="0" y="93"/>
                          <a:pt x="0" y="103"/>
                          <a:pt x="5" y="109"/>
                        </a:cubicBezTo>
                        <a:cubicBezTo>
                          <a:pt x="44" y="151"/>
                          <a:pt x="44" y="151"/>
                          <a:pt x="44" y="151"/>
                        </a:cubicBezTo>
                        <a:cubicBezTo>
                          <a:pt x="47" y="154"/>
                          <a:pt x="51" y="156"/>
                          <a:pt x="55" y="156"/>
                        </a:cubicBezTo>
                        <a:cubicBezTo>
                          <a:pt x="55" y="156"/>
                          <a:pt x="56" y="156"/>
                          <a:pt x="56" y="156"/>
                        </a:cubicBezTo>
                        <a:cubicBezTo>
                          <a:pt x="60" y="156"/>
                          <a:pt x="64" y="155"/>
                          <a:pt x="67" y="152"/>
                        </a:cubicBezTo>
                        <a:cubicBezTo>
                          <a:pt x="151" y="67"/>
                          <a:pt x="151" y="67"/>
                          <a:pt x="151" y="67"/>
                        </a:cubicBezTo>
                        <a:cubicBezTo>
                          <a:pt x="157" y="61"/>
                          <a:pt x="158" y="52"/>
                          <a:pt x="152" y="45"/>
                        </a:cubicBezTo>
                        <a:cubicBezTo>
                          <a:pt x="117" y="6"/>
                          <a:pt x="117" y="6"/>
                          <a:pt x="117" y="6"/>
                        </a:cubicBezTo>
                        <a:cubicBezTo>
                          <a:pt x="114" y="3"/>
                          <a:pt x="110" y="1"/>
                          <a:pt x="105" y="0"/>
                        </a:cubicBezTo>
                        <a:cubicBezTo>
                          <a:pt x="105" y="0"/>
                          <a:pt x="105" y="0"/>
                          <a:pt x="105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9" name="Freeform 24">
                    <a:extLst>
                      <a:ext uri="{FF2B5EF4-FFF2-40B4-BE49-F238E27FC236}">
                        <a16:creationId xmlns="" xmlns:a16="http://schemas.microsoft.com/office/drawing/2014/main" id="{6E4441FF-33C8-483E-AD62-4F38B6318171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555138" y="3790388"/>
                    <a:ext cx="318872" cy="293105"/>
                  </a:xfrm>
                  <a:custGeom>
                    <a:avLst/>
                    <a:gdLst>
                      <a:gd name="T0" fmla="*/ 32 w 84"/>
                      <a:gd name="T1" fmla="*/ 16 h 77"/>
                      <a:gd name="T2" fmla="*/ 67 w 84"/>
                      <a:gd name="T3" fmla="*/ 50 h 77"/>
                      <a:gd name="T4" fmla="*/ 17 w 84"/>
                      <a:gd name="T5" fmla="*/ 61 h 77"/>
                      <a:gd name="T6" fmla="*/ 32 w 84"/>
                      <a:gd name="T7" fmla="*/ 16 h 77"/>
                      <a:gd name="T8" fmla="*/ 32 w 84"/>
                      <a:gd name="T9" fmla="*/ 0 h 77"/>
                      <a:gd name="T10" fmla="*/ 28 w 84"/>
                      <a:gd name="T11" fmla="*/ 1 h 77"/>
                      <a:gd name="T12" fmla="*/ 17 w 84"/>
                      <a:gd name="T13" fmla="*/ 11 h 77"/>
                      <a:gd name="T14" fmla="*/ 2 w 84"/>
                      <a:gd name="T15" fmla="*/ 56 h 77"/>
                      <a:gd name="T16" fmla="*/ 5 w 84"/>
                      <a:gd name="T17" fmla="*/ 72 h 77"/>
                      <a:gd name="T18" fmla="*/ 17 w 84"/>
                      <a:gd name="T19" fmla="*/ 77 h 77"/>
                      <a:gd name="T20" fmla="*/ 20 w 84"/>
                      <a:gd name="T21" fmla="*/ 76 h 77"/>
                      <a:gd name="T22" fmla="*/ 71 w 84"/>
                      <a:gd name="T23" fmla="*/ 65 h 77"/>
                      <a:gd name="T24" fmla="*/ 83 w 84"/>
                      <a:gd name="T25" fmla="*/ 54 h 77"/>
                      <a:gd name="T26" fmla="*/ 78 w 84"/>
                      <a:gd name="T27" fmla="*/ 38 h 77"/>
                      <a:gd name="T28" fmla="*/ 43 w 84"/>
                      <a:gd name="T29" fmla="*/ 5 h 77"/>
                      <a:gd name="T30" fmla="*/ 32 w 84"/>
                      <a:gd name="T31" fmla="*/ 0 h 7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</a:cxnLst>
                    <a:rect l="0" t="0" r="r" b="b"/>
                    <a:pathLst>
                      <a:path w="84" h="77">
                        <a:moveTo>
                          <a:pt x="32" y="16"/>
                        </a:moveTo>
                        <a:cubicBezTo>
                          <a:pt x="67" y="50"/>
                          <a:pt x="67" y="50"/>
                          <a:pt x="67" y="50"/>
                        </a:cubicBezTo>
                        <a:cubicBezTo>
                          <a:pt x="17" y="61"/>
                          <a:pt x="17" y="61"/>
                          <a:pt x="17" y="61"/>
                        </a:cubicBezTo>
                        <a:cubicBezTo>
                          <a:pt x="32" y="16"/>
                          <a:pt x="32" y="16"/>
                          <a:pt x="32" y="16"/>
                        </a:cubicBezTo>
                        <a:moveTo>
                          <a:pt x="32" y="0"/>
                        </a:moveTo>
                        <a:cubicBezTo>
                          <a:pt x="31" y="0"/>
                          <a:pt x="29" y="0"/>
                          <a:pt x="28" y="1"/>
                        </a:cubicBezTo>
                        <a:cubicBezTo>
                          <a:pt x="23" y="2"/>
                          <a:pt x="18" y="6"/>
                          <a:pt x="17" y="11"/>
                        </a:cubicBezTo>
                        <a:cubicBezTo>
                          <a:pt x="2" y="56"/>
                          <a:pt x="2" y="56"/>
                          <a:pt x="2" y="56"/>
                        </a:cubicBezTo>
                        <a:cubicBezTo>
                          <a:pt x="0" y="61"/>
                          <a:pt x="1" y="67"/>
                          <a:pt x="5" y="72"/>
                        </a:cubicBezTo>
                        <a:cubicBezTo>
                          <a:pt x="8" y="75"/>
                          <a:pt x="12" y="77"/>
                          <a:pt x="17" y="77"/>
                        </a:cubicBezTo>
                        <a:cubicBezTo>
                          <a:pt x="18" y="77"/>
                          <a:pt x="19" y="77"/>
                          <a:pt x="20" y="76"/>
                        </a:cubicBezTo>
                        <a:cubicBezTo>
                          <a:pt x="71" y="65"/>
                          <a:pt x="71" y="65"/>
                          <a:pt x="71" y="65"/>
                        </a:cubicBezTo>
                        <a:cubicBezTo>
                          <a:pt x="77" y="64"/>
                          <a:pt x="81" y="59"/>
                          <a:pt x="83" y="54"/>
                        </a:cubicBezTo>
                        <a:cubicBezTo>
                          <a:pt x="84" y="48"/>
                          <a:pt x="83" y="42"/>
                          <a:pt x="78" y="38"/>
                        </a:cubicBezTo>
                        <a:cubicBezTo>
                          <a:pt x="43" y="5"/>
                          <a:pt x="43" y="5"/>
                          <a:pt x="43" y="5"/>
                        </a:cubicBezTo>
                        <a:cubicBezTo>
                          <a:pt x="40" y="2"/>
                          <a:pt x="36" y="0"/>
                          <a:pt x="32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0" name="Freeform 25">
                    <a:extLst>
                      <a:ext uri="{FF2B5EF4-FFF2-40B4-BE49-F238E27FC236}">
                        <a16:creationId xmlns="" xmlns:a16="http://schemas.microsoft.com/office/drawing/2014/main" id="{646863B3-3286-48C2-8977-4DA8EAE0066A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3642225"/>
                    <a:ext cx="69249" cy="148163"/>
                  </a:xfrm>
                  <a:custGeom>
                    <a:avLst/>
                    <a:gdLst>
                      <a:gd name="T0" fmla="*/ 0 w 43"/>
                      <a:gd name="T1" fmla="*/ 0 h 92"/>
                      <a:gd name="T2" fmla="*/ 43 w 43"/>
                      <a:gd name="T3" fmla="*/ 0 h 92"/>
                      <a:gd name="T4" fmla="*/ 43 w 43"/>
                      <a:gd name="T5" fmla="*/ 92 h 92"/>
                      <a:gd name="T6" fmla="*/ 0 w 43"/>
                      <a:gd name="T7" fmla="*/ 92 h 92"/>
                      <a:gd name="T8" fmla="*/ 0 w 43"/>
                      <a:gd name="T9" fmla="*/ 0 h 92"/>
                      <a:gd name="T10" fmla="*/ 0 w 43"/>
                      <a:gd name="T11" fmla="*/ 0 h 9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2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2"/>
                        </a:lnTo>
                        <a:lnTo>
                          <a:pt x="0" y="92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1" name="Freeform 26">
                    <a:extLst>
                      <a:ext uri="{FF2B5EF4-FFF2-40B4-BE49-F238E27FC236}">
                        <a16:creationId xmlns="" xmlns:a16="http://schemas.microsoft.com/office/drawing/2014/main" id="{C82B3BD4-2C03-40CE-8BE1-E38C7952E812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3642225"/>
                    <a:ext cx="156215" cy="59588"/>
                  </a:xfrm>
                  <a:custGeom>
                    <a:avLst/>
                    <a:gdLst>
                      <a:gd name="T0" fmla="*/ 0 w 97"/>
                      <a:gd name="T1" fmla="*/ 0 h 37"/>
                      <a:gd name="T2" fmla="*/ 97 w 97"/>
                      <a:gd name="T3" fmla="*/ 0 h 37"/>
                      <a:gd name="T4" fmla="*/ 97 w 97"/>
                      <a:gd name="T5" fmla="*/ 37 h 37"/>
                      <a:gd name="T6" fmla="*/ 0 w 97"/>
                      <a:gd name="T7" fmla="*/ 37 h 37"/>
                      <a:gd name="T8" fmla="*/ 0 w 97"/>
                      <a:gd name="T9" fmla="*/ 0 h 37"/>
                      <a:gd name="T10" fmla="*/ 0 w 97"/>
                      <a:gd name="T11" fmla="*/ 0 h 3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37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37"/>
                        </a:lnTo>
                        <a:lnTo>
                          <a:pt x="0" y="37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2" name="Freeform 27">
                    <a:extLst>
                      <a:ext uri="{FF2B5EF4-FFF2-40B4-BE49-F238E27FC236}">
                        <a16:creationId xmlns="" xmlns:a16="http://schemas.microsoft.com/office/drawing/2014/main" id="{083B0CC8-1674-4BFA-B454-520526A69C14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622777" y="3642225"/>
                    <a:ext cx="161046" cy="59588"/>
                  </a:xfrm>
                  <a:custGeom>
                    <a:avLst/>
                    <a:gdLst>
                      <a:gd name="T0" fmla="*/ 0 w 100"/>
                      <a:gd name="T1" fmla="*/ 37 h 37"/>
                      <a:gd name="T2" fmla="*/ 0 w 100"/>
                      <a:gd name="T3" fmla="*/ 0 h 37"/>
                      <a:gd name="T4" fmla="*/ 100 w 100"/>
                      <a:gd name="T5" fmla="*/ 0 h 37"/>
                      <a:gd name="T6" fmla="*/ 64 w 100"/>
                      <a:gd name="T7" fmla="*/ 37 h 37"/>
                      <a:gd name="T8" fmla="*/ 0 w 100"/>
                      <a:gd name="T9" fmla="*/ 37 h 37"/>
                      <a:gd name="T10" fmla="*/ 0 w 100"/>
                      <a:gd name="T11" fmla="*/ 37 h 37"/>
                      <a:gd name="T12" fmla="*/ 0 w 100"/>
                      <a:gd name="T13" fmla="*/ 37 h 3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100" h="37">
                        <a:moveTo>
                          <a:pt x="0" y="37"/>
                        </a:moveTo>
                        <a:lnTo>
                          <a:pt x="0" y="0"/>
                        </a:lnTo>
                        <a:lnTo>
                          <a:pt x="100" y="0"/>
                        </a:lnTo>
                        <a:lnTo>
                          <a:pt x="64" y="37"/>
                        </a:lnTo>
                        <a:lnTo>
                          <a:pt x="0" y="37"/>
                        </a:lnTo>
                        <a:lnTo>
                          <a:pt x="0" y="37"/>
                        </a:lnTo>
                        <a:lnTo>
                          <a:pt x="0" y="37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3" name="Freeform 28">
                    <a:extLst>
                      <a:ext uri="{FF2B5EF4-FFF2-40B4-BE49-F238E27FC236}">
                        <a16:creationId xmlns="" xmlns:a16="http://schemas.microsoft.com/office/drawing/2014/main" id="{4AE5FE39-69C3-4816-ADC0-EE05A889C3A0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622777" y="4212330"/>
                    <a:ext cx="161046" cy="72471"/>
                  </a:xfrm>
                  <a:custGeom>
                    <a:avLst/>
                    <a:gdLst>
                      <a:gd name="T0" fmla="*/ 0 w 100"/>
                      <a:gd name="T1" fmla="*/ 0 h 45"/>
                      <a:gd name="T2" fmla="*/ 100 w 100"/>
                      <a:gd name="T3" fmla="*/ 0 h 45"/>
                      <a:gd name="T4" fmla="*/ 100 w 100"/>
                      <a:gd name="T5" fmla="*/ 45 h 45"/>
                      <a:gd name="T6" fmla="*/ 0 w 100"/>
                      <a:gd name="T7" fmla="*/ 45 h 45"/>
                      <a:gd name="T8" fmla="*/ 0 w 100"/>
                      <a:gd name="T9" fmla="*/ 0 h 45"/>
                      <a:gd name="T10" fmla="*/ 0 w 100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100" h="45">
                        <a:moveTo>
                          <a:pt x="0" y="0"/>
                        </a:moveTo>
                        <a:lnTo>
                          <a:pt x="100" y="0"/>
                        </a:lnTo>
                        <a:lnTo>
                          <a:pt x="100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4" name="Freeform 29">
                    <a:extLst>
                      <a:ext uri="{FF2B5EF4-FFF2-40B4-BE49-F238E27FC236}">
                        <a16:creationId xmlns="" xmlns:a16="http://schemas.microsoft.com/office/drawing/2014/main" id="{2DB7F991-807A-4FBA-9737-69508F462FAC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4125365"/>
                    <a:ext cx="69249" cy="159437"/>
                  </a:xfrm>
                  <a:custGeom>
                    <a:avLst/>
                    <a:gdLst>
                      <a:gd name="T0" fmla="*/ 0 w 43"/>
                      <a:gd name="T1" fmla="*/ 0 h 99"/>
                      <a:gd name="T2" fmla="*/ 43 w 43"/>
                      <a:gd name="T3" fmla="*/ 0 h 99"/>
                      <a:gd name="T4" fmla="*/ 43 w 43"/>
                      <a:gd name="T5" fmla="*/ 99 h 99"/>
                      <a:gd name="T6" fmla="*/ 0 w 43"/>
                      <a:gd name="T7" fmla="*/ 99 h 99"/>
                      <a:gd name="T8" fmla="*/ 0 w 43"/>
                      <a:gd name="T9" fmla="*/ 0 h 99"/>
                      <a:gd name="T10" fmla="*/ 0 w 43"/>
                      <a:gd name="T11" fmla="*/ 0 h 9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9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9"/>
                        </a:lnTo>
                        <a:lnTo>
                          <a:pt x="0" y="99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5" name="Freeform 30">
                    <a:extLst>
                      <a:ext uri="{FF2B5EF4-FFF2-40B4-BE49-F238E27FC236}">
                        <a16:creationId xmlns="" xmlns:a16="http://schemas.microsoft.com/office/drawing/2014/main" id="{21F43020-BEA4-4A6D-8D9B-3F2D9D80AA79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4212330"/>
                    <a:ext cx="156215" cy="72471"/>
                  </a:xfrm>
                  <a:custGeom>
                    <a:avLst/>
                    <a:gdLst>
                      <a:gd name="T0" fmla="*/ 0 w 97"/>
                      <a:gd name="T1" fmla="*/ 0 h 45"/>
                      <a:gd name="T2" fmla="*/ 97 w 97"/>
                      <a:gd name="T3" fmla="*/ 0 h 45"/>
                      <a:gd name="T4" fmla="*/ 97 w 97"/>
                      <a:gd name="T5" fmla="*/ 45 h 45"/>
                      <a:gd name="T6" fmla="*/ 0 w 97"/>
                      <a:gd name="T7" fmla="*/ 45 h 45"/>
                      <a:gd name="T8" fmla="*/ 0 w 97"/>
                      <a:gd name="T9" fmla="*/ 0 h 45"/>
                      <a:gd name="T10" fmla="*/ 0 w 97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45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6" name="Freeform 31">
                    <a:extLst>
                      <a:ext uri="{FF2B5EF4-FFF2-40B4-BE49-F238E27FC236}">
                        <a16:creationId xmlns="" xmlns:a16="http://schemas.microsoft.com/office/drawing/2014/main" id="{31D2D748-7819-4B7C-BCAC-F398224C84A6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3880574"/>
                    <a:ext cx="69249" cy="152995"/>
                  </a:xfrm>
                  <a:custGeom>
                    <a:avLst/>
                    <a:gdLst>
                      <a:gd name="T0" fmla="*/ 0 w 43"/>
                      <a:gd name="T1" fmla="*/ 0 h 95"/>
                      <a:gd name="T2" fmla="*/ 43 w 43"/>
                      <a:gd name="T3" fmla="*/ 0 h 95"/>
                      <a:gd name="T4" fmla="*/ 43 w 43"/>
                      <a:gd name="T5" fmla="*/ 95 h 95"/>
                      <a:gd name="T6" fmla="*/ 0 w 43"/>
                      <a:gd name="T7" fmla="*/ 95 h 95"/>
                      <a:gd name="T8" fmla="*/ 0 w 43"/>
                      <a:gd name="T9" fmla="*/ 0 h 95"/>
                      <a:gd name="T10" fmla="*/ 0 w 43"/>
                      <a:gd name="T11" fmla="*/ 0 h 9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5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5"/>
                        </a:lnTo>
                        <a:lnTo>
                          <a:pt x="0" y="9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7" name="Freeform 32">
                    <a:extLst>
                      <a:ext uri="{FF2B5EF4-FFF2-40B4-BE49-F238E27FC236}">
                        <a16:creationId xmlns="" xmlns:a16="http://schemas.microsoft.com/office/drawing/2014/main" id="{5BC33828-C5F7-4D70-8BE3-B2940F6FAFBD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969027" y="4125365"/>
                    <a:ext cx="69249" cy="159437"/>
                  </a:xfrm>
                  <a:custGeom>
                    <a:avLst/>
                    <a:gdLst>
                      <a:gd name="T0" fmla="*/ 0 w 43"/>
                      <a:gd name="T1" fmla="*/ 0 h 99"/>
                      <a:gd name="T2" fmla="*/ 43 w 43"/>
                      <a:gd name="T3" fmla="*/ 0 h 99"/>
                      <a:gd name="T4" fmla="*/ 43 w 43"/>
                      <a:gd name="T5" fmla="*/ 99 h 99"/>
                      <a:gd name="T6" fmla="*/ 0 w 43"/>
                      <a:gd name="T7" fmla="*/ 99 h 99"/>
                      <a:gd name="T8" fmla="*/ 0 w 43"/>
                      <a:gd name="T9" fmla="*/ 0 h 99"/>
                      <a:gd name="T10" fmla="*/ 0 w 43"/>
                      <a:gd name="T11" fmla="*/ 0 h 9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9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9"/>
                        </a:lnTo>
                        <a:lnTo>
                          <a:pt x="0" y="99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8" name="Freeform 33">
                    <a:extLst>
                      <a:ext uri="{FF2B5EF4-FFF2-40B4-BE49-F238E27FC236}">
                        <a16:creationId xmlns="" xmlns:a16="http://schemas.microsoft.com/office/drawing/2014/main" id="{3BD52A26-A5EA-4DAF-8B36-3C9756EB975E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882062" y="4212330"/>
                    <a:ext cx="156215" cy="72471"/>
                  </a:xfrm>
                  <a:custGeom>
                    <a:avLst/>
                    <a:gdLst>
                      <a:gd name="T0" fmla="*/ 0 w 97"/>
                      <a:gd name="T1" fmla="*/ 0 h 45"/>
                      <a:gd name="T2" fmla="*/ 97 w 97"/>
                      <a:gd name="T3" fmla="*/ 0 h 45"/>
                      <a:gd name="T4" fmla="*/ 97 w 97"/>
                      <a:gd name="T5" fmla="*/ 45 h 45"/>
                      <a:gd name="T6" fmla="*/ 0 w 97"/>
                      <a:gd name="T7" fmla="*/ 45 h 45"/>
                      <a:gd name="T8" fmla="*/ 0 w 97"/>
                      <a:gd name="T9" fmla="*/ 0 h 45"/>
                      <a:gd name="T10" fmla="*/ 0 w 97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45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9" name="Freeform 34">
                    <a:extLst>
                      <a:ext uri="{FF2B5EF4-FFF2-40B4-BE49-F238E27FC236}">
                        <a16:creationId xmlns="" xmlns:a16="http://schemas.microsoft.com/office/drawing/2014/main" id="{5BC664F9-B73F-4755-A19F-491414680598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969027" y="3880574"/>
                    <a:ext cx="69249" cy="152995"/>
                  </a:xfrm>
                  <a:custGeom>
                    <a:avLst/>
                    <a:gdLst>
                      <a:gd name="T0" fmla="*/ 0 w 43"/>
                      <a:gd name="T1" fmla="*/ 0 h 95"/>
                      <a:gd name="T2" fmla="*/ 43 w 43"/>
                      <a:gd name="T3" fmla="*/ 0 h 95"/>
                      <a:gd name="T4" fmla="*/ 43 w 43"/>
                      <a:gd name="T5" fmla="*/ 95 h 95"/>
                      <a:gd name="T6" fmla="*/ 0 w 43"/>
                      <a:gd name="T7" fmla="*/ 95 h 95"/>
                      <a:gd name="T8" fmla="*/ 0 w 43"/>
                      <a:gd name="T9" fmla="*/ 0 h 95"/>
                      <a:gd name="T10" fmla="*/ 0 w 43"/>
                      <a:gd name="T11" fmla="*/ 0 h 9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5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5"/>
                        </a:lnTo>
                        <a:lnTo>
                          <a:pt x="0" y="9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40" name="Freeform 35">
                    <a:extLst>
                      <a:ext uri="{FF2B5EF4-FFF2-40B4-BE49-F238E27FC236}">
                        <a16:creationId xmlns="" xmlns:a16="http://schemas.microsoft.com/office/drawing/2014/main" id="{B158064E-E644-4932-BB99-ED09C0340704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673507" y="4477201"/>
                    <a:ext cx="468645" cy="471867"/>
                  </a:xfrm>
                  <a:custGeom>
                    <a:avLst/>
                    <a:gdLst>
                      <a:gd name="T0" fmla="*/ 208 w 291"/>
                      <a:gd name="T1" fmla="*/ 0 h 293"/>
                      <a:gd name="T2" fmla="*/ 0 w 291"/>
                      <a:gd name="T3" fmla="*/ 196 h 293"/>
                      <a:gd name="T4" fmla="*/ 92 w 291"/>
                      <a:gd name="T5" fmla="*/ 293 h 293"/>
                      <a:gd name="T6" fmla="*/ 291 w 291"/>
                      <a:gd name="T7" fmla="*/ 94 h 293"/>
                      <a:gd name="T8" fmla="*/ 208 w 291"/>
                      <a:gd name="T9" fmla="*/ 0 h 293"/>
                      <a:gd name="T10" fmla="*/ 208 w 291"/>
                      <a:gd name="T11" fmla="*/ 0 h 293"/>
                      <a:gd name="T12" fmla="*/ 208 w 291"/>
                      <a:gd name="T13" fmla="*/ 0 h 29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291" h="293">
                        <a:moveTo>
                          <a:pt x="208" y="0"/>
                        </a:moveTo>
                        <a:lnTo>
                          <a:pt x="0" y="196"/>
                        </a:lnTo>
                        <a:lnTo>
                          <a:pt x="92" y="293"/>
                        </a:lnTo>
                        <a:lnTo>
                          <a:pt x="291" y="94"/>
                        </a:lnTo>
                        <a:lnTo>
                          <a:pt x="208" y="0"/>
                        </a:lnTo>
                        <a:lnTo>
                          <a:pt x="208" y="0"/>
                        </a:lnTo>
                        <a:lnTo>
                          <a:pt x="208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41" name="Freeform 36">
                    <a:extLst>
                      <a:ext uri="{FF2B5EF4-FFF2-40B4-BE49-F238E27FC236}">
                        <a16:creationId xmlns="" xmlns:a16="http://schemas.microsoft.com/office/drawing/2014/main" id="{1D0B3958-E704-455A-9C28-8BD8FD66520E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639082" y="3651889"/>
                    <a:ext cx="190035" cy="172320"/>
                  </a:xfrm>
                  <a:custGeom>
                    <a:avLst/>
                    <a:gdLst>
                      <a:gd name="T0" fmla="*/ 35 w 118"/>
                      <a:gd name="T1" fmla="*/ 0 h 107"/>
                      <a:gd name="T2" fmla="*/ 0 w 118"/>
                      <a:gd name="T3" fmla="*/ 107 h 107"/>
                      <a:gd name="T4" fmla="*/ 118 w 118"/>
                      <a:gd name="T5" fmla="*/ 81 h 107"/>
                      <a:gd name="T6" fmla="*/ 35 w 118"/>
                      <a:gd name="T7" fmla="*/ 0 h 107"/>
                      <a:gd name="T8" fmla="*/ 35 w 118"/>
                      <a:gd name="T9" fmla="*/ 0 h 107"/>
                      <a:gd name="T10" fmla="*/ 35 w 118"/>
                      <a:gd name="T11" fmla="*/ 0 h 10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118" h="107">
                        <a:moveTo>
                          <a:pt x="35" y="0"/>
                        </a:moveTo>
                        <a:lnTo>
                          <a:pt x="0" y="107"/>
                        </a:lnTo>
                        <a:lnTo>
                          <a:pt x="118" y="81"/>
                        </a:lnTo>
                        <a:lnTo>
                          <a:pt x="35" y="0"/>
                        </a:lnTo>
                        <a:lnTo>
                          <a:pt x="35" y="0"/>
                        </a:lnTo>
                        <a:lnTo>
                          <a:pt x="35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</p:grp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Rectangle 10">
                  <a:extLst>
                    <a:ext uri="{FF2B5EF4-FFF2-40B4-BE49-F238E27FC236}">
                      <a16:creationId xmlns="" xmlns:a16="http://schemas.microsoft.com/office/drawing/2014/main" id="{277AE035-946E-49A1-A9F6-1AD6A6960589}"/>
                    </a:ext>
                  </a:extLst>
                </p:cNvPr>
                <p:cNvSpPr/>
                <p:nvPr/>
              </p:nvSpPr>
              <p:spPr>
                <a:xfrm>
                  <a:off x="2168546" y="1859461"/>
                  <a:ext cx="20901745" cy="3628822"/>
                </a:xfrm>
                <a:prstGeom prst="rect">
                  <a:avLst/>
                </a:prstGeom>
                <a:noFill/>
                <a:ln w="57150">
                  <a:noFill/>
                </a:ln>
              </p:spPr>
              <p:style>
                <a:lnRef idx="1">
                  <a:schemeClr val="accent2"/>
                </a:lnRef>
                <a:fillRef idx="2">
                  <a:schemeClr val="accent2"/>
                </a:fillRef>
                <a:effectRef idx="1">
                  <a:schemeClr val="accent2"/>
                </a:effectRef>
                <a:fontRef idx="minor">
                  <a:schemeClr val="dk1"/>
                </a:fontRef>
              </p:style>
              <p:txBody>
                <a:bodyPr wrap="square">
                  <a:spAutoFit/>
                </a:bodyPr>
                <a:lstStyle/>
                <a:p>
                  <a:pPr algn="just">
                    <a:lnSpc>
                      <a:spcPct val="115000"/>
                    </a:lnSpc>
                    <a:spcBef>
                      <a:spcPts val="600"/>
                    </a:spcBef>
                    <a:spcAft>
                      <a:spcPts val="800"/>
                    </a:spcAft>
                    <a:tabLst>
                      <a:tab pos="630555" algn="l"/>
                    </a:tabLst>
                  </a:pPr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                 </a:t>
                  </a:r>
                  <a:r>
                    <a:rPr lang="en-US" sz="4800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Cho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hình</a:t>
                  </a:r>
                  <a:r>
                    <a:rPr lang="en-US" sz="4800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lăng</a:t>
                  </a:r>
                  <a:r>
                    <a:rPr lang="en-US" sz="4800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trụ</a:t>
                  </a:r>
                  <a:r>
                    <a:rPr lang="en-US" sz="4800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tam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giác</a:t>
                  </a:r>
                  <a:r>
                    <a:rPr lang="en-US" sz="4800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48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𝐴𝐵𝐶</m:t>
                      </m:r>
                      <m:r>
                        <a:rPr lang="en-US" sz="48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  <m:sSub>
                        <m:sSubPr>
                          <m:ctrlPr>
                            <a:rPr lang="en-US" sz="4800" i="1">
                              <a:latin typeface="Cambria Math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en-US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en-US" sz="4800" i="1">
                              <a:latin typeface="Cambria Math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𝐵</m:t>
                          </m:r>
                        </m:e>
                        <m:sub>
                          <m:r>
                            <a:rPr lang="en-US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en-US" sz="4800" i="1">
                              <a:latin typeface="Cambria Math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sub>
                      </m:sSub>
                    </m:oMath>
                  </a14:m>
                  <a:r>
                    <a:rPr lang="en-US" sz="4800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.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Đặt</a:t>
                  </a:r>
                  <a:r>
                    <a:rPr lang="en-US" sz="4800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800" i="1">
                              <a:latin typeface="Cambria Math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𝐴</m:t>
                          </m:r>
                          <m:sSub>
                            <m:sSubPr>
                              <m:ctrlPr>
                                <a:rPr lang="en-US" sz="4800" i="1">
                                  <a:latin typeface="Cambria Math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48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en-US" sz="48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acc>
                      <m:r>
                        <a:rPr lang="en-US" sz="48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𝑎</m:t>
                          </m:r>
                        </m:e>
                      </m:acc>
                      <m:r>
                        <a:rPr lang="en-US" sz="48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,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𝐴𝐵</m:t>
                          </m:r>
                        </m:e>
                      </m:acc>
                      <m:r>
                        <a:rPr lang="en-US" sz="48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𝑏</m:t>
                          </m:r>
                        </m:e>
                      </m:acc>
                      <m:r>
                        <a:rPr lang="en-US" sz="48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,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𝐴𝐶</m:t>
                          </m:r>
                        </m:e>
                      </m:acc>
                      <m:r>
                        <a:rPr lang="en-US" sz="48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𝑐</m:t>
                          </m:r>
                        </m:e>
                      </m:acc>
                      <m:r>
                        <a:rPr lang="en-US" sz="48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,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𝐵𝐶</m:t>
                          </m:r>
                        </m:e>
                      </m:acc>
                      <m:r>
                        <a:rPr lang="en-US" sz="48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𝑑</m:t>
                          </m:r>
                        </m:e>
                      </m:acc>
                      <m:r>
                        <a:rPr lang="en-US" sz="48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,</m:t>
                      </m:r>
                    </m:oMath>
                  </a14:m>
                  <a:r>
                    <a:rPr lang="en-US" sz="4800" dirty="0" err="1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trong</a:t>
                  </a:r>
                  <a:r>
                    <a:rPr lang="en-US" sz="4800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các</a:t>
                  </a:r>
                  <a:r>
                    <a:rPr lang="en-US" sz="4800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đẳng</a:t>
                  </a:r>
                  <a:r>
                    <a:rPr lang="en-US" sz="4800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thức</a:t>
                  </a:r>
                  <a:r>
                    <a:rPr lang="en-US" sz="4800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sau</a:t>
                  </a:r>
                  <a:r>
                    <a:rPr lang="en-US" sz="4800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,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đẳng</a:t>
                  </a:r>
                  <a:r>
                    <a:rPr lang="en-US" sz="4800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thức</a:t>
                  </a:r>
                  <a:r>
                    <a:rPr lang="en-US" sz="4800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nào</a:t>
                  </a:r>
                  <a:r>
                    <a:rPr lang="en-US" sz="4800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đúng</a:t>
                  </a:r>
                  <a:r>
                    <a:rPr lang="en-US" sz="4800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?</a:t>
                  </a:r>
                  <a:endPara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  <a:p>
                  <a:pPr>
                    <a:lnSpc>
                      <a:spcPct val="115000"/>
                    </a:lnSpc>
                    <a:spcAft>
                      <a:spcPts val="1000"/>
                    </a:spcAft>
                    <a:tabLst>
                      <a:tab pos="2256155" algn="l"/>
                      <a:tab pos="3676650" algn="l"/>
                    </a:tabLst>
                  </a:pPr>
                  <a:endPara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1" name="Rectangle 10">
                  <a:extLst>
                    <a:ext uri="{FF2B5EF4-FFF2-40B4-BE49-F238E27FC236}">
                      <a16:creationId xmlns:a16="http://schemas.microsoft.com/office/drawing/2014/main" id="{277AE035-946E-49A1-A9F6-1AD6A6960589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68546" y="1859461"/>
                  <a:ext cx="20901745" cy="3628822"/>
                </a:xfrm>
                <a:prstGeom prst="rect">
                  <a:avLst/>
                </a:prstGeom>
                <a:blipFill>
                  <a:blip r:embed="rId2"/>
                  <a:stretch>
                    <a:fillRect/>
                  </a:stretch>
                </a:blipFill>
                <a:ln w="57150"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5" name="Rectangle 54">
                <a:extLst>
                  <a:ext uri="{FF2B5EF4-FFF2-40B4-BE49-F238E27FC236}">
                    <a16:creationId xmlns="" xmlns:a16="http://schemas.microsoft.com/office/drawing/2014/main" id="{74F89982-89EF-4A17-8A95-FE44B79DD032}"/>
                  </a:ext>
                </a:extLst>
              </p:cNvPr>
              <p:cNvSpPr/>
              <p:nvPr/>
            </p:nvSpPr>
            <p:spPr>
              <a:xfrm>
                <a:off x="1977962" y="3752592"/>
                <a:ext cx="9405518" cy="966611"/>
              </a:xfrm>
              <a:prstGeom prst="rect">
                <a:avLst/>
              </a:prstGeom>
              <a:noFill/>
              <a:ln w="57150">
                <a:noFill/>
              </a:ln>
            </p:spPr>
            <p:style>
              <a:lnRef idx="1">
                <a:schemeClr val="accent2"/>
              </a:lnRef>
              <a:fillRef idx="2">
                <a:schemeClr val="accent2"/>
              </a:fillRef>
              <a:effectRef idx="1">
                <a:schemeClr val="accent2"/>
              </a:effectRef>
              <a:fontRef idx="minor">
                <a:schemeClr val="dk1"/>
              </a:fontRef>
            </p:style>
            <p:txBody>
              <a:bodyPr wrap="square">
                <a:spAutoFit/>
              </a:bodyPr>
              <a:lstStyle/>
              <a:p>
                <a:pPr marL="630555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4800" b="1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.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𝑐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𝑑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0</m:t>
                        </m:r>
                      </m:e>
                    </m:acc>
                  </m:oMath>
                </a14:m>
                <a:r>
                  <a:rPr lang="en-US" sz="4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  <a:endParaRPr lang="en-US" sz="48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5" name="Rectangle 54">
                <a:extLst>
                  <a:ext uri="{FF2B5EF4-FFF2-40B4-BE49-F238E27FC236}">
                    <a16:creationId xmlns:a16="http://schemas.microsoft.com/office/drawing/2014/main" id="{74F89982-89EF-4A17-8A95-FE44B79DD03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77962" y="3752592"/>
                <a:ext cx="9405518" cy="966611"/>
              </a:xfrm>
              <a:prstGeom prst="rect">
                <a:avLst/>
              </a:prstGeom>
              <a:blipFill>
                <a:blip r:embed="rId3"/>
                <a:stretch>
                  <a:fillRect b="-33544"/>
                </a:stretch>
              </a:blipFill>
              <a:ln w="57150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6" name="Rectangle 55">
                <a:extLst>
                  <a:ext uri="{FF2B5EF4-FFF2-40B4-BE49-F238E27FC236}">
                    <a16:creationId xmlns="" xmlns:a16="http://schemas.microsoft.com/office/drawing/2014/main" id="{34467089-764F-4FEC-97F2-D5EEE478E989}"/>
                  </a:ext>
                </a:extLst>
              </p:cNvPr>
              <p:cNvSpPr/>
              <p:nvPr/>
            </p:nvSpPr>
            <p:spPr>
              <a:xfrm>
                <a:off x="12496800" y="3449833"/>
                <a:ext cx="11103063" cy="1951303"/>
              </a:xfrm>
              <a:prstGeom prst="rect">
                <a:avLst/>
              </a:prstGeom>
              <a:noFill/>
              <a:ln w="57150">
                <a:noFill/>
              </a:ln>
            </p:spPr>
            <p:style>
              <a:lnRef idx="1">
                <a:schemeClr val="accent2"/>
              </a:lnRef>
              <a:fillRef idx="2">
                <a:schemeClr val="accent2"/>
              </a:fillRef>
              <a:effectRef idx="1">
                <a:schemeClr val="accent2"/>
              </a:effectRef>
              <a:fontRef idx="minor">
                <a:schemeClr val="dk1"/>
              </a:fontRef>
            </p:style>
            <p:txBody>
              <a:bodyPr wrap="square">
                <a:spAutoFit/>
              </a:bodyPr>
              <a:lstStyle/>
              <a:p>
                <a:pPr marL="630555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</a:t>
                </a:r>
                <a:r>
                  <a:rPr lang="en-US" sz="4800" b="1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.</a:t>
                </a:r>
                <a:r>
                  <a:rPr lang="en-US" sz="4800" dirty="0"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𝑐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𝑑</m:t>
                        </m:r>
                      </m:e>
                    </m:acc>
                  </m:oMath>
                </a14:m>
                <a:r>
                  <a:rPr lang="en-US" sz="4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  <a:endParaRPr lang="en-US" sz="48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30555">
                  <a:lnSpc>
                    <a:spcPct val="115000"/>
                  </a:lnSpc>
                  <a:spcAft>
                    <a:spcPts val="800"/>
                  </a:spcAft>
                </a:pPr>
                <a:endParaRPr lang="en-US" sz="48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6" name="Rectangle 55">
                <a:extLst>
                  <a:ext uri="{FF2B5EF4-FFF2-40B4-BE49-F238E27FC236}">
                    <a16:creationId xmlns:a16="http://schemas.microsoft.com/office/drawing/2014/main" id="{34467089-764F-4FEC-97F2-D5EEE478E98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496800" y="3449833"/>
                <a:ext cx="11103063" cy="195130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 w="57150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7" name="Rectangle 56">
                <a:extLst>
                  <a:ext uri="{FF2B5EF4-FFF2-40B4-BE49-F238E27FC236}">
                    <a16:creationId xmlns="" xmlns:a16="http://schemas.microsoft.com/office/drawing/2014/main" id="{02C4FD6C-FB02-475F-9841-A5EA3C1A6C85}"/>
                  </a:ext>
                </a:extLst>
              </p:cNvPr>
              <p:cNvSpPr/>
              <p:nvPr/>
            </p:nvSpPr>
            <p:spPr>
              <a:xfrm>
                <a:off x="1601741" y="4792862"/>
                <a:ext cx="11123660" cy="966611"/>
              </a:xfrm>
              <a:prstGeom prst="rect">
                <a:avLst/>
              </a:prstGeom>
              <a:noFill/>
              <a:ln w="57150">
                <a:noFill/>
              </a:ln>
            </p:spPr>
            <p:style>
              <a:lnRef idx="1">
                <a:schemeClr val="accent2"/>
              </a:lnRef>
              <a:fillRef idx="2">
                <a:schemeClr val="accent2"/>
              </a:fillRef>
              <a:effectRef idx="1">
                <a:schemeClr val="accent2"/>
              </a:effectRef>
              <a:fontRef idx="minor">
                <a:schemeClr val="dk1"/>
              </a:fontRef>
            </p:style>
            <p:txBody>
              <a:bodyPr wrap="square">
                <a:spAutoFit/>
              </a:bodyPr>
              <a:lstStyle/>
              <a:p>
                <a:pPr marL="630555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4800" b="1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.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𝑐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𝑑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0</m:t>
                        </m:r>
                      </m:e>
                    </m:acc>
                  </m:oMath>
                </a14:m>
                <a:r>
                  <a:rPr lang="en-US" sz="4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  <a:endParaRPr lang="en-US" sz="48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7" name="Rectangle 56">
                <a:extLst>
                  <a:ext uri="{FF2B5EF4-FFF2-40B4-BE49-F238E27FC236}">
                    <a16:creationId xmlns:a16="http://schemas.microsoft.com/office/drawing/2014/main" id="{02C4FD6C-FB02-475F-9841-A5EA3C1A6C8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01741" y="4792862"/>
                <a:ext cx="11123660" cy="966611"/>
              </a:xfrm>
              <a:prstGeom prst="rect">
                <a:avLst/>
              </a:prstGeom>
              <a:blipFill>
                <a:blip r:embed="rId5"/>
                <a:stretch>
                  <a:fillRect b="-32704"/>
                </a:stretch>
              </a:blipFill>
              <a:ln w="57150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0" name="TextBox 59">
                <a:extLst>
                  <a:ext uri="{FF2B5EF4-FFF2-40B4-BE49-F238E27FC236}">
                    <a16:creationId xmlns="" xmlns:a16="http://schemas.microsoft.com/office/drawing/2014/main" id="{2E4EF38B-D9C0-41AE-A710-096521C83F52}"/>
                  </a:ext>
                </a:extLst>
              </p:cNvPr>
              <p:cNvSpPr txBox="1"/>
              <p:nvPr/>
            </p:nvSpPr>
            <p:spPr>
              <a:xfrm>
                <a:off x="-50819" y="7628695"/>
                <a:ext cx="13614419" cy="193264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629920">
                  <a:lnSpc>
                    <a:spcPct val="115000"/>
                  </a:lnSpc>
                  <a:spcBef>
                    <a:spcPts val="600"/>
                  </a:spcBef>
                  <a:spcAft>
                    <a:spcPts val="1000"/>
                  </a:spcAft>
                  <a:tabLst>
                    <a:tab pos="630555" algn="l"/>
                  </a:tabLst>
                </a:pP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+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ễ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ấy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𝐵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𝐵𝐶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𝐶𝐴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0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⇒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𝑑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𝑐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0</m:t>
                        </m:r>
                      </m:e>
                    </m:acc>
                  </m:oMath>
                </a14:m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</a:p>
              <a:p>
                <a:pPr marL="630555">
                  <a:lnSpc>
                    <a:spcPct val="107000"/>
                  </a:lnSpc>
                  <a:spcAft>
                    <a:spcPts val="800"/>
                  </a:spcAft>
                  <a:tabLst>
                    <a:tab pos="630555" algn="l"/>
                  </a:tabLst>
                </a:pPr>
                <a:endParaRPr lang="en-US" sz="48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0" name="TextBox 59">
                <a:extLst>
                  <a:ext uri="{FF2B5EF4-FFF2-40B4-BE49-F238E27FC236}">
                    <a16:creationId xmlns:a16="http://schemas.microsoft.com/office/drawing/2014/main" id="{2E4EF38B-D9C0-41AE-A710-096521C83F5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50819" y="7628695"/>
                <a:ext cx="13614419" cy="1932645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1" name="Oval 60">
            <a:extLst>
              <a:ext uri="{FF2B5EF4-FFF2-40B4-BE49-F238E27FC236}">
                <a16:creationId xmlns="" xmlns:a16="http://schemas.microsoft.com/office/drawing/2014/main" id="{07A1DA9D-A5F5-441E-A3D6-71BCE7B95425}"/>
              </a:ext>
            </a:extLst>
          </p:cNvPr>
          <p:cNvSpPr/>
          <p:nvPr/>
        </p:nvSpPr>
        <p:spPr>
          <a:xfrm>
            <a:off x="1590392" y="4822565"/>
            <a:ext cx="1262488" cy="900493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C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0" name="TextBox 69">
                <a:extLst>
                  <a:ext uri="{FF2B5EF4-FFF2-40B4-BE49-F238E27FC236}">
                    <a16:creationId xmlns="" xmlns:a16="http://schemas.microsoft.com/office/drawing/2014/main" id="{CDA888DB-238A-4A8D-8274-035F5B244FAE}"/>
                  </a:ext>
                </a:extLst>
              </p:cNvPr>
              <p:cNvSpPr txBox="1"/>
              <p:nvPr/>
            </p:nvSpPr>
            <p:spPr>
              <a:xfrm>
                <a:off x="12898249" y="4633648"/>
                <a:ext cx="10493628" cy="195130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630555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4800" b="1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.</a:t>
                </a:r>
                <a:r>
                  <a:rPr lang="en-US" sz="4800" dirty="0">
                    <a:solidFill>
                      <a:prstClr val="black"/>
                    </a:solidFill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𝑐</m:t>
                        </m:r>
                      </m:e>
                    </m:acc>
                  </m:oMath>
                </a14:m>
                <a:r>
                  <a:rPr lang="en-US" sz="48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48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30555">
                  <a:lnSpc>
                    <a:spcPct val="115000"/>
                  </a:lnSpc>
                  <a:spcAft>
                    <a:spcPts val="800"/>
                  </a:spcAft>
                </a:pPr>
                <a:endParaRPr lang="en-US" sz="48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0" name="TextBox 69">
                <a:extLst>
                  <a:ext uri="{FF2B5EF4-FFF2-40B4-BE49-F238E27FC236}">
                    <a16:creationId xmlns:a16="http://schemas.microsoft.com/office/drawing/2014/main" id="{CDA888DB-238A-4A8D-8274-035F5B244FA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898249" y="4633648"/>
                <a:ext cx="10493628" cy="1951303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2" name="Rectangle 76">
            <a:extLst>
              <a:ext uri="{FF2B5EF4-FFF2-40B4-BE49-F238E27FC236}">
                <a16:creationId xmlns="" xmlns:a16="http://schemas.microsoft.com/office/drawing/2014/main" id="{FB0B01E4-DD60-46A2-A6DB-4E1A08BA60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15240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2" name="Rectangle 32">
            <a:extLst>
              <a:ext uri="{FF2B5EF4-FFF2-40B4-BE49-F238E27FC236}">
                <a16:creationId xmlns="" xmlns:a16="http://schemas.microsoft.com/office/drawing/2014/main" id="{121B4489-A650-4D88-8472-FE27C7A6D1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-77206" y="362073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8" name="Rectangle 5">
            <a:extLst>
              <a:ext uri="{FF2B5EF4-FFF2-40B4-BE49-F238E27FC236}">
                <a16:creationId xmlns="" xmlns:a16="http://schemas.microsoft.com/office/drawing/2014/main" id="{504C7D62-A50F-46D5-95A8-9E3096EB57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1" name="Rectangle 8">
            <a:extLst>
              <a:ext uri="{FF2B5EF4-FFF2-40B4-BE49-F238E27FC236}">
                <a16:creationId xmlns="" xmlns:a16="http://schemas.microsoft.com/office/drawing/2014/main" id="{E585B3A0-9086-44B0-83E8-410C7FD26F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7476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4" name="Rectangle 11">
            <a:extLst>
              <a:ext uri="{FF2B5EF4-FFF2-40B4-BE49-F238E27FC236}">
                <a16:creationId xmlns="" xmlns:a16="http://schemas.microsoft.com/office/drawing/2014/main" id="{75E3FE68-6FF1-4DBD-A595-721D2B8589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30480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2" name="Rectangle 14">
            <a:extLst>
              <a:ext uri="{FF2B5EF4-FFF2-40B4-BE49-F238E27FC236}">
                <a16:creationId xmlns="" xmlns:a16="http://schemas.microsoft.com/office/drawing/2014/main" id="{6628DE7D-70AC-47C1-AD93-6B47E20DED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45720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4" name="Rectangle 21">
            <a:extLst>
              <a:ext uri="{FF2B5EF4-FFF2-40B4-BE49-F238E27FC236}">
                <a16:creationId xmlns="" xmlns:a16="http://schemas.microsoft.com/office/drawing/2014/main" id="{82D90BDB-2B94-4817-B7AA-47EA5AC84A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15240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1" name="Rectangle 48">
            <a:extLst>
              <a:ext uri="{FF2B5EF4-FFF2-40B4-BE49-F238E27FC236}">
                <a16:creationId xmlns="" xmlns:a16="http://schemas.microsoft.com/office/drawing/2014/main" id="{133EB670-5AF8-4346-BC41-4720BFB24D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2115" y="310158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83" name="Group 34">
            <a:extLst>
              <a:ext uri="{FF2B5EF4-FFF2-40B4-BE49-F238E27FC236}">
                <a16:creationId xmlns="" xmlns:a16="http://schemas.microsoft.com/office/drawing/2014/main" id="{BE3AF022-4D72-4332-9CBC-5EEF74F4D4F7}"/>
              </a:ext>
            </a:extLst>
          </p:cNvPr>
          <p:cNvGrpSpPr>
            <a:grpSpLocks/>
          </p:cNvGrpSpPr>
          <p:nvPr/>
        </p:nvGrpSpPr>
        <p:grpSpPr bwMode="auto">
          <a:xfrm>
            <a:off x="16002000" y="6858000"/>
            <a:ext cx="6400800" cy="5791200"/>
            <a:chOff x="5925" y="540"/>
            <a:chExt cx="5085" cy="4800"/>
          </a:xfrm>
        </p:grpSpPr>
        <p:grpSp>
          <p:nvGrpSpPr>
            <p:cNvPr id="84" name="Group 422">
              <a:extLst>
                <a:ext uri="{FF2B5EF4-FFF2-40B4-BE49-F238E27FC236}">
                  <a16:creationId xmlns="" xmlns:a16="http://schemas.microsoft.com/office/drawing/2014/main" id="{6DA08F9B-4907-4511-B6AA-28BC5B2F051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925" y="540"/>
              <a:ext cx="5085" cy="4800"/>
              <a:chOff x="943" y="2136"/>
              <a:chExt cx="4802" cy="5340"/>
            </a:xfrm>
          </p:grpSpPr>
          <p:sp>
            <p:nvSpPr>
              <p:cNvPr id="89" name="Rectangle 423">
                <a:extLst>
                  <a:ext uri="{FF2B5EF4-FFF2-40B4-BE49-F238E27FC236}">
                    <a16:creationId xmlns="" xmlns:a16="http://schemas.microsoft.com/office/drawing/2014/main" id="{749D52E8-99B8-4A34-B2B1-8FE390291B5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65" y="2136"/>
                <a:ext cx="750" cy="435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</a:t>
                </a:r>
                <a:endPara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93" name="Rectangle 424">
                <a:extLst>
                  <a:ext uri="{FF2B5EF4-FFF2-40B4-BE49-F238E27FC236}">
                    <a16:creationId xmlns="" xmlns:a16="http://schemas.microsoft.com/office/drawing/2014/main" id="{FD9E1865-515D-4906-BD95-FFA294E6CF0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03" y="3096"/>
                <a:ext cx="750" cy="435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</a:t>
                </a:r>
                <a:endPara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94" name="Rectangle 425">
                <a:extLst>
                  <a:ext uri="{FF2B5EF4-FFF2-40B4-BE49-F238E27FC236}">
                    <a16:creationId xmlns="" xmlns:a16="http://schemas.microsoft.com/office/drawing/2014/main" id="{444454CF-7C64-4576-864E-45874AF33D0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95" y="2151"/>
                <a:ext cx="750" cy="435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</a:t>
                </a:r>
                <a:endPara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95" name="Rectangle 426">
                <a:extLst>
                  <a:ext uri="{FF2B5EF4-FFF2-40B4-BE49-F238E27FC236}">
                    <a16:creationId xmlns="" xmlns:a16="http://schemas.microsoft.com/office/drawing/2014/main" id="{51F70FD2-3835-4279-8AEA-024689DBFE2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70" y="7041"/>
                <a:ext cx="750" cy="435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</a:t>
                </a:r>
                <a:r>
                  <a:rPr kumimoji="0" lang="en-US" altLang="en-US" sz="1200" b="0" i="0" u="none" strike="noStrike" cap="none" normalizeH="0" baseline="-3000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1</a:t>
                </a:r>
                <a:endPara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96" name="Rectangle 427">
                <a:extLst>
                  <a:ext uri="{FF2B5EF4-FFF2-40B4-BE49-F238E27FC236}">
                    <a16:creationId xmlns="" xmlns:a16="http://schemas.microsoft.com/office/drawing/2014/main" id="{D757D57D-8AEC-4305-BA83-B0EAED12637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43" y="5631"/>
                <a:ext cx="750" cy="435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</a:t>
                </a:r>
                <a:r>
                  <a:rPr kumimoji="0" lang="en-US" altLang="en-US" sz="1200" b="0" i="0" u="none" strike="noStrike" cap="none" normalizeH="0" baseline="-3000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1</a:t>
                </a:r>
                <a:endPara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97" name="Rectangle 428">
                <a:extLst>
                  <a:ext uri="{FF2B5EF4-FFF2-40B4-BE49-F238E27FC236}">
                    <a16:creationId xmlns="" xmlns:a16="http://schemas.microsoft.com/office/drawing/2014/main" id="{4B225803-9D92-42B5-99BF-AC8B2B8BD8E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20" y="5691"/>
                <a:ext cx="750" cy="435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</a:t>
                </a:r>
                <a:r>
                  <a:rPr kumimoji="0" lang="en-US" altLang="en-US" sz="1200" b="0" i="0" u="none" strike="noStrike" cap="none" normalizeH="0" baseline="-3000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1</a:t>
                </a:r>
                <a:endPara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98" name="AutoShape 429">
                <a:extLst>
                  <a:ext uri="{FF2B5EF4-FFF2-40B4-BE49-F238E27FC236}">
                    <a16:creationId xmlns="" xmlns:a16="http://schemas.microsoft.com/office/drawing/2014/main" id="{686376BF-1972-4997-A5E6-B4257B54DD4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575" y="2361"/>
                <a:ext cx="3450" cy="15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9" name="AutoShape 430">
                <a:extLst>
                  <a:ext uri="{FF2B5EF4-FFF2-40B4-BE49-F238E27FC236}">
                    <a16:creationId xmlns="" xmlns:a16="http://schemas.microsoft.com/office/drawing/2014/main" id="{75C73BA4-9BDF-425A-8D6A-C1304B27919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385" y="2361"/>
                <a:ext cx="2640" cy="1230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0" name="AutoShape 431">
                <a:extLst>
                  <a:ext uri="{FF2B5EF4-FFF2-40B4-BE49-F238E27FC236}">
                    <a16:creationId xmlns="" xmlns:a16="http://schemas.microsoft.com/office/drawing/2014/main" id="{FDC4C453-B491-47F2-9110-CB8F946F29C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545" y="2376"/>
                <a:ext cx="30" cy="3405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1" name="AutoShape 432">
                <a:extLst>
                  <a:ext uri="{FF2B5EF4-FFF2-40B4-BE49-F238E27FC236}">
                    <a16:creationId xmlns="" xmlns:a16="http://schemas.microsoft.com/office/drawing/2014/main" id="{887EB2A2-DBBE-49A2-8D8A-B79BE6D3E4B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995" y="2376"/>
                <a:ext cx="30" cy="3405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2" name="AutoShape 433">
                <a:extLst>
                  <a:ext uri="{FF2B5EF4-FFF2-40B4-BE49-F238E27FC236}">
                    <a16:creationId xmlns="" xmlns:a16="http://schemas.microsoft.com/office/drawing/2014/main" id="{F2EA3DCA-90EE-4F19-A234-67DBEB8017E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355" y="3591"/>
                <a:ext cx="30" cy="3405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3" name="AutoShape 434">
                <a:extLst>
                  <a:ext uri="{FF2B5EF4-FFF2-40B4-BE49-F238E27FC236}">
                    <a16:creationId xmlns="" xmlns:a16="http://schemas.microsoft.com/office/drawing/2014/main" id="{753A48CB-5CAE-41CE-A4FB-BA901A0B262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545" y="5781"/>
                <a:ext cx="810" cy="1200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4" name="AutoShape 435">
                <a:extLst>
                  <a:ext uri="{FF2B5EF4-FFF2-40B4-BE49-F238E27FC236}">
                    <a16:creationId xmlns="" xmlns:a16="http://schemas.microsoft.com/office/drawing/2014/main" id="{F2C9318A-BFFB-4C7B-9BDB-7BB5B9AC3EA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355" y="5781"/>
                <a:ext cx="2640" cy="1230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5" name="AutoShape 436">
                <a:extLst>
                  <a:ext uri="{FF2B5EF4-FFF2-40B4-BE49-F238E27FC236}">
                    <a16:creationId xmlns="" xmlns:a16="http://schemas.microsoft.com/office/drawing/2014/main" id="{5BEC490F-C619-4306-8BD7-8C0F4EF7931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575" y="5766"/>
                <a:ext cx="3450" cy="15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6" name="AutoShape 437">
                <a:extLst>
                  <a:ext uri="{FF2B5EF4-FFF2-40B4-BE49-F238E27FC236}">
                    <a16:creationId xmlns="" xmlns:a16="http://schemas.microsoft.com/office/drawing/2014/main" id="{7C0B8BCF-1136-4D25-9699-06D632AE737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575" y="2376"/>
                <a:ext cx="810" cy="1200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85" name="AutoShape 438">
              <a:extLst>
                <a:ext uri="{FF2B5EF4-FFF2-40B4-BE49-F238E27FC236}">
                  <a16:creationId xmlns="" xmlns:a16="http://schemas.microsoft.com/office/drawing/2014/main" id="{AB8F695E-7116-4259-8A7B-CEA4F326CB3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594" y="756"/>
              <a:ext cx="858" cy="1078"/>
            </a:xfrm>
            <a:prstGeom prst="straightConnector1">
              <a:avLst/>
            </a:prstGeom>
            <a:noFill/>
            <a:ln w="9525">
              <a:solidFill>
                <a:srgbClr val="00B0F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7" name="AutoShape 439">
              <a:extLst>
                <a:ext uri="{FF2B5EF4-FFF2-40B4-BE49-F238E27FC236}">
                  <a16:creationId xmlns="" xmlns:a16="http://schemas.microsoft.com/office/drawing/2014/main" id="{D9C234E1-0622-4524-BC7F-6F0F06A7A1F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450" y="756"/>
              <a:ext cx="2766" cy="1078"/>
            </a:xfrm>
            <a:prstGeom prst="straightConnector1">
              <a:avLst/>
            </a:prstGeom>
            <a:noFill/>
            <a:ln w="9525">
              <a:solidFill>
                <a:srgbClr val="00B0F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8" name="AutoShape 440">
              <a:extLst>
                <a:ext uri="{FF2B5EF4-FFF2-40B4-BE49-F238E27FC236}">
                  <a16:creationId xmlns="" xmlns:a16="http://schemas.microsoft.com/office/drawing/2014/main" id="{4C0C4FCD-BD83-42A9-9F55-404D62FF9BB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594" y="756"/>
              <a:ext cx="3685" cy="0"/>
            </a:xfrm>
            <a:prstGeom prst="straightConnector1">
              <a:avLst/>
            </a:prstGeom>
            <a:noFill/>
            <a:ln w="9525">
              <a:solidFill>
                <a:srgbClr val="00B0F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7265987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125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" grpId="0"/>
      <p:bldP spid="56" grpId="0"/>
      <p:bldP spid="57" grpId="0"/>
      <p:bldP spid="60" grpId="0"/>
      <p:bldP spid="61" grpId="0" animBg="1"/>
      <p:bldP spid="70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="" xmlns:a16="http://schemas.microsoft.com/office/drawing/2014/main" id="{71669FC1-402D-4918-9243-5FDECEB335A8}"/>
              </a:ext>
            </a:extLst>
          </p:cNvPr>
          <p:cNvGrpSpPr/>
          <p:nvPr/>
        </p:nvGrpSpPr>
        <p:grpSpPr>
          <a:xfrm>
            <a:off x="342900" y="5960531"/>
            <a:ext cx="23432235" cy="7603943"/>
            <a:chOff x="1270511" y="5777827"/>
            <a:chExt cx="14664473" cy="7353114"/>
          </a:xfrm>
        </p:grpSpPr>
        <p:sp>
          <p:nvSpPr>
            <p:cNvPr id="3" name="Rounded Rectangle 101">
              <a:extLst>
                <a:ext uri="{FF2B5EF4-FFF2-40B4-BE49-F238E27FC236}">
                  <a16:creationId xmlns="" xmlns:a16="http://schemas.microsoft.com/office/drawing/2014/main" id="{13166164-76FC-4C9C-90E0-577D00D361C2}"/>
                </a:ext>
              </a:extLst>
            </p:cNvPr>
            <p:cNvSpPr/>
            <p:nvPr/>
          </p:nvSpPr>
          <p:spPr>
            <a:xfrm>
              <a:off x="1356007" y="5777827"/>
              <a:ext cx="14578977" cy="7353114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4" name="Group 3">
              <a:extLst>
                <a:ext uri="{FF2B5EF4-FFF2-40B4-BE49-F238E27FC236}">
                  <a16:creationId xmlns="" xmlns:a16="http://schemas.microsoft.com/office/drawing/2014/main" id="{EE95BB8A-AD83-409C-A9E0-3795C7267902}"/>
                </a:ext>
              </a:extLst>
            </p:cNvPr>
            <p:cNvGrpSpPr/>
            <p:nvPr/>
          </p:nvGrpSpPr>
          <p:grpSpPr>
            <a:xfrm>
              <a:off x="1270511" y="5867400"/>
              <a:ext cx="3568119" cy="845462"/>
              <a:chOff x="1224541" y="6305967"/>
              <a:chExt cx="3568119" cy="845462"/>
            </a:xfrm>
          </p:grpSpPr>
          <p:sp>
            <p:nvSpPr>
              <p:cNvPr id="5" name="Freeform 20">
                <a:extLst>
                  <a:ext uri="{FF2B5EF4-FFF2-40B4-BE49-F238E27FC236}">
                    <a16:creationId xmlns="" xmlns:a16="http://schemas.microsoft.com/office/drawing/2014/main" id="{D2AF9484-1320-477F-A179-B0D7F4001E6B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" name="TextBox 5">
                <a:extLst>
                  <a:ext uri="{FF2B5EF4-FFF2-40B4-BE49-F238E27FC236}">
                    <a16:creationId xmlns="" xmlns:a16="http://schemas.microsoft.com/office/drawing/2014/main" id="{6F508BF9-6B81-48D4-B158-BD11CAB29212}"/>
                  </a:ext>
                </a:extLst>
              </p:cNvPr>
              <p:cNvSpPr txBox="1"/>
              <p:nvPr/>
            </p:nvSpPr>
            <p:spPr>
              <a:xfrm>
                <a:off x="2296330" y="6305967"/>
                <a:ext cx="237276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46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999C8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kumimoji="0" lang="en-US" sz="4600" b="1" i="0" u="none" strike="noStrike" kern="1200" cap="none" spc="0" normalizeH="0" baseline="0" noProof="0" dirty="0">
                  <a:ln>
                    <a:noFill/>
                  </a:ln>
                  <a:solidFill>
                    <a:srgbClr val="0999C8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" name="Round Diagonal Corner Rectangle 105">
                <a:extLst>
                  <a:ext uri="{FF2B5EF4-FFF2-40B4-BE49-F238E27FC236}">
                    <a16:creationId xmlns="" xmlns:a16="http://schemas.microsoft.com/office/drawing/2014/main" id="{8C361EE0-AA9F-495E-8751-31809CE350CF}"/>
                  </a:ext>
                </a:extLst>
              </p:cNvPr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8" name="Freeform 15">
                <a:extLst>
                  <a:ext uri="{FF2B5EF4-FFF2-40B4-BE49-F238E27FC236}">
                    <a16:creationId xmlns="" xmlns:a16="http://schemas.microsoft.com/office/drawing/2014/main" id="{F22F72FB-2F4D-48BF-816F-9AFDA969CAD3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9" name="Group 8">
            <a:extLst>
              <a:ext uri="{FF2B5EF4-FFF2-40B4-BE49-F238E27FC236}">
                <a16:creationId xmlns="" xmlns:a16="http://schemas.microsoft.com/office/drawing/2014/main" id="{ADBB2AD9-B076-47C7-BD88-FD6B0E55EDA1}"/>
              </a:ext>
            </a:extLst>
          </p:cNvPr>
          <p:cNvGrpSpPr/>
          <p:nvPr/>
        </p:nvGrpSpPr>
        <p:grpSpPr>
          <a:xfrm>
            <a:off x="510584" y="1209185"/>
            <a:ext cx="23264551" cy="4754501"/>
            <a:chOff x="1219201" y="1579564"/>
            <a:chExt cx="21909219" cy="5895895"/>
          </a:xfrm>
        </p:grpSpPr>
        <p:grpSp>
          <p:nvGrpSpPr>
            <p:cNvPr id="10" name="Group 9">
              <a:extLst>
                <a:ext uri="{FF2B5EF4-FFF2-40B4-BE49-F238E27FC236}">
                  <a16:creationId xmlns="" xmlns:a16="http://schemas.microsoft.com/office/drawing/2014/main" id="{27B92E99-F735-4ABF-86B3-BD90F68C51A9}"/>
                </a:ext>
              </a:extLst>
            </p:cNvPr>
            <p:cNvGrpSpPr/>
            <p:nvPr/>
          </p:nvGrpSpPr>
          <p:grpSpPr>
            <a:xfrm>
              <a:off x="1219201" y="1579564"/>
              <a:ext cx="21909219" cy="5895895"/>
              <a:chOff x="1220787" y="1427163"/>
              <a:chExt cx="21909219" cy="5895895"/>
            </a:xfrm>
          </p:grpSpPr>
          <p:sp>
            <p:nvSpPr>
              <p:cNvPr id="12" name="Rounded Rectangle 70">
                <a:extLst>
                  <a:ext uri="{FF2B5EF4-FFF2-40B4-BE49-F238E27FC236}">
                    <a16:creationId xmlns="" xmlns:a16="http://schemas.microsoft.com/office/drawing/2014/main" id="{3039AAD0-D89D-4B88-9CE8-B61BF3881191}"/>
                  </a:ext>
                </a:extLst>
              </p:cNvPr>
              <p:cNvSpPr/>
              <p:nvPr/>
            </p:nvSpPr>
            <p:spPr>
              <a:xfrm>
                <a:off x="1340938" y="1749628"/>
                <a:ext cx="21789068" cy="5573430"/>
              </a:xfrm>
              <a:prstGeom prst="roundRect">
                <a:avLst>
                  <a:gd name="adj" fmla="val 3927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28575"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grpSp>
            <p:nvGrpSpPr>
              <p:cNvPr id="13" name="Group 12">
                <a:extLst>
                  <a:ext uri="{FF2B5EF4-FFF2-40B4-BE49-F238E27FC236}">
                    <a16:creationId xmlns="" xmlns:a16="http://schemas.microsoft.com/office/drawing/2014/main" id="{86C0834C-DE4A-4BEB-9D7A-7C773913566E}"/>
                  </a:ext>
                </a:extLst>
              </p:cNvPr>
              <p:cNvGrpSpPr/>
              <p:nvPr/>
            </p:nvGrpSpPr>
            <p:grpSpPr>
              <a:xfrm>
                <a:off x="1220787" y="1427163"/>
                <a:ext cx="3515273" cy="1690506"/>
                <a:chOff x="1311958" y="3258562"/>
                <a:chExt cx="3515273" cy="1690506"/>
              </a:xfrm>
            </p:grpSpPr>
            <p:sp>
              <p:nvSpPr>
                <p:cNvPr id="14" name="Freeform 20">
                  <a:extLst>
                    <a:ext uri="{FF2B5EF4-FFF2-40B4-BE49-F238E27FC236}">
                      <a16:creationId xmlns="" xmlns:a16="http://schemas.microsoft.com/office/drawing/2014/main" id="{23B5722D-4917-42B9-8F4D-3E620F9EBDE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5400000">
                  <a:off x="3067638" y="2551998"/>
                  <a:ext cx="1053030" cy="2466157"/>
                </a:xfrm>
                <a:prstGeom prst="round2SameRect">
                  <a:avLst/>
                </a:prstGeom>
                <a:solidFill>
                  <a:schemeClr val="accent6">
                    <a:lumMod val="75000"/>
                  </a:schemeClr>
                </a:solidFill>
                <a:ln w="57150">
                  <a:solidFill>
                    <a:schemeClr val="accent6">
                      <a:lumMod val="75000"/>
                    </a:schemeClr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5" name="TextBox 14">
                  <a:extLst>
                    <a:ext uri="{FF2B5EF4-FFF2-40B4-BE49-F238E27FC236}">
                      <a16:creationId xmlns="" xmlns:a16="http://schemas.microsoft.com/office/drawing/2014/main" id="{648E9555-D5A0-4D2C-AE61-B2D50EDBB095}"/>
                    </a:ext>
                  </a:extLst>
                </p:cNvPr>
                <p:cNvSpPr txBox="1"/>
                <p:nvPr/>
              </p:nvSpPr>
              <p:spPr>
                <a:xfrm>
                  <a:off x="2235535" y="3405487"/>
                  <a:ext cx="2303299" cy="103049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lang="en-US" sz="4800" b="1" dirty="0" err="1">
                      <a:solidFill>
                        <a:prstClr val="white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4800" b="1" dirty="0">
                      <a:solidFill>
                        <a:prstClr val="white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2</a:t>
                  </a:r>
                  <a:endPara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grpSp>
              <p:nvGrpSpPr>
                <p:cNvPr id="16" name="Group 58">
                  <a:extLst>
                    <a:ext uri="{FF2B5EF4-FFF2-40B4-BE49-F238E27FC236}">
                      <a16:creationId xmlns="" xmlns:a16="http://schemas.microsoft.com/office/drawing/2014/main" id="{20C6A194-737F-4B3E-9F7B-CA87530D3766}"/>
                    </a:ext>
                  </a:extLst>
                </p:cNvPr>
                <p:cNvGrpSpPr/>
                <p:nvPr/>
              </p:nvGrpSpPr>
              <p:grpSpPr>
                <a:xfrm>
                  <a:off x="1311958" y="3405486"/>
                  <a:ext cx="950173" cy="1543582"/>
                  <a:chOff x="1311958" y="3405486"/>
                  <a:chExt cx="950173" cy="1543582"/>
                </a:xfrm>
              </p:grpSpPr>
              <p:sp>
                <p:nvSpPr>
                  <p:cNvPr id="17" name="Rectangle 16">
                    <a:extLst>
                      <a:ext uri="{FF2B5EF4-FFF2-40B4-BE49-F238E27FC236}">
                        <a16:creationId xmlns="" xmlns:a16="http://schemas.microsoft.com/office/drawing/2014/main" id="{037B6228-CC25-4D15-B561-D2638F185F81}"/>
                      </a:ext>
                    </a:extLst>
                  </p:cNvPr>
                  <p:cNvSpPr/>
                  <p:nvPr/>
                </p:nvSpPr>
                <p:spPr>
                  <a:xfrm>
                    <a:off x="1406975" y="3672018"/>
                    <a:ext cx="596676" cy="540312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18" name="Freeform 13">
                    <a:extLst>
                      <a:ext uri="{FF2B5EF4-FFF2-40B4-BE49-F238E27FC236}">
                        <a16:creationId xmlns="" xmlns:a16="http://schemas.microsoft.com/office/drawing/2014/main" id="{39C51F02-9519-449C-B359-A51B8EB40DB4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3581027"/>
                    <a:ext cx="190035" cy="268948"/>
                  </a:xfrm>
                  <a:custGeom>
                    <a:avLst/>
                    <a:gdLst>
                      <a:gd name="T0" fmla="*/ 34 w 50"/>
                      <a:gd name="T1" fmla="*/ 16 h 71"/>
                      <a:gd name="T2" fmla="*/ 34 w 50"/>
                      <a:gd name="T3" fmla="*/ 55 h 71"/>
                      <a:gd name="T4" fmla="*/ 16 w 50"/>
                      <a:gd name="T5" fmla="*/ 55 h 71"/>
                      <a:gd name="T6" fmla="*/ 16 w 50"/>
                      <a:gd name="T7" fmla="*/ 16 h 71"/>
                      <a:gd name="T8" fmla="*/ 34 w 50"/>
                      <a:gd name="T9" fmla="*/ 16 h 71"/>
                      <a:gd name="T10" fmla="*/ 34 w 50"/>
                      <a:gd name="T11" fmla="*/ 0 h 71"/>
                      <a:gd name="T12" fmla="*/ 16 w 50"/>
                      <a:gd name="T13" fmla="*/ 0 h 71"/>
                      <a:gd name="T14" fmla="*/ 0 w 50"/>
                      <a:gd name="T15" fmla="*/ 16 h 71"/>
                      <a:gd name="T16" fmla="*/ 0 w 50"/>
                      <a:gd name="T17" fmla="*/ 55 h 71"/>
                      <a:gd name="T18" fmla="*/ 16 w 50"/>
                      <a:gd name="T19" fmla="*/ 71 h 71"/>
                      <a:gd name="T20" fmla="*/ 34 w 50"/>
                      <a:gd name="T21" fmla="*/ 71 h 71"/>
                      <a:gd name="T22" fmla="*/ 50 w 50"/>
                      <a:gd name="T23" fmla="*/ 55 h 71"/>
                      <a:gd name="T24" fmla="*/ 50 w 50"/>
                      <a:gd name="T25" fmla="*/ 16 h 71"/>
                      <a:gd name="T26" fmla="*/ 34 w 50"/>
                      <a:gd name="T27" fmla="*/ 0 h 7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1">
                        <a:moveTo>
                          <a:pt x="34" y="16"/>
                        </a:moveTo>
                        <a:cubicBezTo>
                          <a:pt x="34" y="55"/>
                          <a:pt x="34" y="55"/>
                          <a:pt x="34" y="55"/>
                        </a:cubicBezTo>
                        <a:cubicBezTo>
                          <a:pt x="16" y="55"/>
                          <a:pt x="16" y="55"/>
                          <a:pt x="16" y="5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5"/>
                          <a:pt x="0" y="55"/>
                          <a:pt x="0" y="55"/>
                        </a:cubicBezTo>
                        <a:cubicBezTo>
                          <a:pt x="0" y="64"/>
                          <a:pt x="7" y="71"/>
                          <a:pt x="16" y="71"/>
                        </a:cubicBezTo>
                        <a:cubicBezTo>
                          <a:pt x="34" y="71"/>
                          <a:pt x="34" y="71"/>
                          <a:pt x="34" y="71"/>
                        </a:cubicBezTo>
                        <a:cubicBezTo>
                          <a:pt x="43" y="71"/>
                          <a:pt x="50" y="64"/>
                          <a:pt x="50" y="55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19" name="Freeform 14">
                    <a:extLst>
                      <a:ext uri="{FF2B5EF4-FFF2-40B4-BE49-F238E27FC236}">
                        <a16:creationId xmlns="" xmlns:a16="http://schemas.microsoft.com/office/drawing/2014/main" id="{F0BF3A54-F3B9-45CE-97A5-5AD5A556620C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3581027"/>
                    <a:ext cx="277000" cy="181983"/>
                  </a:xfrm>
                  <a:custGeom>
                    <a:avLst/>
                    <a:gdLst>
                      <a:gd name="T0" fmla="*/ 57 w 73"/>
                      <a:gd name="T1" fmla="*/ 16 h 48"/>
                      <a:gd name="T2" fmla="*/ 57 w 73"/>
                      <a:gd name="T3" fmla="*/ 32 h 48"/>
                      <a:gd name="T4" fmla="*/ 16 w 73"/>
                      <a:gd name="T5" fmla="*/ 32 h 48"/>
                      <a:gd name="T6" fmla="*/ 16 w 73"/>
                      <a:gd name="T7" fmla="*/ 16 h 48"/>
                      <a:gd name="T8" fmla="*/ 57 w 73"/>
                      <a:gd name="T9" fmla="*/ 16 h 48"/>
                      <a:gd name="T10" fmla="*/ 57 w 73"/>
                      <a:gd name="T11" fmla="*/ 0 h 48"/>
                      <a:gd name="T12" fmla="*/ 16 w 73"/>
                      <a:gd name="T13" fmla="*/ 0 h 48"/>
                      <a:gd name="T14" fmla="*/ 0 w 73"/>
                      <a:gd name="T15" fmla="*/ 16 h 48"/>
                      <a:gd name="T16" fmla="*/ 0 w 73"/>
                      <a:gd name="T17" fmla="*/ 32 h 48"/>
                      <a:gd name="T18" fmla="*/ 16 w 73"/>
                      <a:gd name="T19" fmla="*/ 48 h 48"/>
                      <a:gd name="T20" fmla="*/ 57 w 73"/>
                      <a:gd name="T21" fmla="*/ 48 h 48"/>
                      <a:gd name="T22" fmla="*/ 73 w 73"/>
                      <a:gd name="T23" fmla="*/ 32 h 48"/>
                      <a:gd name="T24" fmla="*/ 73 w 73"/>
                      <a:gd name="T25" fmla="*/ 16 h 48"/>
                      <a:gd name="T26" fmla="*/ 57 w 73"/>
                      <a:gd name="T27" fmla="*/ 0 h 4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48">
                        <a:moveTo>
                          <a:pt x="57" y="16"/>
                        </a:moveTo>
                        <a:cubicBezTo>
                          <a:pt x="57" y="32"/>
                          <a:pt x="57" y="32"/>
                          <a:pt x="57" y="32"/>
                        </a:cubicBezTo>
                        <a:cubicBezTo>
                          <a:pt x="16" y="32"/>
                          <a:pt x="16" y="32"/>
                          <a:pt x="16" y="32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2"/>
                          <a:pt x="0" y="32"/>
                          <a:pt x="0" y="32"/>
                        </a:cubicBezTo>
                        <a:cubicBezTo>
                          <a:pt x="0" y="41"/>
                          <a:pt x="7" y="48"/>
                          <a:pt x="16" y="48"/>
                        </a:cubicBezTo>
                        <a:cubicBezTo>
                          <a:pt x="57" y="48"/>
                          <a:pt x="57" y="48"/>
                          <a:pt x="57" y="48"/>
                        </a:cubicBezTo>
                        <a:cubicBezTo>
                          <a:pt x="66" y="48"/>
                          <a:pt x="73" y="41"/>
                          <a:pt x="73" y="32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0" name="Freeform 15">
                    <a:extLst>
                      <a:ext uri="{FF2B5EF4-FFF2-40B4-BE49-F238E27FC236}">
                        <a16:creationId xmlns="" xmlns:a16="http://schemas.microsoft.com/office/drawing/2014/main" id="{6CD1EE03-6EC8-444E-8F3C-379844417C35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563190" y="3581027"/>
                    <a:ext cx="285052" cy="181983"/>
                  </a:xfrm>
                  <a:custGeom>
                    <a:avLst/>
                    <a:gdLst>
                      <a:gd name="T0" fmla="*/ 58 w 75"/>
                      <a:gd name="T1" fmla="*/ 16 h 48"/>
                      <a:gd name="T2" fmla="*/ 43 w 75"/>
                      <a:gd name="T3" fmla="*/ 32 h 48"/>
                      <a:gd name="T4" fmla="*/ 16 w 75"/>
                      <a:gd name="T5" fmla="*/ 32 h 48"/>
                      <a:gd name="T6" fmla="*/ 16 w 75"/>
                      <a:gd name="T7" fmla="*/ 16 h 48"/>
                      <a:gd name="T8" fmla="*/ 58 w 75"/>
                      <a:gd name="T9" fmla="*/ 16 h 48"/>
                      <a:gd name="T10" fmla="*/ 58 w 75"/>
                      <a:gd name="T11" fmla="*/ 0 h 48"/>
                      <a:gd name="T12" fmla="*/ 16 w 75"/>
                      <a:gd name="T13" fmla="*/ 0 h 48"/>
                      <a:gd name="T14" fmla="*/ 0 w 75"/>
                      <a:gd name="T15" fmla="*/ 16 h 48"/>
                      <a:gd name="T16" fmla="*/ 0 w 75"/>
                      <a:gd name="T17" fmla="*/ 32 h 48"/>
                      <a:gd name="T18" fmla="*/ 16 w 75"/>
                      <a:gd name="T19" fmla="*/ 48 h 48"/>
                      <a:gd name="T20" fmla="*/ 43 w 75"/>
                      <a:gd name="T21" fmla="*/ 48 h 48"/>
                      <a:gd name="T22" fmla="*/ 55 w 75"/>
                      <a:gd name="T23" fmla="*/ 43 h 48"/>
                      <a:gd name="T24" fmla="*/ 70 w 75"/>
                      <a:gd name="T25" fmla="*/ 26 h 48"/>
                      <a:gd name="T26" fmla="*/ 73 w 75"/>
                      <a:gd name="T27" fmla="*/ 9 h 48"/>
                      <a:gd name="T28" fmla="*/ 58 w 75"/>
                      <a:gd name="T29" fmla="*/ 0 h 4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</a:cxnLst>
                    <a:rect l="0" t="0" r="r" b="b"/>
                    <a:pathLst>
                      <a:path w="75" h="48">
                        <a:moveTo>
                          <a:pt x="58" y="16"/>
                        </a:moveTo>
                        <a:cubicBezTo>
                          <a:pt x="43" y="32"/>
                          <a:pt x="43" y="32"/>
                          <a:pt x="43" y="32"/>
                        </a:cubicBezTo>
                        <a:cubicBezTo>
                          <a:pt x="16" y="32"/>
                          <a:pt x="16" y="32"/>
                          <a:pt x="16" y="32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8" y="16"/>
                          <a:pt x="58" y="16"/>
                          <a:pt x="58" y="16"/>
                        </a:cubicBezTo>
                        <a:moveTo>
                          <a:pt x="58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8" y="0"/>
                          <a:pt x="0" y="7"/>
                          <a:pt x="0" y="16"/>
                        </a:cubicBezTo>
                        <a:cubicBezTo>
                          <a:pt x="0" y="32"/>
                          <a:pt x="0" y="32"/>
                          <a:pt x="0" y="32"/>
                        </a:cubicBezTo>
                        <a:cubicBezTo>
                          <a:pt x="0" y="41"/>
                          <a:pt x="8" y="48"/>
                          <a:pt x="16" y="48"/>
                        </a:cubicBezTo>
                        <a:cubicBezTo>
                          <a:pt x="43" y="48"/>
                          <a:pt x="43" y="48"/>
                          <a:pt x="43" y="48"/>
                        </a:cubicBezTo>
                        <a:cubicBezTo>
                          <a:pt x="48" y="48"/>
                          <a:pt x="52" y="46"/>
                          <a:pt x="55" y="43"/>
                        </a:cubicBezTo>
                        <a:cubicBezTo>
                          <a:pt x="70" y="26"/>
                          <a:pt x="70" y="26"/>
                          <a:pt x="70" y="26"/>
                        </a:cubicBezTo>
                        <a:cubicBezTo>
                          <a:pt x="74" y="22"/>
                          <a:pt x="75" y="15"/>
                          <a:pt x="73" y="9"/>
                        </a:cubicBezTo>
                        <a:cubicBezTo>
                          <a:pt x="70" y="3"/>
                          <a:pt x="64" y="0"/>
                          <a:pt x="58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1" name="Freeform 16">
                    <a:extLst>
                      <a:ext uri="{FF2B5EF4-FFF2-40B4-BE49-F238E27FC236}">
                        <a16:creationId xmlns="" xmlns:a16="http://schemas.microsoft.com/office/drawing/2014/main" id="{882AE380-9A22-4AAF-961D-59DEBE5DF38B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563190" y="4151132"/>
                    <a:ext cx="280221" cy="194867"/>
                  </a:xfrm>
                  <a:custGeom>
                    <a:avLst/>
                    <a:gdLst>
                      <a:gd name="T0" fmla="*/ 58 w 74"/>
                      <a:gd name="T1" fmla="*/ 16 h 51"/>
                      <a:gd name="T2" fmla="*/ 58 w 74"/>
                      <a:gd name="T3" fmla="*/ 35 h 51"/>
                      <a:gd name="T4" fmla="*/ 16 w 74"/>
                      <a:gd name="T5" fmla="*/ 35 h 51"/>
                      <a:gd name="T6" fmla="*/ 16 w 74"/>
                      <a:gd name="T7" fmla="*/ 16 h 51"/>
                      <a:gd name="T8" fmla="*/ 58 w 74"/>
                      <a:gd name="T9" fmla="*/ 16 h 51"/>
                      <a:gd name="T10" fmla="*/ 58 w 74"/>
                      <a:gd name="T11" fmla="*/ 0 h 51"/>
                      <a:gd name="T12" fmla="*/ 16 w 74"/>
                      <a:gd name="T13" fmla="*/ 0 h 51"/>
                      <a:gd name="T14" fmla="*/ 0 w 74"/>
                      <a:gd name="T15" fmla="*/ 16 h 51"/>
                      <a:gd name="T16" fmla="*/ 0 w 74"/>
                      <a:gd name="T17" fmla="*/ 35 h 51"/>
                      <a:gd name="T18" fmla="*/ 16 w 74"/>
                      <a:gd name="T19" fmla="*/ 51 h 51"/>
                      <a:gd name="T20" fmla="*/ 58 w 74"/>
                      <a:gd name="T21" fmla="*/ 51 h 51"/>
                      <a:gd name="T22" fmla="*/ 74 w 74"/>
                      <a:gd name="T23" fmla="*/ 35 h 51"/>
                      <a:gd name="T24" fmla="*/ 74 w 74"/>
                      <a:gd name="T25" fmla="*/ 16 h 51"/>
                      <a:gd name="T26" fmla="*/ 58 w 74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4" h="51">
                        <a:moveTo>
                          <a:pt x="58" y="16"/>
                        </a:moveTo>
                        <a:cubicBezTo>
                          <a:pt x="58" y="35"/>
                          <a:pt x="58" y="35"/>
                          <a:pt x="58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8" y="16"/>
                          <a:pt x="58" y="16"/>
                          <a:pt x="58" y="16"/>
                        </a:cubicBezTo>
                        <a:moveTo>
                          <a:pt x="58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8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8" y="51"/>
                          <a:pt x="16" y="51"/>
                        </a:cubicBezTo>
                        <a:cubicBezTo>
                          <a:pt x="58" y="51"/>
                          <a:pt x="58" y="51"/>
                          <a:pt x="58" y="51"/>
                        </a:cubicBezTo>
                        <a:cubicBezTo>
                          <a:pt x="67" y="51"/>
                          <a:pt x="74" y="43"/>
                          <a:pt x="74" y="35"/>
                        </a:cubicBezTo>
                        <a:cubicBezTo>
                          <a:pt x="74" y="16"/>
                          <a:pt x="74" y="16"/>
                          <a:pt x="74" y="16"/>
                        </a:cubicBezTo>
                        <a:cubicBezTo>
                          <a:pt x="74" y="7"/>
                          <a:pt x="67" y="0"/>
                          <a:pt x="58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2" name="Freeform 17">
                    <a:extLst>
                      <a:ext uri="{FF2B5EF4-FFF2-40B4-BE49-F238E27FC236}">
                        <a16:creationId xmlns="" xmlns:a16="http://schemas.microsoft.com/office/drawing/2014/main" id="{D0E6BA3D-B6D8-4E87-B3D0-4C9BF195EFA1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4064167"/>
                    <a:ext cx="190035" cy="281832"/>
                  </a:xfrm>
                  <a:custGeom>
                    <a:avLst/>
                    <a:gdLst>
                      <a:gd name="T0" fmla="*/ 34 w 50"/>
                      <a:gd name="T1" fmla="*/ 16 h 74"/>
                      <a:gd name="T2" fmla="*/ 34 w 50"/>
                      <a:gd name="T3" fmla="*/ 58 h 74"/>
                      <a:gd name="T4" fmla="*/ 16 w 50"/>
                      <a:gd name="T5" fmla="*/ 58 h 74"/>
                      <a:gd name="T6" fmla="*/ 16 w 50"/>
                      <a:gd name="T7" fmla="*/ 16 h 74"/>
                      <a:gd name="T8" fmla="*/ 34 w 50"/>
                      <a:gd name="T9" fmla="*/ 16 h 74"/>
                      <a:gd name="T10" fmla="*/ 34 w 50"/>
                      <a:gd name="T11" fmla="*/ 0 h 74"/>
                      <a:gd name="T12" fmla="*/ 16 w 50"/>
                      <a:gd name="T13" fmla="*/ 0 h 74"/>
                      <a:gd name="T14" fmla="*/ 0 w 50"/>
                      <a:gd name="T15" fmla="*/ 16 h 74"/>
                      <a:gd name="T16" fmla="*/ 0 w 50"/>
                      <a:gd name="T17" fmla="*/ 58 h 74"/>
                      <a:gd name="T18" fmla="*/ 16 w 50"/>
                      <a:gd name="T19" fmla="*/ 74 h 74"/>
                      <a:gd name="T20" fmla="*/ 34 w 50"/>
                      <a:gd name="T21" fmla="*/ 74 h 74"/>
                      <a:gd name="T22" fmla="*/ 50 w 50"/>
                      <a:gd name="T23" fmla="*/ 58 h 74"/>
                      <a:gd name="T24" fmla="*/ 50 w 50"/>
                      <a:gd name="T25" fmla="*/ 16 h 74"/>
                      <a:gd name="T26" fmla="*/ 34 w 50"/>
                      <a:gd name="T27" fmla="*/ 0 h 7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4">
                        <a:moveTo>
                          <a:pt x="34" y="16"/>
                        </a:moveTo>
                        <a:cubicBezTo>
                          <a:pt x="34" y="58"/>
                          <a:pt x="34" y="58"/>
                          <a:pt x="34" y="58"/>
                        </a:cubicBezTo>
                        <a:cubicBezTo>
                          <a:pt x="16" y="58"/>
                          <a:pt x="16" y="58"/>
                          <a:pt x="16" y="58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8"/>
                          <a:pt x="0" y="58"/>
                          <a:pt x="0" y="58"/>
                        </a:cubicBezTo>
                        <a:cubicBezTo>
                          <a:pt x="0" y="66"/>
                          <a:pt x="7" y="74"/>
                          <a:pt x="16" y="74"/>
                        </a:cubicBezTo>
                        <a:cubicBezTo>
                          <a:pt x="34" y="74"/>
                          <a:pt x="34" y="74"/>
                          <a:pt x="34" y="74"/>
                        </a:cubicBezTo>
                        <a:cubicBezTo>
                          <a:pt x="43" y="74"/>
                          <a:pt x="50" y="66"/>
                          <a:pt x="50" y="58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3" name="Freeform 18">
                    <a:extLst>
                      <a:ext uri="{FF2B5EF4-FFF2-40B4-BE49-F238E27FC236}">
                        <a16:creationId xmlns="" xmlns:a16="http://schemas.microsoft.com/office/drawing/2014/main" id="{EE3E55DF-896E-4A92-8AB4-67BD4D1F4875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4151132"/>
                    <a:ext cx="277000" cy="194867"/>
                  </a:xfrm>
                  <a:custGeom>
                    <a:avLst/>
                    <a:gdLst>
                      <a:gd name="T0" fmla="*/ 57 w 73"/>
                      <a:gd name="T1" fmla="*/ 16 h 51"/>
                      <a:gd name="T2" fmla="*/ 57 w 73"/>
                      <a:gd name="T3" fmla="*/ 35 h 51"/>
                      <a:gd name="T4" fmla="*/ 16 w 73"/>
                      <a:gd name="T5" fmla="*/ 35 h 51"/>
                      <a:gd name="T6" fmla="*/ 16 w 73"/>
                      <a:gd name="T7" fmla="*/ 16 h 51"/>
                      <a:gd name="T8" fmla="*/ 57 w 73"/>
                      <a:gd name="T9" fmla="*/ 16 h 51"/>
                      <a:gd name="T10" fmla="*/ 57 w 73"/>
                      <a:gd name="T11" fmla="*/ 0 h 51"/>
                      <a:gd name="T12" fmla="*/ 16 w 73"/>
                      <a:gd name="T13" fmla="*/ 0 h 51"/>
                      <a:gd name="T14" fmla="*/ 0 w 73"/>
                      <a:gd name="T15" fmla="*/ 16 h 51"/>
                      <a:gd name="T16" fmla="*/ 0 w 73"/>
                      <a:gd name="T17" fmla="*/ 35 h 51"/>
                      <a:gd name="T18" fmla="*/ 16 w 73"/>
                      <a:gd name="T19" fmla="*/ 51 h 51"/>
                      <a:gd name="T20" fmla="*/ 57 w 73"/>
                      <a:gd name="T21" fmla="*/ 51 h 51"/>
                      <a:gd name="T22" fmla="*/ 73 w 73"/>
                      <a:gd name="T23" fmla="*/ 35 h 51"/>
                      <a:gd name="T24" fmla="*/ 73 w 73"/>
                      <a:gd name="T25" fmla="*/ 16 h 51"/>
                      <a:gd name="T26" fmla="*/ 57 w 73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51">
                        <a:moveTo>
                          <a:pt x="57" y="16"/>
                        </a:moveTo>
                        <a:cubicBezTo>
                          <a:pt x="57" y="35"/>
                          <a:pt x="57" y="35"/>
                          <a:pt x="57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7" y="51"/>
                          <a:pt x="16" y="51"/>
                        </a:cubicBezTo>
                        <a:cubicBezTo>
                          <a:pt x="57" y="51"/>
                          <a:pt x="57" y="51"/>
                          <a:pt x="57" y="51"/>
                        </a:cubicBezTo>
                        <a:cubicBezTo>
                          <a:pt x="66" y="51"/>
                          <a:pt x="73" y="43"/>
                          <a:pt x="73" y="35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4" name="Freeform 19">
                    <a:extLst>
                      <a:ext uri="{FF2B5EF4-FFF2-40B4-BE49-F238E27FC236}">
                        <a16:creationId xmlns="" xmlns:a16="http://schemas.microsoft.com/office/drawing/2014/main" id="{E49D2CD3-0378-4B01-9D33-7B59ECA4A5F6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3820986"/>
                    <a:ext cx="190035" cy="273779"/>
                  </a:xfrm>
                  <a:custGeom>
                    <a:avLst/>
                    <a:gdLst>
                      <a:gd name="T0" fmla="*/ 34 w 50"/>
                      <a:gd name="T1" fmla="*/ 16 h 72"/>
                      <a:gd name="T2" fmla="*/ 34 w 50"/>
                      <a:gd name="T3" fmla="*/ 56 h 72"/>
                      <a:gd name="T4" fmla="*/ 16 w 50"/>
                      <a:gd name="T5" fmla="*/ 56 h 72"/>
                      <a:gd name="T6" fmla="*/ 16 w 50"/>
                      <a:gd name="T7" fmla="*/ 16 h 72"/>
                      <a:gd name="T8" fmla="*/ 34 w 50"/>
                      <a:gd name="T9" fmla="*/ 16 h 72"/>
                      <a:gd name="T10" fmla="*/ 34 w 50"/>
                      <a:gd name="T11" fmla="*/ 0 h 72"/>
                      <a:gd name="T12" fmla="*/ 16 w 50"/>
                      <a:gd name="T13" fmla="*/ 0 h 72"/>
                      <a:gd name="T14" fmla="*/ 0 w 50"/>
                      <a:gd name="T15" fmla="*/ 16 h 72"/>
                      <a:gd name="T16" fmla="*/ 0 w 50"/>
                      <a:gd name="T17" fmla="*/ 56 h 72"/>
                      <a:gd name="T18" fmla="*/ 16 w 50"/>
                      <a:gd name="T19" fmla="*/ 72 h 72"/>
                      <a:gd name="T20" fmla="*/ 34 w 50"/>
                      <a:gd name="T21" fmla="*/ 72 h 72"/>
                      <a:gd name="T22" fmla="*/ 50 w 50"/>
                      <a:gd name="T23" fmla="*/ 56 h 72"/>
                      <a:gd name="T24" fmla="*/ 50 w 50"/>
                      <a:gd name="T25" fmla="*/ 16 h 72"/>
                      <a:gd name="T26" fmla="*/ 34 w 50"/>
                      <a:gd name="T27" fmla="*/ 0 h 7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2">
                        <a:moveTo>
                          <a:pt x="34" y="16"/>
                        </a:moveTo>
                        <a:cubicBezTo>
                          <a:pt x="34" y="56"/>
                          <a:pt x="34" y="56"/>
                          <a:pt x="34" y="56"/>
                        </a:cubicBezTo>
                        <a:cubicBezTo>
                          <a:pt x="16" y="56"/>
                          <a:pt x="16" y="56"/>
                          <a:pt x="16" y="56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6"/>
                          <a:pt x="0" y="56"/>
                          <a:pt x="0" y="56"/>
                        </a:cubicBezTo>
                        <a:cubicBezTo>
                          <a:pt x="0" y="65"/>
                          <a:pt x="7" y="72"/>
                          <a:pt x="16" y="72"/>
                        </a:cubicBezTo>
                        <a:cubicBezTo>
                          <a:pt x="34" y="72"/>
                          <a:pt x="34" y="72"/>
                          <a:pt x="34" y="72"/>
                        </a:cubicBezTo>
                        <a:cubicBezTo>
                          <a:pt x="43" y="72"/>
                          <a:pt x="50" y="65"/>
                          <a:pt x="50" y="56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5" name="Freeform 20">
                    <a:extLst>
                      <a:ext uri="{FF2B5EF4-FFF2-40B4-BE49-F238E27FC236}">
                        <a16:creationId xmlns="" xmlns:a16="http://schemas.microsoft.com/office/drawing/2014/main" id="{38A76AE5-8AD2-4F28-AF77-AFA3C88A7BC5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907830" y="4064167"/>
                    <a:ext cx="191645" cy="281832"/>
                  </a:xfrm>
                  <a:custGeom>
                    <a:avLst/>
                    <a:gdLst>
                      <a:gd name="T0" fmla="*/ 34 w 50"/>
                      <a:gd name="T1" fmla="*/ 16 h 74"/>
                      <a:gd name="T2" fmla="*/ 34 w 50"/>
                      <a:gd name="T3" fmla="*/ 58 h 74"/>
                      <a:gd name="T4" fmla="*/ 16 w 50"/>
                      <a:gd name="T5" fmla="*/ 58 h 74"/>
                      <a:gd name="T6" fmla="*/ 16 w 50"/>
                      <a:gd name="T7" fmla="*/ 16 h 74"/>
                      <a:gd name="T8" fmla="*/ 34 w 50"/>
                      <a:gd name="T9" fmla="*/ 16 h 74"/>
                      <a:gd name="T10" fmla="*/ 34 w 50"/>
                      <a:gd name="T11" fmla="*/ 0 h 74"/>
                      <a:gd name="T12" fmla="*/ 16 w 50"/>
                      <a:gd name="T13" fmla="*/ 0 h 74"/>
                      <a:gd name="T14" fmla="*/ 0 w 50"/>
                      <a:gd name="T15" fmla="*/ 16 h 74"/>
                      <a:gd name="T16" fmla="*/ 0 w 50"/>
                      <a:gd name="T17" fmla="*/ 58 h 74"/>
                      <a:gd name="T18" fmla="*/ 16 w 50"/>
                      <a:gd name="T19" fmla="*/ 74 h 74"/>
                      <a:gd name="T20" fmla="*/ 34 w 50"/>
                      <a:gd name="T21" fmla="*/ 74 h 74"/>
                      <a:gd name="T22" fmla="*/ 50 w 50"/>
                      <a:gd name="T23" fmla="*/ 58 h 74"/>
                      <a:gd name="T24" fmla="*/ 50 w 50"/>
                      <a:gd name="T25" fmla="*/ 16 h 74"/>
                      <a:gd name="T26" fmla="*/ 34 w 50"/>
                      <a:gd name="T27" fmla="*/ 0 h 7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4">
                        <a:moveTo>
                          <a:pt x="34" y="16"/>
                        </a:moveTo>
                        <a:cubicBezTo>
                          <a:pt x="34" y="58"/>
                          <a:pt x="34" y="58"/>
                          <a:pt x="34" y="58"/>
                        </a:cubicBezTo>
                        <a:cubicBezTo>
                          <a:pt x="16" y="58"/>
                          <a:pt x="16" y="58"/>
                          <a:pt x="16" y="58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8"/>
                          <a:pt x="0" y="58"/>
                          <a:pt x="0" y="58"/>
                        </a:cubicBezTo>
                        <a:cubicBezTo>
                          <a:pt x="0" y="66"/>
                          <a:pt x="7" y="74"/>
                          <a:pt x="16" y="74"/>
                        </a:cubicBezTo>
                        <a:cubicBezTo>
                          <a:pt x="34" y="74"/>
                          <a:pt x="34" y="74"/>
                          <a:pt x="34" y="74"/>
                        </a:cubicBezTo>
                        <a:cubicBezTo>
                          <a:pt x="43" y="74"/>
                          <a:pt x="50" y="66"/>
                          <a:pt x="50" y="58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6" name="Freeform 21">
                    <a:extLst>
                      <a:ext uri="{FF2B5EF4-FFF2-40B4-BE49-F238E27FC236}">
                        <a16:creationId xmlns="" xmlns:a16="http://schemas.microsoft.com/office/drawing/2014/main" id="{DBF4DD25-9062-47F7-9896-05D8C6B4FE5A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820865" y="4151132"/>
                    <a:ext cx="278610" cy="194867"/>
                  </a:xfrm>
                  <a:custGeom>
                    <a:avLst/>
                    <a:gdLst>
                      <a:gd name="T0" fmla="*/ 57 w 73"/>
                      <a:gd name="T1" fmla="*/ 16 h 51"/>
                      <a:gd name="T2" fmla="*/ 57 w 73"/>
                      <a:gd name="T3" fmla="*/ 35 h 51"/>
                      <a:gd name="T4" fmla="*/ 16 w 73"/>
                      <a:gd name="T5" fmla="*/ 35 h 51"/>
                      <a:gd name="T6" fmla="*/ 16 w 73"/>
                      <a:gd name="T7" fmla="*/ 16 h 51"/>
                      <a:gd name="T8" fmla="*/ 57 w 73"/>
                      <a:gd name="T9" fmla="*/ 16 h 51"/>
                      <a:gd name="T10" fmla="*/ 57 w 73"/>
                      <a:gd name="T11" fmla="*/ 0 h 51"/>
                      <a:gd name="T12" fmla="*/ 16 w 73"/>
                      <a:gd name="T13" fmla="*/ 0 h 51"/>
                      <a:gd name="T14" fmla="*/ 0 w 73"/>
                      <a:gd name="T15" fmla="*/ 16 h 51"/>
                      <a:gd name="T16" fmla="*/ 0 w 73"/>
                      <a:gd name="T17" fmla="*/ 35 h 51"/>
                      <a:gd name="T18" fmla="*/ 16 w 73"/>
                      <a:gd name="T19" fmla="*/ 51 h 51"/>
                      <a:gd name="T20" fmla="*/ 57 w 73"/>
                      <a:gd name="T21" fmla="*/ 51 h 51"/>
                      <a:gd name="T22" fmla="*/ 73 w 73"/>
                      <a:gd name="T23" fmla="*/ 35 h 51"/>
                      <a:gd name="T24" fmla="*/ 73 w 73"/>
                      <a:gd name="T25" fmla="*/ 16 h 51"/>
                      <a:gd name="T26" fmla="*/ 57 w 73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51">
                        <a:moveTo>
                          <a:pt x="57" y="16"/>
                        </a:moveTo>
                        <a:cubicBezTo>
                          <a:pt x="57" y="35"/>
                          <a:pt x="57" y="35"/>
                          <a:pt x="57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7" y="51"/>
                          <a:pt x="16" y="51"/>
                        </a:cubicBezTo>
                        <a:cubicBezTo>
                          <a:pt x="57" y="51"/>
                          <a:pt x="57" y="51"/>
                          <a:pt x="57" y="51"/>
                        </a:cubicBezTo>
                        <a:cubicBezTo>
                          <a:pt x="66" y="51"/>
                          <a:pt x="73" y="43"/>
                          <a:pt x="73" y="35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7" name="Freeform 22">
                    <a:extLst>
                      <a:ext uri="{FF2B5EF4-FFF2-40B4-BE49-F238E27FC236}">
                        <a16:creationId xmlns="" xmlns:a16="http://schemas.microsoft.com/office/drawing/2014/main" id="{F76B4864-F1AB-4D6E-BE2F-028158BDDF4E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907830" y="3820986"/>
                    <a:ext cx="191645" cy="273779"/>
                  </a:xfrm>
                  <a:custGeom>
                    <a:avLst/>
                    <a:gdLst>
                      <a:gd name="T0" fmla="*/ 34 w 50"/>
                      <a:gd name="T1" fmla="*/ 16 h 72"/>
                      <a:gd name="T2" fmla="*/ 34 w 50"/>
                      <a:gd name="T3" fmla="*/ 56 h 72"/>
                      <a:gd name="T4" fmla="*/ 16 w 50"/>
                      <a:gd name="T5" fmla="*/ 56 h 72"/>
                      <a:gd name="T6" fmla="*/ 16 w 50"/>
                      <a:gd name="T7" fmla="*/ 16 h 72"/>
                      <a:gd name="T8" fmla="*/ 34 w 50"/>
                      <a:gd name="T9" fmla="*/ 16 h 72"/>
                      <a:gd name="T10" fmla="*/ 34 w 50"/>
                      <a:gd name="T11" fmla="*/ 0 h 72"/>
                      <a:gd name="T12" fmla="*/ 16 w 50"/>
                      <a:gd name="T13" fmla="*/ 0 h 72"/>
                      <a:gd name="T14" fmla="*/ 0 w 50"/>
                      <a:gd name="T15" fmla="*/ 16 h 72"/>
                      <a:gd name="T16" fmla="*/ 0 w 50"/>
                      <a:gd name="T17" fmla="*/ 56 h 72"/>
                      <a:gd name="T18" fmla="*/ 16 w 50"/>
                      <a:gd name="T19" fmla="*/ 72 h 72"/>
                      <a:gd name="T20" fmla="*/ 34 w 50"/>
                      <a:gd name="T21" fmla="*/ 72 h 72"/>
                      <a:gd name="T22" fmla="*/ 50 w 50"/>
                      <a:gd name="T23" fmla="*/ 56 h 72"/>
                      <a:gd name="T24" fmla="*/ 50 w 50"/>
                      <a:gd name="T25" fmla="*/ 16 h 72"/>
                      <a:gd name="T26" fmla="*/ 34 w 50"/>
                      <a:gd name="T27" fmla="*/ 0 h 7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2">
                        <a:moveTo>
                          <a:pt x="34" y="16"/>
                        </a:moveTo>
                        <a:cubicBezTo>
                          <a:pt x="34" y="56"/>
                          <a:pt x="34" y="56"/>
                          <a:pt x="34" y="56"/>
                        </a:cubicBezTo>
                        <a:cubicBezTo>
                          <a:pt x="16" y="56"/>
                          <a:pt x="16" y="56"/>
                          <a:pt x="16" y="56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6"/>
                          <a:pt x="0" y="56"/>
                          <a:pt x="0" y="56"/>
                        </a:cubicBezTo>
                        <a:cubicBezTo>
                          <a:pt x="0" y="65"/>
                          <a:pt x="7" y="72"/>
                          <a:pt x="16" y="72"/>
                        </a:cubicBezTo>
                        <a:cubicBezTo>
                          <a:pt x="34" y="72"/>
                          <a:pt x="34" y="72"/>
                          <a:pt x="34" y="72"/>
                        </a:cubicBezTo>
                        <a:cubicBezTo>
                          <a:pt x="43" y="72"/>
                          <a:pt x="50" y="65"/>
                          <a:pt x="50" y="56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8" name="Freeform 23">
                    <a:extLst>
                      <a:ext uri="{FF2B5EF4-FFF2-40B4-BE49-F238E27FC236}">
                        <a16:creationId xmlns="" xmlns:a16="http://schemas.microsoft.com/office/drawing/2014/main" id="{9FB0F089-CE38-4C53-B583-2A48BFB7AC21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661428" y="3405486"/>
                    <a:ext cx="600703" cy="594262"/>
                  </a:xfrm>
                  <a:custGeom>
                    <a:avLst/>
                    <a:gdLst>
                      <a:gd name="T0" fmla="*/ 105 w 158"/>
                      <a:gd name="T1" fmla="*/ 16 h 156"/>
                      <a:gd name="T2" fmla="*/ 140 w 158"/>
                      <a:gd name="T3" fmla="*/ 56 h 156"/>
                      <a:gd name="T4" fmla="*/ 56 w 158"/>
                      <a:gd name="T5" fmla="*/ 140 h 156"/>
                      <a:gd name="T6" fmla="*/ 17 w 158"/>
                      <a:gd name="T7" fmla="*/ 99 h 156"/>
                      <a:gd name="T8" fmla="*/ 105 w 158"/>
                      <a:gd name="T9" fmla="*/ 16 h 156"/>
                      <a:gd name="T10" fmla="*/ 105 w 158"/>
                      <a:gd name="T11" fmla="*/ 0 h 156"/>
                      <a:gd name="T12" fmla="*/ 94 w 158"/>
                      <a:gd name="T13" fmla="*/ 5 h 156"/>
                      <a:gd name="T14" fmla="*/ 6 w 158"/>
                      <a:gd name="T15" fmla="*/ 87 h 156"/>
                      <a:gd name="T16" fmla="*/ 5 w 158"/>
                      <a:gd name="T17" fmla="*/ 109 h 156"/>
                      <a:gd name="T18" fmla="*/ 44 w 158"/>
                      <a:gd name="T19" fmla="*/ 151 h 156"/>
                      <a:gd name="T20" fmla="*/ 55 w 158"/>
                      <a:gd name="T21" fmla="*/ 156 h 156"/>
                      <a:gd name="T22" fmla="*/ 56 w 158"/>
                      <a:gd name="T23" fmla="*/ 156 h 156"/>
                      <a:gd name="T24" fmla="*/ 67 w 158"/>
                      <a:gd name="T25" fmla="*/ 152 h 156"/>
                      <a:gd name="T26" fmla="*/ 151 w 158"/>
                      <a:gd name="T27" fmla="*/ 67 h 156"/>
                      <a:gd name="T28" fmla="*/ 152 w 158"/>
                      <a:gd name="T29" fmla="*/ 45 h 156"/>
                      <a:gd name="T30" fmla="*/ 117 w 158"/>
                      <a:gd name="T31" fmla="*/ 6 h 156"/>
                      <a:gd name="T32" fmla="*/ 105 w 158"/>
                      <a:gd name="T33" fmla="*/ 0 h 156"/>
                      <a:gd name="T34" fmla="*/ 105 w 158"/>
                      <a:gd name="T35" fmla="*/ 0 h 15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</a:cxnLst>
                    <a:rect l="0" t="0" r="r" b="b"/>
                    <a:pathLst>
                      <a:path w="158" h="156">
                        <a:moveTo>
                          <a:pt x="105" y="16"/>
                        </a:moveTo>
                        <a:cubicBezTo>
                          <a:pt x="140" y="56"/>
                          <a:pt x="140" y="56"/>
                          <a:pt x="140" y="56"/>
                        </a:cubicBezTo>
                        <a:cubicBezTo>
                          <a:pt x="56" y="140"/>
                          <a:pt x="56" y="140"/>
                          <a:pt x="56" y="140"/>
                        </a:cubicBezTo>
                        <a:cubicBezTo>
                          <a:pt x="17" y="99"/>
                          <a:pt x="17" y="99"/>
                          <a:pt x="17" y="99"/>
                        </a:cubicBezTo>
                        <a:cubicBezTo>
                          <a:pt x="105" y="16"/>
                          <a:pt x="105" y="16"/>
                          <a:pt x="105" y="16"/>
                        </a:cubicBezTo>
                        <a:moveTo>
                          <a:pt x="105" y="0"/>
                        </a:moveTo>
                        <a:cubicBezTo>
                          <a:pt x="101" y="0"/>
                          <a:pt x="97" y="2"/>
                          <a:pt x="94" y="5"/>
                        </a:cubicBezTo>
                        <a:cubicBezTo>
                          <a:pt x="6" y="87"/>
                          <a:pt x="6" y="87"/>
                          <a:pt x="6" y="87"/>
                        </a:cubicBezTo>
                        <a:cubicBezTo>
                          <a:pt x="0" y="93"/>
                          <a:pt x="0" y="103"/>
                          <a:pt x="5" y="109"/>
                        </a:cubicBezTo>
                        <a:cubicBezTo>
                          <a:pt x="44" y="151"/>
                          <a:pt x="44" y="151"/>
                          <a:pt x="44" y="151"/>
                        </a:cubicBezTo>
                        <a:cubicBezTo>
                          <a:pt x="47" y="154"/>
                          <a:pt x="51" y="156"/>
                          <a:pt x="55" y="156"/>
                        </a:cubicBezTo>
                        <a:cubicBezTo>
                          <a:pt x="55" y="156"/>
                          <a:pt x="56" y="156"/>
                          <a:pt x="56" y="156"/>
                        </a:cubicBezTo>
                        <a:cubicBezTo>
                          <a:pt x="60" y="156"/>
                          <a:pt x="64" y="155"/>
                          <a:pt x="67" y="152"/>
                        </a:cubicBezTo>
                        <a:cubicBezTo>
                          <a:pt x="151" y="67"/>
                          <a:pt x="151" y="67"/>
                          <a:pt x="151" y="67"/>
                        </a:cubicBezTo>
                        <a:cubicBezTo>
                          <a:pt x="157" y="61"/>
                          <a:pt x="158" y="52"/>
                          <a:pt x="152" y="45"/>
                        </a:cubicBezTo>
                        <a:cubicBezTo>
                          <a:pt x="117" y="6"/>
                          <a:pt x="117" y="6"/>
                          <a:pt x="117" y="6"/>
                        </a:cubicBezTo>
                        <a:cubicBezTo>
                          <a:pt x="114" y="3"/>
                          <a:pt x="110" y="1"/>
                          <a:pt x="105" y="0"/>
                        </a:cubicBezTo>
                        <a:cubicBezTo>
                          <a:pt x="105" y="0"/>
                          <a:pt x="105" y="0"/>
                          <a:pt x="105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9" name="Freeform 24">
                    <a:extLst>
                      <a:ext uri="{FF2B5EF4-FFF2-40B4-BE49-F238E27FC236}">
                        <a16:creationId xmlns="" xmlns:a16="http://schemas.microsoft.com/office/drawing/2014/main" id="{6E4441FF-33C8-483E-AD62-4F38B6318171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555138" y="3790388"/>
                    <a:ext cx="318872" cy="293105"/>
                  </a:xfrm>
                  <a:custGeom>
                    <a:avLst/>
                    <a:gdLst>
                      <a:gd name="T0" fmla="*/ 32 w 84"/>
                      <a:gd name="T1" fmla="*/ 16 h 77"/>
                      <a:gd name="T2" fmla="*/ 67 w 84"/>
                      <a:gd name="T3" fmla="*/ 50 h 77"/>
                      <a:gd name="T4" fmla="*/ 17 w 84"/>
                      <a:gd name="T5" fmla="*/ 61 h 77"/>
                      <a:gd name="T6" fmla="*/ 32 w 84"/>
                      <a:gd name="T7" fmla="*/ 16 h 77"/>
                      <a:gd name="T8" fmla="*/ 32 w 84"/>
                      <a:gd name="T9" fmla="*/ 0 h 77"/>
                      <a:gd name="T10" fmla="*/ 28 w 84"/>
                      <a:gd name="T11" fmla="*/ 1 h 77"/>
                      <a:gd name="T12" fmla="*/ 17 w 84"/>
                      <a:gd name="T13" fmla="*/ 11 h 77"/>
                      <a:gd name="T14" fmla="*/ 2 w 84"/>
                      <a:gd name="T15" fmla="*/ 56 h 77"/>
                      <a:gd name="T16" fmla="*/ 5 w 84"/>
                      <a:gd name="T17" fmla="*/ 72 h 77"/>
                      <a:gd name="T18" fmla="*/ 17 w 84"/>
                      <a:gd name="T19" fmla="*/ 77 h 77"/>
                      <a:gd name="T20" fmla="*/ 20 w 84"/>
                      <a:gd name="T21" fmla="*/ 76 h 77"/>
                      <a:gd name="T22" fmla="*/ 71 w 84"/>
                      <a:gd name="T23" fmla="*/ 65 h 77"/>
                      <a:gd name="T24" fmla="*/ 83 w 84"/>
                      <a:gd name="T25" fmla="*/ 54 h 77"/>
                      <a:gd name="T26" fmla="*/ 78 w 84"/>
                      <a:gd name="T27" fmla="*/ 38 h 77"/>
                      <a:gd name="T28" fmla="*/ 43 w 84"/>
                      <a:gd name="T29" fmla="*/ 5 h 77"/>
                      <a:gd name="T30" fmla="*/ 32 w 84"/>
                      <a:gd name="T31" fmla="*/ 0 h 7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</a:cxnLst>
                    <a:rect l="0" t="0" r="r" b="b"/>
                    <a:pathLst>
                      <a:path w="84" h="77">
                        <a:moveTo>
                          <a:pt x="32" y="16"/>
                        </a:moveTo>
                        <a:cubicBezTo>
                          <a:pt x="67" y="50"/>
                          <a:pt x="67" y="50"/>
                          <a:pt x="67" y="50"/>
                        </a:cubicBezTo>
                        <a:cubicBezTo>
                          <a:pt x="17" y="61"/>
                          <a:pt x="17" y="61"/>
                          <a:pt x="17" y="61"/>
                        </a:cubicBezTo>
                        <a:cubicBezTo>
                          <a:pt x="32" y="16"/>
                          <a:pt x="32" y="16"/>
                          <a:pt x="32" y="16"/>
                        </a:cubicBezTo>
                        <a:moveTo>
                          <a:pt x="32" y="0"/>
                        </a:moveTo>
                        <a:cubicBezTo>
                          <a:pt x="31" y="0"/>
                          <a:pt x="29" y="0"/>
                          <a:pt x="28" y="1"/>
                        </a:cubicBezTo>
                        <a:cubicBezTo>
                          <a:pt x="23" y="2"/>
                          <a:pt x="18" y="6"/>
                          <a:pt x="17" y="11"/>
                        </a:cubicBezTo>
                        <a:cubicBezTo>
                          <a:pt x="2" y="56"/>
                          <a:pt x="2" y="56"/>
                          <a:pt x="2" y="56"/>
                        </a:cubicBezTo>
                        <a:cubicBezTo>
                          <a:pt x="0" y="61"/>
                          <a:pt x="1" y="67"/>
                          <a:pt x="5" y="72"/>
                        </a:cubicBezTo>
                        <a:cubicBezTo>
                          <a:pt x="8" y="75"/>
                          <a:pt x="12" y="77"/>
                          <a:pt x="17" y="77"/>
                        </a:cubicBezTo>
                        <a:cubicBezTo>
                          <a:pt x="18" y="77"/>
                          <a:pt x="19" y="77"/>
                          <a:pt x="20" y="76"/>
                        </a:cubicBezTo>
                        <a:cubicBezTo>
                          <a:pt x="71" y="65"/>
                          <a:pt x="71" y="65"/>
                          <a:pt x="71" y="65"/>
                        </a:cubicBezTo>
                        <a:cubicBezTo>
                          <a:pt x="77" y="64"/>
                          <a:pt x="81" y="59"/>
                          <a:pt x="83" y="54"/>
                        </a:cubicBezTo>
                        <a:cubicBezTo>
                          <a:pt x="84" y="48"/>
                          <a:pt x="83" y="42"/>
                          <a:pt x="78" y="38"/>
                        </a:cubicBezTo>
                        <a:cubicBezTo>
                          <a:pt x="43" y="5"/>
                          <a:pt x="43" y="5"/>
                          <a:pt x="43" y="5"/>
                        </a:cubicBezTo>
                        <a:cubicBezTo>
                          <a:pt x="40" y="2"/>
                          <a:pt x="36" y="0"/>
                          <a:pt x="32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0" name="Freeform 25">
                    <a:extLst>
                      <a:ext uri="{FF2B5EF4-FFF2-40B4-BE49-F238E27FC236}">
                        <a16:creationId xmlns="" xmlns:a16="http://schemas.microsoft.com/office/drawing/2014/main" id="{646863B3-3286-48C2-8977-4DA8EAE0066A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3642225"/>
                    <a:ext cx="69249" cy="148163"/>
                  </a:xfrm>
                  <a:custGeom>
                    <a:avLst/>
                    <a:gdLst>
                      <a:gd name="T0" fmla="*/ 0 w 43"/>
                      <a:gd name="T1" fmla="*/ 0 h 92"/>
                      <a:gd name="T2" fmla="*/ 43 w 43"/>
                      <a:gd name="T3" fmla="*/ 0 h 92"/>
                      <a:gd name="T4" fmla="*/ 43 w 43"/>
                      <a:gd name="T5" fmla="*/ 92 h 92"/>
                      <a:gd name="T6" fmla="*/ 0 w 43"/>
                      <a:gd name="T7" fmla="*/ 92 h 92"/>
                      <a:gd name="T8" fmla="*/ 0 w 43"/>
                      <a:gd name="T9" fmla="*/ 0 h 92"/>
                      <a:gd name="T10" fmla="*/ 0 w 43"/>
                      <a:gd name="T11" fmla="*/ 0 h 9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2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2"/>
                        </a:lnTo>
                        <a:lnTo>
                          <a:pt x="0" y="92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1" name="Freeform 26">
                    <a:extLst>
                      <a:ext uri="{FF2B5EF4-FFF2-40B4-BE49-F238E27FC236}">
                        <a16:creationId xmlns="" xmlns:a16="http://schemas.microsoft.com/office/drawing/2014/main" id="{C82B3BD4-2C03-40CE-8BE1-E38C7952E812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3642225"/>
                    <a:ext cx="156215" cy="59588"/>
                  </a:xfrm>
                  <a:custGeom>
                    <a:avLst/>
                    <a:gdLst>
                      <a:gd name="T0" fmla="*/ 0 w 97"/>
                      <a:gd name="T1" fmla="*/ 0 h 37"/>
                      <a:gd name="T2" fmla="*/ 97 w 97"/>
                      <a:gd name="T3" fmla="*/ 0 h 37"/>
                      <a:gd name="T4" fmla="*/ 97 w 97"/>
                      <a:gd name="T5" fmla="*/ 37 h 37"/>
                      <a:gd name="T6" fmla="*/ 0 w 97"/>
                      <a:gd name="T7" fmla="*/ 37 h 37"/>
                      <a:gd name="T8" fmla="*/ 0 w 97"/>
                      <a:gd name="T9" fmla="*/ 0 h 37"/>
                      <a:gd name="T10" fmla="*/ 0 w 97"/>
                      <a:gd name="T11" fmla="*/ 0 h 3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37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37"/>
                        </a:lnTo>
                        <a:lnTo>
                          <a:pt x="0" y="37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2" name="Freeform 27">
                    <a:extLst>
                      <a:ext uri="{FF2B5EF4-FFF2-40B4-BE49-F238E27FC236}">
                        <a16:creationId xmlns="" xmlns:a16="http://schemas.microsoft.com/office/drawing/2014/main" id="{083B0CC8-1674-4BFA-B454-520526A69C14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622777" y="3642225"/>
                    <a:ext cx="161046" cy="59588"/>
                  </a:xfrm>
                  <a:custGeom>
                    <a:avLst/>
                    <a:gdLst>
                      <a:gd name="T0" fmla="*/ 0 w 100"/>
                      <a:gd name="T1" fmla="*/ 37 h 37"/>
                      <a:gd name="T2" fmla="*/ 0 w 100"/>
                      <a:gd name="T3" fmla="*/ 0 h 37"/>
                      <a:gd name="T4" fmla="*/ 100 w 100"/>
                      <a:gd name="T5" fmla="*/ 0 h 37"/>
                      <a:gd name="T6" fmla="*/ 64 w 100"/>
                      <a:gd name="T7" fmla="*/ 37 h 37"/>
                      <a:gd name="T8" fmla="*/ 0 w 100"/>
                      <a:gd name="T9" fmla="*/ 37 h 37"/>
                      <a:gd name="T10" fmla="*/ 0 w 100"/>
                      <a:gd name="T11" fmla="*/ 37 h 37"/>
                      <a:gd name="T12" fmla="*/ 0 w 100"/>
                      <a:gd name="T13" fmla="*/ 37 h 3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100" h="37">
                        <a:moveTo>
                          <a:pt x="0" y="37"/>
                        </a:moveTo>
                        <a:lnTo>
                          <a:pt x="0" y="0"/>
                        </a:lnTo>
                        <a:lnTo>
                          <a:pt x="100" y="0"/>
                        </a:lnTo>
                        <a:lnTo>
                          <a:pt x="64" y="37"/>
                        </a:lnTo>
                        <a:lnTo>
                          <a:pt x="0" y="37"/>
                        </a:lnTo>
                        <a:lnTo>
                          <a:pt x="0" y="37"/>
                        </a:lnTo>
                        <a:lnTo>
                          <a:pt x="0" y="37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3" name="Freeform 28">
                    <a:extLst>
                      <a:ext uri="{FF2B5EF4-FFF2-40B4-BE49-F238E27FC236}">
                        <a16:creationId xmlns="" xmlns:a16="http://schemas.microsoft.com/office/drawing/2014/main" id="{4AE5FE39-69C3-4816-ADC0-EE05A889C3A0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622777" y="4212330"/>
                    <a:ext cx="161046" cy="72471"/>
                  </a:xfrm>
                  <a:custGeom>
                    <a:avLst/>
                    <a:gdLst>
                      <a:gd name="T0" fmla="*/ 0 w 100"/>
                      <a:gd name="T1" fmla="*/ 0 h 45"/>
                      <a:gd name="T2" fmla="*/ 100 w 100"/>
                      <a:gd name="T3" fmla="*/ 0 h 45"/>
                      <a:gd name="T4" fmla="*/ 100 w 100"/>
                      <a:gd name="T5" fmla="*/ 45 h 45"/>
                      <a:gd name="T6" fmla="*/ 0 w 100"/>
                      <a:gd name="T7" fmla="*/ 45 h 45"/>
                      <a:gd name="T8" fmla="*/ 0 w 100"/>
                      <a:gd name="T9" fmla="*/ 0 h 45"/>
                      <a:gd name="T10" fmla="*/ 0 w 100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100" h="45">
                        <a:moveTo>
                          <a:pt x="0" y="0"/>
                        </a:moveTo>
                        <a:lnTo>
                          <a:pt x="100" y="0"/>
                        </a:lnTo>
                        <a:lnTo>
                          <a:pt x="100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4" name="Freeform 29">
                    <a:extLst>
                      <a:ext uri="{FF2B5EF4-FFF2-40B4-BE49-F238E27FC236}">
                        <a16:creationId xmlns="" xmlns:a16="http://schemas.microsoft.com/office/drawing/2014/main" id="{2DB7F991-807A-4FBA-9737-69508F462FAC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4125365"/>
                    <a:ext cx="69249" cy="159437"/>
                  </a:xfrm>
                  <a:custGeom>
                    <a:avLst/>
                    <a:gdLst>
                      <a:gd name="T0" fmla="*/ 0 w 43"/>
                      <a:gd name="T1" fmla="*/ 0 h 99"/>
                      <a:gd name="T2" fmla="*/ 43 w 43"/>
                      <a:gd name="T3" fmla="*/ 0 h 99"/>
                      <a:gd name="T4" fmla="*/ 43 w 43"/>
                      <a:gd name="T5" fmla="*/ 99 h 99"/>
                      <a:gd name="T6" fmla="*/ 0 w 43"/>
                      <a:gd name="T7" fmla="*/ 99 h 99"/>
                      <a:gd name="T8" fmla="*/ 0 w 43"/>
                      <a:gd name="T9" fmla="*/ 0 h 99"/>
                      <a:gd name="T10" fmla="*/ 0 w 43"/>
                      <a:gd name="T11" fmla="*/ 0 h 9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9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9"/>
                        </a:lnTo>
                        <a:lnTo>
                          <a:pt x="0" y="99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5" name="Freeform 30">
                    <a:extLst>
                      <a:ext uri="{FF2B5EF4-FFF2-40B4-BE49-F238E27FC236}">
                        <a16:creationId xmlns="" xmlns:a16="http://schemas.microsoft.com/office/drawing/2014/main" id="{21F43020-BEA4-4A6D-8D9B-3F2D9D80AA79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4212330"/>
                    <a:ext cx="156215" cy="72471"/>
                  </a:xfrm>
                  <a:custGeom>
                    <a:avLst/>
                    <a:gdLst>
                      <a:gd name="T0" fmla="*/ 0 w 97"/>
                      <a:gd name="T1" fmla="*/ 0 h 45"/>
                      <a:gd name="T2" fmla="*/ 97 w 97"/>
                      <a:gd name="T3" fmla="*/ 0 h 45"/>
                      <a:gd name="T4" fmla="*/ 97 w 97"/>
                      <a:gd name="T5" fmla="*/ 45 h 45"/>
                      <a:gd name="T6" fmla="*/ 0 w 97"/>
                      <a:gd name="T7" fmla="*/ 45 h 45"/>
                      <a:gd name="T8" fmla="*/ 0 w 97"/>
                      <a:gd name="T9" fmla="*/ 0 h 45"/>
                      <a:gd name="T10" fmla="*/ 0 w 97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45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6" name="Freeform 31">
                    <a:extLst>
                      <a:ext uri="{FF2B5EF4-FFF2-40B4-BE49-F238E27FC236}">
                        <a16:creationId xmlns="" xmlns:a16="http://schemas.microsoft.com/office/drawing/2014/main" id="{31D2D748-7819-4B7C-BCAC-F398224C84A6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3880574"/>
                    <a:ext cx="69249" cy="152995"/>
                  </a:xfrm>
                  <a:custGeom>
                    <a:avLst/>
                    <a:gdLst>
                      <a:gd name="T0" fmla="*/ 0 w 43"/>
                      <a:gd name="T1" fmla="*/ 0 h 95"/>
                      <a:gd name="T2" fmla="*/ 43 w 43"/>
                      <a:gd name="T3" fmla="*/ 0 h 95"/>
                      <a:gd name="T4" fmla="*/ 43 w 43"/>
                      <a:gd name="T5" fmla="*/ 95 h 95"/>
                      <a:gd name="T6" fmla="*/ 0 w 43"/>
                      <a:gd name="T7" fmla="*/ 95 h 95"/>
                      <a:gd name="T8" fmla="*/ 0 w 43"/>
                      <a:gd name="T9" fmla="*/ 0 h 95"/>
                      <a:gd name="T10" fmla="*/ 0 w 43"/>
                      <a:gd name="T11" fmla="*/ 0 h 9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5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5"/>
                        </a:lnTo>
                        <a:lnTo>
                          <a:pt x="0" y="9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7" name="Freeform 32">
                    <a:extLst>
                      <a:ext uri="{FF2B5EF4-FFF2-40B4-BE49-F238E27FC236}">
                        <a16:creationId xmlns="" xmlns:a16="http://schemas.microsoft.com/office/drawing/2014/main" id="{5BC33828-C5F7-4D70-8BE3-B2940F6FAFBD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969027" y="4125365"/>
                    <a:ext cx="69249" cy="159437"/>
                  </a:xfrm>
                  <a:custGeom>
                    <a:avLst/>
                    <a:gdLst>
                      <a:gd name="T0" fmla="*/ 0 w 43"/>
                      <a:gd name="T1" fmla="*/ 0 h 99"/>
                      <a:gd name="T2" fmla="*/ 43 w 43"/>
                      <a:gd name="T3" fmla="*/ 0 h 99"/>
                      <a:gd name="T4" fmla="*/ 43 w 43"/>
                      <a:gd name="T5" fmla="*/ 99 h 99"/>
                      <a:gd name="T6" fmla="*/ 0 w 43"/>
                      <a:gd name="T7" fmla="*/ 99 h 99"/>
                      <a:gd name="T8" fmla="*/ 0 w 43"/>
                      <a:gd name="T9" fmla="*/ 0 h 99"/>
                      <a:gd name="T10" fmla="*/ 0 w 43"/>
                      <a:gd name="T11" fmla="*/ 0 h 9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9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9"/>
                        </a:lnTo>
                        <a:lnTo>
                          <a:pt x="0" y="99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8" name="Freeform 33">
                    <a:extLst>
                      <a:ext uri="{FF2B5EF4-FFF2-40B4-BE49-F238E27FC236}">
                        <a16:creationId xmlns="" xmlns:a16="http://schemas.microsoft.com/office/drawing/2014/main" id="{3BD52A26-A5EA-4DAF-8B36-3C9756EB975E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882062" y="4212330"/>
                    <a:ext cx="156215" cy="72471"/>
                  </a:xfrm>
                  <a:custGeom>
                    <a:avLst/>
                    <a:gdLst>
                      <a:gd name="T0" fmla="*/ 0 w 97"/>
                      <a:gd name="T1" fmla="*/ 0 h 45"/>
                      <a:gd name="T2" fmla="*/ 97 w 97"/>
                      <a:gd name="T3" fmla="*/ 0 h 45"/>
                      <a:gd name="T4" fmla="*/ 97 w 97"/>
                      <a:gd name="T5" fmla="*/ 45 h 45"/>
                      <a:gd name="T6" fmla="*/ 0 w 97"/>
                      <a:gd name="T7" fmla="*/ 45 h 45"/>
                      <a:gd name="T8" fmla="*/ 0 w 97"/>
                      <a:gd name="T9" fmla="*/ 0 h 45"/>
                      <a:gd name="T10" fmla="*/ 0 w 97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45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9" name="Freeform 34">
                    <a:extLst>
                      <a:ext uri="{FF2B5EF4-FFF2-40B4-BE49-F238E27FC236}">
                        <a16:creationId xmlns="" xmlns:a16="http://schemas.microsoft.com/office/drawing/2014/main" id="{5BC664F9-B73F-4755-A19F-491414680598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969027" y="3880574"/>
                    <a:ext cx="69249" cy="152995"/>
                  </a:xfrm>
                  <a:custGeom>
                    <a:avLst/>
                    <a:gdLst>
                      <a:gd name="T0" fmla="*/ 0 w 43"/>
                      <a:gd name="T1" fmla="*/ 0 h 95"/>
                      <a:gd name="T2" fmla="*/ 43 w 43"/>
                      <a:gd name="T3" fmla="*/ 0 h 95"/>
                      <a:gd name="T4" fmla="*/ 43 w 43"/>
                      <a:gd name="T5" fmla="*/ 95 h 95"/>
                      <a:gd name="T6" fmla="*/ 0 w 43"/>
                      <a:gd name="T7" fmla="*/ 95 h 95"/>
                      <a:gd name="T8" fmla="*/ 0 w 43"/>
                      <a:gd name="T9" fmla="*/ 0 h 95"/>
                      <a:gd name="T10" fmla="*/ 0 w 43"/>
                      <a:gd name="T11" fmla="*/ 0 h 9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5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5"/>
                        </a:lnTo>
                        <a:lnTo>
                          <a:pt x="0" y="9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40" name="Freeform 35">
                    <a:extLst>
                      <a:ext uri="{FF2B5EF4-FFF2-40B4-BE49-F238E27FC236}">
                        <a16:creationId xmlns="" xmlns:a16="http://schemas.microsoft.com/office/drawing/2014/main" id="{B158064E-E644-4932-BB99-ED09C0340704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673507" y="4477201"/>
                    <a:ext cx="468645" cy="471867"/>
                  </a:xfrm>
                  <a:custGeom>
                    <a:avLst/>
                    <a:gdLst>
                      <a:gd name="T0" fmla="*/ 208 w 291"/>
                      <a:gd name="T1" fmla="*/ 0 h 293"/>
                      <a:gd name="T2" fmla="*/ 0 w 291"/>
                      <a:gd name="T3" fmla="*/ 196 h 293"/>
                      <a:gd name="T4" fmla="*/ 92 w 291"/>
                      <a:gd name="T5" fmla="*/ 293 h 293"/>
                      <a:gd name="T6" fmla="*/ 291 w 291"/>
                      <a:gd name="T7" fmla="*/ 94 h 293"/>
                      <a:gd name="T8" fmla="*/ 208 w 291"/>
                      <a:gd name="T9" fmla="*/ 0 h 293"/>
                      <a:gd name="T10" fmla="*/ 208 w 291"/>
                      <a:gd name="T11" fmla="*/ 0 h 293"/>
                      <a:gd name="T12" fmla="*/ 208 w 291"/>
                      <a:gd name="T13" fmla="*/ 0 h 29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291" h="293">
                        <a:moveTo>
                          <a:pt x="208" y="0"/>
                        </a:moveTo>
                        <a:lnTo>
                          <a:pt x="0" y="196"/>
                        </a:lnTo>
                        <a:lnTo>
                          <a:pt x="92" y="293"/>
                        </a:lnTo>
                        <a:lnTo>
                          <a:pt x="291" y="94"/>
                        </a:lnTo>
                        <a:lnTo>
                          <a:pt x="208" y="0"/>
                        </a:lnTo>
                        <a:lnTo>
                          <a:pt x="208" y="0"/>
                        </a:lnTo>
                        <a:lnTo>
                          <a:pt x="208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41" name="Freeform 36">
                    <a:extLst>
                      <a:ext uri="{FF2B5EF4-FFF2-40B4-BE49-F238E27FC236}">
                        <a16:creationId xmlns="" xmlns:a16="http://schemas.microsoft.com/office/drawing/2014/main" id="{1D0B3958-E704-455A-9C28-8BD8FD66520E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639082" y="3651889"/>
                    <a:ext cx="190035" cy="172320"/>
                  </a:xfrm>
                  <a:custGeom>
                    <a:avLst/>
                    <a:gdLst>
                      <a:gd name="T0" fmla="*/ 35 w 118"/>
                      <a:gd name="T1" fmla="*/ 0 h 107"/>
                      <a:gd name="T2" fmla="*/ 0 w 118"/>
                      <a:gd name="T3" fmla="*/ 107 h 107"/>
                      <a:gd name="T4" fmla="*/ 118 w 118"/>
                      <a:gd name="T5" fmla="*/ 81 h 107"/>
                      <a:gd name="T6" fmla="*/ 35 w 118"/>
                      <a:gd name="T7" fmla="*/ 0 h 107"/>
                      <a:gd name="T8" fmla="*/ 35 w 118"/>
                      <a:gd name="T9" fmla="*/ 0 h 107"/>
                      <a:gd name="T10" fmla="*/ 35 w 118"/>
                      <a:gd name="T11" fmla="*/ 0 h 10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118" h="107">
                        <a:moveTo>
                          <a:pt x="35" y="0"/>
                        </a:moveTo>
                        <a:lnTo>
                          <a:pt x="0" y="107"/>
                        </a:lnTo>
                        <a:lnTo>
                          <a:pt x="118" y="81"/>
                        </a:lnTo>
                        <a:lnTo>
                          <a:pt x="35" y="0"/>
                        </a:lnTo>
                        <a:lnTo>
                          <a:pt x="35" y="0"/>
                        </a:lnTo>
                        <a:lnTo>
                          <a:pt x="35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</p:grp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Rectangle 10">
                  <a:extLst>
                    <a:ext uri="{FF2B5EF4-FFF2-40B4-BE49-F238E27FC236}">
                      <a16:creationId xmlns="" xmlns:a16="http://schemas.microsoft.com/office/drawing/2014/main" id="{277AE035-946E-49A1-A9F6-1AD6A6960589}"/>
                    </a:ext>
                  </a:extLst>
                </p:cNvPr>
                <p:cNvSpPr/>
                <p:nvPr/>
              </p:nvSpPr>
              <p:spPr>
                <a:xfrm>
                  <a:off x="2168546" y="1859461"/>
                  <a:ext cx="20901745" cy="3317449"/>
                </a:xfrm>
                <a:prstGeom prst="rect">
                  <a:avLst/>
                </a:prstGeom>
                <a:noFill/>
                <a:ln w="57150">
                  <a:noFill/>
                </a:ln>
              </p:spPr>
              <p:style>
                <a:lnRef idx="1">
                  <a:schemeClr val="accent2"/>
                </a:lnRef>
                <a:fillRef idx="2">
                  <a:schemeClr val="accent2"/>
                </a:fillRef>
                <a:effectRef idx="1">
                  <a:schemeClr val="accent2"/>
                </a:effectRef>
                <a:fontRef idx="minor">
                  <a:schemeClr val="dk1"/>
                </a:fontRef>
              </p:style>
              <p:txBody>
                <a:bodyPr wrap="square">
                  <a:spAutoFit/>
                </a:bodyPr>
                <a:lstStyle/>
                <a:p>
                  <a:pPr algn="just">
                    <a:lnSpc>
                      <a:spcPct val="115000"/>
                    </a:lnSpc>
                    <a:spcBef>
                      <a:spcPts val="600"/>
                    </a:spcBef>
                    <a:spcAft>
                      <a:spcPts val="800"/>
                    </a:spcAft>
                    <a:tabLst>
                      <a:tab pos="630555" algn="l"/>
                    </a:tabLst>
                  </a:pPr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                 </a:t>
                  </a:r>
                  <a:r>
                    <a:rPr lang="en-US" sz="4800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Cho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hình</a:t>
                  </a:r>
                  <a:r>
                    <a:rPr lang="en-US" sz="4800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lập</a:t>
                  </a:r>
                  <a:r>
                    <a:rPr lang="en-US" sz="4800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phương</a:t>
                  </a:r>
                  <a:r>
                    <a:rPr lang="en-US" sz="4800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48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𝐴𝐵𝐶𝐷</m:t>
                      </m:r>
                      <m:r>
                        <a:rPr lang="en-US" sz="48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  <m:sSub>
                        <m:sSubPr>
                          <m:ctrlPr>
                            <a:rPr lang="en-US" sz="4800" i="1">
                              <a:latin typeface="Cambria Math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en-US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en-US" sz="4800" i="1">
                              <a:latin typeface="Cambria Math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𝐵</m:t>
                          </m:r>
                        </m:e>
                        <m:sub>
                          <m:r>
                            <a:rPr lang="en-US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en-US" sz="4800" i="1">
                              <a:latin typeface="Cambria Math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en-US" sz="4800" i="1">
                              <a:latin typeface="Cambria Math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𝐷</m:t>
                          </m:r>
                        </m:e>
                        <m:sub>
                          <m:r>
                            <a:rPr lang="en-US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sub>
                      </m:sSub>
                    </m:oMath>
                  </a14:m>
                  <a:r>
                    <a:rPr lang="en-US" sz="4800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.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Gọi</a:t>
                  </a:r>
                  <a:r>
                    <a:rPr lang="en-US" sz="4800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48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𝑂</m:t>
                      </m:r>
                    </m:oMath>
                  </a14:m>
                  <a:r>
                    <a:rPr lang="en-US" sz="4800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là</a:t>
                  </a:r>
                  <a:r>
                    <a:rPr lang="en-US" sz="4800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tâm</a:t>
                  </a:r>
                  <a:r>
                    <a:rPr lang="en-US" sz="4800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của</a:t>
                  </a:r>
                  <a:r>
                    <a:rPr lang="en-US" sz="4800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hình</a:t>
                  </a:r>
                  <a:r>
                    <a:rPr lang="en-US" sz="4800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lập</a:t>
                  </a:r>
                  <a:r>
                    <a:rPr lang="en-US" sz="4800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phương</a:t>
                  </a:r>
                  <a:r>
                    <a:rPr lang="en-US" sz="4800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.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Chọn</a:t>
                  </a:r>
                  <a:r>
                    <a:rPr lang="en-US" sz="4800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đẳng</a:t>
                  </a:r>
                  <a:r>
                    <a:rPr lang="en-US" sz="4800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thức</a:t>
                  </a:r>
                  <a:r>
                    <a:rPr lang="en-US" sz="4800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đúng</a:t>
                  </a:r>
                  <a:r>
                    <a:rPr lang="en-US" sz="4800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?</a:t>
                  </a:r>
                  <a:endPara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  <a:p>
                  <a:pPr>
                    <a:lnSpc>
                      <a:spcPct val="115000"/>
                    </a:lnSpc>
                    <a:spcAft>
                      <a:spcPts val="1000"/>
                    </a:spcAft>
                    <a:tabLst>
                      <a:tab pos="2256155" algn="l"/>
                      <a:tab pos="3676650" algn="l"/>
                    </a:tabLst>
                  </a:pPr>
                  <a:endPara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1" name="Rectangle 10">
                  <a:extLst>
                    <a:ext uri="{FF2B5EF4-FFF2-40B4-BE49-F238E27FC236}">
                      <a16:creationId xmlns:a16="http://schemas.microsoft.com/office/drawing/2014/main" id="{277AE035-946E-49A1-A9F6-1AD6A6960589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68546" y="1859461"/>
                  <a:ext cx="20901745" cy="3317449"/>
                </a:xfrm>
                <a:prstGeom prst="rect">
                  <a:avLst/>
                </a:prstGeom>
                <a:blipFill>
                  <a:blip r:embed="rId2"/>
                  <a:stretch>
                    <a:fillRect l="-1236" t="-3417" r="-1263"/>
                  </a:stretch>
                </a:blipFill>
                <a:ln w="57150"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5" name="Rectangle 54">
                <a:extLst>
                  <a:ext uri="{FF2B5EF4-FFF2-40B4-BE49-F238E27FC236}">
                    <a16:creationId xmlns="" xmlns:a16="http://schemas.microsoft.com/office/drawing/2014/main" id="{74F89982-89EF-4A17-8A95-FE44B79DD032}"/>
                  </a:ext>
                </a:extLst>
              </p:cNvPr>
              <p:cNvSpPr/>
              <p:nvPr/>
            </p:nvSpPr>
            <p:spPr>
              <a:xfrm>
                <a:off x="1977962" y="3752592"/>
                <a:ext cx="9405518" cy="1296124"/>
              </a:xfrm>
              <a:prstGeom prst="rect">
                <a:avLst/>
              </a:prstGeom>
              <a:noFill/>
              <a:ln w="57150">
                <a:noFill/>
              </a:ln>
            </p:spPr>
            <p:style>
              <a:lnRef idx="1">
                <a:schemeClr val="accent2"/>
              </a:lnRef>
              <a:fillRef idx="2">
                <a:schemeClr val="accent2"/>
              </a:fillRef>
              <a:effectRef idx="1">
                <a:schemeClr val="accent2"/>
              </a:effectRef>
              <a:fontRef idx="minor">
                <a:schemeClr val="dk1"/>
              </a:fontRef>
            </p:style>
            <p:txBody>
              <a:bodyPr wrap="square">
                <a:spAutoFit/>
              </a:bodyPr>
              <a:lstStyle/>
              <a:p>
                <a:pPr marL="630555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4800" b="1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.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𝐴𝑂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800" i="1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den>
                    </m:f>
                    <m:d>
                      <m:dPr>
                        <m:ctrlPr>
                          <a:rPr lang="en-US" sz="4800" i="1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800" i="1">
                                <a:latin typeface="Cambria Math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𝐴𝐵</m:t>
                            </m:r>
                          </m:e>
                        </m:acc>
                        <m: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acc>
                          <m:accPr>
                            <m:chr m:val="⃗"/>
                            <m:ctrlPr>
                              <a:rPr lang="en-US" sz="4800" i="1">
                                <a:latin typeface="Cambria Math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𝐴𝐷</m:t>
                            </m:r>
                          </m:e>
                        </m:acc>
                        <m: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acc>
                          <m:accPr>
                            <m:chr m:val="⃗"/>
                            <m:ctrlPr>
                              <a:rPr lang="en-US" sz="4800" i="1">
                                <a:latin typeface="Cambria Math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𝐴</m:t>
                            </m:r>
                            <m:sSub>
                              <m:sSubPr>
                                <m:ctrlPr>
                                  <a:rPr lang="en-US" sz="4800" i="1">
                                    <a:latin typeface="Cambria Math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48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𝐴</m:t>
                                </m:r>
                              </m:e>
                              <m:sub>
                                <m:r>
                                  <a:rPr lang="en-US" sz="48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sub>
                            </m:sSub>
                          </m:e>
                        </m:acc>
                      </m:e>
                    </m:d>
                  </m:oMath>
                </a14:m>
                <a:endParaRPr lang="en-US" sz="48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5" name="Rectangle 54">
                <a:extLst>
                  <a:ext uri="{FF2B5EF4-FFF2-40B4-BE49-F238E27FC236}">
                    <a16:creationId xmlns:a16="http://schemas.microsoft.com/office/drawing/2014/main" id="{74F89982-89EF-4A17-8A95-FE44B79DD03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77962" y="3752592"/>
                <a:ext cx="9405518" cy="1296124"/>
              </a:xfrm>
              <a:prstGeom prst="rect">
                <a:avLst/>
              </a:prstGeom>
              <a:blipFill>
                <a:blip r:embed="rId3"/>
                <a:stretch>
                  <a:fillRect b="-11792"/>
                </a:stretch>
              </a:blipFill>
              <a:ln w="57150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6" name="Rectangle 55">
                <a:extLst>
                  <a:ext uri="{FF2B5EF4-FFF2-40B4-BE49-F238E27FC236}">
                    <a16:creationId xmlns="" xmlns:a16="http://schemas.microsoft.com/office/drawing/2014/main" id="{34467089-764F-4FEC-97F2-D5EEE478E989}"/>
                  </a:ext>
                </a:extLst>
              </p:cNvPr>
              <p:cNvSpPr/>
              <p:nvPr/>
            </p:nvSpPr>
            <p:spPr>
              <a:xfrm>
                <a:off x="12496800" y="3449833"/>
                <a:ext cx="11103063" cy="2175724"/>
              </a:xfrm>
              <a:prstGeom prst="rect">
                <a:avLst/>
              </a:prstGeom>
              <a:noFill/>
              <a:ln w="57150">
                <a:noFill/>
              </a:ln>
            </p:spPr>
            <p:style>
              <a:lnRef idx="1">
                <a:schemeClr val="accent2"/>
              </a:lnRef>
              <a:fillRef idx="2">
                <a:schemeClr val="accent2"/>
              </a:fillRef>
              <a:effectRef idx="1">
                <a:schemeClr val="accent2"/>
              </a:effectRef>
              <a:fontRef idx="minor">
                <a:schemeClr val="dk1"/>
              </a:fontRef>
            </p:style>
            <p:txBody>
              <a:bodyPr wrap="square">
                <a:spAutoFit/>
              </a:bodyPr>
              <a:lstStyle/>
              <a:p>
                <a:pPr marL="630555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</a:t>
                </a:r>
                <a:r>
                  <a:rPr lang="en-US" sz="4800" b="1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.</a:t>
                </a:r>
                <a:r>
                  <a:rPr lang="en-US" sz="4800" dirty="0"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𝐴𝑂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800" i="1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d>
                      <m:dPr>
                        <m:ctrlPr>
                          <a:rPr lang="en-US" sz="4800" i="1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800" i="1">
                                <a:latin typeface="Cambria Math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𝐴𝐵</m:t>
                            </m:r>
                          </m:e>
                        </m:acc>
                        <m: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acc>
                          <m:accPr>
                            <m:chr m:val="⃗"/>
                            <m:ctrlPr>
                              <a:rPr lang="en-US" sz="4800" i="1">
                                <a:latin typeface="Cambria Math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𝐴𝐷</m:t>
                            </m:r>
                          </m:e>
                        </m:acc>
                        <m: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acc>
                          <m:accPr>
                            <m:chr m:val="⃗"/>
                            <m:ctrlPr>
                              <a:rPr lang="en-US" sz="4800" i="1">
                                <a:latin typeface="Cambria Math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𝐴</m:t>
                            </m:r>
                            <m:sSub>
                              <m:sSubPr>
                                <m:ctrlPr>
                                  <a:rPr lang="en-US" sz="4800" i="1">
                                    <a:latin typeface="Cambria Math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48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𝐴</m:t>
                                </m:r>
                              </m:e>
                              <m:sub>
                                <m:r>
                                  <a:rPr lang="en-US" sz="48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sub>
                            </m:sSub>
                          </m:e>
                        </m:acc>
                      </m:e>
                    </m:d>
                  </m:oMath>
                </a14:m>
                <a:endParaRPr lang="en-US" sz="48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30555">
                  <a:lnSpc>
                    <a:spcPct val="115000"/>
                  </a:lnSpc>
                  <a:spcAft>
                    <a:spcPts val="800"/>
                  </a:spcAft>
                </a:pPr>
                <a:endParaRPr lang="en-US" sz="48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6" name="Rectangle 55">
                <a:extLst>
                  <a:ext uri="{FF2B5EF4-FFF2-40B4-BE49-F238E27FC236}">
                    <a16:creationId xmlns:a16="http://schemas.microsoft.com/office/drawing/2014/main" id="{34467089-764F-4FEC-97F2-D5EEE478E98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496800" y="3449833"/>
                <a:ext cx="11103063" cy="2175724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 w="57150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7" name="Rectangle 56">
                <a:extLst>
                  <a:ext uri="{FF2B5EF4-FFF2-40B4-BE49-F238E27FC236}">
                    <a16:creationId xmlns="" xmlns:a16="http://schemas.microsoft.com/office/drawing/2014/main" id="{02C4FD6C-FB02-475F-9841-A5EA3C1A6C85}"/>
                  </a:ext>
                </a:extLst>
              </p:cNvPr>
              <p:cNvSpPr/>
              <p:nvPr/>
            </p:nvSpPr>
            <p:spPr>
              <a:xfrm>
                <a:off x="1601741" y="4792862"/>
                <a:ext cx="11123660" cy="1291764"/>
              </a:xfrm>
              <a:prstGeom prst="rect">
                <a:avLst/>
              </a:prstGeom>
              <a:noFill/>
              <a:ln w="57150">
                <a:noFill/>
              </a:ln>
            </p:spPr>
            <p:style>
              <a:lnRef idx="1">
                <a:schemeClr val="accent2"/>
              </a:lnRef>
              <a:fillRef idx="2">
                <a:schemeClr val="accent2"/>
              </a:fillRef>
              <a:effectRef idx="1">
                <a:schemeClr val="accent2"/>
              </a:effectRef>
              <a:fontRef idx="minor">
                <a:schemeClr val="dk1"/>
              </a:fontRef>
            </p:style>
            <p:txBody>
              <a:bodyPr wrap="square">
                <a:spAutoFit/>
              </a:bodyPr>
              <a:lstStyle/>
              <a:p>
                <a:pPr marL="630555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4800" b="1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.</a:t>
                </a:r>
                <a:r>
                  <a:rPr lang="en-US" sz="4800" b="1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𝐴𝑂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800" i="1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4</m:t>
                        </m:r>
                      </m:den>
                    </m:f>
                    <m:d>
                      <m:dPr>
                        <m:ctrlPr>
                          <a:rPr lang="en-US" sz="4800" i="1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800" i="1">
                                <a:latin typeface="Cambria Math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𝐴𝐵</m:t>
                            </m:r>
                          </m:e>
                        </m:acc>
                        <m: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acc>
                          <m:accPr>
                            <m:chr m:val="⃗"/>
                            <m:ctrlPr>
                              <a:rPr lang="en-US" sz="4800" i="1">
                                <a:latin typeface="Cambria Math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𝐴𝐷</m:t>
                            </m:r>
                          </m:e>
                        </m:acc>
                        <m: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acc>
                          <m:accPr>
                            <m:chr m:val="⃗"/>
                            <m:ctrlPr>
                              <a:rPr lang="en-US" sz="4800" i="1">
                                <a:latin typeface="Cambria Math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𝐴</m:t>
                            </m:r>
                            <m:sSub>
                              <m:sSubPr>
                                <m:ctrlPr>
                                  <a:rPr lang="en-US" sz="4800" i="1">
                                    <a:latin typeface="Cambria Math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48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𝐴</m:t>
                                </m:r>
                              </m:e>
                              <m:sub>
                                <m:r>
                                  <a:rPr lang="en-US" sz="48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sub>
                            </m:sSub>
                          </m:e>
                        </m:acc>
                      </m:e>
                    </m:d>
                  </m:oMath>
                </a14:m>
                <a:endParaRPr lang="en-US" sz="48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7" name="Rectangle 56">
                <a:extLst>
                  <a:ext uri="{FF2B5EF4-FFF2-40B4-BE49-F238E27FC236}">
                    <a16:creationId xmlns:a16="http://schemas.microsoft.com/office/drawing/2014/main" id="{02C4FD6C-FB02-475F-9841-A5EA3C1A6C8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01741" y="4792862"/>
                <a:ext cx="11123660" cy="1291764"/>
              </a:xfrm>
              <a:prstGeom prst="rect">
                <a:avLst/>
              </a:prstGeom>
              <a:blipFill>
                <a:blip r:embed="rId5"/>
                <a:stretch>
                  <a:fillRect b="-11792"/>
                </a:stretch>
              </a:blipFill>
              <a:ln w="57150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0" name="TextBox 59">
                <a:extLst>
                  <a:ext uri="{FF2B5EF4-FFF2-40B4-BE49-F238E27FC236}">
                    <a16:creationId xmlns="" xmlns:a16="http://schemas.microsoft.com/office/drawing/2014/main" id="{2E4EF38B-D9C0-41AE-A710-096521C83F52}"/>
                  </a:ext>
                </a:extLst>
              </p:cNvPr>
              <p:cNvSpPr txBox="1"/>
              <p:nvPr/>
            </p:nvSpPr>
            <p:spPr>
              <a:xfrm>
                <a:off x="-50819" y="7628695"/>
                <a:ext cx="13614419" cy="191571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629920">
                  <a:lnSpc>
                    <a:spcPct val="115000"/>
                  </a:lnSpc>
                  <a:spcBef>
                    <a:spcPts val="600"/>
                  </a:spcBef>
                  <a:spcAft>
                    <a:spcPts val="1000"/>
                  </a:spcAft>
                  <a:tabLst>
                    <a:tab pos="630555" algn="l"/>
                    <a:tab pos="3510915" algn="l"/>
                  </a:tabLst>
                </a:pP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eo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quy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ắc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ình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ộp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</m:t>
                        </m:r>
                        <m:sSub>
                          <m:sSubPr>
                            <m:ctrlPr>
                              <a:rPr lang="en-US" sz="4800" i="1"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𝐶</m:t>
                            </m:r>
                          </m:e>
                          <m:sub>
                            <m:r>
                              <a:rPr lang="en-US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𝐵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𝐷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</m:t>
                        </m:r>
                        <m:sSub>
                          <m:sSubPr>
                            <m:ctrlPr>
                              <a:rPr lang="en-US" sz="4800" i="1"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𝐴</m:t>
                            </m:r>
                          </m:e>
                          <m:sub>
                            <m:r>
                              <a:rPr lang="en-US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</m:e>
                    </m:acc>
                  </m:oMath>
                </a14:m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</a:p>
              <a:p>
                <a:pPr marL="630555">
                  <a:lnSpc>
                    <a:spcPct val="107000"/>
                  </a:lnSpc>
                  <a:spcAft>
                    <a:spcPts val="800"/>
                  </a:spcAft>
                  <a:tabLst>
                    <a:tab pos="630555" algn="l"/>
                  </a:tabLst>
                </a:pPr>
                <a:endParaRPr lang="en-US" sz="48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0" name="TextBox 59">
                <a:extLst>
                  <a:ext uri="{FF2B5EF4-FFF2-40B4-BE49-F238E27FC236}">
                    <a16:creationId xmlns:a16="http://schemas.microsoft.com/office/drawing/2014/main" id="{2E4EF38B-D9C0-41AE-A710-096521C83F5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50819" y="7628695"/>
                <a:ext cx="13614419" cy="1915717"/>
              </a:xfrm>
              <a:prstGeom prst="rect">
                <a:avLst/>
              </a:prstGeom>
              <a:blipFill>
                <a:blip r:embed="rId6"/>
                <a:stretch>
                  <a:fillRect t="-6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1" name="Oval 60">
            <a:extLst>
              <a:ext uri="{FF2B5EF4-FFF2-40B4-BE49-F238E27FC236}">
                <a16:creationId xmlns="" xmlns:a16="http://schemas.microsoft.com/office/drawing/2014/main" id="{07A1DA9D-A5F5-441E-A3D6-71BCE7B95425}"/>
              </a:ext>
            </a:extLst>
          </p:cNvPr>
          <p:cNvSpPr/>
          <p:nvPr/>
        </p:nvSpPr>
        <p:spPr>
          <a:xfrm>
            <a:off x="12898249" y="3752592"/>
            <a:ext cx="1262488" cy="900493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6400" b="1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</a:t>
            </a:r>
            <a:endParaRPr kumimoji="0" lang="en-US" sz="64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0" name="TextBox 69">
                <a:extLst>
                  <a:ext uri="{FF2B5EF4-FFF2-40B4-BE49-F238E27FC236}">
                    <a16:creationId xmlns="" xmlns:a16="http://schemas.microsoft.com/office/drawing/2014/main" id="{CDA888DB-238A-4A8D-8274-035F5B244FAE}"/>
                  </a:ext>
                </a:extLst>
              </p:cNvPr>
              <p:cNvSpPr txBox="1"/>
              <p:nvPr/>
            </p:nvSpPr>
            <p:spPr>
              <a:xfrm>
                <a:off x="12898249" y="4633648"/>
                <a:ext cx="10493628" cy="218181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630555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4800" b="1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.</a:t>
                </a:r>
                <a:r>
                  <a:rPr lang="en-US" sz="4800" dirty="0">
                    <a:solidFill>
                      <a:prstClr val="black"/>
                    </a:solidFill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𝐴𝑂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800" i="1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den>
                    </m:f>
                    <m:d>
                      <m:dPr>
                        <m:ctrlPr>
                          <a:rPr lang="en-US" sz="4800" i="1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800" i="1">
                                <a:latin typeface="Cambria Math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𝐴𝐵</m:t>
                            </m:r>
                          </m:e>
                        </m:acc>
                        <m: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acc>
                          <m:accPr>
                            <m:chr m:val="⃗"/>
                            <m:ctrlPr>
                              <a:rPr lang="en-US" sz="4800" i="1">
                                <a:latin typeface="Cambria Math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𝐴𝐷</m:t>
                            </m:r>
                          </m:e>
                        </m:acc>
                        <m: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acc>
                          <m:accPr>
                            <m:chr m:val="⃗"/>
                            <m:ctrlPr>
                              <a:rPr lang="en-US" sz="4800" i="1">
                                <a:latin typeface="Cambria Math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𝐴</m:t>
                            </m:r>
                            <m:sSub>
                              <m:sSubPr>
                                <m:ctrlPr>
                                  <a:rPr lang="en-US" sz="4800" i="1">
                                    <a:latin typeface="Cambria Math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48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𝐴</m:t>
                                </m:r>
                              </m:e>
                              <m:sub>
                                <m:r>
                                  <a:rPr lang="en-US" sz="48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sub>
                            </m:sSub>
                          </m:e>
                        </m:acc>
                      </m:e>
                    </m:d>
                  </m:oMath>
                </a14:m>
                <a:r>
                  <a:rPr lang="en-US" sz="48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48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30555">
                  <a:lnSpc>
                    <a:spcPct val="115000"/>
                  </a:lnSpc>
                  <a:spcAft>
                    <a:spcPts val="800"/>
                  </a:spcAft>
                </a:pPr>
                <a:endParaRPr lang="en-US" sz="48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0" name="TextBox 69">
                <a:extLst>
                  <a:ext uri="{FF2B5EF4-FFF2-40B4-BE49-F238E27FC236}">
                    <a16:creationId xmlns:a16="http://schemas.microsoft.com/office/drawing/2014/main" id="{CDA888DB-238A-4A8D-8274-035F5B244FA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898249" y="4633648"/>
                <a:ext cx="10493628" cy="2181816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2" name="Rectangle 76">
            <a:extLst>
              <a:ext uri="{FF2B5EF4-FFF2-40B4-BE49-F238E27FC236}">
                <a16:creationId xmlns="" xmlns:a16="http://schemas.microsoft.com/office/drawing/2014/main" id="{FB0B01E4-DD60-46A2-A6DB-4E1A08BA60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15240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2" name="Rectangle 32">
            <a:extLst>
              <a:ext uri="{FF2B5EF4-FFF2-40B4-BE49-F238E27FC236}">
                <a16:creationId xmlns="" xmlns:a16="http://schemas.microsoft.com/office/drawing/2014/main" id="{121B4489-A650-4D88-8472-FE27C7A6D1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-77206" y="362073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8" name="Rectangle 5">
            <a:extLst>
              <a:ext uri="{FF2B5EF4-FFF2-40B4-BE49-F238E27FC236}">
                <a16:creationId xmlns="" xmlns:a16="http://schemas.microsoft.com/office/drawing/2014/main" id="{504C7D62-A50F-46D5-95A8-9E3096EB57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1" name="Rectangle 8">
            <a:extLst>
              <a:ext uri="{FF2B5EF4-FFF2-40B4-BE49-F238E27FC236}">
                <a16:creationId xmlns="" xmlns:a16="http://schemas.microsoft.com/office/drawing/2014/main" id="{E585B3A0-9086-44B0-83E8-410C7FD26F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7476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4" name="Rectangle 11">
            <a:extLst>
              <a:ext uri="{FF2B5EF4-FFF2-40B4-BE49-F238E27FC236}">
                <a16:creationId xmlns="" xmlns:a16="http://schemas.microsoft.com/office/drawing/2014/main" id="{75E3FE68-6FF1-4DBD-A595-721D2B8589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30480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2" name="Rectangle 14">
            <a:extLst>
              <a:ext uri="{FF2B5EF4-FFF2-40B4-BE49-F238E27FC236}">
                <a16:creationId xmlns="" xmlns:a16="http://schemas.microsoft.com/office/drawing/2014/main" id="{6628DE7D-70AC-47C1-AD93-6B47E20DED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45720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4" name="Rectangle 21">
            <a:extLst>
              <a:ext uri="{FF2B5EF4-FFF2-40B4-BE49-F238E27FC236}">
                <a16:creationId xmlns="" xmlns:a16="http://schemas.microsoft.com/office/drawing/2014/main" id="{82D90BDB-2B94-4817-B7AA-47EA5AC84A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15240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1" name="TextBox 80">
                <a:extLst>
                  <a:ext uri="{FF2B5EF4-FFF2-40B4-BE49-F238E27FC236}">
                    <a16:creationId xmlns="" xmlns:a16="http://schemas.microsoft.com/office/drawing/2014/main" id="{C1D9E4FF-6ADD-4C97-ABC1-B78E11D9EA77}"/>
                  </a:ext>
                </a:extLst>
              </p:cNvPr>
              <p:cNvSpPr txBox="1"/>
              <p:nvPr/>
            </p:nvSpPr>
            <p:spPr>
              <a:xfrm>
                <a:off x="152400" y="9503052"/>
                <a:ext cx="13614419" cy="321171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629920">
                  <a:lnSpc>
                    <a:spcPct val="115000"/>
                  </a:lnSpc>
                  <a:spcBef>
                    <a:spcPts val="600"/>
                  </a:spcBef>
                  <a:spcAft>
                    <a:spcPts val="1000"/>
                  </a:spcAft>
                  <a:tabLst>
                    <a:tab pos="630555" algn="l"/>
                    <a:tab pos="3510915" algn="l"/>
                  </a:tabLst>
                </a:pP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à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𝑂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8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acc>
                      <m:accPr>
                        <m:chr m:val="⃗"/>
                        <m:ctrlPr>
                          <a:rPr lang="en-US" sz="48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</m:t>
                        </m:r>
                        <m:sSub>
                          <m:sSubPr>
                            <m:ctrlPr>
                              <a:rPr lang="en-US" sz="4800" i="1"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𝐶</m:t>
                            </m:r>
                          </m:e>
                          <m:sub>
                            <m:r>
                              <a:rPr lang="en-US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</m:e>
                    </m:acc>
                  </m:oMath>
                </a14:m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ên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𝑂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8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d>
                      <m:dPr>
                        <m:ctrlPr>
                          <a:rPr lang="en-US" sz="48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800" i="1"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𝐴𝐵</m:t>
                            </m:r>
                          </m:e>
                        </m:acc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acc>
                          <m:accPr>
                            <m:chr m:val="⃗"/>
                            <m:ctrlPr>
                              <a:rPr lang="en-US" sz="4800" i="1"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𝐴𝐷</m:t>
                            </m:r>
                          </m:e>
                        </m:acc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acc>
                          <m:accPr>
                            <m:chr m:val="⃗"/>
                            <m:ctrlPr>
                              <a:rPr lang="en-US" sz="4800" i="1"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𝐴</m:t>
                            </m:r>
                            <m:sSub>
                              <m:sSubPr>
                                <m:ctrlPr>
                                  <a:rPr lang="en-US" sz="4800" i="1">
                                    <a:latin typeface="Cambria Math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48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𝐴</m:t>
                                </m:r>
                              </m:e>
                              <m:sub>
                                <m:r>
                                  <a:rPr lang="en-US" sz="48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sub>
                            </m:sSub>
                          </m:e>
                        </m:acc>
                      </m:e>
                    </m:d>
                  </m:oMath>
                </a14:m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</a:p>
              <a:p>
                <a:pPr marL="629920">
                  <a:lnSpc>
                    <a:spcPct val="115000"/>
                  </a:lnSpc>
                  <a:spcBef>
                    <a:spcPts val="600"/>
                  </a:spcBef>
                  <a:spcAft>
                    <a:spcPts val="1000"/>
                  </a:spcAft>
                  <a:tabLst>
                    <a:tab pos="630555" algn="l"/>
                    <a:tab pos="3510915" algn="l"/>
                  </a:tabLst>
                </a:pP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</a:p>
              <a:p>
                <a:pPr marL="630555">
                  <a:lnSpc>
                    <a:spcPct val="107000"/>
                  </a:lnSpc>
                  <a:spcAft>
                    <a:spcPts val="800"/>
                  </a:spcAft>
                  <a:tabLst>
                    <a:tab pos="630555" algn="l"/>
                  </a:tabLst>
                </a:pPr>
                <a:endParaRPr lang="en-US" sz="48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1" name="TextBox 80">
                <a:extLst>
                  <a:ext uri="{FF2B5EF4-FFF2-40B4-BE49-F238E27FC236}">
                    <a16:creationId xmlns:a16="http://schemas.microsoft.com/office/drawing/2014/main" id="{C1D9E4FF-6ADD-4C97-ABC1-B78E11D9EA7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400" y="9503052"/>
                <a:ext cx="13614419" cy="3211713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724482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125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" grpId="0"/>
      <p:bldP spid="56" grpId="0"/>
      <p:bldP spid="57" grpId="0"/>
      <p:bldP spid="60" grpId="0"/>
      <p:bldP spid="61" grpId="0" animBg="1"/>
      <p:bldP spid="70" grpId="0"/>
      <p:bldP spid="81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="" xmlns:a16="http://schemas.microsoft.com/office/drawing/2014/main" id="{71669FC1-402D-4918-9243-5FDECEB335A8}"/>
              </a:ext>
            </a:extLst>
          </p:cNvPr>
          <p:cNvGrpSpPr/>
          <p:nvPr/>
        </p:nvGrpSpPr>
        <p:grpSpPr>
          <a:xfrm>
            <a:off x="342900" y="5960531"/>
            <a:ext cx="23432235" cy="7603943"/>
            <a:chOff x="1270511" y="5777827"/>
            <a:chExt cx="14664473" cy="7353114"/>
          </a:xfrm>
        </p:grpSpPr>
        <p:sp>
          <p:nvSpPr>
            <p:cNvPr id="3" name="Rounded Rectangle 101">
              <a:extLst>
                <a:ext uri="{FF2B5EF4-FFF2-40B4-BE49-F238E27FC236}">
                  <a16:creationId xmlns="" xmlns:a16="http://schemas.microsoft.com/office/drawing/2014/main" id="{13166164-76FC-4C9C-90E0-577D00D361C2}"/>
                </a:ext>
              </a:extLst>
            </p:cNvPr>
            <p:cNvSpPr/>
            <p:nvPr/>
          </p:nvSpPr>
          <p:spPr>
            <a:xfrm>
              <a:off x="1356007" y="5777827"/>
              <a:ext cx="14578977" cy="7353114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4" name="Group 3">
              <a:extLst>
                <a:ext uri="{FF2B5EF4-FFF2-40B4-BE49-F238E27FC236}">
                  <a16:creationId xmlns="" xmlns:a16="http://schemas.microsoft.com/office/drawing/2014/main" id="{EE95BB8A-AD83-409C-A9E0-3795C7267902}"/>
                </a:ext>
              </a:extLst>
            </p:cNvPr>
            <p:cNvGrpSpPr/>
            <p:nvPr/>
          </p:nvGrpSpPr>
          <p:grpSpPr>
            <a:xfrm>
              <a:off x="1270511" y="5867400"/>
              <a:ext cx="3568119" cy="845462"/>
              <a:chOff x="1224541" y="6305967"/>
              <a:chExt cx="3568119" cy="845462"/>
            </a:xfrm>
          </p:grpSpPr>
          <p:sp>
            <p:nvSpPr>
              <p:cNvPr id="5" name="Freeform 20">
                <a:extLst>
                  <a:ext uri="{FF2B5EF4-FFF2-40B4-BE49-F238E27FC236}">
                    <a16:creationId xmlns="" xmlns:a16="http://schemas.microsoft.com/office/drawing/2014/main" id="{D2AF9484-1320-477F-A179-B0D7F4001E6B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" name="TextBox 5">
                <a:extLst>
                  <a:ext uri="{FF2B5EF4-FFF2-40B4-BE49-F238E27FC236}">
                    <a16:creationId xmlns="" xmlns:a16="http://schemas.microsoft.com/office/drawing/2014/main" id="{6F508BF9-6B81-48D4-B158-BD11CAB29212}"/>
                  </a:ext>
                </a:extLst>
              </p:cNvPr>
              <p:cNvSpPr txBox="1"/>
              <p:nvPr/>
            </p:nvSpPr>
            <p:spPr>
              <a:xfrm>
                <a:off x="2296330" y="6305967"/>
                <a:ext cx="237276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46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999C8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kumimoji="0" lang="en-US" sz="4600" b="1" i="0" u="none" strike="noStrike" kern="1200" cap="none" spc="0" normalizeH="0" baseline="0" noProof="0" dirty="0">
                  <a:ln>
                    <a:noFill/>
                  </a:ln>
                  <a:solidFill>
                    <a:srgbClr val="0999C8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" name="Round Diagonal Corner Rectangle 105">
                <a:extLst>
                  <a:ext uri="{FF2B5EF4-FFF2-40B4-BE49-F238E27FC236}">
                    <a16:creationId xmlns="" xmlns:a16="http://schemas.microsoft.com/office/drawing/2014/main" id="{8C361EE0-AA9F-495E-8751-31809CE350CF}"/>
                  </a:ext>
                </a:extLst>
              </p:cNvPr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8" name="Freeform 15">
                <a:extLst>
                  <a:ext uri="{FF2B5EF4-FFF2-40B4-BE49-F238E27FC236}">
                    <a16:creationId xmlns="" xmlns:a16="http://schemas.microsoft.com/office/drawing/2014/main" id="{F22F72FB-2F4D-48BF-816F-9AFDA969CAD3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9" name="Group 8">
            <a:extLst>
              <a:ext uri="{FF2B5EF4-FFF2-40B4-BE49-F238E27FC236}">
                <a16:creationId xmlns="" xmlns:a16="http://schemas.microsoft.com/office/drawing/2014/main" id="{ADBB2AD9-B076-47C7-BD88-FD6B0E55EDA1}"/>
              </a:ext>
            </a:extLst>
          </p:cNvPr>
          <p:cNvGrpSpPr/>
          <p:nvPr/>
        </p:nvGrpSpPr>
        <p:grpSpPr>
          <a:xfrm>
            <a:off x="510584" y="1209185"/>
            <a:ext cx="23264551" cy="4754501"/>
            <a:chOff x="1219201" y="1579564"/>
            <a:chExt cx="21909219" cy="5895895"/>
          </a:xfrm>
        </p:grpSpPr>
        <p:grpSp>
          <p:nvGrpSpPr>
            <p:cNvPr id="10" name="Group 9">
              <a:extLst>
                <a:ext uri="{FF2B5EF4-FFF2-40B4-BE49-F238E27FC236}">
                  <a16:creationId xmlns="" xmlns:a16="http://schemas.microsoft.com/office/drawing/2014/main" id="{27B92E99-F735-4ABF-86B3-BD90F68C51A9}"/>
                </a:ext>
              </a:extLst>
            </p:cNvPr>
            <p:cNvGrpSpPr/>
            <p:nvPr/>
          </p:nvGrpSpPr>
          <p:grpSpPr>
            <a:xfrm>
              <a:off x="1219201" y="1579564"/>
              <a:ext cx="21909219" cy="5895895"/>
              <a:chOff x="1220787" y="1427163"/>
              <a:chExt cx="21909219" cy="5895895"/>
            </a:xfrm>
          </p:grpSpPr>
          <p:sp>
            <p:nvSpPr>
              <p:cNvPr id="12" name="Rounded Rectangle 70">
                <a:extLst>
                  <a:ext uri="{FF2B5EF4-FFF2-40B4-BE49-F238E27FC236}">
                    <a16:creationId xmlns="" xmlns:a16="http://schemas.microsoft.com/office/drawing/2014/main" id="{3039AAD0-D89D-4B88-9CE8-B61BF3881191}"/>
                  </a:ext>
                </a:extLst>
              </p:cNvPr>
              <p:cNvSpPr/>
              <p:nvPr/>
            </p:nvSpPr>
            <p:spPr>
              <a:xfrm>
                <a:off x="1340938" y="1749628"/>
                <a:ext cx="21789068" cy="5573430"/>
              </a:xfrm>
              <a:prstGeom prst="roundRect">
                <a:avLst>
                  <a:gd name="adj" fmla="val 3927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28575"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grpSp>
            <p:nvGrpSpPr>
              <p:cNvPr id="13" name="Group 12">
                <a:extLst>
                  <a:ext uri="{FF2B5EF4-FFF2-40B4-BE49-F238E27FC236}">
                    <a16:creationId xmlns="" xmlns:a16="http://schemas.microsoft.com/office/drawing/2014/main" id="{86C0834C-DE4A-4BEB-9D7A-7C773913566E}"/>
                  </a:ext>
                </a:extLst>
              </p:cNvPr>
              <p:cNvGrpSpPr/>
              <p:nvPr/>
            </p:nvGrpSpPr>
            <p:grpSpPr>
              <a:xfrm>
                <a:off x="1220787" y="1427163"/>
                <a:ext cx="3515273" cy="1690506"/>
                <a:chOff x="1311958" y="3258562"/>
                <a:chExt cx="3515273" cy="1690506"/>
              </a:xfrm>
            </p:grpSpPr>
            <p:sp>
              <p:nvSpPr>
                <p:cNvPr id="14" name="Freeform 20">
                  <a:extLst>
                    <a:ext uri="{FF2B5EF4-FFF2-40B4-BE49-F238E27FC236}">
                      <a16:creationId xmlns="" xmlns:a16="http://schemas.microsoft.com/office/drawing/2014/main" id="{23B5722D-4917-42B9-8F4D-3E620F9EBDE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5400000">
                  <a:off x="3067638" y="2551998"/>
                  <a:ext cx="1053030" cy="2466157"/>
                </a:xfrm>
                <a:prstGeom prst="round2SameRect">
                  <a:avLst/>
                </a:prstGeom>
                <a:solidFill>
                  <a:schemeClr val="accent6">
                    <a:lumMod val="75000"/>
                  </a:schemeClr>
                </a:solidFill>
                <a:ln w="57150">
                  <a:solidFill>
                    <a:schemeClr val="accent6">
                      <a:lumMod val="75000"/>
                    </a:schemeClr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5" name="TextBox 14">
                  <a:extLst>
                    <a:ext uri="{FF2B5EF4-FFF2-40B4-BE49-F238E27FC236}">
                      <a16:creationId xmlns="" xmlns:a16="http://schemas.microsoft.com/office/drawing/2014/main" id="{648E9555-D5A0-4D2C-AE61-B2D50EDBB095}"/>
                    </a:ext>
                  </a:extLst>
                </p:cNvPr>
                <p:cNvSpPr txBox="1"/>
                <p:nvPr/>
              </p:nvSpPr>
              <p:spPr>
                <a:xfrm>
                  <a:off x="2235535" y="3405487"/>
                  <a:ext cx="2303299" cy="103049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lang="en-US" sz="4800" b="1" dirty="0" err="1">
                      <a:solidFill>
                        <a:prstClr val="white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4800" b="1" dirty="0">
                      <a:solidFill>
                        <a:prstClr val="white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3</a:t>
                  </a:r>
                  <a:endPara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grpSp>
              <p:nvGrpSpPr>
                <p:cNvPr id="16" name="Group 58">
                  <a:extLst>
                    <a:ext uri="{FF2B5EF4-FFF2-40B4-BE49-F238E27FC236}">
                      <a16:creationId xmlns="" xmlns:a16="http://schemas.microsoft.com/office/drawing/2014/main" id="{20C6A194-737F-4B3E-9F7B-CA87530D3766}"/>
                    </a:ext>
                  </a:extLst>
                </p:cNvPr>
                <p:cNvGrpSpPr/>
                <p:nvPr/>
              </p:nvGrpSpPr>
              <p:grpSpPr>
                <a:xfrm>
                  <a:off x="1311958" y="3405486"/>
                  <a:ext cx="950173" cy="1543582"/>
                  <a:chOff x="1311958" y="3405486"/>
                  <a:chExt cx="950173" cy="1543582"/>
                </a:xfrm>
              </p:grpSpPr>
              <p:sp>
                <p:nvSpPr>
                  <p:cNvPr id="17" name="Rectangle 16">
                    <a:extLst>
                      <a:ext uri="{FF2B5EF4-FFF2-40B4-BE49-F238E27FC236}">
                        <a16:creationId xmlns="" xmlns:a16="http://schemas.microsoft.com/office/drawing/2014/main" id="{037B6228-CC25-4D15-B561-D2638F185F81}"/>
                      </a:ext>
                    </a:extLst>
                  </p:cNvPr>
                  <p:cNvSpPr/>
                  <p:nvPr/>
                </p:nvSpPr>
                <p:spPr>
                  <a:xfrm>
                    <a:off x="1406975" y="3672018"/>
                    <a:ext cx="596676" cy="540312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18" name="Freeform 13">
                    <a:extLst>
                      <a:ext uri="{FF2B5EF4-FFF2-40B4-BE49-F238E27FC236}">
                        <a16:creationId xmlns="" xmlns:a16="http://schemas.microsoft.com/office/drawing/2014/main" id="{39C51F02-9519-449C-B359-A51B8EB40DB4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3581027"/>
                    <a:ext cx="190035" cy="268948"/>
                  </a:xfrm>
                  <a:custGeom>
                    <a:avLst/>
                    <a:gdLst>
                      <a:gd name="T0" fmla="*/ 34 w 50"/>
                      <a:gd name="T1" fmla="*/ 16 h 71"/>
                      <a:gd name="T2" fmla="*/ 34 w 50"/>
                      <a:gd name="T3" fmla="*/ 55 h 71"/>
                      <a:gd name="T4" fmla="*/ 16 w 50"/>
                      <a:gd name="T5" fmla="*/ 55 h 71"/>
                      <a:gd name="T6" fmla="*/ 16 w 50"/>
                      <a:gd name="T7" fmla="*/ 16 h 71"/>
                      <a:gd name="T8" fmla="*/ 34 w 50"/>
                      <a:gd name="T9" fmla="*/ 16 h 71"/>
                      <a:gd name="T10" fmla="*/ 34 w 50"/>
                      <a:gd name="T11" fmla="*/ 0 h 71"/>
                      <a:gd name="T12" fmla="*/ 16 w 50"/>
                      <a:gd name="T13" fmla="*/ 0 h 71"/>
                      <a:gd name="T14" fmla="*/ 0 w 50"/>
                      <a:gd name="T15" fmla="*/ 16 h 71"/>
                      <a:gd name="T16" fmla="*/ 0 w 50"/>
                      <a:gd name="T17" fmla="*/ 55 h 71"/>
                      <a:gd name="T18" fmla="*/ 16 w 50"/>
                      <a:gd name="T19" fmla="*/ 71 h 71"/>
                      <a:gd name="T20" fmla="*/ 34 w 50"/>
                      <a:gd name="T21" fmla="*/ 71 h 71"/>
                      <a:gd name="T22" fmla="*/ 50 w 50"/>
                      <a:gd name="T23" fmla="*/ 55 h 71"/>
                      <a:gd name="T24" fmla="*/ 50 w 50"/>
                      <a:gd name="T25" fmla="*/ 16 h 71"/>
                      <a:gd name="T26" fmla="*/ 34 w 50"/>
                      <a:gd name="T27" fmla="*/ 0 h 7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1">
                        <a:moveTo>
                          <a:pt x="34" y="16"/>
                        </a:moveTo>
                        <a:cubicBezTo>
                          <a:pt x="34" y="55"/>
                          <a:pt x="34" y="55"/>
                          <a:pt x="34" y="55"/>
                        </a:cubicBezTo>
                        <a:cubicBezTo>
                          <a:pt x="16" y="55"/>
                          <a:pt x="16" y="55"/>
                          <a:pt x="16" y="5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5"/>
                          <a:pt x="0" y="55"/>
                          <a:pt x="0" y="55"/>
                        </a:cubicBezTo>
                        <a:cubicBezTo>
                          <a:pt x="0" y="64"/>
                          <a:pt x="7" y="71"/>
                          <a:pt x="16" y="71"/>
                        </a:cubicBezTo>
                        <a:cubicBezTo>
                          <a:pt x="34" y="71"/>
                          <a:pt x="34" y="71"/>
                          <a:pt x="34" y="71"/>
                        </a:cubicBezTo>
                        <a:cubicBezTo>
                          <a:pt x="43" y="71"/>
                          <a:pt x="50" y="64"/>
                          <a:pt x="50" y="55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19" name="Freeform 14">
                    <a:extLst>
                      <a:ext uri="{FF2B5EF4-FFF2-40B4-BE49-F238E27FC236}">
                        <a16:creationId xmlns="" xmlns:a16="http://schemas.microsoft.com/office/drawing/2014/main" id="{F0BF3A54-F3B9-45CE-97A5-5AD5A556620C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3581027"/>
                    <a:ext cx="277000" cy="181983"/>
                  </a:xfrm>
                  <a:custGeom>
                    <a:avLst/>
                    <a:gdLst>
                      <a:gd name="T0" fmla="*/ 57 w 73"/>
                      <a:gd name="T1" fmla="*/ 16 h 48"/>
                      <a:gd name="T2" fmla="*/ 57 w 73"/>
                      <a:gd name="T3" fmla="*/ 32 h 48"/>
                      <a:gd name="T4" fmla="*/ 16 w 73"/>
                      <a:gd name="T5" fmla="*/ 32 h 48"/>
                      <a:gd name="T6" fmla="*/ 16 w 73"/>
                      <a:gd name="T7" fmla="*/ 16 h 48"/>
                      <a:gd name="T8" fmla="*/ 57 w 73"/>
                      <a:gd name="T9" fmla="*/ 16 h 48"/>
                      <a:gd name="T10" fmla="*/ 57 w 73"/>
                      <a:gd name="T11" fmla="*/ 0 h 48"/>
                      <a:gd name="T12" fmla="*/ 16 w 73"/>
                      <a:gd name="T13" fmla="*/ 0 h 48"/>
                      <a:gd name="T14" fmla="*/ 0 w 73"/>
                      <a:gd name="T15" fmla="*/ 16 h 48"/>
                      <a:gd name="T16" fmla="*/ 0 w 73"/>
                      <a:gd name="T17" fmla="*/ 32 h 48"/>
                      <a:gd name="T18" fmla="*/ 16 w 73"/>
                      <a:gd name="T19" fmla="*/ 48 h 48"/>
                      <a:gd name="T20" fmla="*/ 57 w 73"/>
                      <a:gd name="T21" fmla="*/ 48 h 48"/>
                      <a:gd name="T22" fmla="*/ 73 w 73"/>
                      <a:gd name="T23" fmla="*/ 32 h 48"/>
                      <a:gd name="T24" fmla="*/ 73 w 73"/>
                      <a:gd name="T25" fmla="*/ 16 h 48"/>
                      <a:gd name="T26" fmla="*/ 57 w 73"/>
                      <a:gd name="T27" fmla="*/ 0 h 4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48">
                        <a:moveTo>
                          <a:pt x="57" y="16"/>
                        </a:moveTo>
                        <a:cubicBezTo>
                          <a:pt x="57" y="32"/>
                          <a:pt x="57" y="32"/>
                          <a:pt x="57" y="32"/>
                        </a:cubicBezTo>
                        <a:cubicBezTo>
                          <a:pt x="16" y="32"/>
                          <a:pt x="16" y="32"/>
                          <a:pt x="16" y="32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2"/>
                          <a:pt x="0" y="32"/>
                          <a:pt x="0" y="32"/>
                        </a:cubicBezTo>
                        <a:cubicBezTo>
                          <a:pt x="0" y="41"/>
                          <a:pt x="7" y="48"/>
                          <a:pt x="16" y="48"/>
                        </a:cubicBezTo>
                        <a:cubicBezTo>
                          <a:pt x="57" y="48"/>
                          <a:pt x="57" y="48"/>
                          <a:pt x="57" y="48"/>
                        </a:cubicBezTo>
                        <a:cubicBezTo>
                          <a:pt x="66" y="48"/>
                          <a:pt x="73" y="41"/>
                          <a:pt x="73" y="32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0" name="Freeform 15">
                    <a:extLst>
                      <a:ext uri="{FF2B5EF4-FFF2-40B4-BE49-F238E27FC236}">
                        <a16:creationId xmlns="" xmlns:a16="http://schemas.microsoft.com/office/drawing/2014/main" id="{6CD1EE03-6EC8-444E-8F3C-379844417C35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563190" y="3581027"/>
                    <a:ext cx="285052" cy="181983"/>
                  </a:xfrm>
                  <a:custGeom>
                    <a:avLst/>
                    <a:gdLst>
                      <a:gd name="T0" fmla="*/ 58 w 75"/>
                      <a:gd name="T1" fmla="*/ 16 h 48"/>
                      <a:gd name="T2" fmla="*/ 43 w 75"/>
                      <a:gd name="T3" fmla="*/ 32 h 48"/>
                      <a:gd name="T4" fmla="*/ 16 w 75"/>
                      <a:gd name="T5" fmla="*/ 32 h 48"/>
                      <a:gd name="T6" fmla="*/ 16 w 75"/>
                      <a:gd name="T7" fmla="*/ 16 h 48"/>
                      <a:gd name="T8" fmla="*/ 58 w 75"/>
                      <a:gd name="T9" fmla="*/ 16 h 48"/>
                      <a:gd name="T10" fmla="*/ 58 w 75"/>
                      <a:gd name="T11" fmla="*/ 0 h 48"/>
                      <a:gd name="T12" fmla="*/ 16 w 75"/>
                      <a:gd name="T13" fmla="*/ 0 h 48"/>
                      <a:gd name="T14" fmla="*/ 0 w 75"/>
                      <a:gd name="T15" fmla="*/ 16 h 48"/>
                      <a:gd name="T16" fmla="*/ 0 w 75"/>
                      <a:gd name="T17" fmla="*/ 32 h 48"/>
                      <a:gd name="T18" fmla="*/ 16 w 75"/>
                      <a:gd name="T19" fmla="*/ 48 h 48"/>
                      <a:gd name="T20" fmla="*/ 43 w 75"/>
                      <a:gd name="T21" fmla="*/ 48 h 48"/>
                      <a:gd name="T22" fmla="*/ 55 w 75"/>
                      <a:gd name="T23" fmla="*/ 43 h 48"/>
                      <a:gd name="T24" fmla="*/ 70 w 75"/>
                      <a:gd name="T25" fmla="*/ 26 h 48"/>
                      <a:gd name="T26" fmla="*/ 73 w 75"/>
                      <a:gd name="T27" fmla="*/ 9 h 48"/>
                      <a:gd name="T28" fmla="*/ 58 w 75"/>
                      <a:gd name="T29" fmla="*/ 0 h 4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</a:cxnLst>
                    <a:rect l="0" t="0" r="r" b="b"/>
                    <a:pathLst>
                      <a:path w="75" h="48">
                        <a:moveTo>
                          <a:pt x="58" y="16"/>
                        </a:moveTo>
                        <a:cubicBezTo>
                          <a:pt x="43" y="32"/>
                          <a:pt x="43" y="32"/>
                          <a:pt x="43" y="32"/>
                        </a:cubicBezTo>
                        <a:cubicBezTo>
                          <a:pt x="16" y="32"/>
                          <a:pt x="16" y="32"/>
                          <a:pt x="16" y="32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8" y="16"/>
                          <a:pt x="58" y="16"/>
                          <a:pt x="58" y="16"/>
                        </a:cubicBezTo>
                        <a:moveTo>
                          <a:pt x="58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8" y="0"/>
                          <a:pt x="0" y="7"/>
                          <a:pt x="0" y="16"/>
                        </a:cubicBezTo>
                        <a:cubicBezTo>
                          <a:pt x="0" y="32"/>
                          <a:pt x="0" y="32"/>
                          <a:pt x="0" y="32"/>
                        </a:cubicBezTo>
                        <a:cubicBezTo>
                          <a:pt x="0" y="41"/>
                          <a:pt x="8" y="48"/>
                          <a:pt x="16" y="48"/>
                        </a:cubicBezTo>
                        <a:cubicBezTo>
                          <a:pt x="43" y="48"/>
                          <a:pt x="43" y="48"/>
                          <a:pt x="43" y="48"/>
                        </a:cubicBezTo>
                        <a:cubicBezTo>
                          <a:pt x="48" y="48"/>
                          <a:pt x="52" y="46"/>
                          <a:pt x="55" y="43"/>
                        </a:cubicBezTo>
                        <a:cubicBezTo>
                          <a:pt x="70" y="26"/>
                          <a:pt x="70" y="26"/>
                          <a:pt x="70" y="26"/>
                        </a:cubicBezTo>
                        <a:cubicBezTo>
                          <a:pt x="74" y="22"/>
                          <a:pt x="75" y="15"/>
                          <a:pt x="73" y="9"/>
                        </a:cubicBezTo>
                        <a:cubicBezTo>
                          <a:pt x="70" y="3"/>
                          <a:pt x="64" y="0"/>
                          <a:pt x="58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1" name="Freeform 16">
                    <a:extLst>
                      <a:ext uri="{FF2B5EF4-FFF2-40B4-BE49-F238E27FC236}">
                        <a16:creationId xmlns="" xmlns:a16="http://schemas.microsoft.com/office/drawing/2014/main" id="{882AE380-9A22-4AAF-961D-59DEBE5DF38B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563190" y="4151132"/>
                    <a:ext cx="280221" cy="194867"/>
                  </a:xfrm>
                  <a:custGeom>
                    <a:avLst/>
                    <a:gdLst>
                      <a:gd name="T0" fmla="*/ 58 w 74"/>
                      <a:gd name="T1" fmla="*/ 16 h 51"/>
                      <a:gd name="T2" fmla="*/ 58 w 74"/>
                      <a:gd name="T3" fmla="*/ 35 h 51"/>
                      <a:gd name="T4" fmla="*/ 16 w 74"/>
                      <a:gd name="T5" fmla="*/ 35 h 51"/>
                      <a:gd name="T6" fmla="*/ 16 w 74"/>
                      <a:gd name="T7" fmla="*/ 16 h 51"/>
                      <a:gd name="T8" fmla="*/ 58 w 74"/>
                      <a:gd name="T9" fmla="*/ 16 h 51"/>
                      <a:gd name="T10" fmla="*/ 58 w 74"/>
                      <a:gd name="T11" fmla="*/ 0 h 51"/>
                      <a:gd name="T12" fmla="*/ 16 w 74"/>
                      <a:gd name="T13" fmla="*/ 0 h 51"/>
                      <a:gd name="T14" fmla="*/ 0 w 74"/>
                      <a:gd name="T15" fmla="*/ 16 h 51"/>
                      <a:gd name="T16" fmla="*/ 0 w 74"/>
                      <a:gd name="T17" fmla="*/ 35 h 51"/>
                      <a:gd name="T18" fmla="*/ 16 w 74"/>
                      <a:gd name="T19" fmla="*/ 51 h 51"/>
                      <a:gd name="T20" fmla="*/ 58 w 74"/>
                      <a:gd name="T21" fmla="*/ 51 h 51"/>
                      <a:gd name="T22" fmla="*/ 74 w 74"/>
                      <a:gd name="T23" fmla="*/ 35 h 51"/>
                      <a:gd name="T24" fmla="*/ 74 w 74"/>
                      <a:gd name="T25" fmla="*/ 16 h 51"/>
                      <a:gd name="T26" fmla="*/ 58 w 74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4" h="51">
                        <a:moveTo>
                          <a:pt x="58" y="16"/>
                        </a:moveTo>
                        <a:cubicBezTo>
                          <a:pt x="58" y="35"/>
                          <a:pt x="58" y="35"/>
                          <a:pt x="58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8" y="16"/>
                          <a:pt x="58" y="16"/>
                          <a:pt x="58" y="16"/>
                        </a:cubicBezTo>
                        <a:moveTo>
                          <a:pt x="58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8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8" y="51"/>
                          <a:pt x="16" y="51"/>
                        </a:cubicBezTo>
                        <a:cubicBezTo>
                          <a:pt x="58" y="51"/>
                          <a:pt x="58" y="51"/>
                          <a:pt x="58" y="51"/>
                        </a:cubicBezTo>
                        <a:cubicBezTo>
                          <a:pt x="67" y="51"/>
                          <a:pt x="74" y="43"/>
                          <a:pt x="74" y="35"/>
                        </a:cubicBezTo>
                        <a:cubicBezTo>
                          <a:pt x="74" y="16"/>
                          <a:pt x="74" y="16"/>
                          <a:pt x="74" y="16"/>
                        </a:cubicBezTo>
                        <a:cubicBezTo>
                          <a:pt x="74" y="7"/>
                          <a:pt x="67" y="0"/>
                          <a:pt x="58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2" name="Freeform 17">
                    <a:extLst>
                      <a:ext uri="{FF2B5EF4-FFF2-40B4-BE49-F238E27FC236}">
                        <a16:creationId xmlns="" xmlns:a16="http://schemas.microsoft.com/office/drawing/2014/main" id="{D0E6BA3D-B6D8-4E87-B3D0-4C9BF195EFA1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4064167"/>
                    <a:ext cx="190035" cy="281832"/>
                  </a:xfrm>
                  <a:custGeom>
                    <a:avLst/>
                    <a:gdLst>
                      <a:gd name="T0" fmla="*/ 34 w 50"/>
                      <a:gd name="T1" fmla="*/ 16 h 74"/>
                      <a:gd name="T2" fmla="*/ 34 w 50"/>
                      <a:gd name="T3" fmla="*/ 58 h 74"/>
                      <a:gd name="T4" fmla="*/ 16 w 50"/>
                      <a:gd name="T5" fmla="*/ 58 h 74"/>
                      <a:gd name="T6" fmla="*/ 16 w 50"/>
                      <a:gd name="T7" fmla="*/ 16 h 74"/>
                      <a:gd name="T8" fmla="*/ 34 w 50"/>
                      <a:gd name="T9" fmla="*/ 16 h 74"/>
                      <a:gd name="T10" fmla="*/ 34 w 50"/>
                      <a:gd name="T11" fmla="*/ 0 h 74"/>
                      <a:gd name="T12" fmla="*/ 16 w 50"/>
                      <a:gd name="T13" fmla="*/ 0 h 74"/>
                      <a:gd name="T14" fmla="*/ 0 w 50"/>
                      <a:gd name="T15" fmla="*/ 16 h 74"/>
                      <a:gd name="T16" fmla="*/ 0 w 50"/>
                      <a:gd name="T17" fmla="*/ 58 h 74"/>
                      <a:gd name="T18" fmla="*/ 16 w 50"/>
                      <a:gd name="T19" fmla="*/ 74 h 74"/>
                      <a:gd name="T20" fmla="*/ 34 w 50"/>
                      <a:gd name="T21" fmla="*/ 74 h 74"/>
                      <a:gd name="T22" fmla="*/ 50 w 50"/>
                      <a:gd name="T23" fmla="*/ 58 h 74"/>
                      <a:gd name="T24" fmla="*/ 50 w 50"/>
                      <a:gd name="T25" fmla="*/ 16 h 74"/>
                      <a:gd name="T26" fmla="*/ 34 w 50"/>
                      <a:gd name="T27" fmla="*/ 0 h 7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4">
                        <a:moveTo>
                          <a:pt x="34" y="16"/>
                        </a:moveTo>
                        <a:cubicBezTo>
                          <a:pt x="34" y="58"/>
                          <a:pt x="34" y="58"/>
                          <a:pt x="34" y="58"/>
                        </a:cubicBezTo>
                        <a:cubicBezTo>
                          <a:pt x="16" y="58"/>
                          <a:pt x="16" y="58"/>
                          <a:pt x="16" y="58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8"/>
                          <a:pt x="0" y="58"/>
                          <a:pt x="0" y="58"/>
                        </a:cubicBezTo>
                        <a:cubicBezTo>
                          <a:pt x="0" y="66"/>
                          <a:pt x="7" y="74"/>
                          <a:pt x="16" y="74"/>
                        </a:cubicBezTo>
                        <a:cubicBezTo>
                          <a:pt x="34" y="74"/>
                          <a:pt x="34" y="74"/>
                          <a:pt x="34" y="74"/>
                        </a:cubicBezTo>
                        <a:cubicBezTo>
                          <a:pt x="43" y="74"/>
                          <a:pt x="50" y="66"/>
                          <a:pt x="50" y="58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3" name="Freeform 18">
                    <a:extLst>
                      <a:ext uri="{FF2B5EF4-FFF2-40B4-BE49-F238E27FC236}">
                        <a16:creationId xmlns="" xmlns:a16="http://schemas.microsoft.com/office/drawing/2014/main" id="{EE3E55DF-896E-4A92-8AB4-67BD4D1F4875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4151132"/>
                    <a:ext cx="277000" cy="194867"/>
                  </a:xfrm>
                  <a:custGeom>
                    <a:avLst/>
                    <a:gdLst>
                      <a:gd name="T0" fmla="*/ 57 w 73"/>
                      <a:gd name="T1" fmla="*/ 16 h 51"/>
                      <a:gd name="T2" fmla="*/ 57 w 73"/>
                      <a:gd name="T3" fmla="*/ 35 h 51"/>
                      <a:gd name="T4" fmla="*/ 16 w 73"/>
                      <a:gd name="T5" fmla="*/ 35 h 51"/>
                      <a:gd name="T6" fmla="*/ 16 w 73"/>
                      <a:gd name="T7" fmla="*/ 16 h 51"/>
                      <a:gd name="T8" fmla="*/ 57 w 73"/>
                      <a:gd name="T9" fmla="*/ 16 h 51"/>
                      <a:gd name="T10" fmla="*/ 57 w 73"/>
                      <a:gd name="T11" fmla="*/ 0 h 51"/>
                      <a:gd name="T12" fmla="*/ 16 w 73"/>
                      <a:gd name="T13" fmla="*/ 0 h 51"/>
                      <a:gd name="T14" fmla="*/ 0 w 73"/>
                      <a:gd name="T15" fmla="*/ 16 h 51"/>
                      <a:gd name="T16" fmla="*/ 0 w 73"/>
                      <a:gd name="T17" fmla="*/ 35 h 51"/>
                      <a:gd name="T18" fmla="*/ 16 w 73"/>
                      <a:gd name="T19" fmla="*/ 51 h 51"/>
                      <a:gd name="T20" fmla="*/ 57 w 73"/>
                      <a:gd name="T21" fmla="*/ 51 h 51"/>
                      <a:gd name="T22" fmla="*/ 73 w 73"/>
                      <a:gd name="T23" fmla="*/ 35 h 51"/>
                      <a:gd name="T24" fmla="*/ 73 w 73"/>
                      <a:gd name="T25" fmla="*/ 16 h 51"/>
                      <a:gd name="T26" fmla="*/ 57 w 73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51">
                        <a:moveTo>
                          <a:pt x="57" y="16"/>
                        </a:moveTo>
                        <a:cubicBezTo>
                          <a:pt x="57" y="35"/>
                          <a:pt x="57" y="35"/>
                          <a:pt x="57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7" y="51"/>
                          <a:pt x="16" y="51"/>
                        </a:cubicBezTo>
                        <a:cubicBezTo>
                          <a:pt x="57" y="51"/>
                          <a:pt x="57" y="51"/>
                          <a:pt x="57" y="51"/>
                        </a:cubicBezTo>
                        <a:cubicBezTo>
                          <a:pt x="66" y="51"/>
                          <a:pt x="73" y="43"/>
                          <a:pt x="73" y="35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4" name="Freeform 19">
                    <a:extLst>
                      <a:ext uri="{FF2B5EF4-FFF2-40B4-BE49-F238E27FC236}">
                        <a16:creationId xmlns="" xmlns:a16="http://schemas.microsoft.com/office/drawing/2014/main" id="{E49D2CD3-0378-4B01-9D33-7B59ECA4A5F6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3820986"/>
                    <a:ext cx="190035" cy="273779"/>
                  </a:xfrm>
                  <a:custGeom>
                    <a:avLst/>
                    <a:gdLst>
                      <a:gd name="T0" fmla="*/ 34 w 50"/>
                      <a:gd name="T1" fmla="*/ 16 h 72"/>
                      <a:gd name="T2" fmla="*/ 34 w 50"/>
                      <a:gd name="T3" fmla="*/ 56 h 72"/>
                      <a:gd name="T4" fmla="*/ 16 w 50"/>
                      <a:gd name="T5" fmla="*/ 56 h 72"/>
                      <a:gd name="T6" fmla="*/ 16 w 50"/>
                      <a:gd name="T7" fmla="*/ 16 h 72"/>
                      <a:gd name="T8" fmla="*/ 34 w 50"/>
                      <a:gd name="T9" fmla="*/ 16 h 72"/>
                      <a:gd name="T10" fmla="*/ 34 w 50"/>
                      <a:gd name="T11" fmla="*/ 0 h 72"/>
                      <a:gd name="T12" fmla="*/ 16 w 50"/>
                      <a:gd name="T13" fmla="*/ 0 h 72"/>
                      <a:gd name="T14" fmla="*/ 0 w 50"/>
                      <a:gd name="T15" fmla="*/ 16 h 72"/>
                      <a:gd name="T16" fmla="*/ 0 w 50"/>
                      <a:gd name="T17" fmla="*/ 56 h 72"/>
                      <a:gd name="T18" fmla="*/ 16 w 50"/>
                      <a:gd name="T19" fmla="*/ 72 h 72"/>
                      <a:gd name="T20" fmla="*/ 34 w 50"/>
                      <a:gd name="T21" fmla="*/ 72 h 72"/>
                      <a:gd name="T22" fmla="*/ 50 w 50"/>
                      <a:gd name="T23" fmla="*/ 56 h 72"/>
                      <a:gd name="T24" fmla="*/ 50 w 50"/>
                      <a:gd name="T25" fmla="*/ 16 h 72"/>
                      <a:gd name="T26" fmla="*/ 34 w 50"/>
                      <a:gd name="T27" fmla="*/ 0 h 7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2">
                        <a:moveTo>
                          <a:pt x="34" y="16"/>
                        </a:moveTo>
                        <a:cubicBezTo>
                          <a:pt x="34" y="56"/>
                          <a:pt x="34" y="56"/>
                          <a:pt x="34" y="56"/>
                        </a:cubicBezTo>
                        <a:cubicBezTo>
                          <a:pt x="16" y="56"/>
                          <a:pt x="16" y="56"/>
                          <a:pt x="16" y="56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6"/>
                          <a:pt x="0" y="56"/>
                          <a:pt x="0" y="56"/>
                        </a:cubicBezTo>
                        <a:cubicBezTo>
                          <a:pt x="0" y="65"/>
                          <a:pt x="7" y="72"/>
                          <a:pt x="16" y="72"/>
                        </a:cubicBezTo>
                        <a:cubicBezTo>
                          <a:pt x="34" y="72"/>
                          <a:pt x="34" y="72"/>
                          <a:pt x="34" y="72"/>
                        </a:cubicBezTo>
                        <a:cubicBezTo>
                          <a:pt x="43" y="72"/>
                          <a:pt x="50" y="65"/>
                          <a:pt x="50" y="56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5" name="Freeform 20">
                    <a:extLst>
                      <a:ext uri="{FF2B5EF4-FFF2-40B4-BE49-F238E27FC236}">
                        <a16:creationId xmlns="" xmlns:a16="http://schemas.microsoft.com/office/drawing/2014/main" id="{38A76AE5-8AD2-4F28-AF77-AFA3C88A7BC5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907830" y="4064167"/>
                    <a:ext cx="191645" cy="281832"/>
                  </a:xfrm>
                  <a:custGeom>
                    <a:avLst/>
                    <a:gdLst>
                      <a:gd name="T0" fmla="*/ 34 w 50"/>
                      <a:gd name="T1" fmla="*/ 16 h 74"/>
                      <a:gd name="T2" fmla="*/ 34 w 50"/>
                      <a:gd name="T3" fmla="*/ 58 h 74"/>
                      <a:gd name="T4" fmla="*/ 16 w 50"/>
                      <a:gd name="T5" fmla="*/ 58 h 74"/>
                      <a:gd name="T6" fmla="*/ 16 w 50"/>
                      <a:gd name="T7" fmla="*/ 16 h 74"/>
                      <a:gd name="T8" fmla="*/ 34 w 50"/>
                      <a:gd name="T9" fmla="*/ 16 h 74"/>
                      <a:gd name="T10" fmla="*/ 34 w 50"/>
                      <a:gd name="T11" fmla="*/ 0 h 74"/>
                      <a:gd name="T12" fmla="*/ 16 w 50"/>
                      <a:gd name="T13" fmla="*/ 0 h 74"/>
                      <a:gd name="T14" fmla="*/ 0 w 50"/>
                      <a:gd name="T15" fmla="*/ 16 h 74"/>
                      <a:gd name="T16" fmla="*/ 0 w 50"/>
                      <a:gd name="T17" fmla="*/ 58 h 74"/>
                      <a:gd name="T18" fmla="*/ 16 w 50"/>
                      <a:gd name="T19" fmla="*/ 74 h 74"/>
                      <a:gd name="T20" fmla="*/ 34 w 50"/>
                      <a:gd name="T21" fmla="*/ 74 h 74"/>
                      <a:gd name="T22" fmla="*/ 50 w 50"/>
                      <a:gd name="T23" fmla="*/ 58 h 74"/>
                      <a:gd name="T24" fmla="*/ 50 w 50"/>
                      <a:gd name="T25" fmla="*/ 16 h 74"/>
                      <a:gd name="T26" fmla="*/ 34 w 50"/>
                      <a:gd name="T27" fmla="*/ 0 h 7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4">
                        <a:moveTo>
                          <a:pt x="34" y="16"/>
                        </a:moveTo>
                        <a:cubicBezTo>
                          <a:pt x="34" y="58"/>
                          <a:pt x="34" y="58"/>
                          <a:pt x="34" y="58"/>
                        </a:cubicBezTo>
                        <a:cubicBezTo>
                          <a:pt x="16" y="58"/>
                          <a:pt x="16" y="58"/>
                          <a:pt x="16" y="58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8"/>
                          <a:pt x="0" y="58"/>
                          <a:pt x="0" y="58"/>
                        </a:cubicBezTo>
                        <a:cubicBezTo>
                          <a:pt x="0" y="66"/>
                          <a:pt x="7" y="74"/>
                          <a:pt x="16" y="74"/>
                        </a:cubicBezTo>
                        <a:cubicBezTo>
                          <a:pt x="34" y="74"/>
                          <a:pt x="34" y="74"/>
                          <a:pt x="34" y="74"/>
                        </a:cubicBezTo>
                        <a:cubicBezTo>
                          <a:pt x="43" y="74"/>
                          <a:pt x="50" y="66"/>
                          <a:pt x="50" y="58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6" name="Freeform 21">
                    <a:extLst>
                      <a:ext uri="{FF2B5EF4-FFF2-40B4-BE49-F238E27FC236}">
                        <a16:creationId xmlns="" xmlns:a16="http://schemas.microsoft.com/office/drawing/2014/main" id="{DBF4DD25-9062-47F7-9896-05D8C6B4FE5A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820865" y="4151132"/>
                    <a:ext cx="278610" cy="194867"/>
                  </a:xfrm>
                  <a:custGeom>
                    <a:avLst/>
                    <a:gdLst>
                      <a:gd name="T0" fmla="*/ 57 w 73"/>
                      <a:gd name="T1" fmla="*/ 16 h 51"/>
                      <a:gd name="T2" fmla="*/ 57 w 73"/>
                      <a:gd name="T3" fmla="*/ 35 h 51"/>
                      <a:gd name="T4" fmla="*/ 16 w 73"/>
                      <a:gd name="T5" fmla="*/ 35 h 51"/>
                      <a:gd name="T6" fmla="*/ 16 w 73"/>
                      <a:gd name="T7" fmla="*/ 16 h 51"/>
                      <a:gd name="T8" fmla="*/ 57 w 73"/>
                      <a:gd name="T9" fmla="*/ 16 h 51"/>
                      <a:gd name="T10" fmla="*/ 57 w 73"/>
                      <a:gd name="T11" fmla="*/ 0 h 51"/>
                      <a:gd name="T12" fmla="*/ 16 w 73"/>
                      <a:gd name="T13" fmla="*/ 0 h 51"/>
                      <a:gd name="T14" fmla="*/ 0 w 73"/>
                      <a:gd name="T15" fmla="*/ 16 h 51"/>
                      <a:gd name="T16" fmla="*/ 0 w 73"/>
                      <a:gd name="T17" fmla="*/ 35 h 51"/>
                      <a:gd name="T18" fmla="*/ 16 w 73"/>
                      <a:gd name="T19" fmla="*/ 51 h 51"/>
                      <a:gd name="T20" fmla="*/ 57 w 73"/>
                      <a:gd name="T21" fmla="*/ 51 h 51"/>
                      <a:gd name="T22" fmla="*/ 73 w 73"/>
                      <a:gd name="T23" fmla="*/ 35 h 51"/>
                      <a:gd name="T24" fmla="*/ 73 w 73"/>
                      <a:gd name="T25" fmla="*/ 16 h 51"/>
                      <a:gd name="T26" fmla="*/ 57 w 73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51">
                        <a:moveTo>
                          <a:pt x="57" y="16"/>
                        </a:moveTo>
                        <a:cubicBezTo>
                          <a:pt x="57" y="35"/>
                          <a:pt x="57" y="35"/>
                          <a:pt x="57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7" y="51"/>
                          <a:pt x="16" y="51"/>
                        </a:cubicBezTo>
                        <a:cubicBezTo>
                          <a:pt x="57" y="51"/>
                          <a:pt x="57" y="51"/>
                          <a:pt x="57" y="51"/>
                        </a:cubicBezTo>
                        <a:cubicBezTo>
                          <a:pt x="66" y="51"/>
                          <a:pt x="73" y="43"/>
                          <a:pt x="73" y="35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7" name="Freeform 22">
                    <a:extLst>
                      <a:ext uri="{FF2B5EF4-FFF2-40B4-BE49-F238E27FC236}">
                        <a16:creationId xmlns="" xmlns:a16="http://schemas.microsoft.com/office/drawing/2014/main" id="{F76B4864-F1AB-4D6E-BE2F-028158BDDF4E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907830" y="3820986"/>
                    <a:ext cx="191645" cy="273779"/>
                  </a:xfrm>
                  <a:custGeom>
                    <a:avLst/>
                    <a:gdLst>
                      <a:gd name="T0" fmla="*/ 34 w 50"/>
                      <a:gd name="T1" fmla="*/ 16 h 72"/>
                      <a:gd name="T2" fmla="*/ 34 w 50"/>
                      <a:gd name="T3" fmla="*/ 56 h 72"/>
                      <a:gd name="T4" fmla="*/ 16 w 50"/>
                      <a:gd name="T5" fmla="*/ 56 h 72"/>
                      <a:gd name="T6" fmla="*/ 16 w 50"/>
                      <a:gd name="T7" fmla="*/ 16 h 72"/>
                      <a:gd name="T8" fmla="*/ 34 w 50"/>
                      <a:gd name="T9" fmla="*/ 16 h 72"/>
                      <a:gd name="T10" fmla="*/ 34 w 50"/>
                      <a:gd name="T11" fmla="*/ 0 h 72"/>
                      <a:gd name="T12" fmla="*/ 16 w 50"/>
                      <a:gd name="T13" fmla="*/ 0 h 72"/>
                      <a:gd name="T14" fmla="*/ 0 w 50"/>
                      <a:gd name="T15" fmla="*/ 16 h 72"/>
                      <a:gd name="T16" fmla="*/ 0 w 50"/>
                      <a:gd name="T17" fmla="*/ 56 h 72"/>
                      <a:gd name="T18" fmla="*/ 16 w 50"/>
                      <a:gd name="T19" fmla="*/ 72 h 72"/>
                      <a:gd name="T20" fmla="*/ 34 w 50"/>
                      <a:gd name="T21" fmla="*/ 72 h 72"/>
                      <a:gd name="T22" fmla="*/ 50 w 50"/>
                      <a:gd name="T23" fmla="*/ 56 h 72"/>
                      <a:gd name="T24" fmla="*/ 50 w 50"/>
                      <a:gd name="T25" fmla="*/ 16 h 72"/>
                      <a:gd name="T26" fmla="*/ 34 w 50"/>
                      <a:gd name="T27" fmla="*/ 0 h 7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2">
                        <a:moveTo>
                          <a:pt x="34" y="16"/>
                        </a:moveTo>
                        <a:cubicBezTo>
                          <a:pt x="34" y="56"/>
                          <a:pt x="34" y="56"/>
                          <a:pt x="34" y="56"/>
                        </a:cubicBezTo>
                        <a:cubicBezTo>
                          <a:pt x="16" y="56"/>
                          <a:pt x="16" y="56"/>
                          <a:pt x="16" y="56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6"/>
                          <a:pt x="0" y="56"/>
                          <a:pt x="0" y="56"/>
                        </a:cubicBezTo>
                        <a:cubicBezTo>
                          <a:pt x="0" y="65"/>
                          <a:pt x="7" y="72"/>
                          <a:pt x="16" y="72"/>
                        </a:cubicBezTo>
                        <a:cubicBezTo>
                          <a:pt x="34" y="72"/>
                          <a:pt x="34" y="72"/>
                          <a:pt x="34" y="72"/>
                        </a:cubicBezTo>
                        <a:cubicBezTo>
                          <a:pt x="43" y="72"/>
                          <a:pt x="50" y="65"/>
                          <a:pt x="50" y="56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8" name="Freeform 23">
                    <a:extLst>
                      <a:ext uri="{FF2B5EF4-FFF2-40B4-BE49-F238E27FC236}">
                        <a16:creationId xmlns="" xmlns:a16="http://schemas.microsoft.com/office/drawing/2014/main" id="{9FB0F089-CE38-4C53-B583-2A48BFB7AC21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661428" y="3405486"/>
                    <a:ext cx="600703" cy="594262"/>
                  </a:xfrm>
                  <a:custGeom>
                    <a:avLst/>
                    <a:gdLst>
                      <a:gd name="T0" fmla="*/ 105 w 158"/>
                      <a:gd name="T1" fmla="*/ 16 h 156"/>
                      <a:gd name="T2" fmla="*/ 140 w 158"/>
                      <a:gd name="T3" fmla="*/ 56 h 156"/>
                      <a:gd name="T4" fmla="*/ 56 w 158"/>
                      <a:gd name="T5" fmla="*/ 140 h 156"/>
                      <a:gd name="T6" fmla="*/ 17 w 158"/>
                      <a:gd name="T7" fmla="*/ 99 h 156"/>
                      <a:gd name="T8" fmla="*/ 105 w 158"/>
                      <a:gd name="T9" fmla="*/ 16 h 156"/>
                      <a:gd name="T10" fmla="*/ 105 w 158"/>
                      <a:gd name="T11" fmla="*/ 0 h 156"/>
                      <a:gd name="T12" fmla="*/ 94 w 158"/>
                      <a:gd name="T13" fmla="*/ 5 h 156"/>
                      <a:gd name="T14" fmla="*/ 6 w 158"/>
                      <a:gd name="T15" fmla="*/ 87 h 156"/>
                      <a:gd name="T16" fmla="*/ 5 w 158"/>
                      <a:gd name="T17" fmla="*/ 109 h 156"/>
                      <a:gd name="T18" fmla="*/ 44 w 158"/>
                      <a:gd name="T19" fmla="*/ 151 h 156"/>
                      <a:gd name="T20" fmla="*/ 55 w 158"/>
                      <a:gd name="T21" fmla="*/ 156 h 156"/>
                      <a:gd name="T22" fmla="*/ 56 w 158"/>
                      <a:gd name="T23" fmla="*/ 156 h 156"/>
                      <a:gd name="T24" fmla="*/ 67 w 158"/>
                      <a:gd name="T25" fmla="*/ 152 h 156"/>
                      <a:gd name="T26" fmla="*/ 151 w 158"/>
                      <a:gd name="T27" fmla="*/ 67 h 156"/>
                      <a:gd name="T28" fmla="*/ 152 w 158"/>
                      <a:gd name="T29" fmla="*/ 45 h 156"/>
                      <a:gd name="T30" fmla="*/ 117 w 158"/>
                      <a:gd name="T31" fmla="*/ 6 h 156"/>
                      <a:gd name="T32" fmla="*/ 105 w 158"/>
                      <a:gd name="T33" fmla="*/ 0 h 156"/>
                      <a:gd name="T34" fmla="*/ 105 w 158"/>
                      <a:gd name="T35" fmla="*/ 0 h 15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</a:cxnLst>
                    <a:rect l="0" t="0" r="r" b="b"/>
                    <a:pathLst>
                      <a:path w="158" h="156">
                        <a:moveTo>
                          <a:pt x="105" y="16"/>
                        </a:moveTo>
                        <a:cubicBezTo>
                          <a:pt x="140" y="56"/>
                          <a:pt x="140" y="56"/>
                          <a:pt x="140" y="56"/>
                        </a:cubicBezTo>
                        <a:cubicBezTo>
                          <a:pt x="56" y="140"/>
                          <a:pt x="56" y="140"/>
                          <a:pt x="56" y="140"/>
                        </a:cubicBezTo>
                        <a:cubicBezTo>
                          <a:pt x="17" y="99"/>
                          <a:pt x="17" y="99"/>
                          <a:pt x="17" y="99"/>
                        </a:cubicBezTo>
                        <a:cubicBezTo>
                          <a:pt x="105" y="16"/>
                          <a:pt x="105" y="16"/>
                          <a:pt x="105" y="16"/>
                        </a:cubicBezTo>
                        <a:moveTo>
                          <a:pt x="105" y="0"/>
                        </a:moveTo>
                        <a:cubicBezTo>
                          <a:pt x="101" y="0"/>
                          <a:pt x="97" y="2"/>
                          <a:pt x="94" y="5"/>
                        </a:cubicBezTo>
                        <a:cubicBezTo>
                          <a:pt x="6" y="87"/>
                          <a:pt x="6" y="87"/>
                          <a:pt x="6" y="87"/>
                        </a:cubicBezTo>
                        <a:cubicBezTo>
                          <a:pt x="0" y="93"/>
                          <a:pt x="0" y="103"/>
                          <a:pt x="5" y="109"/>
                        </a:cubicBezTo>
                        <a:cubicBezTo>
                          <a:pt x="44" y="151"/>
                          <a:pt x="44" y="151"/>
                          <a:pt x="44" y="151"/>
                        </a:cubicBezTo>
                        <a:cubicBezTo>
                          <a:pt x="47" y="154"/>
                          <a:pt x="51" y="156"/>
                          <a:pt x="55" y="156"/>
                        </a:cubicBezTo>
                        <a:cubicBezTo>
                          <a:pt x="55" y="156"/>
                          <a:pt x="56" y="156"/>
                          <a:pt x="56" y="156"/>
                        </a:cubicBezTo>
                        <a:cubicBezTo>
                          <a:pt x="60" y="156"/>
                          <a:pt x="64" y="155"/>
                          <a:pt x="67" y="152"/>
                        </a:cubicBezTo>
                        <a:cubicBezTo>
                          <a:pt x="151" y="67"/>
                          <a:pt x="151" y="67"/>
                          <a:pt x="151" y="67"/>
                        </a:cubicBezTo>
                        <a:cubicBezTo>
                          <a:pt x="157" y="61"/>
                          <a:pt x="158" y="52"/>
                          <a:pt x="152" y="45"/>
                        </a:cubicBezTo>
                        <a:cubicBezTo>
                          <a:pt x="117" y="6"/>
                          <a:pt x="117" y="6"/>
                          <a:pt x="117" y="6"/>
                        </a:cubicBezTo>
                        <a:cubicBezTo>
                          <a:pt x="114" y="3"/>
                          <a:pt x="110" y="1"/>
                          <a:pt x="105" y="0"/>
                        </a:cubicBezTo>
                        <a:cubicBezTo>
                          <a:pt x="105" y="0"/>
                          <a:pt x="105" y="0"/>
                          <a:pt x="105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9" name="Freeform 24">
                    <a:extLst>
                      <a:ext uri="{FF2B5EF4-FFF2-40B4-BE49-F238E27FC236}">
                        <a16:creationId xmlns="" xmlns:a16="http://schemas.microsoft.com/office/drawing/2014/main" id="{6E4441FF-33C8-483E-AD62-4F38B6318171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555138" y="3790388"/>
                    <a:ext cx="318872" cy="293105"/>
                  </a:xfrm>
                  <a:custGeom>
                    <a:avLst/>
                    <a:gdLst>
                      <a:gd name="T0" fmla="*/ 32 w 84"/>
                      <a:gd name="T1" fmla="*/ 16 h 77"/>
                      <a:gd name="T2" fmla="*/ 67 w 84"/>
                      <a:gd name="T3" fmla="*/ 50 h 77"/>
                      <a:gd name="T4" fmla="*/ 17 w 84"/>
                      <a:gd name="T5" fmla="*/ 61 h 77"/>
                      <a:gd name="T6" fmla="*/ 32 w 84"/>
                      <a:gd name="T7" fmla="*/ 16 h 77"/>
                      <a:gd name="T8" fmla="*/ 32 w 84"/>
                      <a:gd name="T9" fmla="*/ 0 h 77"/>
                      <a:gd name="T10" fmla="*/ 28 w 84"/>
                      <a:gd name="T11" fmla="*/ 1 h 77"/>
                      <a:gd name="T12" fmla="*/ 17 w 84"/>
                      <a:gd name="T13" fmla="*/ 11 h 77"/>
                      <a:gd name="T14" fmla="*/ 2 w 84"/>
                      <a:gd name="T15" fmla="*/ 56 h 77"/>
                      <a:gd name="T16" fmla="*/ 5 w 84"/>
                      <a:gd name="T17" fmla="*/ 72 h 77"/>
                      <a:gd name="T18" fmla="*/ 17 w 84"/>
                      <a:gd name="T19" fmla="*/ 77 h 77"/>
                      <a:gd name="T20" fmla="*/ 20 w 84"/>
                      <a:gd name="T21" fmla="*/ 76 h 77"/>
                      <a:gd name="T22" fmla="*/ 71 w 84"/>
                      <a:gd name="T23" fmla="*/ 65 h 77"/>
                      <a:gd name="T24" fmla="*/ 83 w 84"/>
                      <a:gd name="T25" fmla="*/ 54 h 77"/>
                      <a:gd name="T26" fmla="*/ 78 w 84"/>
                      <a:gd name="T27" fmla="*/ 38 h 77"/>
                      <a:gd name="T28" fmla="*/ 43 w 84"/>
                      <a:gd name="T29" fmla="*/ 5 h 77"/>
                      <a:gd name="T30" fmla="*/ 32 w 84"/>
                      <a:gd name="T31" fmla="*/ 0 h 7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</a:cxnLst>
                    <a:rect l="0" t="0" r="r" b="b"/>
                    <a:pathLst>
                      <a:path w="84" h="77">
                        <a:moveTo>
                          <a:pt x="32" y="16"/>
                        </a:moveTo>
                        <a:cubicBezTo>
                          <a:pt x="67" y="50"/>
                          <a:pt x="67" y="50"/>
                          <a:pt x="67" y="50"/>
                        </a:cubicBezTo>
                        <a:cubicBezTo>
                          <a:pt x="17" y="61"/>
                          <a:pt x="17" y="61"/>
                          <a:pt x="17" y="61"/>
                        </a:cubicBezTo>
                        <a:cubicBezTo>
                          <a:pt x="32" y="16"/>
                          <a:pt x="32" y="16"/>
                          <a:pt x="32" y="16"/>
                        </a:cubicBezTo>
                        <a:moveTo>
                          <a:pt x="32" y="0"/>
                        </a:moveTo>
                        <a:cubicBezTo>
                          <a:pt x="31" y="0"/>
                          <a:pt x="29" y="0"/>
                          <a:pt x="28" y="1"/>
                        </a:cubicBezTo>
                        <a:cubicBezTo>
                          <a:pt x="23" y="2"/>
                          <a:pt x="18" y="6"/>
                          <a:pt x="17" y="11"/>
                        </a:cubicBezTo>
                        <a:cubicBezTo>
                          <a:pt x="2" y="56"/>
                          <a:pt x="2" y="56"/>
                          <a:pt x="2" y="56"/>
                        </a:cubicBezTo>
                        <a:cubicBezTo>
                          <a:pt x="0" y="61"/>
                          <a:pt x="1" y="67"/>
                          <a:pt x="5" y="72"/>
                        </a:cubicBezTo>
                        <a:cubicBezTo>
                          <a:pt x="8" y="75"/>
                          <a:pt x="12" y="77"/>
                          <a:pt x="17" y="77"/>
                        </a:cubicBezTo>
                        <a:cubicBezTo>
                          <a:pt x="18" y="77"/>
                          <a:pt x="19" y="77"/>
                          <a:pt x="20" y="76"/>
                        </a:cubicBezTo>
                        <a:cubicBezTo>
                          <a:pt x="71" y="65"/>
                          <a:pt x="71" y="65"/>
                          <a:pt x="71" y="65"/>
                        </a:cubicBezTo>
                        <a:cubicBezTo>
                          <a:pt x="77" y="64"/>
                          <a:pt x="81" y="59"/>
                          <a:pt x="83" y="54"/>
                        </a:cubicBezTo>
                        <a:cubicBezTo>
                          <a:pt x="84" y="48"/>
                          <a:pt x="83" y="42"/>
                          <a:pt x="78" y="38"/>
                        </a:cubicBezTo>
                        <a:cubicBezTo>
                          <a:pt x="43" y="5"/>
                          <a:pt x="43" y="5"/>
                          <a:pt x="43" y="5"/>
                        </a:cubicBezTo>
                        <a:cubicBezTo>
                          <a:pt x="40" y="2"/>
                          <a:pt x="36" y="0"/>
                          <a:pt x="32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0" name="Freeform 25">
                    <a:extLst>
                      <a:ext uri="{FF2B5EF4-FFF2-40B4-BE49-F238E27FC236}">
                        <a16:creationId xmlns="" xmlns:a16="http://schemas.microsoft.com/office/drawing/2014/main" id="{646863B3-3286-48C2-8977-4DA8EAE0066A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3642225"/>
                    <a:ext cx="69249" cy="148163"/>
                  </a:xfrm>
                  <a:custGeom>
                    <a:avLst/>
                    <a:gdLst>
                      <a:gd name="T0" fmla="*/ 0 w 43"/>
                      <a:gd name="T1" fmla="*/ 0 h 92"/>
                      <a:gd name="T2" fmla="*/ 43 w 43"/>
                      <a:gd name="T3" fmla="*/ 0 h 92"/>
                      <a:gd name="T4" fmla="*/ 43 w 43"/>
                      <a:gd name="T5" fmla="*/ 92 h 92"/>
                      <a:gd name="T6" fmla="*/ 0 w 43"/>
                      <a:gd name="T7" fmla="*/ 92 h 92"/>
                      <a:gd name="T8" fmla="*/ 0 w 43"/>
                      <a:gd name="T9" fmla="*/ 0 h 92"/>
                      <a:gd name="T10" fmla="*/ 0 w 43"/>
                      <a:gd name="T11" fmla="*/ 0 h 9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2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2"/>
                        </a:lnTo>
                        <a:lnTo>
                          <a:pt x="0" y="92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1" name="Freeform 26">
                    <a:extLst>
                      <a:ext uri="{FF2B5EF4-FFF2-40B4-BE49-F238E27FC236}">
                        <a16:creationId xmlns="" xmlns:a16="http://schemas.microsoft.com/office/drawing/2014/main" id="{C82B3BD4-2C03-40CE-8BE1-E38C7952E812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3642225"/>
                    <a:ext cx="156215" cy="59588"/>
                  </a:xfrm>
                  <a:custGeom>
                    <a:avLst/>
                    <a:gdLst>
                      <a:gd name="T0" fmla="*/ 0 w 97"/>
                      <a:gd name="T1" fmla="*/ 0 h 37"/>
                      <a:gd name="T2" fmla="*/ 97 w 97"/>
                      <a:gd name="T3" fmla="*/ 0 h 37"/>
                      <a:gd name="T4" fmla="*/ 97 w 97"/>
                      <a:gd name="T5" fmla="*/ 37 h 37"/>
                      <a:gd name="T6" fmla="*/ 0 w 97"/>
                      <a:gd name="T7" fmla="*/ 37 h 37"/>
                      <a:gd name="T8" fmla="*/ 0 w 97"/>
                      <a:gd name="T9" fmla="*/ 0 h 37"/>
                      <a:gd name="T10" fmla="*/ 0 w 97"/>
                      <a:gd name="T11" fmla="*/ 0 h 3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37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37"/>
                        </a:lnTo>
                        <a:lnTo>
                          <a:pt x="0" y="37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2" name="Freeform 27">
                    <a:extLst>
                      <a:ext uri="{FF2B5EF4-FFF2-40B4-BE49-F238E27FC236}">
                        <a16:creationId xmlns="" xmlns:a16="http://schemas.microsoft.com/office/drawing/2014/main" id="{083B0CC8-1674-4BFA-B454-520526A69C14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622777" y="3642225"/>
                    <a:ext cx="161046" cy="59588"/>
                  </a:xfrm>
                  <a:custGeom>
                    <a:avLst/>
                    <a:gdLst>
                      <a:gd name="T0" fmla="*/ 0 w 100"/>
                      <a:gd name="T1" fmla="*/ 37 h 37"/>
                      <a:gd name="T2" fmla="*/ 0 w 100"/>
                      <a:gd name="T3" fmla="*/ 0 h 37"/>
                      <a:gd name="T4" fmla="*/ 100 w 100"/>
                      <a:gd name="T5" fmla="*/ 0 h 37"/>
                      <a:gd name="T6" fmla="*/ 64 w 100"/>
                      <a:gd name="T7" fmla="*/ 37 h 37"/>
                      <a:gd name="T8" fmla="*/ 0 w 100"/>
                      <a:gd name="T9" fmla="*/ 37 h 37"/>
                      <a:gd name="T10" fmla="*/ 0 w 100"/>
                      <a:gd name="T11" fmla="*/ 37 h 37"/>
                      <a:gd name="T12" fmla="*/ 0 w 100"/>
                      <a:gd name="T13" fmla="*/ 37 h 3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100" h="37">
                        <a:moveTo>
                          <a:pt x="0" y="37"/>
                        </a:moveTo>
                        <a:lnTo>
                          <a:pt x="0" y="0"/>
                        </a:lnTo>
                        <a:lnTo>
                          <a:pt x="100" y="0"/>
                        </a:lnTo>
                        <a:lnTo>
                          <a:pt x="64" y="37"/>
                        </a:lnTo>
                        <a:lnTo>
                          <a:pt x="0" y="37"/>
                        </a:lnTo>
                        <a:lnTo>
                          <a:pt x="0" y="37"/>
                        </a:lnTo>
                        <a:lnTo>
                          <a:pt x="0" y="37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3" name="Freeform 28">
                    <a:extLst>
                      <a:ext uri="{FF2B5EF4-FFF2-40B4-BE49-F238E27FC236}">
                        <a16:creationId xmlns="" xmlns:a16="http://schemas.microsoft.com/office/drawing/2014/main" id="{4AE5FE39-69C3-4816-ADC0-EE05A889C3A0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622777" y="4212330"/>
                    <a:ext cx="161046" cy="72471"/>
                  </a:xfrm>
                  <a:custGeom>
                    <a:avLst/>
                    <a:gdLst>
                      <a:gd name="T0" fmla="*/ 0 w 100"/>
                      <a:gd name="T1" fmla="*/ 0 h 45"/>
                      <a:gd name="T2" fmla="*/ 100 w 100"/>
                      <a:gd name="T3" fmla="*/ 0 h 45"/>
                      <a:gd name="T4" fmla="*/ 100 w 100"/>
                      <a:gd name="T5" fmla="*/ 45 h 45"/>
                      <a:gd name="T6" fmla="*/ 0 w 100"/>
                      <a:gd name="T7" fmla="*/ 45 h 45"/>
                      <a:gd name="T8" fmla="*/ 0 w 100"/>
                      <a:gd name="T9" fmla="*/ 0 h 45"/>
                      <a:gd name="T10" fmla="*/ 0 w 100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100" h="45">
                        <a:moveTo>
                          <a:pt x="0" y="0"/>
                        </a:moveTo>
                        <a:lnTo>
                          <a:pt x="100" y="0"/>
                        </a:lnTo>
                        <a:lnTo>
                          <a:pt x="100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4" name="Freeform 29">
                    <a:extLst>
                      <a:ext uri="{FF2B5EF4-FFF2-40B4-BE49-F238E27FC236}">
                        <a16:creationId xmlns="" xmlns:a16="http://schemas.microsoft.com/office/drawing/2014/main" id="{2DB7F991-807A-4FBA-9737-69508F462FAC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4125365"/>
                    <a:ext cx="69249" cy="159437"/>
                  </a:xfrm>
                  <a:custGeom>
                    <a:avLst/>
                    <a:gdLst>
                      <a:gd name="T0" fmla="*/ 0 w 43"/>
                      <a:gd name="T1" fmla="*/ 0 h 99"/>
                      <a:gd name="T2" fmla="*/ 43 w 43"/>
                      <a:gd name="T3" fmla="*/ 0 h 99"/>
                      <a:gd name="T4" fmla="*/ 43 w 43"/>
                      <a:gd name="T5" fmla="*/ 99 h 99"/>
                      <a:gd name="T6" fmla="*/ 0 w 43"/>
                      <a:gd name="T7" fmla="*/ 99 h 99"/>
                      <a:gd name="T8" fmla="*/ 0 w 43"/>
                      <a:gd name="T9" fmla="*/ 0 h 99"/>
                      <a:gd name="T10" fmla="*/ 0 w 43"/>
                      <a:gd name="T11" fmla="*/ 0 h 9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9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9"/>
                        </a:lnTo>
                        <a:lnTo>
                          <a:pt x="0" y="99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5" name="Freeform 30">
                    <a:extLst>
                      <a:ext uri="{FF2B5EF4-FFF2-40B4-BE49-F238E27FC236}">
                        <a16:creationId xmlns="" xmlns:a16="http://schemas.microsoft.com/office/drawing/2014/main" id="{21F43020-BEA4-4A6D-8D9B-3F2D9D80AA79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4212330"/>
                    <a:ext cx="156215" cy="72471"/>
                  </a:xfrm>
                  <a:custGeom>
                    <a:avLst/>
                    <a:gdLst>
                      <a:gd name="T0" fmla="*/ 0 w 97"/>
                      <a:gd name="T1" fmla="*/ 0 h 45"/>
                      <a:gd name="T2" fmla="*/ 97 w 97"/>
                      <a:gd name="T3" fmla="*/ 0 h 45"/>
                      <a:gd name="T4" fmla="*/ 97 w 97"/>
                      <a:gd name="T5" fmla="*/ 45 h 45"/>
                      <a:gd name="T6" fmla="*/ 0 w 97"/>
                      <a:gd name="T7" fmla="*/ 45 h 45"/>
                      <a:gd name="T8" fmla="*/ 0 w 97"/>
                      <a:gd name="T9" fmla="*/ 0 h 45"/>
                      <a:gd name="T10" fmla="*/ 0 w 97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45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6" name="Freeform 31">
                    <a:extLst>
                      <a:ext uri="{FF2B5EF4-FFF2-40B4-BE49-F238E27FC236}">
                        <a16:creationId xmlns="" xmlns:a16="http://schemas.microsoft.com/office/drawing/2014/main" id="{31D2D748-7819-4B7C-BCAC-F398224C84A6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3880574"/>
                    <a:ext cx="69249" cy="152995"/>
                  </a:xfrm>
                  <a:custGeom>
                    <a:avLst/>
                    <a:gdLst>
                      <a:gd name="T0" fmla="*/ 0 w 43"/>
                      <a:gd name="T1" fmla="*/ 0 h 95"/>
                      <a:gd name="T2" fmla="*/ 43 w 43"/>
                      <a:gd name="T3" fmla="*/ 0 h 95"/>
                      <a:gd name="T4" fmla="*/ 43 w 43"/>
                      <a:gd name="T5" fmla="*/ 95 h 95"/>
                      <a:gd name="T6" fmla="*/ 0 w 43"/>
                      <a:gd name="T7" fmla="*/ 95 h 95"/>
                      <a:gd name="T8" fmla="*/ 0 w 43"/>
                      <a:gd name="T9" fmla="*/ 0 h 95"/>
                      <a:gd name="T10" fmla="*/ 0 w 43"/>
                      <a:gd name="T11" fmla="*/ 0 h 9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5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5"/>
                        </a:lnTo>
                        <a:lnTo>
                          <a:pt x="0" y="9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7" name="Freeform 32">
                    <a:extLst>
                      <a:ext uri="{FF2B5EF4-FFF2-40B4-BE49-F238E27FC236}">
                        <a16:creationId xmlns="" xmlns:a16="http://schemas.microsoft.com/office/drawing/2014/main" id="{5BC33828-C5F7-4D70-8BE3-B2940F6FAFBD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969027" y="4125365"/>
                    <a:ext cx="69249" cy="159437"/>
                  </a:xfrm>
                  <a:custGeom>
                    <a:avLst/>
                    <a:gdLst>
                      <a:gd name="T0" fmla="*/ 0 w 43"/>
                      <a:gd name="T1" fmla="*/ 0 h 99"/>
                      <a:gd name="T2" fmla="*/ 43 w 43"/>
                      <a:gd name="T3" fmla="*/ 0 h 99"/>
                      <a:gd name="T4" fmla="*/ 43 w 43"/>
                      <a:gd name="T5" fmla="*/ 99 h 99"/>
                      <a:gd name="T6" fmla="*/ 0 w 43"/>
                      <a:gd name="T7" fmla="*/ 99 h 99"/>
                      <a:gd name="T8" fmla="*/ 0 w 43"/>
                      <a:gd name="T9" fmla="*/ 0 h 99"/>
                      <a:gd name="T10" fmla="*/ 0 w 43"/>
                      <a:gd name="T11" fmla="*/ 0 h 9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9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9"/>
                        </a:lnTo>
                        <a:lnTo>
                          <a:pt x="0" y="99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8" name="Freeform 33">
                    <a:extLst>
                      <a:ext uri="{FF2B5EF4-FFF2-40B4-BE49-F238E27FC236}">
                        <a16:creationId xmlns="" xmlns:a16="http://schemas.microsoft.com/office/drawing/2014/main" id="{3BD52A26-A5EA-4DAF-8B36-3C9756EB975E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882062" y="4212330"/>
                    <a:ext cx="156215" cy="72471"/>
                  </a:xfrm>
                  <a:custGeom>
                    <a:avLst/>
                    <a:gdLst>
                      <a:gd name="T0" fmla="*/ 0 w 97"/>
                      <a:gd name="T1" fmla="*/ 0 h 45"/>
                      <a:gd name="T2" fmla="*/ 97 w 97"/>
                      <a:gd name="T3" fmla="*/ 0 h 45"/>
                      <a:gd name="T4" fmla="*/ 97 w 97"/>
                      <a:gd name="T5" fmla="*/ 45 h 45"/>
                      <a:gd name="T6" fmla="*/ 0 w 97"/>
                      <a:gd name="T7" fmla="*/ 45 h 45"/>
                      <a:gd name="T8" fmla="*/ 0 w 97"/>
                      <a:gd name="T9" fmla="*/ 0 h 45"/>
                      <a:gd name="T10" fmla="*/ 0 w 97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45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9" name="Freeform 34">
                    <a:extLst>
                      <a:ext uri="{FF2B5EF4-FFF2-40B4-BE49-F238E27FC236}">
                        <a16:creationId xmlns="" xmlns:a16="http://schemas.microsoft.com/office/drawing/2014/main" id="{5BC664F9-B73F-4755-A19F-491414680598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969027" y="3880574"/>
                    <a:ext cx="69249" cy="152995"/>
                  </a:xfrm>
                  <a:custGeom>
                    <a:avLst/>
                    <a:gdLst>
                      <a:gd name="T0" fmla="*/ 0 w 43"/>
                      <a:gd name="T1" fmla="*/ 0 h 95"/>
                      <a:gd name="T2" fmla="*/ 43 w 43"/>
                      <a:gd name="T3" fmla="*/ 0 h 95"/>
                      <a:gd name="T4" fmla="*/ 43 w 43"/>
                      <a:gd name="T5" fmla="*/ 95 h 95"/>
                      <a:gd name="T6" fmla="*/ 0 w 43"/>
                      <a:gd name="T7" fmla="*/ 95 h 95"/>
                      <a:gd name="T8" fmla="*/ 0 w 43"/>
                      <a:gd name="T9" fmla="*/ 0 h 95"/>
                      <a:gd name="T10" fmla="*/ 0 w 43"/>
                      <a:gd name="T11" fmla="*/ 0 h 9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5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5"/>
                        </a:lnTo>
                        <a:lnTo>
                          <a:pt x="0" y="9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40" name="Freeform 35">
                    <a:extLst>
                      <a:ext uri="{FF2B5EF4-FFF2-40B4-BE49-F238E27FC236}">
                        <a16:creationId xmlns="" xmlns:a16="http://schemas.microsoft.com/office/drawing/2014/main" id="{B158064E-E644-4932-BB99-ED09C0340704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673507" y="4477201"/>
                    <a:ext cx="468645" cy="471867"/>
                  </a:xfrm>
                  <a:custGeom>
                    <a:avLst/>
                    <a:gdLst>
                      <a:gd name="T0" fmla="*/ 208 w 291"/>
                      <a:gd name="T1" fmla="*/ 0 h 293"/>
                      <a:gd name="T2" fmla="*/ 0 w 291"/>
                      <a:gd name="T3" fmla="*/ 196 h 293"/>
                      <a:gd name="T4" fmla="*/ 92 w 291"/>
                      <a:gd name="T5" fmla="*/ 293 h 293"/>
                      <a:gd name="T6" fmla="*/ 291 w 291"/>
                      <a:gd name="T7" fmla="*/ 94 h 293"/>
                      <a:gd name="T8" fmla="*/ 208 w 291"/>
                      <a:gd name="T9" fmla="*/ 0 h 293"/>
                      <a:gd name="T10" fmla="*/ 208 w 291"/>
                      <a:gd name="T11" fmla="*/ 0 h 293"/>
                      <a:gd name="T12" fmla="*/ 208 w 291"/>
                      <a:gd name="T13" fmla="*/ 0 h 29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291" h="293">
                        <a:moveTo>
                          <a:pt x="208" y="0"/>
                        </a:moveTo>
                        <a:lnTo>
                          <a:pt x="0" y="196"/>
                        </a:lnTo>
                        <a:lnTo>
                          <a:pt x="92" y="293"/>
                        </a:lnTo>
                        <a:lnTo>
                          <a:pt x="291" y="94"/>
                        </a:lnTo>
                        <a:lnTo>
                          <a:pt x="208" y="0"/>
                        </a:lnTo>
                        <a:lnTo>
                          <a:pt x="208" y="0"/>
                        </a:lnTo>
                        <a:lnTo>
                          <a:pt x="208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41" name="Freeform 36">
                    <a:extLst>
                      <a:ext uri="{FF2B5EF4-FFF2-40B4-BE49-F238E27FC236}">
                        <a16:creationId xmlns="" xmlns:a16="http://schemas.microsoft.com/office/drawing/2014/main" id="{1D0B3958-E704-455A-9C28-8BD8FD66520E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639082" y="3651889"/>
                    <a:ext cx="190035" cy="172320"/>
                  </a:xfrm>
                  <a:custGeom>
                    <a:avLst/>
                    <a:gdLst>
                      <a:gd name="T0" fmla="*/ 35 w 118"/>
                      <a:gd name="T1" fmla="*/ 0 h 107"/>
                      <a:gd name="T2" fmla="*/ 0 w 118"/>
                      <a:gd name="T3" fmla="*/ 107 h 107"/>
                      <a:gd name="T4" fmla="*/ 118 w 118"/>
                      <a:gd name="T5" fmla="*/ 81 h 107"/>
                      <a:gd name="T6" fmla="*/ 35 w 118"/>
                      <a:gd name="T7" fmla="*/ 0 h 107"/>
                      <a:gd name="T8" fmla="*/ 35 w 118"/>
                      <a:gd name="T9" fmla="*/ 0 h 107"/>
                      <a:gd name="T10" fmla="*/ 35 w 118"/>
                      <a:gd name="T11" fmla="*/ 0 h 10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118" h="107">
                        <a:moveTo>
                          <a:pt x="35" y="0"/>
                        </a:moveTo>
                        <a:lnTo>
                          <a:pt x="0" y="107"/>
                        </a:lnTo>
                        <a:lnTo>
                          <a:pt x="118" y="81"/>
                        </a:lnTo>
                        <a:lnTo>
                          <a:pt x="35" y="0"/>
                        </a:lnTo>
                        <a:lnTo>
                          <a:pt x="35" y="0"/>
                        </a:lnTo>
                        <a:lnTo>
                          <a:pt x="35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</p:grp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Rectangle 10">
                  <a:extLst>
                    <a:ext uri="{FF2B5EF4-FFF2-40B4-BE49-F238E27FC236}">
                      <a16:creationId xmlns="" xmlns:a16="http://schemas.microsoft.com/office/drawing/2014/main" id="{277AE035-946E-49A1-A9F6-1AD6A6960589}"/>
                    </a:ext>
                  </a:extLst>
                </p:cNvPr>
                <p:cNvSpPr/>
                <p:nvPr/>
              </p:nvSpPr>
              <p:spPr>
                <a:xfrm>
                  <a:off x="2168545" y="1982118"/>
                  <a:ext cx="20901745" cy="3317449"/>
                </a:xfrm>
                <a:prstGeom prst="rect">
                  <a:avLst/>
                </a:prstGeom>
                <a:noFill/>
                <a:ln w="57150">
                  <a:noFill/>
                </a:ln>
              </p:spPr>
              <p:style>
                <a:lnRef idx="1">
                  <a:schemeClr val="accent2"/>
                </a:lnRef>
                <a:fillRef idx="2">
                  <a:schemeClr val="accent2"/>
                </a:fillRef>
                <a:effectRef idx="1">
                  <a:schemeClr val="accent2"/>
                </a:effectRef>
                <a:fontRef idx="minor">
                  <a:schemeClr val="dk1"/>
                </a:fontRef>
              </p:style>
              <p:txBody>
                <a:bodyPr wrap="square">
                  <a:spAutoFit/>
                </a:bodyPr>
                <a:lstStyle/>
                <a:p>
                  <a:pPr algn="just">
                    <a:lnSpc>
                      <a:spcPct val="115000"/>
                    </a:lnSpc>
                    <a:spcBef>
                      <a:spcPts val="600"/>
                    </a:spcBef>
                    <a:spcAft>
                      <a:spcPts val="800"/>
                    </a:spcAft>
                    <a:tabLst>
                      <a:tab pos="630555" algn="l"/>
                    </a:tabLst>
                  </a:pPr>
                  <a:r>
                    <a:rPr lang="en-US" sz="4800" dirty="0" smtClean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                 </a:t>
                  </a:r>
                  <a:r>
                    <a:rPr lang="fr-FR" sz="4800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Cho </a:t>
                  </a:r>
                  <a:r>
                    <a:rPr lang="fr-FR" sz="4800" dirty="0" err="1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tứ</a:t>
                  </a:r>
                  <a:r>
                    <a:rPr lang="fr-FR" sz="4800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fr-FR" sz="4800" dirty="0" err="1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diện</a:t>
                  </a:r>
                  <a14:m>
                    <m:oMath xmlns:m="http://schemas.openxmlformats.org/officeDocument/2006/math">
                      <m:r>
                        <a:rPr lang="en-US" sz="4800" b="0" i="0" smtClean="0">
                          <a:latin typeface="Cambria Math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fr-FR" sz="48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𝐴𝐵𝐶𝐷</m:t>
                      </m:r>
                    </m:oMath>
                  </a14:m>
                  <a:r>
                    <a:rPr lang="fr-FR" sz="4800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. </a:t>
                  </a:r>
                  <a:r>
                    <a:rPr lang="fr-FR" sz="4800" dirty="0" err="1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Gọi</a:t>
                  </a:r>
                  <a:r>
                    <a:rPr lang="fr-FR" sz="4800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fr-FR" sz="48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𝑀</m:t>
                      </m:r>
                      <m:r>
                        <a:rPr lang="fr-FR" sz="48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, </m:t>
                      </m:r>
                      <m:r>
                        <a:rPr lang="fr-FR" sz="48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𝑁</m:t>
                      </m:r>
                    </m:oMath>
                  </a14:m>
                  <a:r>
                    <a:rPr lang="fr-FR" sz="4800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fr-FR" sz="4800" dirty="0" err="1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lần</a:t>
                  </a:r>
                  <a:r>
                    <a:rPr lang="fr-FR" sz="4800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fr-FR" sz="4800" dirty="0" err="1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lượt</a:t>
                  </a:r>
                  <a:r>
                    <a:rPr lang="fr-FR" sz="4800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là </a:t>
                  </a:r>
                  <a:r>
                    <a:rPr lang="fr-FR" sz="4800" dirty="0" err="1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trung</a:t>
                  </a:r>
                  <a:r>
                    <a:rPr lang="fr-FR" sz="4800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fr-FR" sz="4800" dirty="0" err="1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điểm</a:t>
                  </a:r>
                  <a:r>
                    <a:rPr lang="fr-FR" sz="4800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fr-FR" sz="4800" dirty="0" err="1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của</a:t>
                  </a:r>
                  <a:r>
                    <a:rPr lang="fr-FR" sz="4800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fr-FR" sz="48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𝐴𝐵</m:t>
                      </m:r>
                      <m:r>
                        <a:rPr lang="fr-FR" sz="48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, </m:t>
                      </m:r>
                      <m:r>
                        <a:rPr lang="fr-FR" sz="48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𝐶𝐷</m:t>
                      </m:r>
                    </m:oMath>
                  </a14:m>
                  <a:r>
                    <a:rPr lang="fr-FR" sz="4800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fr-FR" sz="4800" dirty="0" err="1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và</a:t>
                  </a:r>
                  <a:r>
                    <a:rPr lang="fr-FR" sz="4800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fr-FR" sz="48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𝐺</m:t>
                      </m:r>
                    </m:oMath>
                  </a14:m>
                  <a:r>
                    <a:rPr lang="fr-FR" sz="4800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là </a:t>
                  </a:r>
                  <a:r>
                    <a:rPr lang="fr-FR" sz="4800" dirty="0" err="1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trung</a:t>
                  </a:r>
                  <a:r>
                    <a:rPr lang="fr-FR" sz="4800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fr-FR" sz="4800" dirty="0" err="1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điểm</a:t>
                  </a:r>
                  <a:r>
                    <a:rPr lang="fr-FR" sz="4800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fr-FR" sz="4800" dirty="0" err="1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của</a:t>
                  </a:r>
                  <a14:m>
                    <m:oMath xmlns:m="http://schemas.openxmlformats.org/officeDocument/2006/math">
                      <m:r>
                        <a:rPr lang="fr-FR" sz="48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𝑀𝑁</m:t>
                      </m:r>
                      <m:r>
                        <a:rPr lang="fr-FR" sz="48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a14:m>
                  <a:r>
                    <a:rPr lang="fr-FR" sz="4800" dirty="0" err="1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Trong</a:t>
                  </a:r>
                  <a:r>
                    <a:rPr lang="fr-FR" sz="4800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fr-FR" sz="4800" dirty="0" err="1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các</a:t>
                  </a:r>
                  <a:r>
                    <a:rPr lang="fr-FR" sz="4800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fr-FR" sz="4800" dirty="0" err="1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khẳng</a:t>
                  </a:r>
                  <a:r>
                    <a:rPr lang="fr-FR" sz="4800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fr-FR" sz="4800" dirty="0" err="1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định</a:t>
                  </a:r>
                  <a:r>
                    <a:rPr lang="fr-FR" sz="4800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fr-FR" sz="4800" dirty="0" err="1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sau</a:t>
                  </a:r>
                  <a:r>
                    <a:rPr lang="fr-FR" sz="4800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, </a:t>
                  </a:r>
                  <a:r>
                    <a:rPr lang="fr-FR" sz="4800" dirty="0" err="1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khẳng</a:t>
                  </a:r>
                  <a:r>
                    <a:rPr lang="fr-FR" sz="4800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fr-FR" sz="4800" dirty="0" err="1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định</a:t>
                  </a:r>
                  <a:r>
                    <a:rPr lang="fr-FR" sz="4800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fr-FR" sz="4800" dirty="0" err="1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nào</a:t>
                  </a:r>
                  <a:r>
                    <a:rPr lang="fr-FR" sz="4800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fr-FR" sz="4800" b="1" dirty="0" err="1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sai</a:t>
                  </a:r>
                  <a:r>
                    <a:rPr lang="fr-FR" sz="4800" b="1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?</a:t>
                  </a:r>
                  <a:endPara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  <a:p>
                  <a:pPr>
                    <a:lnSpc>
                      <a:spcPct val="115000"/>
                    </a:lnSpc>
                    <a:spcAft>
                      <a:spcPts val="1000"/>
                    </a:spcAft>
                    <a:tabLst>
                      <a:tab pos="2256155" algn="l"/>
                      <a:tab pos="3676650" algn="l"/>
                    </a:tabLst>
                  </a:pPr>
                  <a:endPara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1" name="Rectangle 10">
                  <a:extLst>
                    <a:ext uri="{FF2B5EF4-FFF2-40B4-BE49-F238E27FC236}">
                      <a16:creationId xmlns:a16="http://schemas.microsoft.com/office/drawing/2014/main" xmlns:a14="http://schemas.microsoft.com/office/drawing/2010/main" xmlns="" id="{277AE035-946E-49A1-A9F6-1AD6A6960589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68545" y="1982118"/>
                  <a:ext cx="20901745" cy="3317449"/>
                </a:xfrm>
                <a:prstGeom prst="rect">
                  <a:avLst/>
                </a:prstGeom>
                <a:blipFill rotWithShape="1">
                  <a:blip r:embed="rId2"/>
                  <a:stretch>
                    <a:fillRect l="-1236" t="-3425" r="-1263"/>
                  </a:stretch>
                </a:blipFill>
                <a:ln w="57150"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5" name="Rectangle 54">
                <a:extLst>
                  <a:ext uri="{FF2B5EF4-FFF2-40B4-BE49-F238E27FC236}">
                    <a16:creationId xmlns="" xmlns:a16="http://schemas.microsoft.com/office/drawing/2014/main" id="{74F89982-89EF-4A17-8A95-FE44B79DD032}"/>
                  </a:ext>
                </a:extLst>
              </p:cNvPr>
              <p:cNvSpPr/>
              <p:nvPr/>
            </p:nvSpPr>
            <p:spPr>
              <a:xfrm>
                <a:off x="1011640" y="3752592"/>
                <a:ext cx="10371840" cy="953915"/>
              </a:xfrm>
              <a:prstGeom prst="rect">
                <a:avLst/>
              </a:prstGeom>
              <a:noFill/>
              <a:ln w="57150">
                <a:noFill/>
              </a:ln>
            </p:spPr>
            <p:style>
              <a:lnRef idx="1">
                <a:schemeClr val="accent2"/>
              </a:lnRef>
              <a:fillRef idx="2">
                <a:schemeClr val="accent2"/>
              </a:fillRef>
              <a:effectRef idx="1">
                <a:schemeClr val="accent2"/>
              </a:effectRef>
              <a:fontRef idx="minor">
                <a:schemeClr val="dk1"/>
              </a:fontRef>
            </p:style>
            <p:txBody>
              <a:bodyPr wrap="square">
                <a:spAutoFit/>
              </a:bodyPr>
              <a:lstStyle/>
              <a:p>
                <a:pPr marL="630555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4800" b="1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𝑀𝐴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𝑀𝐵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𝑀𝐶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𝑀𝐷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4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𝑀𝐺</m:t>
                        </m:r>
                      </m:e>
                    </m:acc>
                  </m:oMath>
                </a14:m>
                <a:endParaRPr lang="en-US" sz="48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5" name="Rectangle 54">
                <a:extLst>
                  <a:ext uri="{FF2B5EF4-FFF2-40B4-BE49-F238E27FC236}">
                    <a16:creationId xmlns:a16="http://schemas.microsoft.com/office/drawing/2014/main" id="{74F89982-89EF-4A17-8A95-FE44B79DD03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1640" y="3752592"/>
                <a:ext cx="10371840" cy="953915"/>
              </a:xfrm>
              <a:prstGeom prst="rect">
                <a:avLst/>
              </a:prstGeom>
              <a:blipFill>
                <a:blip r:embed="rId3"/>
                <a:stretch>
                  <a:fillRect t="-1282" b="-33974"/>
                </a:stretch>
              </a:blipFill>
              <a:ln w="57150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6" name="Rectangle 55">
                <a:extLst>
                  <a:ext uri="{FF2B5EF4-FFF2-40B4-BE49-F238E27FC236}">
                    <a16:creationId xmlns="" xmlns:a16="http://schemas.microsoft.com/office/drawing/2014/main" id="{34467089-764F-4FEC-97F2-D5EEE478E989}"/>
                  </a:ext>
                </a:extLst>
              </p:cNvPr>
              <p:cNvSpPr/>
              <p:nvPr/>
            </p:nvSpPr>
            <p:spPr>
              <a:xfrm>
                <a:off x="12496800" y="3449833"/>
                <a:ext cx="11103063" cy="2886431"/>
              </a:xfrm>
              <a:prstGeom prst="rect">
                <a:avLst/>
              </a:prstGeom>
              <a:noFill/>
              <a:ln w="57150">
                <a:noFill/>
              </a:ln>
            </p:spPr>
            <p:style>
              <a:lnRef idx="1">
                <a:schemeClr val="accent2"/>
              </a:lnRef>
              <a:fillRef idx="2">
                <a:schemeClr val="accent2"/>
              </a:fillRef>
              <a:effectRef idx="1">
                <a:schemeClr val="accent2"/>
              </a:effectRef>
              <a:fontRef idx="minor">
                <a:schemeClr val="dk1"/>
              </a:fontRef>
            </p:style>
            <p:txBody>
              <a:bodyPr wrap="square">
                <a:spAutoFit/>
              </a:bodyPr>
              <a:lstStyle/>
              <a:p>
                <a:pPr marL="630555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</a:t>
                </a:r>
                <a:r>
                  <a:rPr lang="en-US" sz="4800" b="1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.  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𝐺𝐴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𝐺𝐵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𝐺𝐶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𝐺𝐷</m:t>
                        </m:r>
                      </m:e>
                    </m:acc>
                  </m:oMath>
                </a14:m>
                <a:endParaRPr lang="en-US" sz="48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30555">
                  <a:lnSpc>
                    <a:spcPct val="115000"/>
                  </a:lnSpc>
                  <a:spcAft>
                    <a:spcPts val="800"/>
                  </a:spcAft>
                </a:pPr>
                <a:endParaRPr lang="en-US" sz="48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30555">
                  <a:lnSpc>
                    <a:spcPct val="115000"/>
                  </a:lnSpc>
                  <a:spcAft>
                    <a:spcPts val="800"/>
                  </a:spcAft>
                </a:pPr>
                <a:endParaRPr lang="en-US" sz="48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6" name="Rectangle 55">
                <a:extLst>
                  <a:ext uri="{FF2B5EF4-FFF2-40B4-BE49-F238E27FC236}">
                    <a16:creationId xmlns:a16="http://schemas.microsoft.com/office/drawing/2014/main" id="{34467089-764F-4FEC-97F2-D5EEE478E98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496800" y="3449833"/>
                <a:ext cx="11103063" cy="2886431"/>
              </a:xfrm>
              <a:prstGeom prst="rect">
                <a:avLst/>
              </a:prstGeom>
              <a:blipFill>
                <a:blip r:embed="rId4"/>
                <a:stretch>
                  <a:fillRect t="-423"/>
                </a:stretch>
              </a:blipFill>
              <a:ln w="57150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7" name="Rectangle 56">
                <a:extLst>
                  <a:ext uri="{FF2B5EF4-FFF2-40B4-BE49-F238E27FC236}">
                    <a16:creationId xmlns="" xmlns:a16="http://schemas.microsoft.com/office/drawing/2014/main" id="{02C4FD6C-FB02-475F-9841-A5EA3C1A6C85}"/>
                  </a:ext>
                </a:extLst>
              </p:cNvPr>
              <p:cNvSpPr/>
              <p:nvPr/>
            </p:nvSpPr>
            <p:spPr>
              <a:xfrm>
                <a:off x="1003664" y="4811851"/>
                <a:ext cx="11123660" cy="953915"/>
              </a:xfrm>
              <a:prstGeom prst="rect">
                <a:avLst/>
              </a:prstGeom>
              <a:noFill/>
              <a:ln w="57150">
                <a:noFill/>
              </a:ln>
            </p:spPr>
            <p:style>
              <a:lnRef idx="1">
                <a:schemeClr val="accent2"/>
              </a:lnRef>
              <a:fillRef idx="2">
                <a:schemeClr val="accent2"/>
              </a:fillRef>
              <a:effectRef idx="1">
                <a:schemeClr val="accent2"/>
              </a:effectRef>
              <a:fontRef idx="minor">
                <a:schemeClr val="dk1"/>
              </a:fontRef>
            </p:style>
            <p:txBody>
              <a:bodyPr wrap="square">
                <a:spAutoFit/>
              </a:bodyPr>
              <a:lstStyle/>
              <a:p>
                <a:pPr marL="630555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4800" b="1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.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𝐺𝐴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𝐺𝐵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𝐺𝐶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𝐺𝐷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0</m:t>
                        </m:r>
                      </m:e>
                    </m:acc>
                  </m:oMath>
                </a14:m>
                <a:endParaRPr lang="en-US" sz="48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7" name="Rectangle 56">
                <a:extLst>
                  <a:ext uri="{FF2B5EF4-FFF2-40B4-BE49-F238E27FC236}">
                    <a16:creationId xmlns:a16="http://schemas.microsoft.com/office/drawing/2014/main" id="{02C4FD6C-FB02-475F-9841-A5EA3C1A6C8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3664" y="4811851"/>
                <a:ext cx="11123660" cy="953915"/>
              </a:xfrm>
              <a:prstGeom prst="rect">
                <a:avLst/>
              </a:prstGeom>
              <a:blipFill>
                <a:blip r:embed="rId5"/>
                <a:stretch>
                  <a:fillRect t="-1274" b="-33121"/>
                </a:stretch>
              </a:blipFill>
              <a:ln w="57150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0" name="TextBox 59">
                <a:extLst>
                  <a:ext uri="{FF2B5EF4-FFF2-40B4-BE49-F238E27FC236}">
                    <a16:creationId xmlns="" xmlns:a16="http://schemas.microsoft.com/office/drawing/2014/main" id="{2E4EF38B-D9C0-41AE-A710-096521C83F52}"/>
                  </a:ext>
                </a:extLst>
              </p:cNvPr>
              <p:cNvSpPr txBox="1"/>
              <p:nvPr/>
            </p:nvSpPr>
            <p:spPr>
              <a:xfrm>
                <a:off x="-50819" y="7628695"/>
                <a:ext cx="21615419" cy="180709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629920">
                  <a:lnSpc>
                    <a:spcPct val="115000"/>
                  </a:lnSpc>
                  <a:spcBef>
                    <a:spcPts val="600"/>
                  </a:spcBef>
                  <a:spcAft>
                    <a:spcPts val="1000"/>
                  </a:spcAft>
                  <a:tabLst>
                    <a:tab pos="630555" algn="l"/>
                    <a:tab pos="3510915" algn="l"/>
                  </a:tabLst>
                </a:pPr>
                <a14:m>
                  <m:oMath xmlns:m="http://schemas.openxmlformats.org/officeDocument/2006/math">
                    <m:r>
                      <a:rPr lang="fr-FR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𝑀</m:t>
                    </m:r>
                    <m:r>
                      <a:rPr lang="fr-FR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 </m:t>
                    </m:r>
                    <m:r>
                      <a:rPr lang="fr-FR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𝑁</m:t>
                    </m:r>
                    <m:r>
                      <a:rPr lang="fr-FR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fr-FR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𝐺</m:t>
                    </m:r>
                  </m:oMath>
                </a14:m>
                <a:r>
                  <a:rPr lang="fr-FR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ần</a:t>
                </a:r>
                <a:r>
                  <a:rPr lang="fr-FR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ượt</a:t>
                </a:r>
                <a:r>
                  <a:rPr lang="fr-FR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là </a:t>
                </a:r>
                <a:r>
                  <a:rPr lang="fr-FR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ung</a:t>
                </a:r>
                <a:r>
                  <a:rPr lang="fr-FR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fr-FR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fr-FR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fr-FR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𝐵</m:t>
                    </m:r>
                    <m:r>
                      <a:rPr lang="fr-FR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 </m:t>
                    </m:r>
                    <m:r>
                      <a:rPr lang="fr-FR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𝐶𝐷</m:t>
                    </m:r>
                    <m:r>
                      <a:rPr lang="fr-FR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fr-FR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𝑀𝑁</m:t>
                    </m:r>
                  </m:oMath>
                </a14:m>
                <a:r>
                  <a:rPr lang="fr-FR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eo</a:t>
                </a:r>
                <a:r>
                  <a:rPr lang="fr-FR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quy</a:t>
                </a:r>
                <a:r>
                  <a:rPr lang="fr-FR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ắc</a:t>
                </a:r>
                <a:r>
                  <a:rPr lang="fr-FR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ung</a:t>
                </a:r>
                <a:r>
                  <a:rPr lang="fr-FR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fr-FR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 : </a:t>
                </a:r>
                <a:endParaRPr lang="en-US" sz="48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30555">
                  <a:lnSpc>
                    <a:spcPct val="107000"/>
                  </a:lnSpc>
                  <a:spcAft>
                    <a:spcPts val="800"/>
                  </a:spcAft>
                  <a:tabLst>
                    <a:tab pos="630555" algn="l"/>
                  </a:tabLst>
                </a:pPr>
                <a:endParaRPr lang="en-US" sz="48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0" name="TextBox 59">
                <a:extLst>
                  <a:ext uri="{FF2B5EF4-FFF2-40B4-BE49-F238E27FC236}">
                    <a16:creationId xmlns:a16="http://schemas.microsoft.com/office/drawing/2014/main" id="{2E4EF38B-D9C0-41AE-A710-096521C83F5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50819" y="7628695"/>
                <a:ext cx="21615419" cy="1807098"/>
              </a:xfrm>
              <a:prstGeom prst="rect">
                <a:avLst/>
              </a:prstGeom>
              <a:blipFill>
                <a:blip r:embed="rId6"/>
                <a:stretch>
                  <a:fillRect t="-50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1" name="Oval 60">
            <a:extLst>
              <a:ext uri="{FF2B5EF4-FFF2-40B4-BE49-F238E27FC236}">
                <a16:creationId xmlns="" xmlns:a16="http://schemas.microsoft.com/office/drawing/2014/main" id="{07A1DA9D-A5F5-441E-A3D6-71BCE7B95425}"/>
              </a:ext>
            </a:extLst>
          </p:cNvPr>
          <p:cNvSpPr/>
          <p:nvPr/>
        </p:nvSpPr>
        <p:spPr>
          <a:xfrm>
            <a:off x="12725401" y="3633731"/>
            <a:ext cx="1262488" cy="900493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6400" b="1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</a:t>
            </a:r>
            <a:endParaRPr kumimoji="0" lang="en-US" sz="64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0" name="TextBox 69">
                <a:extLst>
                  <a:ext uri="{FF2B5EF4-FFF2-40B4-BE49-F238E27FC236}">
                    <a16:creationId xmlns="" xmlns:a16="http://schemas.microsoft.com/office/drawing/2014/main" id="{CDA888DB-238A-4A8D-8274-035F5B244FAE}"/>
                  </a:ext>
                </a:extLst>
              </p:cNvPr>
              <p:cNvSpPr txBox="1"/>
              <p:nvPr/>
            </p:nvSpPr>
            <p:spPr>
              <a:xfrm>
                <a:off x="12346355" y="4536275"/>
                <a:ext cx="10493628" cy="193437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630555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4800" b="1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.</a:t>
                </a:r>
                <a:r>
                  <a:rPr lang="en-US" sz="4800" dirty="0">
                    <a:solidFill>
                      <a:prstClr val="black"/>
                    </a:solidFill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𝐺𝑀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𝐺𝑁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0</m:t>
                        </m:r>
                      </m:e>
                    </m:acc>
                  </m:oMath>
                </a14:m>
                <a:r>
                  <a:rPr lang="en-US" sz="48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48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30555">
                  <a:lnSpc>
                    <a:spcPct val="115000"/>
                  </a:lnSpc>
                  <a:spcAft>
                    <a:spcPts val="800"/>
                  </a:spcAft>
                </a:pPr>
                <a:endParaRPr lang="en-US" sz="48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0" name="TextBox 69">
                <a:extLst>
                  <a:ext uri="{FF2B5EF4-FFF2-40B4-BE49-F238E27FC236}">
                    <a16:creationId xmlns:a16="http://schemas.microsoft.com/office/drawing/2014/main" id="{CDA888DB-238A-4A8D-8274-035F5B244FA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346355" y="4536275"/>
                <a:ext cx="10493628" cy="1934376"/>
              </a:xfrm>
              <a:prstGeom prst="rect">
                <a:avLst/>
              </a:prstGeom>
              <a:blipFill>
                <a:blip r:embed="rId7"/>
                <a:stretch>
                  <a:fillRect t="-63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2" name="Rectangle 76">
            <a:extLst>
              <a:ext uri="{FF2B5EF4-FFF2-40B4-BE49-F238E27FC236}">
                <a16:creationId xmlns="" xmlns:a16="http://schemas.microsoft.com/office/drawing/2014/main" id="{FB0B01E4-DD60-46A2-A6DB-4E1A08BA60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15240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2" name="Rectangle 32">
            <a:extLst>
              <a:ext uri="{FF2B5EF4-FFF2-40B4-BE49-F238E27FC236}">
                <a16:creationId xmlns="" xmlns:a16="http://schemas.microsoft.com/office/drawing/2014/main" id="{121B4489-A650-4D88-8472-FE27C7A6D1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-77206" y="362073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8" name="Rectangle 5">
            <a:extLst>
              <a:ext uri="{FF2B5EF4-FFF2-40B4-BE49-F238E27FC236}">
                <a16:creationId xmlns="" xmlns:a16="http://schemas.microsoft.com/office/drawing/2014/main" id="{504C7D62-A50F-46D5-95A8-9E3096EB57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1" name="Rectangle 8">
            <a:extLst>
              <a:ext uri="{FF2B5EF4-FFF2-40B4-BE49-F238E27FC236}">
                <a16:creationId xmlns="" xmlns:a16="http://schemas.microsoft.com/office/drawing/2014/main" id="{E585B3A0-9086-44B0-83E8-410C7FD26F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7476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4" name="Rectangle 11">
            <a:extLst>
              <a:ext uri="{FF2B5EF4-FFF2-40B4-BE49-F238E27FC236}">
                <a16:creationId xmlns="" xmlns:a16="http://schemas.microsoft.com/office/drawing/2014/main" id="{75E3FE68-6FF1-4DBD-A595-721D2B8589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30480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2" name="Rectangle 14">
            <a:extLst>
              <a:ext uri="{FF2B5EF4-FFF2-40B4-BE49-F238E27FC236}">
                <a16:creationId xmlns="" xmlns:a16="http://schemas.microsoft.com/office/drawing/2014/main" id="{6628DE7D-70AC-47C1-AD93-6B47E20DED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45720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4" name="Rectangle 21">
            <a:extLst>
              <a:ext uri="{FF2B5EF4-FFF2-40B4-BE49-F238E27FC236}">
                <a16:creationId xmlns="" xmlns:a16="http://schemas.microsoft.com/office/drawing/2014/main" id="{82D90BDB-2B94-4817-B7AA-47EA5AC84A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15240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1" name="TextBox 80">
                <a:extLst>
                  <a:ext uri="{FF2B5EF4-FFF2-40B4-BE49-F238E27FC236}">
                    <a16:creationId xmlns="" xmlns:a16="http://schemas.microsoft.com/office/drawing/2014/main" id="{C1D9E4FF-6ADD-4C97-ABC1-B78E11D9EA77}"/>
                  </a:ext>
                </a:extLst>
              </p:cNvPr>
              <p:cNvSpPr txBox="1"/>
              <p:nvPr/>
            </p:nvSpPr>
            <p:spPr>
              <a:xfrm>
                <a:off x="152400" y="9503052"/>
                <a:ext cx="15621000" cy="117865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629920">
                  <a:lnSpc>
                    <a:spcPct val="115000"/>
                  </a:lnSpc>
                  <a:spcBef>
                    <a:spcPts val="600"/>
                  </a:spcBef>
                  <a:spcAft>
                    <a:spcPts val="1000"/>
                  </a:spcAft>
                  <a:tabLst>
                    <a:tab pos="630555" algn="l"/>
                    <a:tab pos="3510915" algn="l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800" i="1"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𝐺𝐴</m:t>
                          </m:r>
                        </m:e>
                      </m:acc>
                      <m:r>
                        <a:rPr lang="en-US" sz="4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𝐺𝐵</m:t>
                          </m:r>
                        </m:e>
                      </m:acc>
                      <m:r>
                        <a:rPr lang="en-US" sz="4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2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𝐺𝑀</m:t>
                          </m:r>
                        </m:e>
                      </m:acc>
                      <m:r>
                        <a:rPr lang="en-US" sz="4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;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𝐺𝐶</m:t>
                          </m:r>
                        </m:e>
                      </m:acc>
                      <m:r>
                        <a:rPr lang="en-US" sz="4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𝐺𝐷</m:t>
                          </m:r>
                        </m:e>
                      </m:acc>
                      <m:r>
                        <a:rPr lang="en-US" sz="4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2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𝐺𝑁</m:t>
                          </m:r>
                        </m:e>
                      </m:acc>
                      <m:r>
                        <a:rPr lang="en-US" sz="4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;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𝐺𝑀</m:t>
                          </m:r>
                        </m:e>
                      </m:acc>
                      <m:r>
                        <a:rPr lang="en-US" sz="4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𝐺𝑁</m:t>
                          </m:r>
                        </m:e>
                      </m:acc>
                      <m:r>
                        <a:rPr lang="en-US" sz="4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0</m:t>
                          </m:r>
                        </m:e>
                      </m:acc>
                    </m:oMath>
                  </m:oMathPara>
                </a14:m>
                <a:endParaRPr lang="en-US" sz="48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1" name="TextBox 80">
                <a:extLst>
                  <a:ext uri="{FF2B5EF4-FFF2-40B4-BE49-F238E27FC236}">
                    <a16:creationId xmlns:a16="http://schemas.microsoft.com/office/drawing/2014/main" id="{C1D9E4FF-6ADD-4C97-ABC1-B78E11D9EA7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400" y="9503052"/>
                <a:ext cx="15621000" cy="1178656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8" name="TextBox 57">
                <a:extLst>
                  <a:ext uri="{FF2B5EF4-FFF2-40B4-BE49-F238E27FC236}">
                    <a16:creationId xmlns="" xmlns:a16="http://schemas.microsoft.com/office/drawing/2014/main" id="{00EBA405-2363-4CD9-A847-70682108317E}"/>
                  </a:ext>
                </a:extLst>
              </p:cNvPr>
              <p:cNvSpPr txBox="1"/>
              <p:nvPr/>
            </p:nvSpPr>
            <p:spPr>
              <a:xfrm>
                <a:off x="152400" y="11055502"/>
                <a:ext cx="17373600" cy="117865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629920">
                  <a:lnSpc>
                    <a:spcPct val="115000"/>
                  </a:lnSpc>
                  <a:spcBef>
                    <a:spcPts val="600"/>
                  </a:spcBef>
                  <a:spcAft>
                    <a:spcPts val="1000"/>
                  </a:spcAft>
                  <a:tabLst>
                    <a:tab pos="630555" algn="l"/>
                    <a:tab pos="3510915" algn="l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Suy</m:t>
                      </m:r>
                      <m:r>
                        <m:rPr>
                          <m:nor/>
                        </m:rPr>
                        <a:rPr lang="en-US" sz="480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ra</m:t>
                      </m:r>
                      <m:r>
                        <m:rPr>
                          <m:nor/>
                        </m:rPr>
                        <a:rPr lang="en-US" sz="480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: 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𝐺𝐴</m:t>
                          </m:r>
                        </m:e>
                      </m:acc>
                      <m:r>
                        <a:rPr lang="en-US" sz="4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𝐺𝐵</m:t>
                          </m:r>
                        </m:e>
                      </m:acc>
                      <m:r>
                        <a:rPr lang="en-US" sz="4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𝐺𝐶</m:t>
                          </m:r>
                        </m:e>
                      </m:acc>
                      <m:r>
                        <a:rPr lang="en-US" sz="4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𝐺𝐷</m:t>
                          </m:r>
                        </m:e>
                      </m:acc>
                      <m:r>
                        <a:rPr lang="en-US" sz="4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0</m:t>
                          </m:r>
                        </m:e>
                      </m:acc>
                      <m:r>
                        <m:rPr>
                          <m:nor/>
                        </m:rPr>
                        <a:rPr lang="en-US" sz="480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hay</m:t>
                      </m:r>
                      <m:r>
                        <m:rPr>
                          <m:nor/>
                        </m:rPr>
                        <a:rPr lang="en-US" sz="480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𝐺𝐴</m:t>
                          </m:r>
                        </m:e>
                      </m:acc>
                      <m:r>
                        <a:rPr lang="en-US" sz="4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𝐺𝐵</m:t>
                          </m:r>
                        </m:e>
                      </m:acc>
                      <m:r>
                        <a:rPr lang="en-US" sz="4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𝐺𝐶</m:t>
                          </m:r>
                        </m:e>
                      </m:acc>
                      <m:r>
                        <a:rPr lang="en-US" sz="4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−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𝐺𝐷</m:t>
                          </m:r>
                        </m:e>
                      </m:acc>
                      <m:r>
                        <m:rPr>
                          <m:nor/>
                        </m:rPr>
                        <a:rPr lang="en-US" sz="480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US" sz="48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8" name="TextBox 57">
                <a:extLst>
                  <a:ext uri="{FF2B5EF4-FFF2-40B4-BE49-F238E27FC236}">
                    <a16:creationId xmlns:a16="http://schemas.microsoft.com/office/drawing/2014/main" id="{00EBA405-2363-4CD9-A847-70682108317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400" y="11055502"/>
                <a:ext cx="17373600" cy="1178656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597392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125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" grpId="0"/>
      <p:bldP spid="56" grpId="0"/>
      <p:bldP spid="57" grpId="0"/>
      <p:bldP spid="60" grpId="0"/>
      <p:bldP spid="61" grpId="0" animBg="1"/>
      <p:bldP spid="70" grpId="0"/>
      <p:bldP spid="81" grpId="0"/>
      <p:bldP spid="58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="" xmlns:a16="http://schemas.microsoft.com/office/drawing/2014/main" id="{71669FC1-402D-4918-9243-5FDECEB335A8}"/>
              </a:ext>
            </a:extLst>
          </p:cNvPr>
          <p:cNvGrpSpPr/>
          <p:nvPr/>
        </p:nvGrpSpPr>
        <p:grpSpPr>
          <a:xfrm>
            <a:off x="438293" y="6144483"/>
            <a:ext cx="23432235" cy="7603943"/>
            <a:chOff x="1270511" y="5777827"/>
            <a:chExt cx="14664473" cy="7353114"/>
          </a:xfrm>
        </p:grpSpPr>
        <p:sp>
          <p:nvSpPr>
            <p:cNvPr id="3" name="Rounded Rectangle 101">
              <a:extLst>
                <a:ext uri="{FF2B5EF4-FFF2-40B4-BE49-F238E27FC236}">
                  <a16:creationId xmlns="" xmlns:a16="http://schemas.microsoft.com/office/drawing/2014/main" id="{13166164-76FC-4C9C-90E0-577D00D361C2}"/>
                </a:ext>
              </a:extLst>
            </p:cNvPr>
            <p:cNvSpPr/>
            <p:nvPr/>
          </p:nvSpPr>
          <p:spPr>
            <a:xfrm>
              <a:off x="1356007" y="5777827"/>
              <a:ext cx="14578977" cy="7353114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4" name="Group 3">
              <a:extLst>
                <a:ext uri="{FF2B5EF4-FFF2-40B4-BE49-F238E27FC236}">
                  <a16:creationId xmlns="" xmlns:a16="http://schemas.microsoft.com/office/drawing/2014/main" id="{EE95BB8A-AD83-409C-A9E0-3795C7267902}"/>
                </a:ext>
              </a:extLst>
            </p:cNvPr>
            <p:cNvGrpSpPr/>
            <p:nvPr/>
          </p:nvGrpSpPr>
          <p:grpSpPr>
            <a:xfrm>
              <a:off x="1270511" y="5867400"/>
              <a:ext cx="3568119" cy="845462"/>
              <a:chOff x="1224541" y="6305967"/>
              <a:chExt cx="3568119" cy="845462"/>
            </a:xfrm>
          </p:grpSpPr>
          <p:sp>
            <p:nvSpPr>
              <p:cNvPr id="5" name="Freeform 20">
                <a:extLst>
                  <a:ext uri="{FF2B5EF4-FFF2-40B4-BE49-F238E27FC236}">
                    <a16:creationId xmlns="" xmlns:a16="http://schemas.microsoft.com/office/drawing/2014/main" id="{D2AF9484-1320-477F-A179-B0D7F4001E6B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" name="TextBox 5">
                <a:extLst>
                  <a:ext uri="{FF2B5EF4-FFF2-40B4-BE49-F238E27FC236}">
                    <a16:creationId xmlns="" xmlns:a16="http://schemas.microsoft.com/office/drawing/2014/main" id="{6F508BF9-6B81-48D4-B158-BD11CAB29212}"/>
                  </a:ext>
                </a:extLst>
              </p:cNvPr>
              <p:cNvSpPr txBox="1"/>
              <p:nvPr/>
            </p:nvSpPr>
            <p:spPr>
              <a:xfrm>
                <a:off x="2296330" y="6305967"/>
                <a:ext cx="237276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46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999C8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kumimoji="0" lang="en-US" sz="4600" b="1" i="0" u="none" strike="noStrike" kern="1200" cap="none" spc="0" normalizeH="0" baseline="0" noProof="0" dirty="0">
                  <a:ln>
                    <a:noFill/>
                  </a:ln>
                  <a:solidFill>
                    <a:srgbClr val="0999C8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" name="Round Diagonal Corner Rectangle 105">
                <a:extLst>
                  <a:ext uri="{FF2B5EF4-FFF2-40B4-BE49-F238E27FC236}">
                    <a16:creationId xmlns="" xmlns:a16="http://schemas.microsoft.com/office/drawing/2014/main" id="{8C361EE0-AA9F-495E-8751-31809CE350CF}"/>
                  </a:ext>
                </a:extLst>
              </p:cNvPr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8" name="Freeform 15">
                <a:extLst>
                  <a:ext uri="{FF2B5EF4-FFF2-40B4-BE49-F238E27FC236}">
                    <a16:creationId xmlns="" xmlns:a16="http://schemas.microsoft.com/office/drawing/2014/main" id="{F22F72FB-2F4D-48BF-816F-9AFDA969CAD3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9" name="Group 8">
            <a:extLst>
              <a:ext uri="{FF2B5EF4-FFF2-40B4-BE49-F238E27FC236}">
                <a16:creationId xmlns="" xmlns:a16="http://schemas.microsoft.com/office/drawing/2014/main" id="{ADBB2AD9-B076-47C7-BD88-FD6B0E55EDA1}"/>
              </a:ext>
            </a:extLst>
          </p:cNvPr>
          <p:cNvGrpSpPr/>
          <p:nvPr/>
        </p:nvGrpSpPr>
        <p:grpSpPr>
          <a:xfrm>
            <a:off x="510584" y="1209185"/>
            <a:ext cx="23435123" cy="4754501"/>
            <a:chOff x="1219201" y="1579564"/>
            <a:chExt cx="22069854" cy="5895895"/>
          </a:xfrm>
        </p:grpSpPr>
        <p:grpSp>
          <p:nvGrpSpPr>
            <p:cNvPr id="10" name="Group 9">
              <a:extLst>
                <a:ext uri="{FF2B5EF4-FFF2-40B4-BE49-F238E27FC236}">
                  <a16:creationId xmlns="" xmlns:a16="http://schemas.microsoft.com/office/drawing/2014/main" id="{27B92E99-F735-4ABF-86B3-BD90F68C51A9}"/>
                </a:ext>
              </a:extLst>
            </p:cNvPr>
            <p:cNvGrpSpPr/>
            <p:nvPr/>
          </p:nvGrpSpPr>
          <p:grpSpPr>
            <a:xfrm>
              <a:off x="1219201" y="1579564"/>
              <a:ext cx="21909219" cy="5895895"/>
              <a:chOff x="1220787" y="1427163"/>
              <a:chExt cx="21909219" cy="5895895"/>
            </a:xfrm>
          </p:grpSpPr>
          <p:sp>
            <p:nvSpPr>
              <p:cNvPr id="12" name="Rounded Rectangle 70">
                <a:extLst>
                  <a:ext uri="{FF2B5EF4-FFF2-40B4-BE49-F238E27FC236}">
                    <a16:creationId xmlns="" xmlns:a16="http://schemas.microsoft.com/office/drawing/2014/main" id="{3039AAD0-D89D-4B88-9CE8-B61BF3881191}"/>
                  </a:ext>
                </a:extLst>
              </p:cNvPr>
              <p:cNvSpPr/>
              <p:nvPr/>
            </p:nvSpPr>
            <p:spPr>
              <a:xfrm>
                <a:off x="1340938" y="1749628"/>
                <a:ext cx="21789068" cy="5573430"/>
              </a:xfrm>
              <a:prstGeom prst="roundRect">
                <a:avLst>
                  <a:gd name="adj" fmla="val 3927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28575"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grpSp>
            <p:nvGrpSpPr>
              <p:cNvPr id="13" name="Group 12">
                <a:extLst>
                  <a:ext uri="{FF2B5EF4-FFF2-40B4-BE49-F238E27FC236}">
                    <a16:creationId xmlns="" xmlns:a16="http://schemas.microsoft.com/office/drawing/2014/main" id="{86C0834C-DE4A-4BEB-9D7A-7C773913566E}"/>
                  </a:ext>
                </a:extLst>
              </p:cNvPr>
              <p:cNvGrpSpPr/>
              <p:nvPr/>
            </p:nvGrpSpPr>
            <p:grpSpPr>
              <a:xfrm>
                <a:off x="1220787" y="1427163"/>
                <a:ext cx="3515273" cy="1690506"/>
                <a:chOff x="1311958" y="3258562"/>
                <a:chExt cx="3515273" cy="1690506"/>
              </a:xfrm>
            </p:grpSpPr>
            <p:sp>
              <p:nvSpPr>
                <p:cNvPr id="14" name="Freeform 20">
                  <a:extLst>
                    <a:ext uri="{FF2B5EF4-FFF2-40B4-BE49-F238E27FC236}">
                      <a16:creationId xmlns="" xmlns:a16="http://schemas.microsoft.com/office/drawing/2014/main" id="{23B5722D-4917-42B9-8F4D-3E620F9EBDE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5400000">
                  <a:off x="3067638" y="2551998"/>
                  <a:ext cx="1053030" cy="2466157"/>
                </a:xfrm>
                <a:prstGeom prst="round2SameRect">
                  <a:avLst/>
                </a:prstGeom>
                <a:solidFill>
                  <a:schemeClr val="accent6">
                    <a:lumMod val="75000"/>
                  </a:schemeClr>
                </a:solidFill>
                <a:ln w="57150">
                  <a:solidFill>
                    <a:schemeClr val="accent6">
                      <a:lumMod val="75000"/>
                    </a:schemeClr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5" name="TextBox 14">
                  <a:extLst>
                    <a:ext uri="{FF2B5EF4-FFF2-40B4-BE49-F238E27FC236}">
                      <a16:creationId xmlns="" xmlns:a16="http://schemas.microsoft.com/office/drawing/2014/main" id="{648E9555-D5A0-4D2C-AE61-B2D50EDBB095}"/>
                    </a:ext>
                  </a:extLst>
                </p:cNvPr>
                <p:cNvSpPr txBox="1"/>
                <p:nvPr/>
              </p:nvSpPr>
              <p:spPr>
                <a:xfrm>
                  <a:off x="2235535" y="3405487"/>
                  <a:ext cx="2303299" cy="103049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lang="en-US" sz="4800" b="1" dirty="0" err="1">
                      <a:solidFill>
                        <a:prstClr val="white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4800" b="1" dirty="0">
                      <a:solidFill>
                        <a:prstClr val="white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4</a:t>
                  </a:r>
                  <a:endPara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grpSp>
              <p:nvGrpSpPr>
                <p:cNvPr id="16" name="Group 58">
                  <a:extLst>
                    <a:ext uri="{FF2B5EF4-FFF2-40B4-BE49-F238E27FC236}">
                      <a16:creationId xmlns="" xmlns:a16="http://schemas.microsoft.com/office/drawing/2014/main" id="{20C6A194-737F-4B3E-9F7B-CA87530D3766}"/>
                    </a:ext>
                  </a:extLst>
                </p:cNvPr>
                <p:cNvGrpSpPr/>
                <p:nvPr/>
              </p:nvGrpSpPr>
              <p:grpSpPr>
                <a:xfrm>
                  <a:off x="1311958" y="3405486"/>
                  <a:ext cx="950173" cy="1543582"/>
                  <a:chOff x="1311958" y="3405486"/>
                  <a:chExt cx="950173" cy="1543582"/>
                </a:xfrm>
              </p:grpSpPr>
              <p:sp>
                <p:nvSpPr>
                  <p:cNvPr id="17" name="Rectangle 16">
                    <a:extLst>
                      <a:ext uri="{FF2B5EF4-FFF2-40B4-BE49-F238E27FC236}">
                        <a16:creationId xmlns="" xmlns:a16="http://schemas.microsoft.com/office/drawing/2014/main" id="{037B6228-CC25-4D15-B561-D2638F185F81}"/>
                      </a:ext>
                    </a:extLst>
                  </p:cNvPr>
                  <p:cNvSpPr/>
                  <p:nvPr/>
                </p:nvSpPr>
                <p:spPr>
                  <a:xfrm>
                    <a:off x="1406975" y="3672018"/>
                    <a:ext cx="596676" cy="540312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18" name="Freeform 13">
                    <a:extLst>
                      <a:ext uri="{FF2B5EF4-FFF2-40B4-BE49-F238E27FC236}">
                        <a16:creationId xmlns="" xmlns:a16="http://schemas.microsoft.com/office/drawing/2014/main" id="{39C51F02-9519-449C-B359-A51B8EB40DB4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3581027"/>
                    <a:ext cx="190035" cy="268948"/>
                  </a:xfrm>
                  <a:custGeom>
                    <a:avLst/>
                    <a:gdLst>
                      <a:gd name="T0" fmla="*/ 34 w 50"/>
                      <a:gd name="T1" fmla="*/ 16 h 71"/>
                      <a:gd name="T2" fmla="*/ 34 w 50"/>
                      <a:gd name="T3" fmla="*/ 55 h 71"/>
                      <a:gd name="T4" fmla="*/ 16 w 50"/>
                      <a:gd name="T5" fmla="*/ 55 h 71"/>
                      <a:gd name="T6" fmla="*/ 16 w 50"/>
                      <a:gd name="T7" fmla="*/ 16 h 71"/>
                      <a:gd name="T8" fmla="*/ 34 w 50"/>
                      <a:gd name="T9" fmla="*/ 16 h 71"/>
                      <a:gd name="T10" fmla="*/ 34 w 50"/>
                      <a:gd name="T11" fmla="*/ 0 h 71"/>
                      <a:gd name="T12" fmla="*/ 16 w 50"/>
                      <a:gd name="T13" fmla="*/ 0 h 71"/>
                      <a:gd name="T14" fmla="*/ 0 w 50"/>
                      <a:gd name="T15" fmla="*/ 16 h 71"/>
                      <a:gd name="T16" fmla="*/ 0 w 50"/>
                      <a:gd name="T17" fmla="*/ 55 h 71"/>
                      <a:gd name="T18" fmla="*/ 16 w 50"/>
                      <a:gd name="T19" fmla="*/ 71 h 71"/>
                      <a:gd name="T20" fmla="*/ 34 w 50"/>
                      <a:gd name="T21" fmla="*/ 71 h 71"/>
                      <a:gd name="T22" fmla="*/ 50 w 50"/>
                      <a:gd name="T23" fmla="*/ 55 h 71"/>
                      <a:gd name="T24" fmla="*/ 50 w 50"/>
                      <a:gd name="T25" fmla="*/ 16 h 71"/>
                      <a:gd name="T26" fmla="*/ 34 w 50"/>
                      <a:gd name="T27" fmla="*/ 0 h 7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1">
                        <a:moveTo>
                          <a:pt x="34" y="16"/>
                        </a:moveTo>
                        <a:cubicBezTo>
                          <a:pt x="34" y="55"/>
                          <a:pt x="34" y="55"/>
                          <a:pt x="34" y="55"/>
                        </a:cubicBezTo>
                        <a:cubicBezTo>
                          <a:pt x="16" y="55"/>
                          <a:pt x="16" y="55"/>
                          <a:pt x="16" y="5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5"/>
                          <a:pt x="0" y="55"/>
                          <a:pt x="0" y="55"/>
                        </a:cubicBezTo>
                        <a:cubicBezTo>
                          <a:pt x="0" y="64"/>
                          <a:pt x="7" y="71"/>
                          <a:pt x="16" y="71"/>
                        </a:cubicBezTo>
                        <a:cubicBezTo>
                          <a:pt x="34" y="71"/>
                          <a:pt x="34" y="71"/>
                          <a:pt x="34" y="71"/>
                        </a:cubicBezTo>
                        <a:cubicBezTo>
                          <a:pt x="43" y="71"/>
                          <a:pt x="50" y="64"/>
                          <a:pt x="50" y="55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19" name="Freeform 14">
                    <a:extLst>
                      <a:ext uri="{FF2B5EF4-FFF2-40B4-BE49-F238E27FC236}">
                        <a16:creationId xmlns="" xmlns:a16="http://schemas.microsoft.com/office/drawing/2014/main" id="{F0BF3A54-F3B9-45CE-97A5-5AD5A556620C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3581027"/>
                    <a:ext cx="277000" cy="181983"/>
                  </a:xfrm>
                  <a:custGeom>
                    <a:avLst/>
                    <a:gdLst>
                      <a:gd name="T0" fmla="*/ 57 w 73"/>
                      <a:gd name="T1" fmla="*/ 16 h 48"/>
                      <a:gd name="T2" fmla="*/ 57 w 73"/>
                      <a:gd name="T3" fmla="*/ 32 h 48"/>
                      <a:gd name="T4" fmla="*/ 16 w 73"/>
                      <a:gd name="T5" fmla="*/ 32 h 48"/>
                      <a:gd name="T6" fmla="*/ 16 w 73"/>
                      <a:gd name="T7" fmla="*/ 16 h 48"/>
                      <a:gd name="T8" fmla="*/ 57 w 73"/>
                      <a:gd name="T9" fmla="*/ 16 h 48"/>
                      <a:gd name="T10" fmla="*/ 57 w 73"/>
                      <a:gd name="T11" fmla="*/ 0 h 48"/>
                      <a:gd name="T12" fmla="*/ 16 w 73"/>
                      <a:gd name="T13" fmla="*/ 0 h 48"/>
                      <a:gd name="T14" fmla="*/ 0 w 73"/>
                      <a:gd name="T15" fmla="*/ 16 h 48"/>
                      <a:gd name="T16" fmla="*/ 0 w 73"/>
                      <a:gd name="T17" fmla="*/ 32 h 48"/>
                      <a:gd name="T18" fmla="*/ 16 w 73"/>
                      <a:gd name="T19" fmla="*/ 48 h 48"/>
                      <a:gd name="T20" fmla="*/ 57 w 73"/>
                      <a:gd name="T21" fmla="*/ 48 h 48"/>
                      <a:gd name="T22" fmla="*/ 73 w 73"/>
                      <a:gd name="T23" fmla="*/ 32 h 48"/>
                      <a:gd name="T24" fmla="*/ 73 w 73"/>
                      <a:gd name="T25" fmla="*/ 16 h 48"/>
                      <a:gd name="T26" fmla="*/ 57 w 73"/>
                      <a:gd name="T27" fmla="*/ 0 h 4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48">
                        <a:moveTo>
                          <a:pt x="57" y="16"/>
                        </a:moveTo>
                        <a:cubicBezTo>
                          <a:pt x="57" y="32"/>
                          <a:pt x="57" y="32"/>
                          <a:pt x="57" y="32"/>
                        </a:cubicBezTo>
                        <a:cubicBezTo>
                          <a:pt x="16" y="32"/>
                          <a:pt x="16" y="32"/>
                          <a:pt x="16" y="32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2"/>
                          <a:pt x="0" y="32"/>
                          <a:pt x="0" y="32"/>
                        </a:cubicBezTo>
                        <a:cubicBezTo>
                          <a:pt x="0" y="41"/>
                          <a:pt x="7" y="48"/>
                          <a:pt x="16" y="48"/>
                        </a:cubicBezTo>
                        <a:cubicBezTo>
                          <a:pt x="57" y="48"/>
                          <a:pt x="57" y="48"/>
                          <a:pt x="57" y="48"/>
                        </a:cubicBezTo>
                        <a:cubicBezTo>
                          <a:pt x="66" y="48"/>
                          <a:pt x="73" y="41"/>
                          <a:pt x="73" y="32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0" name="Freeform 15">
                    <a:extLst>
                      <a:ext uri="{FF2B5EF4-FFF2-40B4-BE49-F238E27FC236}">
                        <a16:creationId xmlns="" xmlns:a16="http://schemas.microsoft.com/office/drawing/2014/main" id="{6CD1EE03-6EC8-444E-8F3C-379844417C35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563190" y="3581027"/>
                    <a:ext cx="285052" cy="181983"/>
                  </a:xfrm>
                  <a:custGeom>
                    <a:avLst/>
                    <a:gdLst>
                      <a:gd name="T0" fmla="*/ 58 w 75"/>
                      <a:gd name="T1" fmla="*/ 16 h 48"/>
                      <a:gd name="T2" fmla="*/ 43 w 75"/>
                      <a:gd name="T3" fmla="*/ 32 h 48"/>
                      <a:gd name="T4" fmla="*/ 16 w 75"/>
                      <a:gd name="T5" fmla="*/ 32 h 48"/>
                      <a:gd name="T6" fmla="*/ 16 w 75"/>
                      <a:gd name="T7" fmla="*/ 16 h 48"/>
                      <a:gd name="T8" fmla="*/ 58 w 75"/>
                      <a:gd name="T9" fmla="*/ 16 h 48"/>
                      <a:gd name="T10" fmla="*/ 58 w 75"/>
                      <a:gd name="T11" fmla="*/ 0 h 48"/>
                      <a:gd name="T12" fmla="*/ 16 w 75"/>
                      <a:gd name="T13" fmla="*/ 0 h 48"/>
                      <a:gd name="T14" fmla="*/ 0 w 75"/>
                      <a:gd name="T15" fmla="*/ 16 h 48"/>
                      <a:gd name="T16" fmla="*/ 0 w 75"/>
                      <a:gd name="T17" fmla="*/ 32 h 48"/>
                      <a:gd name="T18" fmla="*/ 16 w 75"/>
                      <a:gd name="T19" fmla="*/ 48 h 48"/>
                      <a:gd name="T20" fmla="*/ 43 w 75"/>
                      <a:gd name="T21" fmla="*/ 48 h 48"/>
                      <a:gd name="T22" fmla="*/ 55 w 75"/>
                      <a:gd name="T23" fmla="*/ 43 h 48"/>
                      <a:gd name="T24" fmla="*/ 70 w 75"/>
                      <a:gd name="T25" fmla="*/ 26 h 48"/>
                      <a:gd name="T26" fmla="*/ 73 w 75"/>
                      <a:gd name="T27" fmla="*/ 9 h 48"/>
                      <a:gd name="T28" fmla="*/ 58 w 75"/>
                      <a:gd name="T29" fmla="*/ 0 h 4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</a:cxnLst>
                    <a:rect l="0" t="0" r="r" b="b"/>
                    <a:pathLst>
                      <a:path w="75" h="48">
                        <a:moveTo>
                          <a:pt x="58" y="16"/>
                        </a:moveTo>
                        <a:cubicBezTo>
                          <a:pt x="43" y="32"/>
                          <a:pt x="43" y="32"/>
                          <a:pt x="43" y="32"/>
                        </a:cubicBezTo>
                        <a:cubicBezTo>
                          <a:pt x="16" y="32"/>
                          <a:pt x="16" y="32"/>
                          <a:pt x="16" y="32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8" y="16"/>
                          <a:pt x="58" y="16"/>
                          <a:pt x="58" y="16"/>
                        </a:cubicBezTo>
                        <a:moveTo>
                          <a:pt x="58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8" y="0"/>
                          <a:pt x="0" y="7"/>
                          <a:pt x="0" y="16"/>
                        </a:cubicBezTo>
                        <a:cubicBezTo>
                          <a:pt x="0" y="32"/>
                          <a:pt x="0" y="32"/>
                          <a:pt x="0" y="32"/>
                        </a:cubicBezTo>
                        <a:cubicBezTo>
                          <a:pt x="0" y="41"/>
                          <a:pt x="8" y="48"/>
                          <a:pt x="16" y="48"/>
                        </a:cubicBezTo>
                        <a:cubicBezTo>
                          <a:pt x="43" y="48"/>
                          <a:pt x="43" y="48"/>
                          <a:pt x="43" y="48"/>
                        </a:cubicBezTo>
                        <a:cubicBezTo>
                          <a:pt x="48" y="48"/>
                          <a:pt x="52" y="46"/>
                          <a:pt x="55" y="43"/>
                        </a:cubicBezTo>
                        <a:cubicBezTo>
                          <a:pt x="70" y="26"/>
                          <a:pt x="70" y="26"/>
                          <a:pt x="70" y="26"/>
                        </a:cubicBezTo>
                        <a:cubicBezTo>
                          <a:pt x="74" y="22"/>
                          <a:pt x="75" y="15"/>
                          <a:pt x="73" y="9"/>
                        </a:cubicBezTo>
                        <a:cubicBezTo>
                          <a:pt x="70" y="3"/>
                          <a:pt x="64" y="0"/>
                          <a:pt x="58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1" name="Freeform 16">
                    <a:extLst>
                      <a:ext uri="{FF2B5EF4-FFF2-40B4-BE49-F238E27FC236}">
                        <a16:creationId xmlns="" xmlns:a16="http://schemas.microsoft.com/office/drawing/2014/main" id="{882AE380-9A22-4AAF-961D-59DEBE5DF38B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563190" y="4151132"/>
                    <a:ext cx="280221" cy="194867"/>
                  </a:xfrm>
                  <a:custGeom>
                    <a:avLst/>
                    <a:gdLst>
                      <a:gd name="T0" fmla="*/ 58 w 74"/>
                      <a:gd name="T1" fmla="*/ 16 h 51"/>
                      <a:gd name="T2" fmla="*/ 58 w 74"/>
                      <a:gd name="T3" fmla="*/ 35 h 51"/>
                      <a:gd name="T4" fmla="*/ 16 w 74"/>
                      <a:gd name="T5" fmla="*/ 35 h 51"/>
                      <a:gd name="T6" fmla="*/ 16 w 74"/>
                      <a:gd name="T7" fmla="*/ 16 h 51"/>
                      <a:gd name="T8" fmla="*/ 58 w 74"/>
                      <a:gd name="T9" fmla="*/ 16 h 51"/>
                      <a:gd name="T10" fmla="*/ 58 w 74"/>
                      <a:gd name="T11" fmla="*/ 0 h 51"/>
                      <a:gd name="T12" fmla="*/ 16 w 74"/>
                      <a:gd name="T13" fmla="*/ 0 h 51"/>
                      <a:gd name="T14" fmla="*/ 0 w 74"/>
                      <a:gd name="T15" fmla="*/ 16 h 51"/>
                      <a:gd name="T16" fmla="*/ 0 w 74"/>
                      <a:gd name="T17" fmla="*/ 35 h 51"/>
                      <a:gd name="T18" fmla="*/ 16 w 74"/>
                      <a:gd name="T19" fmla="*/ 51 h 51"/>
                      <a:gd name="T20" fmla="*/ 58 w 74"/>
                      <a:gd name="T21" fmla="*/ 51 h 51"/>
                      <a:gd name="T22" fmla="*/ 74 w 74"/>
                      <a:gd name="T23" fmla="*/ 35 h 51"/>
                      <a:gd name="T24" fmla="*/ 74 w 74"/>
                      <a:gd name="T25" fmla="*/ 16 h 51"/>
                      <a:gd name="T26" fmla="*/ 58 w 74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4" h="51">
                        <a:moveTo>
                          <a:pt x="58" y="16"/>
                        </a:moveTo>
                        <a:cubicBezTo>
                          <a:pt x="58" y="35"/>
                          <a:pt x="58" y="35"/>
                          <a:pt x="58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8" y="16"/>
                          <a:pt x="58" y="16"/>
                          <a:pt x="58" y="16"/>
                        </a:cubicBezTo>
                        <a:moveTo>
                          <a:pt x="58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8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8" y="51"/>
                          <a:pt x="16" y="51"/>
                        </a:cubicBezTo>
                        <a:cubicBezTo>
                          <a:pt x="58" y="51"/>
                          <a:pt x="58" y="51"/>
                          <a:pt x="58" y="51"/>
                        </a:cubicBezTo>
                        <a:cubicBezTo>
                          <a:pt x="67" y="51"/>
                          <a:pt x="74" y="43"/>
                          <a:pt x="74" y="35"/>
                        </a:cubicBezTo>
                        <a:cubicBezTo>
                          <a:pt x="74" y="16"/>
                          <a:pt x="74" y="16"/>
                          <a:pt x="74" y="16"/>
                        </a:cubicBezTo>
                        <a:cubicBezTo>
                          <a:pt x="74" y="7"/>
                          <a:pt x="67" y="0"/>
                          <a:pt x="58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2" name="Freeform 17">
                    <a:extLst>
                      <a:ext uri="{FF2B5EF4-FFF2-40B4-BE49-F238E27FC236}">
                        <a16:creationId xmlns="" xmlns:a16="http://schemas.microsoft.com/office/drawing/2014/main" id="{D0E6BA3D-B6D8-4E87-B3D0-4C9BF195EFA1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4064167"/>
                    <a:ext cx="190035" cy="281832"/>
                  </a:xfrm>
                  <a:custGeom>
                    <a:avLst/>
                    <a:gdLst>
                      <a:gd name="T0" fmla="*/ 34 w 50"/>
                      <a:gd name="T1" fmla="*/ 16 h 74"/>
                      <a:gd name="T2" fmla="*/ 34 w 50"/>
                      <a:gd name="T3" fmla="*/ 58 h 74"/>
                      <a:gd name="T4" fmla="*/ 16 w 50"/>
                      <a:gd name="T5" fmla="*/ 58 h 74"/>
                      <a:gd name="T6" fmla="*/ 16 w 50"/>
                      <a:gd name="T7" fmla="*/ 16 h 74"/>
                      <a:gd name="T8" fmla="*/ 34 w 50"/>
                      <a:gd name="T9" fmla="*/ 16 h 74"/>
                      <a:gd name="T10" fmla="*/ 34 w 50"/>
                      <a:gd name="T11" fmla="*/ 0 h 74"/>
                      <a:gd name="T12" fmla="*/ 16 w 50"/>
                      <a:gd name="T13" fmla="*/ 0 h 74"/>
                      <a:gd name="T14" fmla="*/ 0 w 50"/>
                      <a:gd name="T15" fmla="*/ 16 h 74"/>
                      <a:gd name="T16" fmla="*/ 0 w 50"/>
                      <a:gd name="T17" fmla="*/ 58 h 74"/>
                      <a:gd name="T18" fmla="*/ 16 w 50"/>
                      <a:gd name="T19" fmla="*/ 74 h 74"/>
                      <a:gd name="T20" fmla="*/ 34 w 50"/>
                      <a:gd name="T21" fmla="*/ 74 h 74"/>
                      <a:gd name="T22" fmla="*/ 50 w 50"/>
                      <a:gd name="T23" fmla="*/ 58 h 74"/>
                      <a:gd name="T24" fmla="*/ 50 w 50"/>
                      <a:gd name="T25" fmla="*/ 16 h 74"/>
                      <a:gd name="T26" fmla="*/ 34 w 50"/>
                      <a:gd name="T27" fmla="*/ 0 h 7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4">
                        <a:moveTo>
                          <a:pt x="34" y="16"/>
                        </a:moveTo>
                        <a:cubicBezTo>
                          <a:pt x="34" y="58"/>
                          <a:pt x="34" y="58"/>
                          <a:pt x="34" y="58"/>
                        </a:cubicBezTo>
                        <a:cubicBezTo>
                          <a:pt x="16" y="58"/>
                          <a:pt x="16" y="58"/>
                          <a:pt x="16" y="58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8"/>
                          <a:pt x="0" y="58"/>
                          <a:pt x="0" y="58"/>
                        </a:cubicBezTo>
                        <a:cubicBezTo>
                          <a:pt x="0" y="66"/>
                          <a:pt x="7" y="74"/>
                          <a:pt x="16" y="74"/>
                        </a:cubicBezTo>
                        <a:cubicBezTo>
                          <a:pt x="34" y="74"/>
                          <a:pt x="34" y="74"/>
                          <a:pt x="34" y="74"/>
                        </a:cubicBezTo>
                        <a:cubicBezTo>
                          <a:pt x="43" y="74"/>
                          <a:pt x="50" y="66"/>
                          <a:pt x="50" y="58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3" name="Freeform 18">
                    <a:extLst>
                      <a:ext uri="{FF2B5EF4-FFF2-40B4-BE49-F238E27FC236}">
                        <a16:creationId xmlns="" xmlns:a16="http://schemas.microsoft.com/office/drawing/2014/main" id="{EE3E55DF-896E-4A92-8AB4-67BD4D1F4875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4151132"/>
                    <a:ext cx="277000" cy="194867"/>
                  </a:xfrm>
                  <a:custGeom>
                    <a:avLst/>
                    <a:gdLst>
                      <a:gd name="T0" fmla="*/ 57 w 73"/>
                      <a:gd name="T1" fmla="*/ 16 h 51"/>
                      <a:gd name="T2" fmla="*/ 57 w 73"/>
                      <a:gd name="T3" fmla="*/ 35 h 51"/>
                      <a:gd name="T4" fmla="*/ 16 w 73"/>
                      <a:gd name="T5" fmla="*/ 35 h 51"/>
                      <a:gd name="T6" fmla="*/ 16 w 73"/>
                      <a:gd name="T7" fmla="*/ 16 h 51"/>
                      <a:gd name="T8" fmla="*/ 57 w 73"/>
                      <a:gd name="T9" fmla="*/ 16 h 51"/>
                      <a:gd name="T10" fmla="*/ 57 w 73"/>
                      <a:gd name="T11" fmla="*/ 0 h 51"/>
                      <a:gd name="T12" fmla="*/ 16 w 73"/>
                      <a:gd name="T13" fmla="*/ 0 h 51"/>
                      <a:gd name="T14" fmla="*/ 0 w 73"/>
                      <a:gd name="T15" fmla="*/ 16 h 51"/>
                      <a:gd name="T16" fmla="*/ 0 w 73"/>
                      <a:gd name="T17" fmla="*/ 35 h 51"/>
                      <a:gd name="T18" fmla="*/ 16 w 73"/>
                      <a:gd name="T19" fmla="*/ 51 h 51"/>
                      <a:gd name="T20" fmla="*/ 57 w 73"/>
                      <a:gd name="T21" fmla="*/ 51 h 51"/>
                      <a:gd name="T22" fmla="*/ 73 w 73"/>
                      <a:gd name="T23" fmla="*/ 35 h 51"/>
                      <a:gd name="T24" fmla="*/ 73 w 73"/>
                      <a:gd name="T25" fmla="*/ 16 h 51"/>
                      <a:gd name="T26" fmla="*/ 57 w 73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51">
                        <a:moveTo>
                          <a:pt x="57" y="16"/>
                        </a:moveTo>
                        <a:cubicBezTo>
                          <a:pt x="57" y="35"/>
                          <a:pt x="57" y="35"/>
                          <a:pt x="57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7" y="51"/>
                          <a:pt x="16" y="51"/>
                        </a:cubicBezTo>
                        <a:cubicBezTo>
                          <a:pt x="57" y="51"/>
                          <a:pt x="57" y="51"/>
                          <a:pt x="57" y="51"/>
                        </a:cubicBezTo>
                        <a:cubicBezTo>
                          <a:pt x="66" y="51"/>
                          <a:pt x="73" y="43"/>
                          <a:pt x="73" y="35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4" name="Freeform 19">
                    <a:extLst>
                      <a:ext uri="{FF2B5EF4-FFF2-40B4-BE49-F238E27FC236}">
                        <a16:creationId xmlns="" xmlns:a16="http://schemas.microsoft.com/office/drawing/2014/main" id="{E49D2CD3-0378-4B01-9D33-7B59ECA4A5F6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3820986"/>
                    <a:ext cx="190035" cy="273779"/>
                  </a:xfrm>
                  <a:custGeom>
                    <a:avLst/>
                    <a:gdLst>
                      <a:gd name="T0" fmla="*/ 34 w 50"/>
                      <a:gd name="T1" fmla="*/ 16 h 72"/>
                      <a:gd name="T2" fmla="*/ 34 w 50"/>
                      <a:gd name="T3" fmla="*/ 56 h 72"/>
                      <a:gd name="T4" fmla="*/ 16 w 50"/>
                      <a:gd name="T5" fmla="*/ 56 h 72"/>
                      <a:gd name="T6" fmla="*/ 16 w 50"/>
                      <a:gd name="T7" fmla="*/ 16 h 72"/>
                      <a:gd name="T8" fmla="*/ 34 w 50"/>
                      <a:gd name="T9" fmla="*/ 16 h 72"/>
                      <a:gd name="T10" fmla="*/ 34 w 50"/>
                      <a:gd name="T11" fmla="*/ 0 h 72"/>
                      <a:gd name="T12" fmla="*/ 16 w 50"/>
                      <a:gd name="T13" fmla="*/ 0 h 72"/>
                      <a:gd name="T14" fmla="*/ 0 w 50"/>
                      <a:gd name="T15" fmla="*/ 16 h 72"/>
                      <a:gd name="T16" fmla="*/ 0 w 50"/>
                      <a:gd name="T17" fmla="*/ 56 h 72"/>
                      <a:gd name="T18" fmla="*/ 16 w 50"/>
                      <a:gd name="T19" fmla="*/ 72 h 72"/>
                      <a:gd name="T20" fmla="*/ 34 w 50"/>
                      <a:gd name="T21" fmla="*/ 72 h 72"/>
                      <a:gd name="T22" fmla="*/ 50 w 50"/>
                      <a:gd name="T23" fmla="*/ 56 h 72"/>
                      <a:gd name="T24" fmla="*/ 50 w 50"/>
                      <a:gd name="T25" fmla="*/ 16 h 72"/>
                      <a:gd name="T26" fmla="*/ 34 w 50"/>
                      <a:gd name="T27" fmla="*/ 0 h 7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2">
                        <a:moveTo>
                          <a:pt x="34" y="16"/>
                        </a:moveTo>
                        <a:cubicBezTo>
                          <a:pt x="34" y="56"/>
                          <a:pt x="34" y="56"/>
                          <a:pt x="34" y="56"/>
                        </a:cubicBezTo>
                        <a:cubicBezTo>
                          <a:pt x="16" y="56"/>
                          <a:pt x="16" y="56"/>
                          <a:pt x="16" y="56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6"/>
                          <a:pt x="0" y="56"/>
                          <a:pt x="0" y="56"/>
                        </a:cubicBezTo>
                        <a:cubicBezTo>
                          <a:pt x="0" y="65"/>
                          <a:pt x="7" y="72"/>
                          <a:pt x="16" y="72"/>
                        </a:cubicBezTo>
                        <a:cubicBezTo>
                          <a:pt x="34" y="72"/>
                          <a:pt x="34" y="72"/>
                          <a:pt x="34" y="72"/>
                        </a:cubicBezTo>
                        <a:cubicBezTo>
                          <a:pt x="43" y="72"/>
                          <a:pt x="50" y="65"/>
                          <a:pt x="50" y="56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5" name="Freeform 20">
                    <a:extLst>
                      <a:ext uri="{FF2B5EF4-FFF2-40B4-BE49-F238E27FC236}">
                        <a16:creationId xmlns="" xmlns:a16="http://schemas.microsoft.com/office/drawing/2014/main" id="{38A76AE5-8AD2-4F28-AF77-AFA3C88A7BC5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907830" y="4064167"/>
                    <a:ext cx="191645" cy="281832"/>
                  </a:xfrm>
                  <a:custGeom>
                    <a:avLst/>
                    <a:gdLst>
                      <a:gd name="T0" fmla="*/ 34 w 50"/>
                      <a:gd name="T1" fmla="*/ 16 h 74"/>
                      <a:gd name="T2" fmla="*/ 34 w 50"/>
                      <a:gd name="T3" fmla="*/ 58 h 74"/>
                      <a:gd name="T4" fmla="*/ 16 w 50"/>
                      <a:gd name="T5" fmla="*/ 58 h 74"/>
                      <a:gd name="T6" fmla="*/ 16 w 50"/>
                      <a:gd name="T7" fmla="*/ 16 h 74"/>
                      <a:gd name="T8" fmla="*/ 34 w 50"/>
                      <a:gd name="T9" fmla="*/ 16 h 74"/>
                      <a:gd name="T10" fmla="*/ 34 w 50"/>
                      <a:gd name="T11" fmla="*/ 0 h 74"/>
                      <a:gd name="T12" fmla="*/ 16 w 50"/>
                      <a:gd name="T13" fmla="*/ 0 h 74"/>
                      <a:gd name="T14" fmla="*/ 0 w 50"/>
                      <a:gd name="T15" fmla="*/ 16 h 74"/>
                      <a:gd name="T16" fmla="*/ 0 w 50"/>
                      <a:gd name="T17" fmla="*/ 58 h 74"/>
                      <a:gd name="T18" fmla="*/ 16 w 50"/>
                      <a:gd name="T19" fmla="*/ 74 h 74"/>
                      <a:gd name="T20" fmla="*/ 34 w 50"/>
                      <a:gd name="T21" fmla="*/ 74 h 74"/>
                      <a:gd name="T22" fmla="*/ 50 w 50"/>
                      <a:gd name="T23" fmla="*/ 58 h 74"/>
                      <a:gd name="T24" fmla="*/ 50 w 50"/>
                      <a:gd name="T25" fmla="*/ 16 h 74"/>
                      <a:gd name="T26" fmla="*/ 34 w 50"/>
                      <a:gd name="T27" fmla="*/ 0 h 7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4">
                        <a:moveTo>
                          <a:pt x="34" y="16"/>
                        </a:moveTo>
                        <a:cubicBezTo>
                          <a:pt x="34" y="58"/>
                          <a:pt x="34" y="58"/>
                          <a:pt x="34" y="58"/>
                        </a:cubicBezTo>
                        <a:cubicBezTo>
                          <a:pt x="16" y="58"/>
                          <a:pt x="16" y="58"/>
                          <a:pt x="16" y="58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8"/>
                          <a:pt x="0" y="58"/>
                          <a:pt x="0" y="58"/>
                        </a:cubicBezTo>
                        <a:cubicBezTo>
                          <a:pt x="0" y="66"/>
                          <a:pt x="7" y="74"/>
                          <a:pt x="16" y="74"/>
                        </a:cubicBezTo>
                        <a:cubicBezTo>
                          <a:pt x="34" y="74"/>
                          <a:pt x="34" y="74"/>
                          <a:pt x="34" y="74"/>
                        </a:cubicBezTo>
                        <a:cubicBezTo>
                          <a:pt x="43" y="74"/>
                          <a:pt x="50" y="66"/>
                          <a:pt x="50" y="58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6" name="Freeform 21">
                    <a:extLst>
                      <a:ext uri="{FF2B5EF4-FFF2-40B4-BE49-F238E27FC236}">
                        <a16:creationId xmlns="" xmlns:a16="http://schemas.microsoft.com/office/drawing/2014/main" id="{DBF4DD25-9062-47F7-9896-05D8C6B4FE5A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820865" y="4151132"/>
                    <a:ext cx="278610" cy="194867"/>
                  </a:xfrm>
                  <a:custGeom>
                    <a:avLst/>
                    <a:gdLst>
                      <a:gd name="T0" fmla="*/ 57 w 73"/>
                      <a:gd name="T1" fmla="*/ 16 h 51"/>
                      <a:gd name="T2" fmla="*/ 57 w 73"/>
                      <a:gd name="T3" fmla="*/ 35 h 51"/>
                      <a:gd name="T4" fmla="*/ 16 w 73"/>
                      <a:gd name="T5" fmla="*/ 35 h 51"/>
                      <a:gd name="T6" fmla="*/ 16 w 73"/>
                      <a:gd name="T7" fmla="*/ 16 h 51"/>
                      <a:gd name="T8" fmla="*/ 57 w 73"/>
                      <a:gd name="T9" fmla="*/ 16 h 51"/>
                      <a:gd name="T10" fmla="*/ 57 w 73"/>
                      <a:gd name="T11" fmla="*/ 0 h 51"/>
                      <a:gd name="T12" fmla="*/ 16 w 73"/>
                      <a:gd name="T13" fmla="*/ 0 h 51"/>
                      <a:gd name="T14" fmla="*/ 0 w 73"/>
                      <a:gd name="T15" fmla="*/ 16 h 51"/>
                      <a:gd name="T16" fmla="*/ 0 w 73"/>
                      <a:gd name="T17" fmla="*/ 35 h 51"/>
                      <a:gd name="T18" fmla="*/ 16 w 73"/>
                      <a:gd name="T19" fmla="*/ 51 h 51"/>
                      <a:gd name="T20" fmla="*/ 57 w 73"/>
                      <a:gd name="T21" fmla="*/ 51 h 51"/>
                      <a:gd name="T22" fmla="*/ 73 w 73"/>
                      <a:gd name="T23" fmla="*/ 35 h 51"/>
                      <a:gd name="T24" fmla="*/ 73 w 73"/>
                      <a:gd name="T25" fmla="*/ 16 h 51"/>
                      <a:gd name="T26" fmla="*/ 57 w 73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51">
                        <a:moveTo>
                          <a:pt x="57" y="16"/>
                        </a:moveTo>
                        <a:cubicBezTo>
                          <a:pt x="57" y="35"/>
                          <a:pt x="57" y="35"/>
                          <a:pt x="57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7" y="51"/>
                          <a:pt x="16" y="51"/>
                        </a:cubicBezTo>
                        <a:cubicBezTo>
                          <a:pt x="57" y="51"/>
                          <a:pt x="57" y="51"/>
                          <a:pt x="57" y="51"/>
                        </a:cubicBezTo>
                        <a:cubicBezTo>
                          <a:pt x="66" y="51"/>
                          <a:pt x="73" y="43"/>
                          <a:pt x="73" y="35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7" name="Freeform 22">
                    <a:extLst>
                      <a:ext uri="{FF2B5EF4-FFF2-40B4-BE49-F238E27FC236}">
                        <a16:creationId xmlns="" xmlns:a16="http://schemas.microsoft.com/office/drawing/2014/main" id="{F76B4864-F1AB-4D6E-BE2F-028158BDDF4E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907830" y="3820986"/>
                    <a:ext cx="191645" cy="273779"/>
                  </a:xfrm>
                  <a:custGeom>
                    <a:avLst/>
                    <a:gdLst>
                      <a:gd name="T0" fmla="*/ 34 w 50"/>
                      <a:gd name="T1" fmla="*/ 16 h 72"/>
                      <a:gd name="T2" fmla="*/ 34 w 50"/>
                      <a:gd name="T3" fmla="*/ 56 h 72"/>
                      <a:gd name="T4" fmla="*/ 16 w 50"/>
                      <a:gd name="T5" fmla="*/ 56 h 72"/>
                      <a:gd name="T6" fmla="*/ 16 w 50"/>
                      <a:gd name="T7" fmla="*/ 16 h 72"/>
                      <a:gd name="T8" fmla="*/ 34 w 50"/>
                      <a:gd name="T9" fmla="*/ 16 h 72"/>
                      <a:gd name="T10" fmla="*/ 34 w 50"/>
                      <a:gd name="T11" fmla="*/ 0 h 72"/>
                      <a:gd name="T12" fmla="*/ 16 w 50"/>
                      <a:gd name="T13" fmla="*/ 0 h 72"/>
                      <a:gd name="T14" fmla="*/ 0 w 50"/>
                      <a:gd name="T15" fmla="*/ 16 h 72"/>
                      <a:gd name="T16" fmla="*/ 0 w 50"/>
                      <a:gd name="T17" fmla="*/ 56 h 72"/>
                      <a:gd name="T18" fmla="*/ 16 w 50"/>
                      <a:gd name="T19" fmla="*/ 72 h 72"/>
                      <a:gd name="T20" fmla="*/ 34 w 50"/>
                      <a:gd name="T21" fmla="*/ 72 h 72"/>
                      <a:gd name="T22" fmla="*/ 50 w 50"/>
                      <a:gd name="T23" fmla="*/ 56 h 72"/>
                      <a:gd name="T24" fmla="*/ 50 w 50"/>
                      <a:gd name="T25" fmla="*/ 16 h 72"/>
                      <a:gd name="T26" fmla="*/ 34 w 50"/>
                      <a:gd name="T27" fmla="*/ 0 h 7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2">
                        <a:moveTo>
                          <a:pt x="34" y="16"/>
                        </a:moveTo>
                        <a:cubicBezTo>
                          <a:pt x="34" y="56"/>
                          <a:pt x="34" y="56"/>
                          <a:pt x="34" y="56"/>
                        </a:cubicBezTo>
                        <a:cubicBezTo>
                          <a:pt x="16" y="56"/>
                          <a:pt x="16" y="56"/>
                          <a:pt x="16" y="56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6"/>
                          <a:pt x="0" y="56"/>
                          <a:pt x="0" y="56"/>
                        </a:cubicBezTo>
                        <a:cubicBezTo>
                          <a:pt x="0" y="65"/>
                          <a:pt x="7" y="72"/>
                          <a:pt x="16" y="72"/>
                        </a:cubicBezTo>
                        <a:cubicBezTo>
                          <a:pt x="34" y="72"/>
                          <a:pt x="34" y="72"/>
                          <a:pt x="34" y="72"/>
                        </a:cubicBezTo>
                        <a:cubicBezTo>
                          <a:pt x="43" y="72"/>
                          <a:pt x="50" y="65"/>
                          <a:pt x="50" y="56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8" name="Freeform 23">
                    <a:extLst>
                      <a:ext uri="{FF2B5EF4-FFF2-40B4-BE49-F238E27FC236}">
                        <a16:creationId xmlns="" xmlns:a16="http://schemas.microsoft.com/office/drawing/2014/main" id="{9FB0F089-CE38-4C53-B583-2A48BFB7AC21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661428" y="3405486"/>
                    <a:ext cx="600703" cy="594262"/>
                  </a:xfrm>
                  <a:custGeom>
                    <a:avLst/>
                    <a:gdLst>
                      <a:gd name="T0" fmla="*/ 105 w 158"/>
                      <a:gd name="T1" fmla="*/ 16 h 156"/>
                      <a:gd name="T2" fmla="*/ 140 w 158"/>
                      <a:gd name="T3" fmla="*/ 56 h 156"/>
                      <a:gd name="T4" fmla="*/ 56 w 158"/>
                      <a:gd name="T5" fmla="*/ 140 h 156"/>
                      <a:gd name="T6" fmla="*/ 17 w 158"/>
                      <a:gd name="T7" fmla="*/ 99 h 156"/>
                      <a:gd name="T8" fmla="*/ 105 w 158"/>
                      <a:gd name="T9" fmla="*/ 16 h 156"/>
                      <a:gd name="T10" fmla="*/ 105 w 158"/>
                      <a:gd name="T11" fmla="*/ 0 h 156"/>
                      <a:gd name="T12" fmla="*/ 94 w 158"/>
                      <a:gd name="T13" fmla="*/ 5 h 156"/>
                      <a:gd name="T14" fmla="*/ 6 w 158"/>
                      <a:gd name="T15" fmla="*/ 87 h 156"/>
                      <a:gd name="T16" fmla="*/ 5 w 158"/>
                      <a:gd name="T17" fmla="*/ 109 h 156"/>
                      <a:gd name="T18" fmla="*/ 44 w 158"/>
                      <a:gd name="T19" fmla="*/ 151 h 156"/>
                      <a:gd name="T20" fmla="*/ 55 w 158"/>
                      <a:gd name="T21" fmla="*/ 156 h 156"/>
                      <a:gd name="T22" fmla="*/ 56 w 158"/>
                      <a:gd name="T23" fmla="*/ 156 h 156"/>
                      <a:gd name="T24" fmla="*/ 67 w 158"/>
                      <a:gd name="T25" fmla="*/ 152 h 156"/>
                      <a:gd name="T26" fmla="*/ 151 w 158"/>
                      <a:gd name="T27" fmla="*/ 67 h 156"/>
                      <a:gd name="T28" fmla="*/ 152 w 158"/>
                      <a:gd name="T29" fmla="*/ 45 h 156"/>
                      <a:gd name="T30" fmla="*/ 117 w 158"/>
                      <a:gd name="T31" fmla="*/ 6 h 156"/>
                      <a:gd name="T32" fmla="*/ 105 w 158"/>
                      <a:gd name="T33" fmla="*/ 0 h 156"/>
                      <a:gd name="T34" fmla="*/ 105 w 158"/>
                      <a:gd name="T35" fmla="*/ 0 h 15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</a:cxnLst>
                    <a:rect l="0" t="0" r="r" b="b"/>
                    <a:pathLst>
                      <a:path w="158" h="156">
                        <a:moveTo>
                          <a:pt x="105" y="16"/>
                        </a:moveTo>
                        <a:cubicBezTo>
                          <a:pt x="140" y="56"/>
                          <a:pt x="140" y="56"/>
                          <a:pt x="140" y="56"/>
                        </a:cubicBezTo>
                        <a:cubicBezTo>
                          <a:pt x="56" y="140"/>
                          <a:pt x="56" y="140"/>
                          <a:pt x="56" y="140"/>
                        </a:cubicBezTo>
                        <a:cubicBezTo>
                          <a:pt x="17" y="99"/>
                          <a:pt x="17" y="99"/>
                          <a:pt x="17" y="99"/>
                        </a:cubicBezTo>
                        <a:cubicBezTo>
                          <a:pt x="105" y="16"/>
                          <a:pt x="105" y="16"/>
                          <a:pt x="105" y="16"/>
                        </a:cubicBezTo>
                        <a:moveTo>
                          <a:pt x="105" y="0"/>
                        </a:moveTo>
                        <a:cubicBezTo>
                          <a:pt x="101" y="0"/>
                          <a:pt x="97" y="2"/>
                          <a:pt x="94" y="5"/>
                        </a:cubicBezTo>
                        <a:cubicBezTo>
                          <a:pt x="6" y="87"/>
                          <a:pt x="6" y="87"/>
                          <a:pt x="6" y="87"/>
                        </a:cubicBezTo>
                        <a:cubicBezTo>
                          <a:pt x="0" y="93"/>
                          <a:pt x="0" y="103"/>
                          <a:pt x="5" y="109"/>
                        </a:cubicBezTo>
                        <a:cubicBezTo>
                          <a:pt x="44" y="151"/>
                          <a:pt x="44" y="151"/>
                          <a:pt x="44" y="151"/>
                        </a:cubicBezTo>
                        <a:cubicBezTo>
                          <a:pt x="47" y="154"/>
                          <a:pt x="51" y="156"/>
                          <a:pt x="55" y="156"/>
                        </a:cubicBezTo>
                        <a:cubicBezTo>
                          <a:pt x="55" y="156"/>
                          <a:pt x="56" y="156"/>
                          <a:pt x="56" y="156"/>
                        </a:cubicBezTo>
                        <a:cubicBezTo>
                          <a:pt x="60" y="156"/>
                          <a:pt x="64" y="155"/>
                          <a:pt x="67" y="152"/>
                        </a:cubicBezTo>
                        <a:cubicBezTo>
                          <a:pt x="151" y="67"/>
                          <a:pt x="151" y="67"/>
                          <a:pt x="151" y="67"/>
                        </a:cubicBezTo>
                        <a:cubicBezTo>
                          <a:pt x="157" y="61"/>
                          <a:pt x="158" y="52"/>
                          <a:pt x="152" y="45"/>
                        </a:cubicBezTo>
                        <a:cubicBezTo>
                          <a:pt x="117" y="6"/>
                          <a:pt x="117" y="6"/>
                          <a:pt x="117" y="6"/>
                        </a:cubicBezTo>
                        <a:cubicBezTo>
                          <a:pt x="114" y="3"/>
                          <a:pt x="110" y="1"/>
                          <a:pt x="105" y="0"/>
                        </a:cubicBezTo>
                        <a:cubicBezTo>
                          <a:pt x="105" y="0"/>
                          <a:pt x="105" y="0"/>
                          <a:pt x="105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9" name="Freeform 24">
                    <a:extLst>
                      <a:ext uri="{FF2B5EF4-FFF2-40B4-BE49-F238E27FC236}">
                        <a16:creationId xmlns="" xmlns:a16="http://schemas.microsoft.com/office/drawing/2014/main" id="{6E4441FF-33C8-483E-AD62-4F38B6318171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555138" y="3790388"/>
                    <a:ext cx="318872" cy="293105"/>
                  </a:xfrm>
                  <a:custGeom>
                    <a:avLst/>
                    <a:gdLst>
                      <a:gd name="T0" fmla="*/ 32 w 84"/>
                      <a:gd name="T1" fmla="*/ 16 h 77"/>
                      <a:gd name="T2" fmla="*/ 67 w 84"/>
                      <a:gd name="T3" fmla="*/ 50 h 77"/>
                      <a:gd name="T4" fmla="*/ 17 w 84"/>
                      <a:gd name="T5" fmla="*/ 61 h 77"/>
                      <a:gd name="T6" fmla="*/ 32 w 84"/>
                      <a:gd name="T7" fmla="*/ 16 h 77"/>
                      <a:gd name="T8" fmla="*/ 32 w 84"/>
                      <a:gd name="T9" fmla="*/ 0 h 77"/>
                      <a:gd name="T10" fmla="*/ 28 w 84"/>
                      <a:gd name="T11" fmla="*/ 1 h 77"/>
                      <a:gd name="T12" fmla="*/ 17 w 84"/>
                      <a:gd name="T13" fmla="*/ 11 h 77"/>
                      <a:gd name="T14" fmla="*/ 2 w 84"/>
                      <a:gd name="T15" fmla="*/ 56 h 77"/>
                      <a:gd name="T16" fmla="*/ 5 w 84"/>
                      <a:gd name="T17" fmla="*/ 72 h 77"/>
                      <a:gd name="T18" fmla="*/ 17 w 84"/>
                      <a:gd name="T19" fmla="*/ 77 h 77"/>
                      <a:gd name="T20" fmla="*/ 20 w 84"/>
                      <a:gd name="T21" fmla="*/ 76 h 77"/>
                      <a:gd name="T22" fmla="*/ 71 w 84"/>
                      <a:gd name="T23" fmla="*/ 65 h 77"/>
                      <a:gd name="T24" fmla="*/ 83 w 84"/>
                      <a:gd name="T25" fmla="*/ 54 h 77"/>
                      <a:gd name="T26" fmla="*/ 78 w 84"/>
                      <a:gd name="T27" fmla="*/ 38 h 77"/>
                      <a:gd name="T28" fmla="*/ 43 w 84"/>
                      <a:gd name="T29" fmla="*/ 5 h 77"/>
                      <a:gd name="T30" fmla="*/ 32 w 84"/>
                      <a:gd name="T31" fmla="*/ 0 h 7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</a:cxnLst>
                    <a:rect l="0" t="0" r="r" b="b"/>
                    <a:pathLst>
                      <a:path w="84" h="77">
                        <a:moveTo>
                          <a:pt x="32" y="16"/>
                        </a:moveTo>
                        <a:cubicBezTo>
                          <a:pt x="67" y="50"/>
                          <a:pt x="67" y="50"/>
                          <a:pt x="67" y="50"/>
                        </a:cubicBezTo>
                        <a:cubicBezTo>
                          <a:pt x="17" y="61"/>
                          <a:pt x="17" y="61"/>
                          <a:pt x="17" y="61"/>
                        </a:cubicBezTo>
                        <a:cubicBezTo>
                          <a:pt x="32" y="16"/>
                          <a:pt x="32" y="16"/>
                          <a:pt x="32" y="16"/>
                        </a:cubicBezTo>
                        <a:moveTo>
                          <a:pt x="32" y="0"/>
                        </a:moveTo>
                        <a:cubicBezTo>
                          <a:pt x="31" y="0"/>
                          <a:pt x="29" y="0"/>
                          <a:pt x="28" y="1"/>
                        </a:cubicBezTo>
                        <a:cubicBezTo>
                          <a:pt x="23" y="2"/>
                          <a:pt x="18" y="6"/>
                          <a:pt x="17" y="11"/>
                        </a:cubicBezTo>
                        <a:cubicBezTo>
                          <a:pt x="2" y="56"/>
                          <a:pt x="2" y="56"/>
                          <a:pt x="2" y="56"/>
                        </a:cubicBezTo>
                        <a:cubicBezTo>
                          <a:pt x="0" y="61"/>
                          <a:pt x="1" y="67"/>
                          <a:pt x="5" y="72"/>
                        </a:cubicBezTo>
                        <a:cubicBezTo>
                          <a:pt x="8" y="75"/>
                          <a:pt x="12" y="77"/>
                          <a:pt x="17" y="77"/>
                        </a:cubicBezTo>
                        <a:cubicBezTo>
                          <a:pt x="18" y="77"/>
                          <a:pt x="19" y="77"/>
                          <a:pt x="20" y="76"/>
                        </a:cubicBezTo>
                        <a:cubicBezTo>
                          <a:pt x="71" y="65"/>
                          <a:pt x="71" y="65"/>
                          <a:pt x="71" y="65"/>
                        </a:cubicBezTo>
                        <a:cubicBezTo>
                          <a:pt x="77" y="64"/>
                          <a:pt x="81" y="59"/>
                          <a:pt x="83" y="54"/>
                        </a:cubicBezTo>
                        <a:cubicBezTo>
                          <a:pt x="84" y="48"/>
                          <a:pt x="83" y="42"/>
                          <a:pt x="78" y="38"/>
                        </a:cubicBezTo>
                        <a:cubicBezTo>
                          <a:pt x="43" y="5"/>
                          <a:pt x="43" y="5"/>
                          <a:pt x="43" y="5"/>
                        </a:cubicBezTo>
                        <a:cubicBezTo>
                          <a:pt x="40" y="2"/>
                          <a:pt x="36" y="0"/>
                          <a:pt x="32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0" name="Freeform 25">
                    <a:extLst>
                      <a:ext uri="{FF2B5EF4-FFF2-40B4-BE49-F238E27FC236}">
                        <a16:creationId xmlns="" xmlns:a16="http://schemas.microsoft.com/office/drawing/2014/main" id="{646863B3-3286-48C2-8977-4DA8EAE0066A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3642225"/>
                    <a:ext cx="69249" cy="148163"/>
                  </a:xfrm>
                  <a:custGeom>
                    <a:avLst/>
                    <a:gdLst>
                      <a:gd name="T0" fmla="*/ 0 w 43"/>
                      <a:gd name="T1" fmla="*/ 0 h 92"/>
                      <a:gd name="T2" fmla="*/ 43 w 43"/>
                      <a:gd name="T3" fmla="*/ 0 h 92"/>
                      <a:gd name="T4" fmla="*/ 43 w 43"/>
                      <a:gd name="T5" fmla="*/ 92 h 92"/>
                      <a:gd name="T6" fmla="*/ 0 w 43"/>
                      <a:gd name="T7" fmla="*/ 92 h 92"/>
                      <a:gd name="T8" fmla="*/ 0 w 43"/>
                      <a:gd name="T9" fmla="*/ 0 h 92"/>
                      <a:gd name="T10" fmla="*/ 0 w 43"/>
                      <a:gd name="T11" fmla="*/ 0 h 9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2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2"/>
                        </a:lnTo>
                        <a:lnTo>
                          <a:pt x="0" y="92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1" name="Freeform 26">
                    <a:extLst>
                      <a:ext uri="{FF2B5EF4-FFF2-40B4-BE49-F238E27FC236}">
                        <a16:creationId xmlns="" xmlns:a16="http://schemas.microsoft.com/office/drawing/2014/main" id="{C82B3BD4-2C03-40CE-8BE1-E38C7952E812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3642225"/>
                    <a:ext cx="156215" cy="59588"/>
                  </a:xfrm>
                  <a:custGeom>
                    <a:avLst/>
                    <a:gdLst>
                      <a:gd name="T0" fmla="*/ 0 w 97"/>
                      <a:gd name="T1" fmla="*/ 0 h 37"/>
                      <a:gd name="T2" fmla="*/ 97 w 97"/>
                      <a:gd name="T3" fmla="*/ 0 h 37"/>
                      <a:gd name="T4" fmla="*/ 97 w 97"/>
                      <a:gd name="T5" fmla="*/ 37 h 37"/>
                      <a:gd name="T6" fmla="*/ 0 w 97"/>
                      <a:gd name="T7" fmla="*/ 37 h 37"/>
                      <a:gd name="T8" fmla="*/ 0 w 97"/>
                      <a:gd name="T9" fmla="*/ 0 h 37"/>
                      <a:gd name="T10" fmla="*/ 0 w 97"/>
                      <a:gd name="T11" fmla="*/ 0 h 3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37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37"/>
                        </a:lnTo>
                        <a:lnTo>
                          <a:pt x="0" y="37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2" name="Freeform 27">
                    <a:extLst>
                      <a:ext uri="{FF2B5EF4-FFF2-40B4-BE49-F238E27FC236}">
                        <a16:creationId xmlns="" xmlns:a16="http://schemas.microsoft.com/office/drawing/2014/main" id="{083B0CC8-1674-4BFA-B454-520526A69C14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622777" y="3642225"/>
                    <a:ext cx="161046" cy="59588"/>
                  </a:xfrm>
                  <a:custGeom>
                    <a:avLst/>
                    <a:gdLst>
                      <a:gd name="T0" fmla="*/ 0 w 100"/>
                      <a:gd name="T1" fmla="*/ 37 h 37"/>
                      <a:gd name="T2" fmla="*/ 0 w 100"/>
                      <a:gd name="T3" fmla="*/ 0 h 37"/>
                      <a:gd name="T4" fmla="*/ 100 w 100"/>
                      <a:gd name="T5" fmla="*/ 0 h 37"/>
                      <a:gd name="T6" fmla="*/ 64 w 100"/>
                      <a:gd name="T7" fmla="*/ 37 h 37"/>
                      <a:gd name="T8" fmla="*/ 0 w 100"/>
                      <a:gd name="T9" fmla="*/ 37 h 37"/>
                      <a:gd name="T10" fmla="*/ 0 w 100"/>
                      <a:gd name="T11" fmla="*/ 37 h 37"/>
                      <a:gd name="T12" fmla="*/ 0 w 100"/>
                      <a:gd name="T13" fmla="*/ 37 h 3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100" h="37">
                        <a:moveTo>
                          <a:pt x="0" y="37"/>
                        </a:moveTo>
                        <a:lnTo>
                          <a:pt x="0" y="0"/>
                        </a:lnTo>
                        <a:lnTo>
                          <a:pt x="100" y="0"/>
                        </a:lnTo>
                        <a:lnTo>
                          <a:pt x="64" y="37"/>
                        </a:lnTo>
                        <a:lnTo>
                          <a:pt x="0" y="37"/>
                        </a:lnTo>
                        <a:lnTo>
                          <a:pt x="0" y="37"/>
                        </a:lnTo>
                        <a:lnTo>
                          <a:pt x="0" y="37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3" name="Freeform 28">
                    <a:extLst>
                      <a:ext uri="{FF2B5EF4-FFF2-40B4-BE49-F238E27FC236}">
                        <a16:creationId xmlns="" xmlns:a16="http://schemas.microsoft.com/office/drawing/2014/main" id="{4AE5FE39-69C3-4816-ADC0-EE05A889C3A0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622777" y="4212330"/>
                    <a:ext cx="161046" cy="72471"/>
                  </a:xfrm>
                  <a:custGeom>
                    <a:avLst/>
                    <a:gdLst>
                      <a:gd name="T0" fmla="*/ 0 w 100"/>
                      <a:gd name="T1" fmla="*/ 0 h 45"/>
                      <a:gd name="T2" fmla="*/ 100 w 100"/>
                      <a:gd name="T3" fmla="*/ 0 h 45"/>
                      <a:gd name="T4" fmla="*/ 100 w 100"/>
                      <a:gd name="T5" fmla="*/ 45 h 45"/>
                      <a:gd name="T6" fmla="*/ 0 w 100"/>
                      <a:gd name="T7" fmla="*/ 45 h 45"/>
                      <a:gd name="T8" fmla="*/ 0 w 100"/>
                      <a:gd name="T9" fmla="*/ 0 h 45"/>
                      <a:gd name="T10" fmla="*/ 0 w 100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100" h="45">
                        <a:moveTo>
                          <a:pt x="0" y="0"/>
                        </a:moveTo>
                        <a:lnTo>
                          <a:pt x="100" y="0"/>
                        </a:lnTo>
                        <a:lnTo>
                          <a:pt x="100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4" name="Freeform 29">
                    <a:extLst>
                      <a:ext uri="{FF2B5EF4-FFF2-40B4-BE49-F238E27FC236}">
                        <a16:creationId xmlns="" xmlns:a16="http://schemas.microsoft.com/office/drawing/2014/main" id="{2DB7F991-807A-4FBA-9737-69508F462FAC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4125365"/>
                    <a:ext cx="69249" cy="159437"/>
                  </a:xfrm>
                  <a:custGeom>
                    <a:avLst/>
                    <a:gdLst>
                      <a:gd name="T0" fmla="*/ 0 w 43"/>
                      <a:gd name="T1" fmla="*/ 0 h 99"/>
                      <a:gd name="T2" fmla="*/ 43 w 43"/>
                      <a:gd name="T3" fmla="*/ 0 h 99"/>
                      <a:gd name="T4" fmla="*/ 43 w 43"/>
                      <a:gd name="T5" fmla="*/ 99 h 99"/>
                      <a:gd name="T6" fmla="*/ 0 w 43"/>
                      <a:gd name="T7" fmla="*/ 99 h 99"/>
                      <a:gd name="T8" fmla="*/ 0 w 43"/>
                      <a:gd name="T9" fmla="*/ 0 h 99"/>
                      <a:gd name="T10" fmla="*/ 0 w 43"/>
                      <a:gd name="T11" fmla="*/ 0 h 9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9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9"/>
                        </a:lnTo>
                        <a:lnTo>
                          <a:pt x="0" y="99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5" name="Freeform 30">
                    <a:extLst>
                      <a:ext uri="{FF2B5EF4-FFF2-40B4-BE49-F238E27FC236}">
                        <a16:creationId xmlns="" xmlns:a16="http://schemas.microsoft.com/office/drawing/2014/main" id="{21F43020-BEA4-4A6D-8D9B-3F2D9D80AA79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4212330"/>
                    <a:ext cx="156215" cy="72471"/>
                  </a:xfrm>
                  <a:custGeom>
                    <a:avLst/>
                    <a:gdLst>
                      <a:gd name="T0" fmla="*/ 0 w 97"/>
                      <a:gd name="T1" fmla="*/ 0 h 45"/>
                      <a:gd name="T2" fmla="*/ 97 w 97"/>
                      <a:gd name="T3" fmla="*/ 0 h 45"/>
                      <a:gd name="T4" fmla="*/ 97 w 97"/>
                      <a:gd name="T5" fmla="*/ 45 h 45"/>
                      <a:gd name="T6" fmla="*/ 0 w 97"/>
                      <a:gd name="T7" fmla="*/ 45 h 45"/>
                      <a:gd name="T8" fmla="*/ 0 w 97"/>
                      <a:gd name="T9" fmla="*/ 0 h 45"/>
                      <a:gd name="T10" fmla="*/ 0 w 97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45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6" name="Freeform 31">
                    <a:extLst>
                      <a:ext uri="{FF2B5EF4-FFF2-40B4-BE49-F238E27FC236}">
                        <a16:creationId xmlns="" xmlns:a16="http://schemas.microsoft.com/office/drawing/2014/main" id="{31D2D748-7819-4B7C-BCAC-F398224C84A6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3880574"/>
                    <a:ext cx="69249" cy="152995"/>
                  </a:xfrm>
                  <a:custGeom>
                    <a:avLst/>
                    <a:gdLst>
                      <a:gd name="T0" fmla="*/ 0 w 43"/>
                      <a:gd name="T1" fmla="*/ 0 h 95"/>
                      <a:gd name="T2" fmla="*/ 43 w 43"/>
                      <a:gd name="T3" fmla="*/ 0 h 95"/>
                      <a:gd name="T4" fmla="*/ 43 w 43"/>
                      <a:gd name="T5" fmla="*/ 95 h 95"/>
                      <a:gd name="T6" fmla="*/ 0 w 43"/>
                      <a:gd name="T7" fmla="*/ 95 h 95"/>
                      <a:gd name="T8" fmla="*/ 0 w 43"/>
                      <a:gd name="T9" fmla="*/ 0 h 95"/>
                      <a:gd name="T10" fmla="*/ 0 w 43"/>
                      <a:gd name="T11" fmla="*/ 0 h 9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5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5"/>
                        </a:lnTo>
                        <a:lnTo>
                          <a:pt x="0" y="9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7" name="Freeform 32">
                    <a:extLst>
                      <a:ext uri="{FF2B5EF4-FFF2-40B4-BE49-F238E27FC236}">
                        <a16:creationId xmlns="" xmlns:a16="http://schemas.microsoft.com/office/drawing/2014/main" id="{5BC33828-C5F7-4D70-8BE3-B2940F6FAFBD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969027" y="4125365"/>
                    <a:ext cx="69249" cy="159437"/>
                  </a:xfrm>
                  <a:custGeom>
                    <a:avLst/>
                    <a:gdLst>
                      <a:gd name="T0" fmla="*/ 0 w 43"/>
                      <a:gd name="T1" fmla="*/ 0 h 99"/>
                      <a:gd name="T2" fmla="*/ 43 w 43"/>
                      <a:gd name="T3" fmla="*/ 0 h 99"/>
                      <a:gd name="T4" fmla="*/ 43 w 43"/>
                      <a:gd name="T5" fmla="*/ 99 h 99"/>
                      <a:gd name="T6" fmla="*/ 0 w 43"/>
                      <a:gd name="T7" fmla="*/ 99 h 99"/>
                      <a:gd name="T8" fmla="*/ 0 w 43"/>
                      <a:gd name="T9" fmla="*/ 0 h 99"/>
                      <a:gd name="T10" fmla="*/ 0 w 43"/>
                      <a:gd name="T11" fmla="*/ 0 h 9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9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9"/>
                        </a:lnTo>
                        <a:lnTo>
                          <a:pt x="0" y="99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8" name="Freeform 33">
                    <a:extLst>
                      <a:ext uri="{FF2B5EF4-FFF2-40B4-BE49-F238E27FC236}">
                        <a16:creationId xmlns="" xmlns:a16="http://schemas.microsoft.com/office/drawing/2014/main" id="{3BD52A26-A5EA-4DAF-8B36-3C9756EB975E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882062" y="4212330"/>
                    <a:ext cx="156215" cy="72471"/>
                  </a:xfrm>
                  <a:custGeom>
                    <a:avLst/>
                    <a:gdLst>
                      <a:gd name="T0" fmla="*/ 0 w 97"/>
                      <a:gd name="T1" fmla="*/ 0 h 45"/>
                      <a:gd name="T2" fmla="*/ 97 w 97"/>
                      <a:gd name="T3" fmla="*/ 0 h 45"/>
                      <a:gd name="T4" fmla="*/ 97 w 97"/>
                      <a:gd name="T5" fmla="*/ 45 h 45"/>
                      <a:gd name="T6" fmla="*/ 0 w 97"/>
                      <a:gd name="T7" fmla="*/ 45 h 45"/>
                      <a:gd name="T8" fmla="*/ 0 w 97"/>
                      <a:gd name="T9" fmla="*/ 0 h 45"/>
                      <a:gd name="T10" fmla="*/ 0 w 97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45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9" name="Freeform 34">
                    <a:extLst>
                      <a:ext uri="{FF2B5EF4-FFF2-40B4-BE49-F238E27FC236}">
                        <a16:creationId xmlns="" xmlns:a16="http://schemas.microsoft.com/office/drawing/2014/main" id="{5BC664F9-B73F-4755-A19F-491414680598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969027" y="3880574"/>
                    <a:ext cx="69249" cy="152995"/>
                  </a:xfrm>
                  <a:custGeom>
                    <a:avLst/>
                    <a:gdLst>
                      <a:gd name="T0" fmla="*/ 0 w 43"/>
                      <a:gd name="T1" fmla="*/ 0 h 95"/>
                      <a:gd name="T2" fmla="*/ 43 w 43"/>
                      <a:gd name="T3" fmla="*/ 0 h 95"/>
                      <a:gd name="T4" fmla="*/ 43 w 43"/>
                      <a:gd name="T5" fmla="*/ 95 h 95"/>
                      <a:gd name="T6" fmla="*/ 0 w 43"/>
                      <a:gd name="T7" fmla="*/ 95 h 95"/>
                      <a:gd name="T8" fmla="*/ 0 w 43"/>
                      <a:gd name="T9" fmla="*/ 0 h 95"/>
                      <a:gd name="T10" fmla="*/ 0 w 43"/>
                      <a:gd name="T11" fmla="*/ 0 h 9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5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5"/>
                        </a:lnTo>
                        <a:lnTo>
                          <a:pt x="0" y="9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40" name="Freeform 35">
                    <a:extLst>
                      <a:ext uri="{FF2B5EF4-FFF2-40B4-BE49-F238E27FC236}">
                        <a16:creationId xmlns="" xmlns:a16="http://schemas.microsoft.com/office/drawing/2014/main" id="{B158064E-E644-4932-BB99-ED09C0340704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673507" y="4477201"/>
                    <a:ext cx="468645" cy="471867"/>
                  </a:xfrm>
                  <a:custGeom>
                    <a:avLst/>
                    <a:gdLst>
                      <a:gd name="T0" fmla="*/ 208 w 291"/>
                      <a:gd name="T1" fmla="*/ 0 h 293"/>
                      <a:gd name="T2" fmla="*/ 0 w 291"/>
                      <a:gd name="T3" fmla="*/ 196 h 293"/>
                      <a:gd name="T4" fmla="*/ 92 w 291"/>
                      <a:gd name="T5" fmla="*/ 293 h 293"/>
                      <a:gd name="T6" fmla="*/ 291 w 291"/>
                      <a:gd name="T7" fmla="*/ 94 h 293"/>
                      <a:gd name="T8" fmla="*/ 208 w 291"/>
                      <a:gd name="T9" fmla="*/ 0 h 293"/>
                      <a:gd name="T10" fmla="*/ 208 w 291"/>
                      <a:gd name="T11" fmla="*/ 0 h 293"/>
                      <a:gd name="T12" fmla="*/ 208 w 291"/>
                      <a:gd name="T13" fmla="*/ 0 h 29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291" h="293">
                        <a:moveTo>
                          <a:pt x="208" y="0"/>
                        </a:moveTo>
                        <a:lnTo>
                          <a:pt x="0" y="196"/>
                        </a:lnTo>
                        <a:lnTo>
                          <a:pt x="92" y="293"/>
                        </a:lnTo>
                        <a:lnTo>
                          <a:pt x="291" y="94"/>
                        </a:lnTo>
                        <a:lnTo>
                          <a:pt x="208" y="0"/>
                        </a:lnTo>
                        <a:lnTo>
                          <a:pt x="208" y="0"/>
                        </a:lnTo>
                        <a:lnTo>
                          <a:pt x="208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41" name="Freeform 36">
                    <a:extLst>
                      <a:ext uri="{FF2B5EF4-FFF2-40B4-BE49-F238E27FC236}">
                        <a16:creationId xmlns="" xmlns:a16="http://schemas.microsoft.com/office/drawing/2014/main" id="{1D0B3958-E704-455A-9C28-8BD8FD66520E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639082" y="3651889"/>
                    <a:ext cx="190035" cy="172320"/>
                  </a:xfrm>
                  <a:custGeom>
                    <a:avLst/>
                    <a:gdLst>
                      <a:gd name="T0" fmla="*/ 35 w 118"/>
                      <a:gd name="T1" fmla="*/ 0 h 107"/>
                      <a:gd name="T2" fmla="*/ 0 w 118"/>
                      <a:gd name="T3" fmla="*/ 107 h 107"/>
                      <a:gd name="T4" fmla="*/ 118 w 118"/>
                      <a:gd name="T5" fmla="*/ 81 h 107"/>
                      <a:gd name="T6" fmla="*/ 35 w 118"/>
                      <a:gd name="T7" fmla="*/ 0 h 107"/>
                      <a:gd name="T8" fmla="*/ 35 w 118"/>
                      <a:gd name="T9" fmla="*/ 0 h 107"/>
                      <a:gd name="T10" fmla="*/ 35 w 118"/>
                      <a:gd name="T11" fmla="*/ 0 h 10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118" h="107">
                        <a:moveTo>
                          <a:pt x="35" y="0"/>
                        </a:moveTo>
                        <a:lnTo>
                          <a:pt x="0" y="107"/>
                        </a:lnTo>
                        <a:lnTo>
                          <a:pt x="118" y="81"/>
                        </a:lnTo>
                        <a:lnTo>
                          <a:pt x="35" y="0"/>
                        </a:lnTo>
                        <a:lnTo>
                          <a:pt x="35" y="0"/>
                        </a:lnTo>
                        <a:lnTo>
                          <a:pt x="35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</p:grp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Rectangle 10">
                  <a:extLst>
                    <a:ext uri="{FF2B5EF4-FFF2-40B4-BE49-F238E27FC236}">
                      <a16:creationId xmlns="" xmlns:a16="http://schemas.microsoft.com/office/drawing/2014/main" id="{277AE035-946E-49A1-A9F6-1AD6A6960589}"/>
                    </a:ext>
                  </a:extLst>
                </p:cNvPr>
                <p:cNvSpPr/>
                <p:nvPr/>
              </p:nvSpPr>
              <p:spPr>
                <a:xfrm>
                  <a:off x="2387310" y="2229931"/>
                  <a:ext cx="20901745" cy="3452144"/>
                </a:xfrm>
                <a:prstGeom prst="rect">
                  <a:avLst/>
                </a:prstGeom>
                <a:noFill/>
                <a:ln w="57150">
                  <a:noFill/>
                </a:ln>
              </p:spPr>
              <p:style>
                <a:lnRef idx="1">
                  <a:schemeClr val="accent2"/>
                </a:lnRef>
                <a:fillRef idx="2">
                  <a:schemeClr val="accent2"/>
                </a:fillRef>
                <a:effectRef idx="1">
                  <a:schemeClr val="accent2"/>
                </a:effectRef>
                <a:fontRef idx="minor">
                  <a:schemeClr val="dk1"/>
                </a:fontRef>
              </p:style>
              <p:txBody>
                <a:bodyPr wrap="square">
                  <a:spAutoFit/>
                </a:bodyPr>
                <a:lstStyle/>
                <a:p>
                  <a:pPr algn="just">
                    <a:lnSpc>
                      <a:spcPct val="115000"/>
                    </a:lnSpc>
                    <a:spcBef>
                      <a:spcPts val="600"/>
                    </a:spcBef>
                    <a:spcAft>
                      <a:spcPts val="800"/>
                    </a:spcAft>
                    <a:tabLst>
                      <a:tab pos="630555" algn="l"/>
                    </a:tabLst>
                  </a:pPr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                 </a:t>
                  </a:r>
                  <a:r>
                    <a:rPr lang="en-US" sz="4800" dirty="0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Cho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hình</a:t>
                  </a:r>
                  <a:r>
                    <a:rPr lang="en-US" sz="4800" dirty="0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hộp</a:t>
                  </a:r>
                  <a:r>
                    <a:rPr lang="en-US" sz="4800" dirty="0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48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𝐴𝐵𝐶𝐷</m:t>
                      </m:r>
                      <m:r>
                        <a:rPr lang="en-US" sz="48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  <m:sSub>
                        <m:sSubPr>
                          <m:ctrlPr>
                            <a:rPr lang="en-US" sz="4800" i="1">
                              <a:latin typeface="Cambria Math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en-US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en-US" sz="4800" i="1">
                              <a:latin typeface="Cambria Math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𝐵</m:t>
                          </m:r>
                        </m:e>
                        <m:sub>
                          <m:r>
                            <a:rPr lang="en-US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en-US" sz="4800" i="1">
                              <a:latin typeface="Cambria Math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en-US" sz="4800" i="1">
                              <a:latin typeface="Cambria Math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𝐷</m:t>
                          </m:r>
                        </m:e>
                        <m:sub>
                          <m:r>
                            <a:rPr lang="en-US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sub>
                      </m:sSub>
                    </m:oMath>
                  </a14:m>
                  <a:r>
                    <a:rPr lang="en-US" sz="4800" dirty="0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.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Tìm</a:t>
                  </a:r>
                  <a:r>
                    <a:rPr lang="en-US" sz="4800" dirty="0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giá</a:t>
                  </a:r>
                  <a:r>
                    <a:rPr lang="en-US" sz="4800" dirty="0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trị</a:t>
                  </a:r>
                  <a:r>
                    <a:rPr lang="en-US" sz="4800" dirty="0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của</a:t>
                  </a:r>
                  <a:r>
                    <a:rPr lang="en-US" sz="4800" dirty="0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48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𝑘</m:t>
                      </m:r>
                    </m:oMath>
                  </a14:m>
                  <a:r>
                    <a:rPr lang="en-US" sz="4800" dirty="0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thích</a:t>
                  </a:r>
                  <a:r>
                    <a:rPr lang="en-US" sz="4800" dirty="0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hợp</a:t>
                  </a:r>
                  <a:r>
                    <a:rPr lang="en-US" sz="4800" dirty="0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điền</a:t>
                  </a:r>
                  <a:r>
                    <a:rPr lang="en-US" sz="4800" dirty="0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vào</a:t>
                  </a:r>
                  <a:r>
                    <a:rPr lang="en-US" sz="4800" dirty="0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đẳng</a:t>
                  </a:r>
                  <a:r>
                    <a:rPr lang="en-US" sz="4800" dirty="0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thức</a:t>
                  </a:r>
                  <a:r>
                    <a:rPr lang="en-US" sz="4800" dirty="0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vectơ</a:t>
                  </a:r>
                  <a:r>
                    <a:rPr lang="en-US" sz="4800" dirty="0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: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800" i="1">
                              <a:latin typeface="Cambria Math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𝐴𝐵</m:t>
                          </m:r>
                        </m:e>
                      </m:acc>
                      <m:r>
                        <a:rPr lang="en-US" sz="48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sz="4800" i="1">
                                  <a:latin typeface="Cambria Math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48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𝐵</m:t>
                              </m:r>
                            </m:e>
                            <m:sub>
                              <m:r>
                                <a:rPr lang="en-US" sz="48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4800" i="1">
                                  <a:latin typeface="Cambria Math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48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en-US" sz="48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acc>
                      <m:r>
                        <a:rPr lang="en-US" sz="48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𝐷</m:t>
                          </m:r>
                          <m:sSub>
                            <m:sSubPr>
                              <m:ctrlPr>
                                <a:rPr lang="en-US" sz="4800" i="1">
                                  <a:latin typeface="Cambria Math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48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𝐷</m:t>
                              </m:r>
                            </m:e>
                            <m:sub>
                              <m:r>
                                <a:rPr lang="en-US" sz="48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acc>
                      <m:r>
                        <a:rPr lang="en-US" sz="48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48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𝑘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𝐴</m:t>
                          </m:r>
                          <m:sSub>
                            <m:sSubPr>
                              <m:ctrlPr>
                                <a:rPr lang="en-US" sz="4800" i="1">
                                  <a:latin typeface="Cambria Math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48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en-US" sz="48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acc>
                    </m:oMath>
                  </a14:m>
                  <a:endPara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  <a:p>
                  <a:pPr>
                    <a:lnSpc>
                      <a:spcPct val="115000"/>
                    </a:lnSpc>
                    <a:spcAft>
                      <a:spcPts val="1000"/>
                    </a:spcAft>
                    <a:tabLst>
                      <a:tab pos="2256155" algn="l"/>
                      <a:tab pos="3676650" algn="l"/>
                    </a:tabLst>
                  </a:pPr>
                  <a:endPara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1" name="Rectangle 10">
                  <a:extLst>
                    <a:ext uri="{FF2B5EF4-FFF2-40B4-BE49-F238E27FC236}">
                      <a16:creationId xmlns:a16="http://schemas.microsoft.com/office/drawing/2014/main" id="{277AE035-946E-49A1-A9F6-1AD6A6960589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387310" y="2229931"/>
                  <a:ext cx="20901745" cy="3452144"/>
                </a:xfrm>
                <a:prstGeom prst="rect">
                  <a:avLst/>
                </a:prstGeom>
                <a:blipFill>
                  <a:blip r:embed="rId2"/>
                  <a:stretch>
                    <a:fillRect l="-1236" t="-3282" r="-1263"/>
                  </a:stretch>
                </a:blipFill>
                <a:ln w="57150"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5" name="Rectangle 54">
                <a:extLst>
                  <a:ext uri="{FF2B5EF4-FFF2-40B4-BE49-F238E27FC236}">
                    <a16:creationId xmlns="" xmlns:a16="http://schemas.microsoft.com/office/drawing/2014/main" id="{74F89982-89EF-4A17-8A95-FE44B79DD032}"/>
                  </a:ext>
                </a:extLst>
              </p:cNvPr>
              <p:cNvSpPr/>
              <p:nvPr/>
            </p:nvSpPr>
            <p:spPr>
              <a:xfrm>
                <a:off x="1011640" y="3752592"/>
                <a:ext cx="10371840" cy="873701"/>
              </a:xfrm>
              <a:prstGeom prst="rect">
                <a:avLst/>
              </a:prstGeom>
              <a:noFill/>
              <a:ln w="57150">
                <a:noFill/>
              </a:ln>
            </p:spPr>
            <p:style>
              <a:lnRef idx="1">
                <a:schemeClr val="accent2"/>
              </a:lnRef>
              <a:fillRef idx="2">
                <a:schemeClr val="accent2"/>
              </a:fillRef>
              <a:effectRef idx="1">
                <a:schemeClr val="accent2"/>
              </a:effectRef>
              <a:fontRef idx="minor">
                <a:schemeClr val="dk1"/>
              </a:fontRef>
            </p:style>
            <p:txBody>
              <a:bodyPr wrap="square">
                <a:spAutoFit/>
              </a:bodyPr>
              <a:lstStyle/>
              <a:p>
                <a:pPr marL="630555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4800" b="1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.</a:t>
                </a:r>
                <a14:m>
                  <m:oMath xmlns:m="http://schemas.openxmlformats.org/officeDocument/2006/math">
                    <m:r>
                      <a:rPr lang="en-US" sz="4800" b="1" i="0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   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𝒌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𝟒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  <a:endParaRPr lang="en-US" sz="48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5" name="Rectangle 54">
                <a:extLst>
                  <a:ext uri="{FF2B5EF4-FFF2-40B4-BE49-F238E27FC236}">
                    <a16:creationId xmlns:a16="http://schemas.microsoft.com/office/drawing/2014/main" id="{74F89982-89EF-4A17-8A95-FE44B79DD03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1640" y="3752592"/>
                <a:ext cx="10371840" cy="873701"/>
              </a:xfrm>
              <a:prstGeom prst="rect">
                <a:avLst/>
              </a:prstGeom>
              <a:blipFill>
                <a:blip r:embed="rId3"/>
                <a:stretch>
                  <a:fillRect t="-10490" b="-37063"/>
                </a:stretch>
              </a:blipFill>
              <a:ln w="57150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6" name="Rectangle 55">
                <a:extLst>
                  <a:ext uri="{FF2B5EF4-FFF2-40B4-BE49-F238E27FC236}">
                    <a16:creationId xmlns="" xmlns:a16="http://schemas.microsoft.com/office/drawing/2014/main" id="{34467089-764F-4FEC-97F2-D5EEE478E989}"/>
                  </a:ext>
                </a:extLst>
              </p:cNvPr>
              <p:cNvSpPr/>
              <p:nvPr/>
            </p:nvSpPr>
            <p:spPr>
              <a:xfrm>
                <a:off x="12496800" y="3449833"/>
                <a:ext cx="11103063" cy="2886431"/>
              </a:xfrm>
              <a:prstGeom prst="rect">
                <a:avLst/>
              </a:prstGeom>
              <a:noFill/>
              <a:ln w="57150">
                <a:noFill/>
              </a:ln>
            </p:spPr>
            <p:style>
              <a:lnRef idx="1">
                <a:schemeClr val="accent2"/>
              </a:lnRef>
              <a:fillRef idx="2">
                <a:schemeClr val="accent2"/>
              </a:fillRef>
              <a:effectRef idx="1">
                <a:schemeClr val="accent2"/>
              </a:effectRef>
              <a:fontRef idx="minor">
                <a:schemeClr val="dk1"/>
              </a:fontRef>
            </p:style>
            <p:txBody>
              <a:bodyPr wrap="square">
                <a:spAutoFit/>
              </a:bodyPr>
              <a:lstStyle/>
              <a:p>
                <a:pPr marL="630555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</a:t>
                </a:r>
                <a:r>
                  <a:rPr lang="en-US" sz="4800" b="1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.</a:t>
                </a:r>
                <a14:m>
                  <m:oMath xmlns:m="http://schemas.openxmlformats.org/officeDocument/2006/math">
                    <m:r>
                      <a:rPr lang="en-US" sz="4800" b="1" i="0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    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𝒌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𝟏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  <a:endParaRPr lang="en-US" sz="48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30555">
                  <a:lnSpc>
                    <a:spcPct val="115000"/>
                  </a:lnSpc>
                  <a:spcAft>
                    <a:spcPts val="800"/>
                  </a:spcAft>
                </a:pPr>
                <a:endParaRPr lang="en-US" sz="48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30555">
                  <a:lnSpc>
                    <a:spcPct val="115000"/>
                  </a:lnSpc>
                  <a:spcAft>
                    <a:spcPts val="800"/>
                  </a:spcAft>
                </a:pPr>
                <a:endParaRPr lang="en-US" sz="48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6" name="Rectangle 55">
                <a:extLst>
                  <a:ext uri="{FF2B5EF4-FFF2-40B4-BE49-F238E27FC236}">
                    <a16:creationId xmlns:a16="http://schemas.microsoft.com/office/drawing/2014/main" id="{34467089-764F-4FEC-97F2-D5EEE478E98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496800" y="3449833"/>
                <a:ext cx="11103063" cy="2886431"/>
              </a:xfrm>
              <a:prstGeom prst="rect">
                <a:avLst/>
              </a:prstGeom>
              <a:blipFill>
                <a:blip r:embed="rId4"/>
                <a:stretch>
                  <a:fillRect t="-3171"/>
                </a:stretch>
              </a:blipFill>
              <a:ln w="57150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7" name="Rectangle 56">
                <a:extLst>
                  <a:ext uri="{FF2B5EF4-FFF2-40B4-BE49-F238E27FC236}">
                    <a16:creationId xmlns="" xmlns:a16="http://schemas.microsoft.com/office/drawing/2014/main" id="{02C4FD6C-FB02-475F-9841-A5EA3C1A6C85}"/>
                  </a:ext>
                </a:extLst>
              </p:cNvPr>
              <p:cNvSpPr/>
              <p:nvPr/>
            </p:nvSpPr>
            <p:spPr>
              <a:xfrm>
                <a:off x="1003664" y="4811851"/>
                <a:ext cx="11123660" cy="873701"/>
              </a:xfrm>
              <a:prstGeom prst="rect">
                <a:avLst/>
              </a:prstGeom>
              <a:noFill/>
              <a:ln w="57150">
                <a:noFill/>
              </a:ln>
            </p:spPr>
            <p:style>
              <a:lnRef idx="1">
                <a:schemeClr val="accent2"/>
              </a:lnRef>
              <a:fillRef idx="2">
                <a:schemeClr val="accent2"/>
              </a:fillRef>
              <a:effectRef idx="1">
                <a:schemeClr val="accent2"/>
              </a:effectRef>
              <a:fontRef idx="minor">
                <a:schemeClr val="dk1"/>
              </a:fontRef>
            </p:style>
            <p:txBody>
              <a:bodyPr wrap="square">
                <a:spAutoFit/>
              </a:bodyPr>
              <a:lstStyle/>
              <a:p>
                <a:pPr marL="630555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4800" b="1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</a:t>
                </a:r>
                <a14:m>
                  <m:oMath xmlns:m="http://schemas.openxmlformats.org/officeDocument/2006/math">
                    <m:r>
                      <a:rPr lang="en-US" sz="4800" b="1" i="0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. 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𝒌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𝟎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 </a:t>
                </a:r>
                <a:endParaRPr lang="en-US" sz="48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7" name="Rectangle 56">
                <a:extLst>
                  <a:ext uri="{FF2B5EF4-FFF2-40B4-BE49-F238E27FC236}">
                    <a16:creationId xmlns:a16="http://schemas.microsoft.com/office/drawing/2014/main" id="{02C4FD6C-FB02-475F-9841-A5EA3C1A6C8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3664" y="4811851"/>
                <a:ext cx="11123660" cy="873701"/>
              </a:xfrm>
              <a:prstGeom prst="rect">
                <a:avLst/>
              </a:prstGeom>
              <a:blipFill>
                <a:blip r:embed="rId5"/>
                <a:stretch>
                  <a:fillRect t="-10417" b="-36111"/>
                </a:stretch>
              </a:blipFill>
              <a:ln w="57150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0" name="TextBox 59">
                <a:extLst>
                  <a:ext uri="{FF2B5EF4-FFF2-40B4-BE49-F238E27FC236}">
                    <a16:creationId xmlns="" xmlns:a16="http://schemas.microsoft.com/office/drawing/2014/main" id="{2E4EF38B-D9C0-41AE-A710-096521C83F52}"/>
                  </a:ext>
                </a:extLst>
              </p:cNvPr>
              <p:cNvSpPr txBox="1"/>
              <p:nvPr/>
            </p:nvSpPr>
            <p:spPr>
              <a:xfrm>
                <a:off x="-50819" y="7628695"/>
                <a:ext cx="14452619" cy="276518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629920">
                  <a:lnSpc>
                    <a:spcPct val="115000"/>
                  </a:lnSpc>
                  <a:spcBef>
                    <a:spcPts val="600"/>
                  </a:spcBef>
                  <a:spcAft>
                    <a:spcPts val="1000"/>
                  </a:spcAft>
                  <a:tabLst>
                    <a:tab pos="630555" algn="l"/>
                  </a:tabLst>
                </a:pP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+ Ta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𝐵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4800" i="1"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𝐵</m:t>
                            </m:r>
                          </m:e>
                          <m:sub>
                            <m:r>
                              <a:rPr lang="en-US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  <m:sSub>
                          <m:sSubPr>
                            <m:ctrlPr>
                              <a:rPr lang="en-US" sz="4800" i="1"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𝐶</m:t>
                            </m:r>
                          </m:e>
                          <m:sub>
                            <m:r>
                              <a:rPr lang="en-US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𝐷</m:t>
                        </m:r>
                        <m:sSub>
                          <m:sSubPr>
                            <m:ctrlPr>
                              <a:rPr lang="en-US" sz="4800" i="1"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𝐷</m:t>
                            </m:r>
                          </m:e>
                          <m:sub>
                            <m:r>
                              <a:rPr lang="en-US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𝐵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𝐵𝐶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𝐶</m:t>
                        </m:r>
                        <m:sSub>
                          <m:sSubPr>
                            <m:ctrlPr>
                              <a:rPr lang="en-US" sz="4800" i="1"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𝐶</m:t>
                            </m:r>
                          </m:e>
                          <m:sub>
                            <m:r>
                              <a:rPr lang="en-US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</m:t>
                        </m:r>
                        <m:sSub>
                          <m:sSubPr>
                            <m:ctrlPr>
                              <a:rPr lang="en-US" sz="4800" i="1"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𝐶</m:t>
                            </m:r>
                          </m:e>
                          <m:sub>
                            <m:r>
                              <a:rPr lang="en-US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</m:e>
                    </m:acc>
                  </m:oMath>
                </a14:m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ên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𝑘</m:t>
                    </m:r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1</m:t>
                    </m:r>
                  </m:oMath>
                </a14:m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</a:p>
              <a:p>
                <a:pPr marL="630555">
                  <a:lnSpc>
                    <a:spcPct val="107000"/>
                  </a:lnSpc>
                  <a:spcAft>
                    <a:spcPts val="800"/>
                  </a:spcAft>
                  <a:tabLst>
                    <a:tab pos="630555" algn="l"/>
                  </a:tabLst>
                </a:pPr>
                <a:endParaRPr lang="en-US" sz="48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0" name="TextBox 59">
                <a:extLst>
                  <a:ext uri="{FF2B5EF4-FFF2-40B4-BE49-F238E27FC236}">
                    <a16:creationId xmlns:a16="http://schemas.microsoft.com/office/drawing/2014/main" id="{2E4EF38B-D9C0-41AE-A710-096521C83F5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50819" y="7628695"/>
                <a:ext cx="14452619" cy="2765181"/>
              </a:xfrm>
              <a:prstGeom prst="rect">
                <a:avLst/>
              </a:prstGeom>
              <a:blipFill>
                <a:blip r:embed="rId6"/>
                <a:stretch>
                  <a:fillRect t="-441" r="-18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1" name="Oval 60">
            <a:extLst>
              <a:ext uri="{FF2B5EF4-FFF2-40B4-BE49-F238E27FC236}">
                <a16:creationId xmlns="" xmlns:a16="http://schemas.microsoft.com/office/drawing/2014/main" id="{07A1DA9D-A5F5-441E-A3D6-71BCE7B95425}"/>
              </a:ext>
            </a:extLst>
          </p:cNvPr>
          <p:cNvSpPr/>
          <p:nvPr/>
        </p:nvSpPr>
        <p:spPr>
          <a:xfrm>
            <a:off x="12725401" y="3633731"/>
            <a:ext cx="1262488" cy="900493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6400" b="1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</a:t>
            </a:r>
            <a:endParaRPr kumimoji="0" lang="en-US" sz="64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0" name="TextBox 69">
                <a:extLst>
                  <a:ext uri="{FF2B5EF4-FFF2-40B4-BE49-F238E27FC236}">
                    <a16:creationId xmlns="" xmlns:a16="http://schemas.microsoft.com/office/drawing/2014/main" id="{CDA888DB-238A-4A8D-8274-035F5B244FAE}"/>
                  </a:ext>
                </a:extLst>
              </p:cNvPr>
              <p:cNvSpPr txBox="1"/>
              <p:nvPr/>
            </p:nvSpPr>
            <p:spPr>
              <a:xfrm>
                <a:off x="12346355" y="4536275"/>
                <a:ext cx="10493628" cy="182575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630555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4800" b="1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.</a:t>
                </a:r>
                <a:r>
                  <a:rPr lang="en-US" sz="4800" dirty="0">
                    <a:solidFill>
                      <a:prstClr val="black"/>
                    </a:solidFill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𝒌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𝟐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48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30555">
                  <a:lnSpc>
                    <a:spcPct val="115000"/>
                  </a:lnSpc>
                  <a:spcAft>
                    <a:spcPts val="800"/>
                  </a:spcAft>
                </a:pPr>
                <a:endParaRPr lang="en-US" sz="48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0" name="TextBox 69">
                <a:extLst>
                  <a:ext uri="{FF2B5EF4-FFF2-40B4-BE49-F238E27FC236}">
                    <a16:creationId xmlns:a16="http://schemas.microsoft.com/office/drawing/2014/main" id="{CDA888DB-238A-4A8D-8274-035F5B244FA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346355" y="4536275"/>
                <a:ext cx="10493628" cy="1825756"/>
              </a:xfrm>
              <a:prstGeom prst="rect">
                <a:avLst/>
              </a:prstGeom>
              <a:blipFill>
                <a:blip r:embed="rId7"/>
                <a:stretch>
                  <a:fillRect t="-5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2" name="Rectangle 76">
            <a:extLst>
              <a:ext uri="{FF2B5EF4-FFF2-40B4-BE49-F238E27FC236}">
                <a16:creationId xmlns="" xmlns:a16="http://schemas.microsoft.com/office/drawing/2014/main" id="{FB0B01E4-DD60-46A2-A6DB-4E1A08BA60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15240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2" name="Rectangle 32">
            <a:extLst>
              <a:ext uri="{FF2B5EF4-FFF2-40B4-BE49-F238E27FC236}">
                <a16:creationId xmlns="" xmlns:a16="http://schemas.microsoft.com/office/drawing/2014/main" id="{121B4489-A650-4D88-8472-FE27C7A6D1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-77206" y="362073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8" name="Rectangle 5">
            <a:extLst>
              <a:ext uri="{FF2B5EF4-FFF2-40B4-BE49-F238E27FC236}">
                <a16:creationId xmlns="" xmlns:a16="http://schemas.microsoft.com/office/drawing/2014/main" id="{504C7D62-A50F-46D5-95A8-9E3096EB57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1" name="Rectangle 8">
            <a:extLst>
              <a:ext uri="{FF2B5EF4-FFF2-40B4-BE49-F238E27FC236}">
                <a16:creationId xmlns="" xmlns:a16="http://schemas.microsoft.com/office/drawing/2014/main" id="{E585B3A0-9086-44B0-83E8-410C7FD26F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7476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4" name="Rectangle 11">
            <a:extLst>
              <a:ext uri="{FF2B5EF4-FFF2-40B4-BE49-F238E27FC236}">
                <a16:creationId xmlns="" xmlns:a16="http://schemas.microsoft.com/office/drawing/2014/main" id="{75E3FE68-6FF1-4DBD-A595-721D2B8589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30480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2" name="Rectangle 14">
            <a:extLst>
              <a:ext uri="{FF2B5EF4-FFF2-40B4-BE49-F238E27FC236}">
                <a16:creationId xmlns="" xmlns:a16="http://schemas.microsoft.com/office/drawing/2014/main" id="{6628DE7D-70AC-47C1-AD93-6B47E20DED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45720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4" name="Rectangle 21">
            <a:extLst>
              <a:ext uri="{FF2B5EF4-FFF2-40B4-BE49-F238E27FC236}">
                <a16:creationId xmlns="" xmlns:a16="http://schemas.microsoft.com/office/drawing/2014/main" id="{82D90BDB-2B94-4817-B7AA-47EA5AC84A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15240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3" name="Rectangle 28">
            <a:extLst>
              <a:ext uri="{FF2B5EF4-FFF2-40B4-BE49-F238E27FC236}">
                <a16:creationId xmlns="" xmlns:a16="http://schemas.microsoft.com/office/drawing/2014/main" id="{E92CCD61-F0E4-4CF5-8D09-B0F9471B36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7793" y="336352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45" name="Group 2817">
            <a:extLst>
              <a:ext uri="{FF2B5EF4-FFF2-40B4-BE49-F238E27FC236}">
                <a16:creationId xmlns="" xmlns:a16="http://schemas.microsoft.com/office/drawing/2014/main" id="{AC8FB3FA-3E16-47A3-AB31-E6376F146C2E}"/>
              </a:ext>
            </a:extLst>
          </p:cNvPr>
          <p:cNvGrpSpPr>
            <a:grpSpLocks/>
          </p:cNvGrpSpPr>
          <p:nvPr/>
        </p:nvGrpSpPr>
        <p:grpSpPr bwMode="auto">
          <a:xfrm>
            <a:off x="14670682" y="6782934"/>
            <a:ext cx="7562422" cy="5713866"/>
            <a:chOff x="5850" y="7965"/>
            <a:chExt cx="4995" cy="4605"/>
          </a:xfrm>
        </p:grpSpPr>
        <p:grpSp>
          <p:nvGrpSpPr>
            <p:cNvPr id="46" name="Group 303">
              <a:extLst>
                <a:ext uri="{FF2B5EF4-FFF2-40B4-BE49-F238E27FC236}">
                  <a16:creationId xmlns="" xmlns:a16="http://schemas.microsoft.com/office/drawing/2014/main" id="{C4579EB1-603A-4082-A5FC-D8DC6542E7C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850" y="7965"/>
              <a:ext cx="4995" cy="4605"/>
              <a:chOff x="5490" y="1245"/>
              <a:chExt cx="4995" cy="4545"/>
            </a:xfrm>
          </p:grpSpPr>
          <p:sp>
            <p:nvSpPr>
              <p:cNvPr id="53" name="Rectangle 304">
                <a:extLst>
                  <a:ext uri="{FF2B5EF4-FFF2-40B4-BE49-F238E27FC236}">
                    <a16:creationId xmlns="" xmlns:a16="http://schemas.microsoft.com/office/drawing/2014/main" id="{96C49FC9-1DE9-4E64-B44C-7D2D8C1EF26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810" y="1245"/>
                <a:ext cx="450" cy="525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</a:t>
                </a:r>
                <a:endPara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59" name="Rectangle 305">
                <a:extLst>
                  <a:ext uri="{FF2B5EF4-FFF2-40B4-BE49-F238E27FC236}">
                    <a16:creationId xmlns="" xmlns:a16="http://schemas.microsoft.com/office/drawing/2014/main" id="{CBCC580B-15A3-42DD-860D-E985A4A258B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610" y="5265"/>
                <a:ext cx="645" cy="525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</a:t>
                </a:r>
                <a:r>
                  <a:rPr kumimoji="0" lang="en-US" altLang="en-US" sz="1200" b="0" i="0" u="none" strike="noStrike" cap="none" normalizeH="0" baseline="-3000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1</a:t>
                </a:r>
                <a:endPara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63" name="Rectangle 306">
                <a:extLst>
                  <a:ext uri="{FF2B5EF4-FFF2-40B4-BE49-F238E27FC236}">
                    <a16:creationId xmlns="" xmlns:a16="http://schemas.microsoft.com/office/drawing/2014/main" id="{72853273-03AA-45E6-9B99-798CFDCFCB7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505" y="5265"/>
                <a:ext cx="780" cy="525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</a:t>
                </a:r>
                <a:r>
                  <a:rPr kumimoji="0" lang="en-US" altLang="en-US" sz="1200" b="0" i="0" u="none" strike="noStrike" cap="none" normalizeH="0" baseline="-3000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1</a:t>
                </a:r>
                <a:endPara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64" name="Rectangle 307">
                <a:extLst>
                  <a:ext uri="{FF2B5EF4-FFF2-40B4-BE49-F238E27FC236}">
                    <a16:creationId xmlns="" xmlns:a16="http://schemas.microsoft.com/office/drawing/2014/main" id="{6DD7E9C5-8EDD-475A-8AB8-DFC315EC116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885" y="4200"/>
                <a:ext cx="600" cy="525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</a:t>
                </a:r>
                <a:r>
                  <a:rPr kumimoji="0" lang="en-US" altLang="en-US" sz="1200" b="0" i="0" u="none" strike="noStrike" cap="none" normalizeH="0" baseline="-3000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1</a:t>
                </a:r>
                <a:endPara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65" name="Rectangle 308">
                <a:extLst>
                  <a:ext uri="{FF2B5EF4-FFF2-40B4-BE49-F238E27FC236}">
                    <a16:creationId xmlns="" xmlns:a16="http://schemas.microsoft.com/office/drawing/2014/main" id="{651AEDC4-A110-4C1C-832B-E30A49AFAB8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867" y="4141"/>
                <a:ext cx="675" cy="525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</a:t>
                </a:r>
                <a:r>
                  <a:rPr kumimoji="0" lang="en-US" altLang="en-US" sz="1200" b="0" i="0" u="none" strike="noStrike" cap="none" normalizeH="0" baseline="-3000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1</a:t>
                </a:r>
                <a:endPara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66" name="Rectangle 309">
                <a:extLst>
                  <a:ext uri="{FF2B5EF4-FFF2-40B4-BE49-F238E27FC236}">
                    <a16:creationId xmlns="" xmlns:a16="http://schemas.microsoft.com/office/drawing/2014/main" id="{11472F2D-90F5-412F-BD3E-DA33E2220A2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882" y="1350"/>
                <a:ext cx="450" cy="525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</a:t>
                </a:r>
                <a:endPara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67" name="Rectangle 310">
                <a:extLst>
                  <a:ext uri="{FF2B5EF4-FFF2-40B4-BE49-F238E27FC236}">
                    <a16:creationId xmlns="" xmlns:a16="http://schemas.microsoft.com/office/drawing/2014/main" id="{6DC050DD-FC33-4D2D-BB90-65B8D77BB34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715" y="2415"/>
                <a:ext cx="450" cy="525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</a:t>
                </a:r>
                <a:endPara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grpSp>
            <p:nvGrpSpPr>
              <p:cNvPr id="68" name="Group 311">
                <a:extLst>
                  <a:ext uri="{FF2B5EF4-FFF2-40B4-BE49-F238E27FC236}">
                    <a16:creationId xmlns="" xmlns:a16="http://schemas.microsoft.com/office/drawing/2014/main" id="{DFA30C8B-3155-42E9-A51B-B8B09C4782F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6090" y="1544"/>
                <a:ext cx="3825" cy="3721"/>
                <a:chOff x="6060" y="1680"/>
                <a:chExt cx="3825" cy="3721"/>
              </a:xfrm>
            </p:grpSpPr>
            <p:sp>
              <p:nvSpPr>
                <p:cNvPr id="71" name="AutoShape 312">
                  <a:extLst>
                    <a:ext uri="{FF2B5EF4-FFF2-40B4-BE49-F238E27FC236}">
                      <a16:creationId xmlns="" xmlns:a16="http://schemas.microsoft.com/office/drawing/2014/main" id="{B8DD7ED3-994C-4960-88A8-698DE0F4679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7380" y="1680"/>
                  <a:ext cx="2505" cy="1"/>
                </a:xfrm>
                <a:prstGeom prst="straightConnector1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2" name="AutoShape 313">
                  <a:extLst>
                    <a:ext uri="{FF2B5EF4-FFF2-40B4-BE49-F238E27FC236}">
                      <a16:creationId xmlns="" xmlns:a16="http://schemas.microsoft.com/office/drawing/2014/main" id="{BEB37B5C-D5D7-471A-8636-F0BB5BDEF9B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7377" y="1681"/>
                  <a:ext cx="0" cy="2774"/>
                </a:xfrm>
                <a:prstGeom prst="straightConnector1">
                  <a:avLst/>
                </a:prstGeom>
                <a:noFill/>
                <a:ln w="9525">
                  <a:solidFill>
                    <a:srgbClr val="000000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3" name="AutoShape 314">
                  <a:extLst>
                    <a:ext uri="{FF2B5EF4-FFF2-40B4-BE49-F238E27FC236}">
                      <a16:creationId xmlns="" xmlns:a16="http://schemas.microsoft.com/office/drawing/2014/main" id="{933BEAC7-EBF5-4706-B44B-0CD9478894B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6060" y="1680"/>
                  <a:ext cx="1320" cy="944"/>
                </a:xfrm>
                <a:prstGeom prst="straightConnector1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4" name="AutoShape 315">
                  <a:extLst>
                    <a:ext uri="{FF2B5EF4-FFF2-40B4-BE49-F238E27FC236}">
                      <a16:creationId xmlns="" xmlns:a16="http://schemas.microsoft.com/office/drawing/2014/main" id="{831351FF-3A57-4D7E-8DD7-E9FCD9AA14B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6060" y="2625"/>
                  <a:ext cx="2580" cy="0"/>
                </a:xfrm>
                <a:prstGeom prst="straightConnector1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" name="AutoShape 316">
                  <a:extLst>
                    <a:ext uri="{FF2B5EF4-FFF2-40B4-BE49-F238E27FC236}">
                      <a16:creationId xmlns="" xmlns:a16="http://schemas.microsoft.com/office/drawing/2014/main" id="{AAF93AD4-1996-4552-B4B4-84C2D101AD3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8640" y="1683"/>
                  <a:ext cx="1245" cy="942"/>
                </a:xfrm>
                <a:prstGeom prst="straightConnector1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6" name="AutoShape 317">
                  <a:extLst>
                    <a:ext uri="{FF2B5EF4-FFF2-40B4-BE49-F238E27FC236}">
                      <a16:creationId xmlns="" xmlns:a16="http://schemas.microsoft.com/office/drawing/2014/main" id="{FF85F971-D9F1-4988-B7E0-250307B3BC4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7377" y="4455"/>
                  <a:ext cx="2505" cy="1"/>
                </a:xfrm>
                <a:prstGeom prst="straightConnector1">
                  <a:avLst/>
                </a:prstGeom>
                <a:noFill/>
                <a:ln w="9525">
                  <a:solidFill>
                    <a:srgbClr val="000000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7" name="AutoShape 318">
                  <a:extLst>
                    <a:ext uri="{FF2B5EF4-FFF2-40B4-BE49-F238E27FC236}">
                      <a16:creationId xmlns="" xmlns:a16="http://schemas.microsoft.com/office/drawing/2014/main" id="{1B4B4E0D-F03C-4D34-B216-15F28F65181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9885" y="1682"/>
                  <a:ext cx="0" cy="2773"/>
                </a:xfrm>
                <a:prstGeom prst="straightConnector1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8" name="AutoShape 319">
                  <a:extLst>
                    <a:ext uri="{FF2B5EF4-FFF2-40B4-BE49-F238E27FC236}">
                      <a16:creationId xmlns="" xmlns:a16="http://schemas.microsoft.com/office/drawing/2014/main" id="{45A0DB5D-3169-44A1-96F4-D68D3801E7F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8640" y="2625"/>
                  <a:ext cx="0" cy="2774"/>
                </a:xfrm>
                <a:prstGeom prst="straightConnector1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9" name="AutoShape 320">
                  <a:extLst>
                    <a:ext uri="{FF2B5EF4-FFF2-40B4-BE49-F238E27FC236}">
                      <a16:creationId xmlns="" xmlns:a16="http://schemas.microsoft.com/office/drawing/2014/main" id="{22FCFDB7-4AF9-4869-9FD6-86A84ADB7F4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6060" y="2625"/>
                  <a:ext cx="0" cy="2774"/>
                </a:xfrm>
                <a:prstGeom prst="straightConnector1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0" name="AutoShape 321">
                  <a:extLst>
                    <a:ext uri="{FF2B5EF4-FFF2-40B4-BE49-F238E27FC236}">
                      <a16:creationId xmlns="" xmlns:a16="http://schemas.microsoft.com/office/drawing/2014/main" id="{FA7BA06D-ABF3-46D9-B25D-E04A5CC47B2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8640" y="4456"/>
                  <a:ext cx="1245" cy="943"/>
                </a:xfrm>
                <a:prstGeom prst="straightConnector1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3" name="AutoShape 322">
                  <a:extLst>
                    <a:ext uri="{FF2B5EF4-FFF2-40B4-BE49-F238E27FC236}">
                      <a16:creationId xmlns="" xmlns:a16="http://schemas.microsoft.com/office/drawing/2014/main" id="{061E3664-8A38-4D94-8C38-96D307AC634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6060" y="4456"/>
                  <a:ext cx="1320" cy="944"/>
                </a:xfrm>
                <a:prstGeom prst="straightConnector1">
                  <a:avLst/>
                </a:prstGeom>
                <a:noFill/>
                <a:ln w="9525">
                  <a:solidFill>
                    <a:srgbClr val="000000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4" name="AutoShape 323">
                  <a:extLst>
                    <a:ext uri="{FF2B5EF4-FFF2-40B4-BE49-F238E27FC236}">
                      <a16:creationId xmlns="" xmlns:a16="http://schemas.microsoft.com/office/drawing/2014/main" id="{1FB7DA01-55C8-4301-8283-2CAC1D93F4B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6060" y="5401"/>
                  <a:ext cx="2580" cy="0"/>
                </a:xfrm>
                <a:prstGeom prst="straightConnector1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  <p:sp>
            <p:nvSpPr>
              <p:cNvPr id="69" name="Rectangle 324">
                <a:extLst>
                  <a:ext uri="{FF2B5EF4-FFF2-40B4-BE49-F238E27FC236}">
                    <a16:creationId xmlns="" xmlns:a16="http://schemas.microsoft.com/office/drawing/2014/main" id="{9FA41691-5800-4E8E-91AE-30354C71AAC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490" y="2310"/>
                <a:ext cx="450" cy="525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</a:t>
                </a:r>
                <a:endPara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47" name="AutoShape 325">
              <a:extLst>
                <a:ext uri="{FF2B5EF4-FFF2-40B4-BE49-F238E27FC236}">
                  <a16:creationId xmlns="" xmlns:a16="http://schemas.microsoft.com/office/drawing/2014/main" id="{E972C053-1477-4B9F-83A5-DFAD962139B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447" y="8271"/>
              <a:ext cx="3825" cy="964"/>
            </a:xfrm>
            <a:prstGeom prst="straightConnector1">
              <a:avLst/>
            </a:prstGeom>
            <a:noFill/>
            <a:ln w="0">
              <a:solidFill>
                <a:srgbClr val="4F81BD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28398" dir="3806097" algn="ctr" rotWithShape="0">
                      <a:srgbClr val="974706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9" name="AutoShape 326">
              <a:extLst>
                <a:ext uri="{FF2B5EF4-FFF2-40B4-BE49-F238E27FC236}">
                  <a16:creationId xmlns="" xmlns:a16="http://schemas.microsoft.com/office/drawing/2014/main" id="{0E25858A-D9BA-4791-A0D4-F69B36755B1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027" y="11080"/>
              <a:ext cx="1245" cy="963"/>
            </a:xfrm>
            <a:prstGeom prst="straightConnector1">
              <a:avLst/>
            </a:prstGeom>
            <a:noFill/>
            <a:ln w="0">
              <a:solidFill>
                <a:srgbClr val="4F81BD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28398" dir="3806097" algn="ctr" rotWithShape="0">
                      <a:srgbClr val="974706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0" name="AutoShape 327">
              <a:extLst>
                <a:ext uri="{FF2B5EF4-FFF2-40B4-BE49-F238E27FC236}">
                  <a16:creationId xmlns="" xmlns:a16="http://schemas.microsoft.com/office/drawing/2014/main" id="{64CB2302-6B15-451D-9B8D-CE5EB12B244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770" y="8268"/>
              <a:ext cx="0" cy="2812"/>
            </a:xfrm>
            <a:prstGeom prst="straightConnector1">
              <a:avLst/>
            </a:prstGeom>
            <a:noFill/>
            <a:ln w="0">
              <a:solidFill>
                <a:srgbClr val="4F81BD"/>
              </a:solidFill>
              <a:prstDash val="dash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28398" dir="3806097" algn="ctr" rotWithShape="0">
                      <a:srgbClr val="974706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2" name="AutoShape 328">
              <a:extLst>
                <a:ext uri="{FF2B5EF4-FFF2-40B4-BE49-F238E27FC236}">
                  <a16:creationId xmlns="" xmlns:a16="http://schemas.microsoft.com/office/drawing/2014/main" id="{BDED6AB8-BD6D-457F-B7D4-BB3A63FC239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447" y="9225"/>
              <a:ext cx="3825" cy="1855"/>
            </a:xfrm>
            <a:prstGeom prst="straightConnector1">
              <a:avLst/>
            </a:prstGeom>
            <a:noFill/>
            <a:ln w="9525">
              <a:solidFill>
                <a:srgbClr val="4F81BD"/>
              </a:solidFill>
              <a:prstDash val="dash"/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724181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125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" grpId="0"/>
      <p:bldP spid="56" grpId="0"/>
      <p:bldP spid="57" grpId="0"/>
      <p:bldP spid="60" grpId="0"/>
      <p:bldP spid="61" grpId="0" animBg="1"/>
      <p:bldP spid="70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="" xmlns:a16="http://schemas.microsoft.com/office/drawing/2014/main" id="{71669FC1-402D-4918-9243-5FDECEB335A8}"/>
              </a:ext>
            </a:extLst>
          </p:cNvPr>
          <p:cNvGrpSpPr/>
          <p:nvPr/>
        </p:nvGrpSpPr>
        <p:grpSpPr>
          <a:xfrm>
            <a:off x="342900" y="5960531"/>
            <a:ext cx="23432235" cy="7603943"/>
            <a:chOff x="1270511" y="5777827"/>
            <a:chExt cx="14664473" cy="7353114"/>
          </a:xfrm>
        </p:grpSpPr>
        <p:sp>
          <p:nvSpPr>
            <p:cNvPr id="3" name="Rounded Rectangle 101">
              <a:extLst>
                <a:ext uri="{FF2B5EF4-FFF2-40B4-BE49-F238E27FC236}">
                  <a16:creationId xmlns="" xmlns:a16="http://schemas.microsoft.com/office/drawing/2014/main" id="{13166164-76FC-4C9C-90E0-577D00D361C2}"/>
                </a:ext>
              </a:extLst>
            </p:cNvPr>
            <p:cNvSpPr/>
            <p:nvPr/>
          </p:nvSpPr>
          <p:spPr>
            <a:xfrm>
              <a:off x="1356007" y="5777827"/>
              <a:ext cx="14578977" cy="7353114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4" name="Group 3">
              <a:extLst>
                <a:ext uri="{FF2B5EF4-FFF2-40B4-BE49-F238E27FC236}">
                  <a16:creationId xmlns="" xmlns:a16="http://schemas.microsoft.com/office/drawing/2014/main" id="{EE95BB8A-AD83-409C-A9E0-3795C7267902}"/>
                </a:ext>
              </a:extLst>
            </p:cNvPr>
            <p:cNvGrpSpPr/>
            <p:nvPr/>
          </p:nvGrpSpPr>
          <p:grpSpPr>
            <a:xfrm>
              <a:off x="1270511" y="5867400"/>
              <a:ext cx="3568119" cy="845462"/>
              <a:chOff x="1224541" y="6305967"/>
              <a:chExt cx="3568119" cy="845462"/>
            </a:xfrm>
          </p:grpSpPr>
          <p:sp>
            <p:nvSpPr>
              <p:cNvPr id="5" name="Freeform 20">
                <a:extLst>
                  <a:ext uri="{FF2B5EF4-FFF2-40B4-BE49-F238E27FC236}">
                    <a16:creationId xmlns="" xmlns:a16="http://schemas.microsoft.com/office/drawing/2014/main" id="{D2AF9484-1320-477F-A179-B0D7F4001E6B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" name="TextBox 5">
                <a:extLst>
                  <a:ext uri="{FF2B5EF4-FFF2-40B4-BE49-F238E27FC236}">
                    <a16:creationId xmlns="" xmlns:a16="http://schemas.microsoft.com/office/drawing/2014/main" id="{6F508BF9-6B81-48D4-B158-BD11CAB29212}"/>
                  </a:ext>
                </a:extLst>
              </p:cNvPr>
              <p:cNvSpPr txBox="1"/>
              <p:nvPr/>
            </p:nvSpPr>
            <p:spPr>
              <a:xfrm>
                <a:off x="2296330" y="6305967"/>
                <a:ext cx="237276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46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999C8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kumimoji="0" lang="en-US" sz="4600" b="1" i="0" u="none" strike="noStrike" kern="1200" cap="none" spc="0" normalizeH="0" baseline="0" noProof="0" dirty="0">
                  <a:ln>
                    <a:noFill/>
                  </a:ln>
                  <a:solidFill>
                    <a:srgbClr val="0999C8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" name="Round Diagonal Corner Rectangle 105">
                <a:extLst>
                  <a:ext uri="{FF2B5EF4-FFF2-40B4-BE49-F238E27FC236}">
                    <a16:creationId xmlns="" xmlns:a16="http://schemas.microsoft.com/office/drawing/2014/main" id="{8C361EE0-AA9F-495E-8751-31809CE350CF}"/>
                  </a:ext>
                </a:extLst>
              </p:cNvPr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8" name="Freeform 15">
                <a:extLst>
                  <a:ext uri="{FF2B5EF4-FFF2-40B4-BE49-F238E27FC236}">
                    <a16:creationId xmlns="" xmlns:a16="http://schemas.microsoft.com/office/drawing/2014/main" id="{F22F72FB-2F4D-48BF-816F-9AFDA969CAD3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9" name="Group 8">
            <a:extLst>
              <a:ext uri="{FF2B5EF4-FFF2-40B4-BE49-F238E27FC236}">
                <a16:creationId xmlns="" xmlns:a16="http://schemas.microsoft.com/office/drawing/2014/main" id="{ADBB2AD9-B076-47C7-BD88-FD6B0E55EDA1}"/>
              </a:ext>
            </a:extLst>
          </p:cNvPr>
          <p:cNvGrpSpPr/>
          <p:nvPr/>
        </p:nvGrpSpPr>
        <p:grpSpPr>
          <a:xfrm>
            <a:off x="510584" y="1209185"/>
            <a:ext cx="23442238" cy="4754501"/>
            <a:chOff x="1219201" y="1579564"/>
            <a:chExt cx="22076554" cy="5895895"/>
          </a:xfrm>
        </p:grpSpPr>
        <p:grpSp>
          <p:nvGrpSpPr>
            <p:cNvPr id="10" name="Group 9">
              <a:extLst>
                <a:ext uri="{FF2B5EF4-FFF2-40B4-BE49-F238E27FC236}">
                  <a16:creationId xmlns="" xmlns:a16="http://schemas.microsoft.com/office/drawing/2014/main" id="{27B92E99-F735-4ABF-86B3-BD90F68C51A9}"/>
                </a:ext>
              </a:extLst>
            </p:cNvPr>
            <p:cNvGrpSpPr/>
            <p:nvPr/>
          </p:nvGrpSpPr>
          <p:grpSpPr>
            <a:xfrm>
              <a:off x="1219201" y="1579564"/>
              <a:ext cx="21909219" cy="5895895"/>
              <a:chOff x="1220787" y="1427163"/>
              <a:chExt cx="21909219" cy="5895895"/>
            </a:xfrm>
          </p:grpSpPr>
          <p:sp>
            <p:nvSpPr>
              <p:cNvPr id="12" name="Rounded Rectangle 70">
                <a:extLst>
                  <a:ext uri="{FF2B5EF4-FFF2-40B4-BE49-F238E27FC236}">
                    <a16:creationId xmlns="" xmlns:a16="http://schemas.microsoft.com/office/drawing/2014/main" id="{3039AAD0-D89D-4B88-9CE8-B61BF3881191}"/>
                  </a:ext>
                </a:extLst>
              </p:cNvPr>
              <p:cNvSpPr/>
              <p:nvPr/>
            </p:nvSpPr>
            <p:spPr>
              <a:xfrm>
                <a:off x="1340938" y="1749628"/>
                <a:ext cx="21789068" cy="5573430"/>
              </a:xfrm>
              <a:prstGeom prst="roundRect">
                <a:avLst>
                  <a:gd name="adj" fmla="val 3927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28575"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grpSp>
            <p:nvGrpSpPr>
              <p:cNvPr id="13" name="Group 12">
                <a:extLst>
                  <a:ext uri="{FF2B5EF4-FFF2-40B4-BE49-F238E27FC236}">
                    <a16:creationId xmlns="" xmlns:a16="http://schemas.microsoft.com/office/drawing/2014/main" id="{86C0834C-DE4A-4BEB-9D7A-7C773913566E}"/>
                  </a:ext>
                </a:extLst>
              </p:cNvPr>
              <p:cNvGrpSpPr/>
              <p:nvPr/>
            </p:nvGrpSpPr>
            <p:grpSpPr>
              <a:xfrm>
                <a:off x="1220787" y="1427163"/>
                <a:ext cx="3515273" cy="1690506"/>
                <a:chOff x="1311958" y="3258562"/>
                <a:chExt cx="3515273" cy="1690506"/>
              </a:xfrm>
            </p:grpSpPr>
            <p:sp>
              <p:nvSpPr>
                <p:cNvPr id="14" name="Freeform 20">
                  <a:extLst>
                    <a:ext uri="{FF2B5EF4-FFF2-40B4-BE49-F238E27FC236}">
                      <a16:creationId xmlns="" xmlns:a16="http://schemas.microsoft.com/office/drawing/2014/main" id="{23B5722D-4917-42B9-8F4D-3E620F9EBDE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5400000">
                  <a:off x="3067638" y="2551998"/>
                  <a:ext cx="1053030" cy="2466157"/>
                </a:xfrm>
                <a:prstGeom prst="round2SameRect">
                  <a:avLst/>
                </a:prstGeom>
                <a:solidFill>
                  <a:schemeClr val="accent6">
                    <a:lumMod val="75000"/>
                  </a:schemeClr>
                </a:solidFill>
                <a:ln w="57150">
                  <a:solidFill>
                    <a:schemeClr val="accent6">
                      <a:lumMod val="75000"/>
                    </a:schemeClr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5" name="TextBox 14">
                  <a:extLst>
                    <a:ext uri="{FF2B5EF4-FFF2-40B4-BE49-F238E27FC236}">
                      <a16:creationId xmlns="" xmlns:a16="http://schemas.microsoft.com/office/drawing/2014/main" id="{648E9555-D5A0-4D2C-AE61-B2D50EDBB095}"/>
                    </a:ext>
                  </a:extLst>
                </p:cNvPr>
                <p:cNvSpPr txBox="1"/>
                <p:nvPr/>
              </p:nvSpPr>
              <p:spPr>
                <a:xfrm>
                  <a:off x="2235535" y="3405487"/>
                  <a:ext cx="2303299" cy="103049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lang="en-US" sz="4800" b="1" dirty="0" err="1">
                      <a:solidFill>
                        <a:prstClr val="white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4800" b="1" dirty="0">
                      <a:solidFill>
                        <a:prstClr val="white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5</a:t>
                  </a:r>
                  <a:endPara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grpSp>
              <p:nvGrpSpPr>
                <p:cNvPr id="16" name="Group 58">
                  <a:extLst>
                    <a:ext uri="{FF2B5EF4-FFF2-40B4-BE49-F238E27FC236}">
                      <a16:creationId xmlns="" xmlns:a16="http://schemas.microsoft.com/office/drawing/2014/main" id="{20C6A194-737F-4B3E-9F7B-CA87530D3766}"/>
                    </a:ext>
                  </a:extLst>
                </p:cNvPr>
                <p:cNvGrpSpPr/>
                <p:nvPr/>
              </p:nvGrpSpPr>
              <p:grpSpPr>
                <a:xfrm>
                  <a:off x="1311958" y="3405486"/>
                  <a:ext cx="950173" cy="1543582"/>
                  <a:chOff x="1311958" y="3405486"/>
                  <a:chExt cx="950173" cy="1543582"/>
                </a:xfrm>
              </p:grpSpPr>
              <p:sp>
                <p:nvSpPr>
                  <p:cNvPr id="17" name="Rectangle 16">
                    <a:extLst>
                      <a:ext uri="{FF2B5EF4-FFF2-40B4-BE49-F238E27FC236}">
                        <a16:creationId xmlns="" xmlns:a16="http://schemas.microsoft.com/office/drawing/2014/main" id="{037B6228-CC25-4D15-B561-D2638F185F81}"/>
                      </a:ext>
                    </a:extLst>
                  </p:cNvPr>
                  <p:cNvSpPr/>
                  <p:nvPr/>
                </p:nvSpPr>
                <p:spPr>
                  <a:xfrm>
                    <a:off x="1406975" y="3672018"/>
                    <a:ext cx="596676" cy="540312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18" name="Freeform 13">
                    <a:extLst>
                      <a:ext uri="{FF2B5EF4-FFF2-40B4-BE49-F238E27FC236}">
                        <a16:creationId xmlns="" xmlns:a16="http://schemas.microsoft.com/office/drawing/2014/main" id="{39C51F02-9519-449C-B359-A51B8EB40DB4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3581027"/>
                    <a:ext cx="190035" cy="268948"/>
                  </a:xfrm>
                  <a:custGeom>
                    <a:avLst/>
                    <a:gdLst>
                      <a:gd name="T0" fmla="*/ 34 w 50"/>
                      <a:gd name="T1" fmla="*/ 16 h 71"/>
                      <a:gd name="T2" fmla="*/ 34 w 50"/>
                      <a:gd name="T3" fmla="*/ 55 h 71"/>
                      <a:gd name="T4" fmla="*/ 16 w 50"/>
                      <a:gd name="T5" fmla="*/ 55 h 71"/>
                      <a:gd name="T6" fmla="*/ 16 w 50"/>
                      <a:gd name="T7" fmla="*/ 16 h 71"/>
                      <a:gd name="T8" fmla="*/ 34 w 50"/>
                      <a:gd name="T9" fmla="*/ 16 h 71"/>
                      <a:gd name="T10" fmla="*/ 34 w 50"/>
                      <a:gd name="T11" fmla="*/ 0 h 71"/>
                      <a:gd name="T12" fmla="*/ 16 w 50"/>
                      <a:gd name="T13" fmla="*/ 0 h 71"/>
                      <a:gd name="T14" fmla="*/ 0 w 50"/>
                      <a:gd name="T15" fmla="*/ 16 h 71"/>
                      <a:gd name="T16" fmla="*/ 0 w 50"/>
                      <a:gd name="T17" fmla="*/ 55 h 71"/>
                      <a:gd name="T18" fmla="*/ 16 w 50"/>
                      <a:gd name="T19" fmla="*/ 71 h 71"/>
                      <a:gd name="T20" fmla="*/ 34 w 50"/>
                      <a:gd name="T21" fmla="*/ 71 h 71"/>
                      <a:gd name="T22" fmla="*/ 50 w 50"/>
                      <a:gd name="T23" fmla="*/ 55 h 71"/>
                      <a:gd name="T24" fmla="*/ 50 w 50"/>
                      <a:gd name="T25" fmla="*/ 16 h 71"/>
                      <a:gd name="T26" fmla="*/ 34 w 50"/>
                      <a:gd name="T27" fmla="*/ 0 h 7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1">
                        <a:moveTo>
                          <a:pt x="34" y="16"/>
                        </a:moveTo>
                        <a:cubicBezTo>
                          <a:pt x="34" y="55"/>
                          <a:pt x="34" y="55"/>
                          <a:pt x="34" y="55"/>
                        </a:cubicBezTo>
                        <a:cubicBezTo>
                          <a:pt x="16" y="55"/>
                          <a:pt x="16" y="55"/>
                          <a:pt x="16" y="5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5"/>
                          <a:pt x="0" y="55"/>
                          <a:pt x="0" y="55"/>
                        </a:cubicBezTo>
                        <a:cubicBezTo>
                          <a:pt x="0" y="64"/>
                          <a:pt x="7" y="71"/>
                          <a:pt x="16" y="71"/>
                        </a:cubicBezTo>
                        <a:cubicBezTo>
                          <a:pt x="34" y="71"/>
                          <a:pt x="34" y="71"/>
                          <a:pt x="34" y="71"/>
                        </a:cubicBezTo>
                        <a:cubicBezTo>
                          <a:pt x="43" y="71"/>
                          <a:pt x="50" y="64"/>
                          <a:pt x="50" y="55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19" name="Freeform 14">
                    <a:extLst>
                      <a:ext uri="{FF2B5EF4-FFF2-40B4-BE49-F238E27FC236}">
                        <a16:creationId xmlns="" xmlns:a16="http://schemas.microsoft.com/office/drawing/2014/main" id="{F0BF3A54-F3B9-45CE-97A5-5AD5A556620C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3581027"/>
                    <a:ext cx="277000" cy="181983"/>
                  </a:xfrm>
                  <a:custGeom>
                    <a:avLst/>
                    <a:gdLst>
                      <a:gd name="T0" fmla="*/ 57 w 73"/>
                      <a:gd name="T1" fmla="*/ 16 h 48"/>
                      <a:gd name="T2" fmla="*/ 57 w 73"/>
                      <a:gd name="T3" fmla="*/ 32 h 48"/>
                      <a:gd name="T4" fmla="*/ 16 w 73"/>
                      <a:gd name="T5" fmla="*/ 32 h 48"/>
                      <a:gd name="T6" fmla="*/ 16 w 73"/>
                      <a:gd name="T7" fmla="*/ 16 h 48"/>
                      <a:gd name="T8" fmla="*/ 57 w 73"/>
                      <a:gd name="T9" fmla="*/ 16 h 48"/>
                      <a:gd name="T10" fmla="*/ 57 w 73"/>
                      <a:gd name="T11" fmla="*/ 0 h 48"/>
                      <a:gd name="T12" fmla="*/ 16 w 73"/>
                      <a:gd name="T13" fmla="*/ 0 h 48"/>
                      <a:gd name="T14" fmla="*/ 0 w 73"/>
                      <a:gd name="T15" fmla="*/ 16 h 48"/>
                      <a:gd name="T16" fmla="*/ 0 w 73"/>
                      <a:gd name="T17" fmla="*/ 32 h 48"/>
                      <a:gd name="T18" fmla="*/ 16 w 73"/>
                      <a:gd name="T19" fmla="*/ 48 h 48"/>
                      <a:gd name="T20" fmla="*/ 57 w 73"/>
                      <a:gd name="T21" fmla="*/ 48 h 48"/>
                      <a:gd name="T22" fmla="*/ 73 w 73"/>
                      <a:gd name="T23" fmla="*/ 32 h 48"/>
                      <a:gd name="T24" fmla="*/ 73 w 73"/>
                      <a:gd name="T25" fmla="*/ 16 h 48"/>
                      <a:gd name="T26" fmla="*/ 57 w 73"/>
                      <a:gd name="T27" fmla="*/ 0 h 4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48">
                        <a:moveTo>
                          <a:pt x="57" y="16"/>
                        </a:moveTo>
                        <a:cubicBezTo>
                          <a:pt x="57" y="32"/>
                          <a:pt x="57" y="32"/>
                          <a:pt x="57" y="32"/>
                        </a:cubicBezTo>
                        <a:cubicBezTo>
                          <a:pt x="16" y="32"/>
                          <a:pt x="16" y="32"/>
                          <a:pt x="16" y="32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2"/>
                          <a:pt x="0" y="32"/>
                          <a:pt x="0" y="32"/>
                        </a:cubicBezTo>
                        <a:cubicBezTo>
                          <a:pt x="0" y="41"/>
                          <a:pt x="7" y="48"/>
                          <a:pt x="16" y="48"/>
                        </a:cubicBezTo>
                        <a:cubicBezTo>
                          <a:pt x="57" y="48"/>
                          <a:pt x="57" y="48"/>
                          <a:pt x="57" y="48"/>
                        </a:cubicBezTo>
                        <a:cubicBezTo>
                          <a:pt x="66" y="48"/>
                          <a:pt x="73" y="41"/>
                          <a:pt x="73" y="32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0" name="Freeform 15">
                    <a:extLst>
                      <a:ext uri="{FF2B5EF4-FFF2-40B4-BE49-F238E27FC236}">
                        <a16:creationId xmlns="" xmlns:a16="http://schemas.microsoft.com/office/drawing/2014/main" id="{6CD1EE03-6EC8-444E-8F3C-379844417C35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563190" y="3581027"/>
                    <a:ext cx="285052" cy="181983"/>
                  </a:xfrm>
                  <a:custGeom>
                    <a:avLst/>
                    <a:gdLst>
                      <a:gd name="T0" fmla="*/ 58 w 75"/>
                      <a:gd name="T1" fmla="*/ 16 h 48"/>
                      <a:gd name="T2" fmla="*/ 43 w 75"/>
                      <a:gd name="T3" fmla="*/ 32 h 48"/>
                      <a:gd name="T4" fmla="*/ 16 w 75"/>
                      <a:gd name="T5" fmla="*/ 32 h 48"/>
                      <a:gd name="T6" fmla="*/ 16 w 75"/>
                      <a:gd name="T7" fmla="*/ 16 h 48"/>
                      <a:gd name="T8" fmla="*/ 58 w 75"/>
                      <a:gd name="T9" fmla="*/ 16 h 48"/>
                      <a:gd name="T10" fmla="*/ 58 w 75"/>
                      <a:gd name="T11" fmla="*/ 0 h 48"/>
                      <a:gd name="T12" fmla="*/ 16 w 75"/>
                      <a:gd name="T13" fmla="*/ 0 h 48"/>
                      <a:gd name="T14" fmla="*/ 0 w 75"/>
                      <a:gd name="T15" fmla="*/ 16 h 48"/>
                      <a:gd name="T16" fmla="*/ 0 w 75"/>
                      <a:gd name="T17" fmla="*/ 32 h 48"/>
                      <a:gd name="T18" fmla="*/ 16 w 75"/>
                      <a:gd name="T19" fmla="*/ 48 h 48"/>
                      <a:gd name="T20" fmla="*/ 43 w 75"/>
                      <a:gd name="T21" fmla="*/ 48 h 48"/>
                      <a:gd name="T22" fmla="*/ 55 w 75"/>
                      <a:gd name="T23" fmla="*/ 43 h 48"/>
                      <a:gd name="T24" fmla="*/ 70 w 75"/>
                      <a:gd name="T25" fmla="*/ 26 h 48"/>
                      <a:gd name="T26" fmla="*/ 73 w 75"/>
                      <a:gd name="T27" fmla="*/ 9 h 48"/>
                      <a:gd name="T28" fmla="*/ 58 w 75"/>
                      <a:gd name="T29" fmla="*/ 0 h 4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</a:cxnLst>
                    <a:rect l="0" t="0" r="r" b="b"/>
                    <a:pathLst>
                      <a:path w="75" h="48">
                        <a:moveTo>
                          <a:pt x="58" y="16"/>
                        </a:moveTo>
                        <a:cubicBezTo>
                          <a:pt x="43" y="32"/>
                          <a:pt x="43" y="32"/>
                          <a:pt x="43" y="32"/>
                        </a:cubicBezTo>
                        <a:cubicBezTo>
                          <a:pt x="16" y="32"/>
                          <a:pt x="16" y="32"/>
                          <a:pt x="16" y="32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8" y="16"/>
                          <a:pt x="58" y="16"/>
                          <a:pt x="58" y="16"/>
                        </a:cubicBezTo>
                        <a:moveTo>
                          <a:pt x="58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8" y="0"/>
                          <a:pt x="0" y="7"/>
                          <a:pt x="0" y="16"/>
                        </a:cubicBezTo>
                        <a:cubicBezTo>
                          <a:pt x="0" y="32"/>
                          <a:pt x="0" y="32"/>
                          <a:pt x="0" y="32"/>
                        </a:cubicBezTo>
                        <a:cubicBezTo>
                          <a:pt x="0" y="41"/>
                          <a:pt x="8" y="48"/>
                          <a:pt x="16" y="48"/>
                        </a:cubicBezTo>
                        <a:cubicBezTo>
                          <a:pt x="43" y="48"/>
                          <a:pt x="43" y="48"/>
                          <a:pt x="43" y="48"/>
                        </a:cubicBezTo>
                        <a:cubicBezTo>
                          <a:pt x="48" y="48"/>
                          <a:pt x="52" y="46"/>
                          <a:pt x="55" y="43"/>
                        </a:cubicBezTo>
                        <a:cubicBezTo>
                          <a:pt x="70" y="26"/>
                          <a:pt x="70" y="26"/>
                          <a:pt x="70" y="26"/>
                        </a:cubicBezTo>
                        <a:cubicBezTo>
                          <a:pt x="74" y="22"/>
                          <a:pt x="75" y="15"/>
                          <a:pt x="73" y="9"/>
                        </a:cubicBezTo>
                        <a:cubicBezTo>
                          <a:pt x="70" y="3"/>
                          <a:pt x="64" y="0"/>
                          <a:pt x="58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1" name="Freeform 16">
                    <a:extLst>
                      <a:ext uri="{FF2B5EF4-FFF2-40B4-BE49-F238E27FC236}">
                        <a16:creationId xmlns="" xmlns:a16="http://schemas.microsoft.com/office/drawing/2014/main" id="{882AE380-9A22-4AAF-961D-59DEBE5DF38B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563190" y="4151132"/>
                    <a:ext cx="280221" cy="194867"/>
                  </a:xfrm>
                  <a:custGeom>
                    <a:avLst/>
                    <a:gdLst>
                      <a:gd name="T0" fmla="*/ 58 w 74"/>
                      <a:gd name="T1" fmla="*/ 16 h 51"/>
                      <a:gd name="T2" fmla="*/ 58 w 74"/>
                      <a:gd name="T3" fmla="*/ 35 h 51"/>
                      <a:gd name="T4" fmla="*/ 16 w 74"/>
                      <a:gd name="T5" fmla="*/ 35 h 51"/>
                      <a:gd name="T6" fmla="*/ 16 w 74"/>
                      <a:gd name="T7" fmla="*/ 16 h 51"/>
                      <a:gd name="T8" fmla="*/ 58 w 74"/>
                      <a:gd name="T9" fmla="*/ 16 h 51"/>
                      <a:gd name="T10" fmla="*/ 58 w 74"/>
                      <a:gd name="T11" fmla="*/ 0 h 51"/>
                      <a:gd name="T12" fmla="*/ 16 w 74"/>
                      <a:gd name="T13" fmla="*/ 0 h 51"/>
                      <a:gd name="T14" fmla="*/ 0 w 74"/>
                      <a:gd name="T15" fmla="*/ 16 h 51"/>
                      <a:gd name="T16" fmla="*/ 0 w 74"/>
                      <a:gd name="T17" fmla="*/ 35 h 51"/>
                      <a:gd name="T18" fmla="*/ 16 w 74"/>
                      <a:gd name="T19" fmla="*/ 51 h 51"/>
                      <a:gd name="T20" fmla="*/ 58 w 74"/>
                      <a:gd name="T21" fmla="*/ 51 h 51"/>
                      <a:gd name="T22" fmla="*/ 74 w 74"/>
                      <a:gd name="T23" fmla="*/ 35 h 51"/>
                      <a:gd name="T24" fmla="*/ 74 w 74"/>
                      <a:gd name="T25" fmla="*/ 16 h 51"/>
                      <a:gd name="T26" fmla="*/ 58 w 74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4" h="51">
                        <a:moveTo>
                          <a:pt x="58" y="16"/>
                        </a:moveTo>
                        <a:cubicBezTo>
                          <a:pt x="58" y="35"/>
                          <a:pt x="58" y="35"/>
                          <a:pt x="58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8" y="16"/>
                          <a:pt x="58" y="16"/>
                          <a:pt x="58" y="16"/>
                        </a:cubicBezTo>
                        <a:moveTo>
                          <a:pt x="58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8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8" y="51"/>
                          <a:pt x="16" y="51"/>
                        </a:cubicBezTo>
                        <a:cubicBezTo>
                          <a:pt x="58" y="51"/>
                          <a:pt x="58" y="51"/>
                          <a:pt x="58" y="51"/>
                        </a:cubicBezTo>
                        <a:cubicBezTo>
                          <a:pt x="67" y="51"/>
                          <a:pt x="74" y="43"/>
                          <a:pt x="74" y="35"/>
                        </a:cubicBezTo>
                        <a:cubicBezTo>
                          <a:pt x="74" y="16"/>
                          <a:pt x="74" y="16"/>
                          <a:pt x="74" y="16"/>
                        </a:cubicBezTo>
                        <a:cubicBezTo>
                          <a:pt x="74" y="7"/>
                          <a:pt x="67" y="0"/>
                          <a:pt x="58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2" name="Freeform 17">
                    <a:extLst>
                      <a:ext uri="{FF2B5EF4-FFF2-40B4-BE49-F238E27FC236}">
                        <a16:creationId xmlns="" xmlns:a16="http://schemas.microsoft.com/office/drawing/2014/main" id="{D0E6BA3D-B6D8-4E87-B3D0-4C9BF195EFA1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4064167"/>
                    <a:ext cx="190035" cy="281832"/>
                  </a:xfrm>
                  <a:custGeom>
                    <a:avLst/>
                    <a:gdLst>
                      <a:gd name="T0" fmla="*/ 34 w 50"/>
                      <a:gd name="T1" fmla="*/ 16 h 74"/>
                      <a:gd name="T2" fmla="*/ 34 w 50"/>
                      <a:gd name="T3" fmla="*/ 58 h 74"/>
                      <a:gd name="T4" fmla="*/ 16 w 50"/>
                      <a:gd name="T5" fmla="*/ 58 h 74"/>
                      <a:gd name="T6" fmla="*/ 16 w 50"/>
                      <a:gd name="T7" fmla="*/ 16 h 74"/>
                      <a:gd name="T8" fmla="*/ 34 w 50"/>
                      <a:gd name="T9" fmla="*/ 16 h 74"/>
                      <a:gd name="T10" fmla="*/ 34 w 50"/>
                      <a:gd name="T11" fmla="*/ 0 h 74"/>
                      <a:gd name="T12" fmla="*/ 16 w 50"/>
                      <a:gd name="T13" fmla="*/ 0 h 74"/>
                      <a:gd name="T14" fmla="*/ 0 w 50"/>
                      <a:gd name="T15" fmla="*/ 16 h 74"/>
                      <a:gd name="T16" fmla="*/ 0 w 50"/>
                      <a:gd name="T17" fmla="*/ 58 h 74"/>
                      <a:gd name="T18" fmla="*/ 16 w 50"/>
                      <a:gd name="T19" fmla="*/ 74 h 74"/>
                      <a:gd name="T20" fmla="*/ 34 w 50"/>
                      <a:gd name="T21" fmla="*/ 74 h 74"/>
                      <a:gd name="T22" fmla="*/ 50 w 50"/>
                      <a:gd name="T23" fmla="*/ 58 h 74"/>
                      <a:gd name="T24" fmla="*/ 50 w 50"/>
                      <a:gd name="T25" fmla="*/ 16 h 74"/>
                      <a:gd name="T26" fmla="*/ 34 w 50"/>
                      <a:gd name="T27" fmla="*/ 0 h 7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4">
                        <a:moveTo>
                          <a:pt x="34" y="16"/>
                        </a:moveTo>
                        <a:cubicBezTo>
                          <a:pt x="34" y="58"/>
                          <a:pt x="34" y="58"/>
                          <a:pt x="34" y="58"/>
                        </a:cubicBezTo>
                        <a:cubicBezTo>
                          <a:pt x="16" y="58"/>
                          <a:pt x="16" y="58"/>
                          <a:pt x="16" y="58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8"/>
                          <a:pt x="0" y="58"/>
                          <a:pt x="0" y="58"/>
                        </a:cubicBezTo>
                        <a:cubicBezTo>
                          <a:pt x="0" y="66"/>
                          <a:pt x="7" y="74"/>
                          <a:pt x="16" y="74"/>
                        </a:cubicBezTo>
                        <a:cubicBezTo>
                          <a:pt x="34" y="74"/>
                          <a:pt x="34" y="74"/>
                          <a:pt x="34" y="74"/>
                        </a:cubicBezTo>
                        <a:cubicBezTo>
                          <a:pt x="43" y="74"/>
                          <a:pt x="50" y="66"/>
                          <a:pt x="50" y="58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3" name="Freeform 18">
                    <a:extLst>
                      <a:ext uri="{FF2B5EF4-FFF2-40B4-BE49-F238E27FC236}">
                        <a16:creationId xmlns="" xmlns:a16="http://schemas.microsoft.com/office/drawing/2014/main" id="{EE3E55DF-896E-4A92-8AB4-67BD4D1F4875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4151132"/>
                    <a:ext cx="277000" cy="194867"/>
                  </a:xfrm>
                  <a:custGeom>
                    <a:avLst/>
                    <a:gdLst>
                      <a:gd name="T0" fmla="*/ 57 w 73"/>
                      <a:gd name="T1" fmla="*/ 16 h 51"/>
                      <a:gd name="T2" fmla="*/ 57 w 73"/>
                      <a:gd name="T3" fmla="*/ 35 h 51"/>
                      <a:gd name="T4" fmla="*/ 16 w 73"/>
                      <a:gd name="T5" fmla="*/ 35 h 51"/>
                      <a:gd name="T6" fmla="*/ 16 w 73"/>
                      <a:gd name="T7" fmla="*/ 16 h 51"/>
                      <a:gd name="T8" fmla="*/ 57 w 73"/>
                      <a:gd name="T9" fmla="*/ 16 h 51"/>
                      <a:gd name="T10" fmla="*/ 57 w 73"/>
                      <a:gd name="T11" fmla="*/ 0 h 51"/>
                      <a:gd name="T12" fmla="*/ 16 w 73"/>
                      <a:gd name="T13" fmla="*/ 0 h 51"/>
                      <a:gd name="T14" fmla="*/ 0 w 73"/>
                      <a:gd name="T15" fmla="*/ 16 h 51"/>
                      <a:gd name="T16" fmla="*/ 0 w 73"/>
                      <a:gd name="T17" fmla="*/ 35 h 51"/>
                      <a:gd name="T18" fmla="*/ 16 w 73"/>
                      <a:gd name="T19" fmla="*/ 51 h 51"/>
                      <a:gd name="T20" fmla="*/ 57 w 73"/>
                      <a:gd name="T21" fmla="*/ 51 h 51"/>
                      <a:gd name="T22" fmla="*/ 73 w 73"/>
                      <a:gd name="T23" fmla="*/ 35 h 51"/>
                      <a:gd name="T24" fmla="*/ 73 w 73"/>
                      <a:gd name="T25" fmla="*/ 16 h 51"/>
                      <a:gd name="T26" fmla="*/ 57 w 73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51">
                        <a:moveTo>
                          <a:pt x="57" y="16"/>
                        </a:moveTo>
                        <a:cubicBezTo>
                          <a:pt x="57" y="35"/>
                          <a:pt x="57" y="35"/>
                          <a:pt x="57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7" y="51"/>
                          <a:pt x="16" y="51"/>
                        </a:cubicBezTo>
                        <a:cubicBezTo>
                          <a:pt x="57" y="51"/>
                          <a:pt x="57" y="51"/>
                          <a:pt x="57" y="51"/>
                        </a:cubicBezTo>
                        <a:cubicBezTo>
                          <a:pt x="66" y="51"/>
                          <a:pt x="73" y="43"/>
                          <a:pt x="73" y="35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4" name="Freeform 19">
                    <a:extLst>
                      <a:ext uri="{FF2B5EF4-FFF2-40B4-BE49-F238E27FC236}">
                        <a16:creationId xmlns="" xmlns:a16="http://schemas.microsoft.com/office/drawing/2014/main" id="{E49D2CD3-0378-4B01-9D33-7B59ECA4A5F6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3820986"/>
                    <a:ext cx="190035" cy="273779"/>
                  </a:xfrm>
                  <a:custGeom>
                    <a:avLst/>
                    <a:gdLst>
                      <a:gd name="T0" fmla="*/ 34 w 50"/>
                      <a:gd name="T1" fmla="*/ 16 h 72"/>
                      <a:gd name="T2" fmla="*/ 34 w 50"/>
                      <a:gd name="T3" fmla="*/ 56 h 72"/>
                      <a:gd name="T4" fmla="*/ 16 w 50"/>
                      <a:gd name="T5" fmla="*/ 56 h 72"/>
                      <a:gd name="T6" fmla="*/ 16 w 50"/>
                      <a:gd name="T7" fmla="*/ 16 h 72"/>
                      <a:gd name="T8" fmla="*/ 34 w 50"/>
                      <a:gd name="T9" fmla="*/ 16 h 72"/>
                      <a:gd name="T10" fmla="*/ 34 w 50"/>
                      <a:gd name="T11" fmla="*/ 0 h 72"/>
                      <a:gd name="T12" fmla="*/ 16 w 50"/>
                      <a:gd name="T13" fmla="*/ 0 h 72"/>
                      <a:gd name="T14" fmla="*/ 0 w 50"/>
                      <a:gd name="T15" fmla="*/ 16 h 72"/>
                      <a:gd name="T16" fmla="*/ 0 w 50"/>
                      <a:gd name="T17" fmla="*/ 56 h 72"/>
                      <a:gd name="T18" fmla="*/ 16 w 50"/>
                      <a:gd name="T19" fmla="*/ 72 h 72"/>
                      <a:gd name="T20" fmla="*/ 34 w 50"/>
                      <a:gd name="T21" fmla="*/ 72 h 72"/>
                      <a:gd name="T22" fmla="*/ 50 w 50"/>
                      <a:gd name="T23" fmla="*/ 56 h 72"/>
                      <a:gd name="T24" fmla="*/ 50 w 50"/>
                      <a:gd name="T25" fmla="*/ 16 h 72"/>
                      <a:gd name="T26" fmla="*/ 34 w 50"/>
                      <a:gd name="T27" fmla="*/ 0 h 7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2">
                        <a:moveTo>
                          <a:pt x="34" y="16"/>
                        </a:moveTo>
                        <a:cubicBezTo>
                          <a:pt x="34" y="56"/>
                          <a:pt x="34" y="56"/>
                          <a:pt x="34" y="56"/>
                        </a:cubicBezTo>
                        <a:cubicBezTo>
                          <a:pt x="16" y="56"/>
                          <a:pt x="16" y="56"/>
                          <a:pt x="16" y="56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6"/>
                          <a:pt x="0" y="56"/>
                          <a:pt x="0" y="56"/>
                        </a:cubicBezTo>
                        <a:cubicBezTo>
                          <a:pt x="0" y="65"/>
                          <a:pt x="7" y="72"/>
                          <a:pt x="16" y="72"/>
                        </a:cubicBezTo>
                        <a:cubicBezTo>
                          <a:pt x="34" y="72"/>
                          <a:pt x="34" y="72"/>
                          <a:pt x="34" y="72"/>
                        </a:cubicBezTo>
                        <a:cubicBezTo>
                          <a:pt x="43" y="72"/>
                          <a:pt x="50" y="65"/>
                          <a:pt x="50" y="56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5" name="Freeform 20">
                    <a:extLst>
                      <a:ext uri="{FF2B5EF4-FFF2-40B4-BE49-F238E27FC236}">
                        <a16:creationId xmlns="" xmlns:a16="http://schemas.microsoft.com/office/drawing/2014/main" id="{38A76AE5-8AD2-4F28-AF77-AFA3C88A7BC5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907830" y="4064167"/>
                    <a:ext cx="191645" cy="281832"/>
                  </a:xfrm>
                  <a:custGeom>
                    <a:avLst/>
                    <a:gdLst>
                      <a:gd name="T0" fmla="*/ 34 w 50"/>
                      <a:gd name="T1" fmla="*/ 16 h 74"/>
                      <a:gd name="T2" fmla="*/ 34 w 50"/>
                      <a:gd name="T3" fmla="*/ 58 h 74"/>
                      <a:gd name="T4" fmla="*/ 16 w 50"/>
                      <a:gd name="T5" fmla="*/ 58 h 74"/>
                      <a:gd name="T6" fmla="*/ 16 w 50"/>
                      <a:gd name="T7" fmla="*/ 16 h 74"/>
                      <a:gd name="T8" fmla="*/ 34 w 50"/>
                      <a:gd name="T9" fmla="*/ 16 h 74"/>
                      <a:gd name="T10" fmla="*/ 34 w 50"/>
                      <a:gd name="T11" fmla="*/ 0 h 74"/>
                      <a:gd name="T12" fmla="*/ 16 w 50"/>
                      <a:gd name="T13" fmla="*/ 0 h 74"/>
                      <a:gd name="T14" fmla="*/ 0 w 50"/>
                      <a:gd name="T15" fmla="*/ 16 h 74"/>
                      <a:gd name="T16" fmla="*/ 0 w 50"/>
                      <a:gd name="T17" fmla="*/ 58 h 74"/>
                      <a:gd name="T18" fmla="*/ 16 w 50"/>
                      <a:gd name="T19" fmla="*/ 74 h 74"/>
                      <a:gd name="T20" fmla="*/ 34 w 50"/>
                      <a:gd name="T21" fmla="*/ 74 h 74"/>
                      <a:gd name="T22" fmla="*/ 50 w 50"/>
                      <a:gd name="T23" fmla="*/ 58 h 74"/>
                      <a:gd name="T24" fmla="*/ 50 w 50"/>
                      <a:gd name="T25" fmla="*/ 16 h 74"/>
                      <a:gd name="T26" fmla="*/ 34 w 50"/>
                      <a:gd name="T27" fmla="*/ 0 h 7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4">
                        <a:moveTo>
                          <a:pt x="34" y="16"/>
                        </a:moveTo>
                        <a:cubicBezTo>
                          <a:pt x="34" y="58"/>
                          <a:pt x="34" y="58"/>
                          <a:pt x="34" y="58"/>
                        </a:cubicBezTo>
                        <a:cubicBezTo>
                          <a:pt x="16" y="58"/>
                          <a:pt x="16" y="58"/>
                          <a:pt x="16" y="58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8"/>
                          <a:pt x="0" y="58"/>
                          <a:pt x="0" y="58"/>
                        </a:cubicBezTo>
                        <a:cubicBezTo>
                          <a:pt x="0" y="66"/>
                          <a:pt x="7" y="74"/>
                          <a:pt x="16" y="74"/>
                        </a:cubicBezTo>
                        <a:cubicBezTo>
                          <a:pt x="34" y="74"/>
                          <a:pt x="34" y="74"/>
                          <a:pt x="34" y="74"/>
                        </a:cubicBezTo>
                        <a:cubicBezTo>
                          <a:pt x="43" y="74"/>
                          <a:pt x="50" y="66"/>
                          <a:pt x="50" y="58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6" name="Freeform 21">
                    <a:extLst>
                      <a:ext uri="{FF2B5EF4-FFF2-40B4-BE49-F238E27FC236}">
                        <a16:creationId xmlns="" xmlns:a16="http://schemas.microsoft.com/office/drawing/2014/main" id="{DBF4DD25-9062-47F7-9896-05D8C6B4FE5A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820865" y="4151132"/>
                    <a:ext cx="278610" cy="194867"/>
                  </a:xfrm>
                  <a:custGeom>
                    <a:avLst/>
                    <a:gdLst>
                      <a:gd name="T0" fmla="*/ 57 w 73"/>
                      <a:gd name="T1" fmla="*/ 16 h 51"/>
                      <a:gd name="T2" fmla="*/ 57 w 73"/>
                      <a:gd name="T3" fmla="*/ 35 h 51"/>
                      <a:gd name="T4" fmla="*/ 16 w 73"/>
                      <a:gd name="T5" fmla="*/ 35 h 51"/>
                      <a:gd name="T6" fmla="*/ 16 w 73"/>
                      <a:gd name="T7" fmla="*/ 16 h 51"/>
                      <a:gd name="T8" fmla="*/ 57 w 73"/>
                      <a:gd name="T9" fmla="*/ 16 h 51"/>
                      <a:gd name="T10" fmla="*/ 57 w 73"/>
                      <a:gd name="T11" fmla="*/ 0 h 51"/>
                      <a:gd name="T12" fmla="*/ 16 w 73"/>
                      <a:gd name="T13" fmla="*/ 0 h 51"/>
                      <a:gd name="T14" fmla="*/ 0 w 73"/>
                      <a:gd name="T15" fmla="*/ 16 h 51"/>
                      <a:gd name="T16" fmla="*/ 0 w 73"/>
                      <a:gd name="T17" fmla="*/ 35 h 51"/>
                      <a:gd name="T18" fmla="*/ 16 w 73"/>
                      <a:gd name="T19" fmla="*/ 51 h 51"/>
                      <a:gd name="T20" fmla="*/ 57 w 73"/>
                      <a:gd name="T21" fmla="*/ 51 h 51"/>
                      <a:gd name="T22" fmla="*/ 73 w 73"/>
                      <a:gd name="T23" fmla="*/ 35 h 51"/>
                      <a:gd name="T24" fmla="*/ 73 w 73"/>
                      <a:gd name="T25" fmla="*/ 16 h 51"/>
                      <a:gd name="T26" fmla="*/ 57 w 73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51">
                        <a:moveTo>
                          <a:pt x="57" y="16"/>
                        </a:moveTo>
                        <a:cubicBezTo>
                          <a:pt x="57" y="35"/>
                          <a:pt x="57" y="35"/>
                          <a:pt x="57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7" y="51"/>
                          <a:pt x="16" y="51"/>
                        </a:cubicBezTo>
                        <a:cubicBezTo>
                          <a:pt x="57" y="51"/>
                          <a:pt x="57" y="51"/>
                          <a:pt x="57" y="51"/>
                        </a:cubicBezTo>
                        <a:cubicBezTo>
                          <a:pt x="66" y="51"/>
                          <a:pt x="73" y="43"/>
                          <a:pt x="73" y="35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7" name="Freeform 22">
                    <a:extLst>
                      <a:ext uri="{FF2B5EF4-FFF2-40B4-BE49-F238E27FC236}">
                        <a16:creationId xmlns="" xmlns:a16="http://schemas.microsoft.com/office/drawing/2014/main" id="{F76B4864-F1AB-4D6E-BE2F-028158BDDF4E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907830" y="3820986"/>
                    <a:ext cx="191645" cy="273779"/>
                  </a:xfrm>
                  <a:custGeom>
                    <a:avLst/>
                    <a:gdLst>
                      <a:gd name="T0" fmla="*/ 34 w 50"/>
                      <a:gd name="T1" fmla="*/ 16 h 72"/>
                      <a:gd name="T2" fmla="*/ 34 w 50"/>
                      <a:gd name="T3" fmla="*/ 56 h 72"/>
                      <a:gd name="T4" fmla="*/ 16 w 50"/>
                      <a:gd name="T5" fmla="*/ 56 h 72"/>
                      <a:gd name="T6" fmla="*/ 16 w 50"/>
                      <a:gd name="T7" fmla="*/ 16 h 72"/>
                      <a:gd name="T8" fmla="*/ 34 w 50"/>
                      <a:gd name="T9" fmla="*/ 16 h 72"/>
                      <a:gd name="T10" fmla="*/ 34 w 50"/>
                      <a:gd name="T11" fmla="*/ 0 h 72"/>
                      <a:gd name="T12" fmla="*/ 16 w 50"/>
                      <a:gd name="T13" fmla="*/ 0 h 72"/>
                      <a:gd name="T14" fmla="*/ 0 w 50"/>
                      <a:gd name="T15" fmla="*/ 16 h 72"/>
                      <a:gd name="T16" fmla="*/ 0 w 50"/>
                      <a:gd name="T17" fmla="*/ 56 h 72"/>
                      <a:gd name="T18" fmla="*/ 16 w 50"/>
                      <a:gd name="T19" fmla="*/ 72 h 72"/>
                      <a:gd name="T20" fmla="*/ 34 w 50"/>
                      <a:gd name="T21" fmla="*/ 72 h 72"/>
                      <a:gd name="T22" fmla="*/ 50 w 50"/>
                      <a:gd name="T23" fmla="*/ 56 h 72"/>
                      <a:gd name="T24" fmla="*/ 50 w 50"/>
                      <a:gd name="T25" fmla="*/ 16 h 72"/>
                      <a:gd name="T26" fmla="*/ 34 w 50"/>
                      <a:gd name="T27" fmla="*/ 0 h 7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2">
                        <a:moveTo>
                          <a:pt x="34" y="16"/>
                        </a:moveTo>
                        <a:cubicBezTo>
                          <a:pt x="34" y="56"/>
                          <a:pt x="34" y="56"/>
                          <a:pt x="34" y="56"/>
                        </a:cubicBezTo>
                        <a:cubicBezTo>
                          <a:pt x="16" y="56"/>
                          <a:pt x="16" y="56"/>
                          <a:pt x="16" y="56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6"/>
                          <a:pt x="0" y="56"/>
                          <a:pt x="0" y="56"/>
                        </a:cubicBezTo>
                        <a:cubicBezTo>
                          <a:pt x="0" y="65"/>
                          <a:pt x="7" y="72"/>
                          <a:pt x="16" y="72"/>
                        </a:cubicBezTo>
                        <a:cubicBezTo>
                          <a:pt x="34" y="72"/>
                          <a:pt x="34" y="72"/>
                          <a:pt x="34" y="72"/>
                        </a:cubicBezTo>
                        <a:cubicBezTo>
                          <a:pt x="43" y="72"/>
                          <a:pt x="50" y="65"/>
                          <a:pt x="50" y="56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8" name="Freeform 23">
                    <a:extLst>
                      <a:ext uri="{FF2B5EF4-FFF2-40B4-BE49-F238E27FC236}">
                        <a16:creationId xmlns="" xmlns:a16="http://schemas.microsoft.com/office/drawing/2014/main" id="{9FB0F089-CE38-4C53-B583-2A48BFB7AC21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661428" y="3405486"/>
                    <a:ext cx="600703" cy="594262"/>
                  </a:xfrm>
                  <a:custGeom>
                    <a:avLst/>
                    <a:gdLst>
                      <a:gd name="T0" fmla="*/ 105 w 158"/>
                      <a:gd name="T1" fmla="*/ 16 h 156"/>
                      <a:gd name="T2" fmla="*/ 140 w 158"/>
                      <a:gd name="T3" fmla="*/ 56 h 156"/>
                      <a:gd name="T4" fmla="*/ 56 w 158"/>
                      <a:gd name="T5" fmla="*/ 140 h 156"/>
                      <a:gd name="T6" fmla="*/ 17 w 158"/>
                      <a:gd name="T7" fmla="*/ 99 h 156"/>
                      <a:gd name="T8" fmla="*/ 105 w 158"/>
                      <a:gd name="T9" fmla="*/ 16 h 156"/>
                      <a:gd name="T10" fmla="*/ 105 w 158"/>
                      <a:gd name="T11" fmla="*/ 0 h 156"/>
                      <a:gd name="T12" fmla="*/ 94 w 158"/>
                      <a:gd name="T13" fmla="*/ 5 h 156"/>
                      <a:gd name="T14" fmla="*/ 6 w 158"/>
                      <a:gd name="T15" fmla="*/ 87 h 156"/>
                      <a:gd name="T16" fmla="*/ 5 w 158"/>
                      <a:gd name="T17" fmla="*/ 109 h 156"/>
                      <a:gd name="T18" fmla="*/ 44 w 158"/>
                      <a:gd name="T19" fmla="*/ 151 h 156"/>
                      <a:gd name="T20" fmla="*/ 55 w 158"/>
                      <a:gd name="T21" fmla="*/ 156 h 156"/>
                      <a:gd name="T22" fmla="*/ 56 w 158"/>
                      <a:gd name="T23" fmla="*/ 156 h 156"/>
                      <a:gd name="T24" fmla="*/ 67 w 158"/>
                      <a:gd name="T25" fmla="*/ 152 h 156"/>
                      <a:gd name="T26" fmla="*/ 151 w 158"/>
                      <a:gd name="T27" fmla="*/ 67 h 156"/>
                      <a:gd name="T28" fmla="*/ 152 w 158"/>
                      <a:gd name="T29" fmla="*/ 45 h 156"/>
                      <a:gd name="T30" fmla="*/ 117 w 158"/>
                      <a:gd name="T31" fmla="*/ 6 h 156"/>
                      <a:gd name="T32" fmla="*/ 105 w 158"/>
                      <a:gd name="T33" fmla="*/ 0 h 156"/>
                      <a:gd name="T34" fmla="*/ 105 w 158"/>
                      <a:gd name="T35" fmla="*/ 0 h 15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</a:cxnLst>
                    <a:rect l="0" t="0" r="r" b="b"/>
                    <a:pathLst>
                      <a:path w="158" h="156">
                        <a:moveTo>
                          <a:pt x="105" y="16"/>
                        </a:moveTo>
                        <a:cubicBezTo>
                          <a:pt x="140" y="56"/>
                          <a:pt x="140" y="56"/>
                          <a:pt x="140" y="56"/>
                        </a:cubicBezTo>
                        <a:cubicBezTo>
                          <a:pt x="56" y="140"/>
                          <a:pt x="56" y="140"/>
                          <a:pt x="56" y="140"/>
                        </a:cubicBezTo>
                        <a:cubicBezTo>
                          <a:pt x="17" y="99"/>
                          <a:pt x="17" y="99"/>
                          <a:pt x="17" y="99"/>
                        </a:cubicBezTo>
                        <a:cubicBezTo>
                          <a:pt x="105" y="16"/>
                          <a:pt x="105" y="16"/>
                          <a:pt x="105" y="16"/>
                        </a:cubicBezTo>
                        <a:moveTo>
                          <a:pt x="105" y="0"/>
                        </a:moveTo>
                        <a:cubicBezTo>
                          <a:pt x="101" y="0"/>
                          <a:pt x="97" y="2"/>
                          <a:pt x="94" y="5"/>
                        </a:cubicBezTo>
                        <a:cubicBezTo>
                          <a:pt x="6" y="87"/>
                          <a:pt x="6" y="87"/>
                          <a:pt x="6" y="87"/>
                        </a:cubicBezTo>
                        <a:cubicBezTo>
                          <a:pt x="0" y="93"/>
                          <a:pt x="0" y="103"/>
                          <a:pt x="5" y="109"/>
                        </a:cubicBezTo>
                        <a:cubicBezTo>
                          <a:pt x="44" y="151"/>
                          <a:pt x="44" y="151"/>
                          <a:pt x="44" y="151"/>
                        </a:cubicBezTo>
                        <a:cubicBezTo>
                          <a:pt x="47" y="154"/>
                          <a:pt x="51" y="156"/>
                          <a:pt x="55" y="156"/>
                        </a:cubicBezTo>
                        <a:cubicBezTo>
                          <a:pt x="55" y="156"/>
                          <a:pt x="56" y="156"/>
                          <a:pt x="56" y="156"/>
                        </a:cubicBezTo>
                        <a:cubicBezTo>
                          <a:pt x="60" y="156"/>
                          <a:pt x="64" y="155"/>
                          <a:pt x="67" y="152"/>
                        </a:cubicBezTo>
                        <a:cubicBezTo>
                          <a:pt x="151" y="67"/>
                          <a:pt x="151" y="67"/>
                          <a:pt x="151" y="67"/>
                        </a:cubicBezTo>
                        <a:cubicBezTo>
                          <a:pt x="157" y="61"/>
                          <a:pt x="158" y="52"/>
                          <a:pt x="152" y="45"/>
                        </a:cubicBezTo>
                        <a:cubicBezTo>
                          <a:pt x="117" y="6"/>
                          <a:pt x="117" y="6"/>
                          <a:pt x="117" y="6"/>
                        </a:cubicBezTo>
                        <a:cubicBezTo>
                          <a:pt x="114" y="3"/>
                          <a:pt x="110" y="1"/>
                          <a:pt x="105" y="0"/>
                        </a:cubicBezTo>
                        <a:cubicBezTo>
                          <a:pt x="105" y="0"/>
                          <a:pt x="105" y="0"/>
                          <a:pt x="105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9" name="Freeform 24">
                    <a:extLst>
                      <a:ext uri="{FF2B5EF4-FFF2-40B4-BE49-F238E27FC236}">
                        <a16:creationId xmlns="" xmlns:a16="http://schemas.microsoft.com/office/drawing/2014/main" id="{6E4441FF-33C8-483E-AD62-4F38B6318171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555138" y="3790388"/>
                    <a:ext cx="318872" cy="293105"/>
                  </a:xfrm>
                  <a:custGeom>
                    <a:avLst/>
                    <a:gdLst>
                      <a:gd name="T0" fmla="*/ 32 w 84"/>
                      <a:gd name="T1" fmla="*/ 16 h 77"/>
                      <a:gd name="T2" fmla="*/ 67 w 84"/>
                      <a:gd name="T3" fmla="*/ 50 h 77"/>
                      <a:gd name="T4" fmla="*/ 17 w 84"/>
                      <a:gd name="T5" fmla="*/ 61 h 77"/>
                      <a:gd name="T6" fmla="*/ 32 w 84"/>
                      <a:gd name="T7" fmla="*/ 16 h 77"/>
                      <a:gd name="T8" fmla="*/ 32 w 84"/>
                      <a:gd name="T9" fmla="*/ 0 h 77"/>
                      <a:gd name="T10" fmla="*/ 28 w 84"/>
                      <a:gd name="T11" fmla="*/ 1 h 77"/>
                      <a:gd name="T12" fmla="*/ 17 w 84"/>
                      <a:gd name="T13" fmla="*/ 11 h 77"/>
                      <a:gd name="T14" fmla="*/ 2 w 84"/>
                      <a:gd name="T15" fmla="*/ 56 h 77"/>
                      <a:gd name="T16" fmla="*/ 5 w 84"/>
                      <a:gd name="T17" fmla="*/ 72 h 77"/>
                      <a:gd name="T18" fmla="*/ 17 w 84"/>
                      <a:gd name="T19" fmla="*/ 77 h 77"/>
                      <a:gd name="T20" fmla="*/ 20 w 84"/>
                      <a:gd name="T21" fmla="*/ 76 h 77"/>
                      <a:gd name="T22" fmla="*/ 71 w 84"/>
                      <a:gd name="T23" fmla="*/ 65 h 77"/>
                      <a:gd name="T24" fmla="*/ 83 w 84"/>
                      <a:gd name="T25" fmla="*/ 54 h 77"/>
                      <a:gd name="T26" fmla="*/ 78 w 84"/>
                      <a:gd name="T27" fmla="*/ 38 h 77"/>
                      <a:gd name="T28" fmla="*/ 43 w 84"/>
                      <a:gd name="T29" fmla="*/ 5 h 77"/>
                      <a:gd name="T30" fmla="*/ 32 w 84"/>
                      <a:gd name="T31" fmla="*/ 0 h 7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</a:cxnLst>
                    <a:rect l="0" t="0" r="r" b="b"/>
                    <a:pathLst>
                      <a:path w="84" h="77">
                        <a:moveTo>
                          <a:pt x="32" y="16"/>
                        </a:moveTo>
                        <a:cubicBezTo>
                          <a:pt x="67" y="50"/>
                          <a:pt x="67" y="50"/>
                          <a:pt x="67" y="50"/>
                        </a:cubicBezTo>
                        <a:cubicBezTo>
                          <a:pt x="17" y="61"/>
                          <a:pt x="17" y="61"/>
                          <a:pt x="17" y="61"/>
                        </a:cubicBezTo>
                        <a:cubicBezTo>
                          <a:pt x="32" y="16"/>
                          <a:pt x="32" y="16"/>
                          <a:pt x="32" y="16"/>
                        </a:cubicBezTo>
                        <a:moveTo>
                          <a:pt x="32" y="0"/>
                        </a:moveTo>
                        <a:cubicBezTo>
                          <a:pt x="31" y="0"/>
                          <a:pt x="29" y="0"/>
                          <a:pt x="28" y="1"/>
                        </a:cubicBezTo>
                        <a:cubicBezTo>
                          <a:pt x="23" y="2"/>
                          <a:pt x="18" y="6"/>
                          <a:pt x="17" y="11"/>
                        </a:cubicBezTo>
                        <a:cubicBezTo>
                          <a:pt x="2" y="56"/>
                          <a:pt x="2" y="56"/>
                          <a:pt x="2" y="56"/>
                        </a:cubicBezTo>
                        <a:cubicBezTo>
                          <a:pt x="0" y="61"/>
                          <a:pt x="1" y="67"/>
                          <a:pt x="5" y="72"/>
                        </a:cubicBezTo>
                        <a:cubicBezTo>
                          <a:pt x="8" y="75"/>
                          <a:pt x="12" y="77"/>
                          <a:pt x="17" y="77"/>
                        </a:cubicBezTo>
                        <a:cubicBezTo>
                          <a:pt x="18" y="77"/>
                          <a:pt x="19" y="77"/>
                          <a:pt x="20" y="76"/>
                        </a:cubicBezTo>
                        <a:cubicBezTo>
                          <a:pt x="71" y="65"/>
                          <a:pt x="71" y="65"/>
                          <a:pt x="71" y="65"/>
                        </a:cubicBezTo>
                        <a:cubicBezTo>
                          <a:pt x="77" y="64"/>
                          <a:pt x="81" y="59"/>
                          <a:pt x="83" y="54"/>
                        </a:cubicBezTo>
                        <a:cubicBezTo>
                          <a:pt x="84" y="48"/>
                          <a:pt x="83" y="42"/>
                          <a:pt x="78" y="38"/>
                        </a:cubicBezTo>
                        <a:cubicBezTo>
                          <a:pt x="43" y="5"/>
                          <a:pt x="43" y="5"/>
                          <a:pt x="43" y="5"/>
                        </a:cubicBezTo>
                        <a:cubicBezTo>
                          <a:pt x="40" y="2"/>
                          <a:pt x="36" y="0"/>
                          <a:pt x="32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0" name="Freeform 25">
                    <a:extLst>
                      <a:ext uri="{FF2B5EF4-FFF2-40B4-BE49-F238E27FC236}">
                        <a16:creationId xmlns="" xmlns:a16="http://schemas.microsoft.com/office/drawing/2014/main" id="{646863B3-3286-48C2-8977-4DA8EAE0066A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3642225"/>
                    <a:ext cx="69249" cy="148163"/>
                  </a:xfrm>
                  <a:custGeom>
                    <a:avLst/>
                    <a:gdLst>
                      <a:gd name="T0" fmla="*/ 0 w 43"/>
                      <a:gd name="T1" fmla="*/ 0 h 92"/>
                      <a:gd name="T2" fmla="*/ 43 w 43"/>
                      <a:gd name="T3" fmla="*/ 0 h 92"/>
                      <a:gd name="T4" fmla="*/ 43 w 43"/>
                      <a:gd name="T5" fmla="*/ 92 h 92"/>
                      <a:gd name="T6" fmla="*/ 0 w 43"/>
                      <a:gd name="T7" fmla="*/ 92 h 92"/>
                      <a:gd name="T8" fmla="*/ 0 w 43"/>
                      <a:gd name="T9" fmla="*/ 0 h 92"/>
                      <a:gd name="T10" fmla="*/ 0 w 43"/>
                      <a:gd name="T11" fmla="*/ 0 h 9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2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2"/>
                        </a:lnTo>
                        <a:lnTo>
                          <a:pt x="0" y="92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1" name="Freeform 26">
                    <a:extLst>
                      <a:ext uri="{FF2B5EF4-FFF2-40B4-BE49-F238E27FC236}">
                        <a16:creationId xmlns="" xmlns:a16="http://schemas.microsoft.com/office/drawing/2014/main" id="{C82B3BD4-2C03-40CE-8BE1-E38C7952E812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3642225"/>
                    <a:ext cx="156215" cy="59588"/>
                  </a:xfrm>
                  <a:custGeom>
                    <a:avLst/>
                    <a:gdLst>
                      <a:gd name="T0" fmla="*/ 0 w 97"/>
                      <a:gd name="T1" fmla="*/ 0 h 37"/>
                      <a:gd name="T2" fmla="*/ 97 w 97"/>
                      <a:gd name="T3" fmla="*/ 0 h 37"/>
                      <a:gd name="T4" fmla="*/ 97 w 97"/>
                      <a:gd name="T5" fmla="*/ 37 h 37"/>
                      <a:gd name="T6" fmla="*/ 0 w 97"/>
                      <a:gd name="T7" fmla="*/ 37 h 37"/>
                      <a:gd name="T8" fmla="*/ 0 w 97"/>
                      <a:gd name="T9" fmla="*/ 0 h 37"/>
                      <a:gd name="T10" fmla="*/ 0 w 97"/>
                      <a:gd name="T11" fmla="*/ 0 h 3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37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37"/>
                        </a:lnTo>
                        <a:lnTo>
                          <a:pt x="0" y="37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2" name="Freeform 27">
                    <a:extLst>
                      <a:ext uri="{FF2B5EF4-FFF2-40B4-BE49-F238E27FC236}">
                        <a16:creationId xmlns="" xmlns:a16="http://schemas.microsoft.com/office/drawing/2014/main" id="{083B0CC8-1674-4BFA-B454-520526A69C14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622777" y="3642225"/>
                    <a:ext cx="161046" cy="59588"/>
                  </a:xfrm>
                  <a:custGeom>
                    <a:avLst/>
                    <a:gdLst>
                      <a:gd name="T0" fmla="*/ 0 w 100"/>
                      <a:gd name="T1" fmla="*/ 37 h 37"/>
                      <a:gd name="T2" fmla="*/ 0 w 100"/>
                      <a:gd name="T3" fmla="*/ 0 h 37"/>
                      <a:gd name="T4" fmla="*/ 100 w 100"/>
                      <a:gd name="T5" fmla="*/ 0 h 37"/>
                      <a:gd name="T6" fmla="*/ 64 w 100"/>
                      <a:gd name="T7" fmla="*/ 37 h 37"/>
                      <a:gd name="T8" fmla="*/ 0 w 100"/>
                      <a:gd name="T9" fmla="*/ 37 h 37"/>
                      <a:gd name="T10" fmla="*/ 0 w 100"/>
                      <a:gd name="T11" fmla="*/ 37 h 37"/>
                      <a:gd name="T12" fmla="*/ 0 w 100"/>
                      <a:gd name="T13" fmla="*/ 37 h 3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100" h="37">
                        <a:moveTo>
                          <a:pt x="0" y="37"/>
                        </a:moveTo>
                        <a:lnTo>
                          <a:pt x="0" y="0"/>
                        </a:lnTo>
                        <a:lnTo>
                          <a:pt x="100" y="0"/>
                        </a:lnTo>
                        <a:lnTo>
                          <a:pt x="64" y="37"/>
                        </a:lnTo>
                        <a:lnTo>
                          <a:pt x="0" y="37"/>
                        </a:lnTo>
                        <a:lnTo>
                          <a:pt x="0" y="37"/>
                        </a:lnTo>
                        <a:lnTo>
                          <a:pt x="0" y="37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3" name="Freeform 28">
                    <a:extLst>
                      <a:ext uri="{FF2B5EF4-FFF2-40B4-BE49-F238E27FC236}">
                        <a16:creationId xmlns="" xmlns:a16="http://schemas.microsoft.com/office/drawing/2014/main" id="{4AE5FE39-69C3-4816-ADC0-EE05A889C3A0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622777" y="4212330"/>
                    <a:ext cx="161046" cy="72471"/>
                  </a:xfrm>
                  <a:custGeom>
                    <a:avLst/>
                    <a:gdLst>
                      <a:gd name="T0" fmla="*/ 0 w 100"/>
                      <a:gd name="T1" fmla="*/ 0 h 45"/>
                      <a:gd name="T2" fmla="*/ 100 w 100"/>
                      <a:gd name="T3" fmla="*/ 0 h 45"/>
                      <a:gd name="T4" fmla="*/ 100 w 100"/>
                      <a:gd name="T5" fmla="*/ 45 h 45"/>
                      <a:gd name="T6" fmla="*/ 0 w 100"/>
                      <a:gd name="T7" fmla="*/ 45 h 45"/>
                      <a:gd name="T8" fmla="*/ 0 w 100"/>
                      <a:gd name="T9" fmla="*/ 0 h 45"/>
                      <a:gd name="T10" fmla="*/ 0 w 100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100" h="45">
                        <a:moveTo>
                          <a:pt x="0" y="0"/>
                        </a:moveTo>
                        <a:lnTo>
                          <a:pt x="100" y="0"/>
                        </a:lnTo>
                        <a:lnTo>
                          <a:pt x="100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4" name="Freeform 29">
                    <a:extLst>
                      <a:ext uri="{FF2B5EF4-FFF2-40B4-BE49-F238E27FC236}">
                        <a16:creationId xmlns="" xmlns:a16="http://schemas.microsoft.com/office/drawing/2014/main" id="{2DB7F991-807A-4FBA-9737-69508F462FAC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4125365"/>
                    <a:ext cx="69249" cy="159437"/>
                  </a:xfrm>
                  <a:custGeom>
                    <a:avLst/>
                    <a:gdLst>
                      <a:gd name="T0" fmla="*/ 0 w 43"/>
                      <a:gd name="T1" fmla="*/ 0 h 99"/>
                      <a:gd name="T2" fmla="*/ 43 w 43"/>
                      <a:gd name="T3" fmla="*/ 0 h 99"/>
                      <a:gd name="T4" fmla="*/ 43 w 43"/>
                      <a:gd name="T5" fmla="*/ 99 h 99"/>
                      <a:gd name="T6" fmla="*/ 0 w 43"/>
                      <a:gd name="T7" fmla="*/ 99 h 99"/>
                      <a:gd name="T8" fmla="*/ 0 w 43"/>
                      <a:gd name="T9" fmla="*/ 0 h 99"/>
                      <a:gd name="T10" fmla="*/ 0 w 43"/>
                      <a:gd name="T11" fmla="*/ 0 h 9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9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9"/>
                        </a:lnTo>
                        <a:lnTo>
                          <a:pt x="0" y="99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5" name="Freeform 30">
                    <a:extLst>
                      <a:ext uri="{FF2B5EF4-FFF2-40B4-BE49-F238E27FC236}">
                        <a16:creationId xmlns="" xmlns:a16="http://schemas.microsoft.com/office/drawing/2014/main" id="{21F43020-BEA4-4A6D-8D9B-3F2D9D80AA79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4212330"/>
                    <a:ext cx="156215" cy="72471"/>
                  </a:xfrm>
                  <a:custGeom>
                    <a:avLst/>
                    <a:gdLst>
                      <a:gd name="T0" fmla="*/ 0 w 97"/>
                      <a:gd name="T1" fmla="*/ 0 h 45"/>
                      <a:gd name="T2" fmla="*/ 97 w 97"/>
                      <a:gd name="T3" fmla="*/ 0 h 45"/>
                      <a:gd name="T4" fmla="*/ 97 w 97"/>
                      <a:gd name="T5" fmla="*/ 45 h 45"/>
                      <a:gd name="T6" fmla="*/ 0 w 97"/>
                      <a:gd name="T7" fmla="*/ 45 h 45"/>
                      <a:gd name="T8" fmla="*/ 0 w 97"/>
                      <a:gd name="T9" fmla="*/ 0 h 45"/>
                      <a:gd name="T10" fmla="*/ 0 w 97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45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6" name="Freeform 31">
                    <a:extLst>
                      <a:ext uri="{FF2B5EF4-FFF2-40B4-BE49-F238E27FC236}">
                        <a16:creationId xmlns="" xmlns:a16="http://schemas.microsoft.com/office/drawing/2014/main" id="{31D2D748-7819-4B7C-BCAC-F398224C84A6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3880574"/>
                    <a:ext cx="69249" cy="152995"/>
                  </a:xfrm>
                  <a:custGeom>
                    <a:avLst/>
                    <a:gdLst>
                      <a:gd name="T0" fmla="*/ 0 w 43"/>
                      <a:gd name="T1" fmla="*/ 0 h 95"/>
                      <a:gd name="T2" fmla="*/ 43 w 43"/>
                      <a:gd name="T3" fmla="*/ 0 h 95"/>
                      <a:gd name="T4" fmla="*/ 43 w 43"/>
                      <a:gd name="T5" fmla="*/ 95 h 95"/>
                      <a:gd name="T6" fmla="*/ 0 w 43"/>
                      <a:gd name="T7" fmla="*/ 95 h 95"/>
                      <a:gd name="T8" fmla="*/ 0 w 43"/>
                      <a:gd name="T9" fmla="*/ 0 h 95"/>
                      <a:gd name="T10" fmla="*/ 0 w 43"/>
                      <a:gd name="T11" fmla="*/ 0 h 9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5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5"/>
                        </a:lnTo>
                        <a:lnTo>
                          <a:pt x="0" y="9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7" name="Freeform 32">
                    <a:extLst>
                      <a:ext uri="{FF2B5EF4-FFF2-40B4-BE49-F238E27FC236}">
                        <a16:creationId xmlns="" xmlns:a16="http://schemas.microsoft.com/office/drawing/2014/main" id="{5BC33828-C5F7-4D70-8BE3-B2940F6FAFBD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969027" y="4125365"/>
                    <a:ext cx="69249" cy="159437"/>
                  </a:xfrm>
                  <a:custGeom>
                    <a:avLst/>
                    <a:gdLst>
                      <a:gd name="T0" fmla="*/ 0 w 43"/>
                      <a:gd name="T1" fmla="*/ 0 h 99"/>
                      <a:gd name="T2" fmla="*/ 43 w 43"/>
                      <a:gd name="T3" fmla="*/ 0 h 99"/>
                      <a:gd name="T4" fmla="*/ 43 w 43"/>
                      <a:gd name="T5" fmla="*/ 99 h 99"/>
                      <a:gd name="T6" fmla="*/ 0 w 43"/>
                      <a:gd name="T7" fmla="*/ 99 h 99"/>
                      <a:gd name="T8" fmla="*/ 0 w 43"/>
                      <a:gd name="T9" fmla="*/ 0 h 99"/>
                      <a:gd name="T10" fmla="*/ 0 w 43"/>
                      <a:gd name="T11" fmla="*/ 0 h 9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9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9"/>
                        </a:lnTo>
                        <a:lnTo>
                          <a:pt x="0" y="99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8" name="Freeform 33">
                    <a:extLst>
                      <a:ext uri="{FF2B5EF4-FFF2-40B4-BE49-F238E27FC236}">
                        <a16:creationId xmlns="" xmlns:a16="http://schemas.microsoft.com/office/drawing/2014/main" id="{3BD52A26-A5EA-4DAF-8B36-3C9756EB975E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882062" y="4212330"/>
                    <a:ext cx="156215" cy="72471"/>
                  </a:xfrm>
                  <a:custGeom>
                    <a:avLst/>
                    <a:gdLst>
                      <a:gd name="T0" fmla="*/ 0 w 97"/>
                      <a:gd name="T1" fmla="*/ 0 h 45"/>
                      <a:gd name="T2" fmla="*/ 97 w 97"/>
                      <a:gd name="T3" fmla="*/ 0 h 45"/>
                      <a:gd name="T4" fmla="*/ 97 w 97"/>
                      <a:gd name="T5" fmla="*/ 45 h 45"/>
                      <a:gd name="T6" fmla="*/ 0 w 97"/>
                      <a:gd name="T7" fmla="*/ 45 h 45"/>
                      <a:gd name="T8" fmla="*/ 0 w 97"/>
                      <a:gd name="T9" fmla="*/ 0 h 45"/>
                      <a:gd name="T10" fmla="*/ 0 w 97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45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9" name="Freeform 34">
                    <a:extLst>
                      <a:ext uri="{FF2B5EF4-FFF2-40B4-BE49-F238E27FC236}">
                        <a16:creationId xmlns="" xmlns:a16="http://schemas.microsoft.com/office/drawing/2014/main" id="{5BC664F9-B73F-4755-A19F-491414680598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969027" y="3880574"/>
                    <a:ext cx="69249" cy="152995"/>
                  </a:xfrm>
                  <a:custGeom>
                    <a:avLst/>
                    <a:gdLst>
                      <a:gd name="T0" fmla="*/ 0 w 43"/>
                      <a:gd name="T1" fmla="*/ 0 h 95"/>
                      <a:gd name="T2" fmla="*/ 43 w 43"/>
                      <a:gd name="T3" fmla="*/ 0 h 95"/>
                      <a:gd name="T4" fmla="*/ 43 w 43"/>
                      <a:gd name="T5" fmla="*/ 95 h 95"/>
                      <a:gd name="T6" fmla="*/ 0 w 43"/>
                      <a:gd name="T7" fmla="*/ 95 h 95"/>
                      <a:gd name="T8" fmla="*/ 0 w 43"/>
                      <a:gd name="T9" fmla="*/ 0 h 95"/>
                      <a:gd name="T10" fmla="*/ 0 w 43"/>
                      <a:gd name="T11" fmla="*/ 0 h 9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5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5"/>
                        </a:lnTo>
                        <a:lnTo>
                          <a:pt x="0" y="9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40" name="Freeform 35">
                    <a:extLst>
                      <a:ext uri="{FF2B5EF4-FFF2-40B4-BE49-F238E27FC236}">
                        <a16:creationId xmlns="" xmlns:a16="http://schemas.microsoft.com/office/drawing/2014/main" id="{B158064E-E644-4932-BB99-ED09C0340704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673507" y="4477201"/>
                    <a:ext cx="468645" cy="471867"/>
                  </a:xfrm>
                  <a:custGeom>
                    <a:avLst/>
                    <a:gdLst>
                      <a:gd name="T0" fmla="*/ 208 w 291"/>
                      <a:gd name="T1" fmla="*/ 0 h 293"/>
                      <a:gd name="T2" fmla="*/ 0 w 291"/>
                      <a:gd name="T3" fmla="*/ 196 h 293"/>
                      <a:gd name="T4" fmla="*/ 92 w 291"/>
                      <a:gd name="T5" fmla="*/ 293 h 293"/>
                      <a:gd name="T6" fmla="*/ 291 w 291"/>
                      <a:gd name="T7" fmla="*/ 94 h 293"/>
                      <a:gd name="T8" fmla="*/ 208 w 291"/>
                      <a:gd name="T9" fmla="*/ 0 h 293"/>
                      <a:gd name="T10" fmla="*/ 208 w 291"/>
                      <a:gd name="T11" fmla="*/ 0 h 293"/>
                      <a:gd name="T12" fmla="*/ 208 w 291"/>
                      <a:gd name="T13" fmla="*/ 0 h 29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291" h="293">
                        <a:moveTo>
                          <a:pt x="208" y="0"/>
                        </a:moveTo>
                        <a:lnTo>
                          <a:pt x="0" y="196"/>
                        </a:lnTo>
                        <a:lnTo>
                          <a:pt x="92" y="293"/>
                        </a:lnTo>
                        <a:lnTo>
                          <a:pt x="291" y="94"/>
                        </a:lnTo>
                        <a:lnTo>
                          <a:pt x="208" y="0"/>
                        </a:lnTo>
                        <a:lnTo>
                          <a:pt x="208" y="0"/>
                        </a:lnTo>
                        <a:lnTo>
                          <a:pt x="208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41" name="Freeform 36">
                    <a:extLst>
                      <a:ext uri="{FF2B5EF4-FFF2-40B4-BE49-F238E27FC236}">
                        <a16:creationId xmlns="" xmlns:a16="http://schemas.microsoft.com/office/drawing/2014/main" id="{1D0B3958-E704-455A-9C28-8BD8FD66520E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639082" y="3651889"/>
                    <a:ext cx="190035" cy="172320"/>
                  </a:xfrm>
                  <a:custGeom>
                    <a:avLst/>
                    <a:gdLst>
                      <a:gd name="T0" fmla="*/ 35 w 118"/>
                      <a:gd name="T1" fmla="*/ 0 h 107"/>
                      <a:gd name="T2" fmla="*/ 0 w 118"/>
                      <a:gd name="T3" fmla="*/ 107 h 107"/>
                      <a:gd name="T4" fmla="*/ 118 w 118"/>
                      <a:gd name="T5" fmla="*/ 81 h 107"/>
                      <a:gd name="T6" fmla="*/ 35 w 118"/>
                      <a:gd name="T7" fmla="*/ 0 h 107"/>
                      <a:gd name="T8" fmla="*/ 35 w 118"/>
                      <a:gd name="T9" fmla="*/ 0 h 107"/>
                      <a:gd name="T10" fmla="*/ 35 w 118"/>
                      <a:gd name="T11" fmla="*/ 0 h 10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118" h="107">
                        <a:moveTo>
                          <a:pt x="35" y="0"/>
                        </a:moveTo>
                        <a:lnTo>
                          <a:pt x="0" y="107"/>
                        </a:lnTo>
                        <a:lnTo>
                          <a:pt x="118" y="81"/>
                        </a:lnTo>
                        <a:lnTo>
                          <a:pt x="35" y="0"/>
                        </a:lnTo>
                        <a:lnTo>
                          <a:pt x="35" y="0"/>
                        </a:lnTo>
                        <a:lnTo>
                          <a:pt x="35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</p:grp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Rectangle 10">
                  <a:extLst>
                    <a:ext uri="{FF2B5EF4-FFF2-40B4-BE49-F238E27FC236}">
                      <a16:creationId xmlns="" xmlns:a16="http://schemas.microsoft.com/office/drawing/2014/main" id="{277AE035-946E-49A1-A9F6-1AD6A6960589}"/>
                    </a:ext>
                  </a:extLst>
                </p:cNvPr>
                <p:cNvSpPr/>
                <p:nvPr/>
              </p:nvSpPr>
              <p:spPr>
                <a:xfrm>
                  <a:off x="2394010" y="2055421"/>
                  <a:ext cx="20901745" cy="3536667"/>
                </a:xfrm>
                <a:prstGeom prst="rect">
                  <a:avLst/>
                </a:prstGeom>
                <a:noFill/>
                <a:ln w="57150">
                  <a:noFill/>
                </a:ln>
              </p:spPr>
              <p:style>
                <a:lnRef idx="1">
                  <a:schemeClr val="accent2"/>
                </a:lnRef>
                <a:fillRef idx="2">
                  <a:schemeClr val="accent2"/>
                </a:fillRef>
                <a:effectRef idx="1">
                  <a:schemeClr val="accent2"/>
                </a:effectRef>
                <a:fontRef idx="minor">
                  <a:schemeClr val="dk1"/>
                </a:fontRef>
              </p:style>
              <p:txBody>
                <a:bodyPr wrap="square">
                  <a:spAutoFit/>
                </a:bodyPr>
                <a:lstStyle/>
                <a:p>
                  <a:pPr algn="just">
                    <a:lnSpc>
                      <a:spcPct val="115000"/>
                    </a:lnSpc>
                    <a:spcBef>
                      <a:spcPts val="600"/>
                    </a:spcBef>
                    <a:spcAft>
                      <a:spcPts val="800"/>
                    </a:spcAft>
                    <a:tabLst>
                      <a:tab pos="630555" algn="l"/>
                    </a:tabLst>
                  </a:pPr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                 </a:t>
                  </a:r>
                  <a:r>
                    <a:rPr lang="fr-FR" sz="4800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Cho </a:t>
                  </a:r>
                  <a:r>
                    <a:rPr lang="fr-FR" sz="4800" dirty="0" err="1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tứ</a:t>
                  </a:r>
                  <a:r>
                    <a:rPr lang="fr-FR" sz="4800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fr-FR" sz="4800" dirty="0" err="1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diện</a:t>
                  </a:r>
                  <a:r>
                    <a:rPr lang="fr-FR" sz="4800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vi-VN" sz="48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𝐴𝐵𝐶𝐷</m:t>
                      </m:r>
                    </m:oMath>
                  </a14:m>
                  <a:r>
                    <a:rPr lang="fr-FR" sz="4800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. </a:t>
                  </a:r>
                  <a:r>
                    <a:rPr lang="fr-FR" sz="4800" dirty="0" err="1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Gọi</a:t>
                  </a:r>
                  <a:r>
                    <a:rPr lang="fr-FR" sz="4800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fr-FR" sz="48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𝑀</m:t>
                      </m:r>
                    </m:oMath>
                  </a14:m>
                  <a:r>
                    <a:rPr lang="fr-FR" sz="4800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fr-FR" sz="4800" dirty="0" err="1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và</a:t>
                  </a:r>
                  <a:r>
                    <a:rPr lang="fr-FR" sz="4800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fr-FR" sz="48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𝑁</m:t>
                      </m:r>
                    </m:oMath>
                  </a14:m>
                  <a:r>
                    <a:rPr lang="fr-FR" sz="4800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fr-FR" sz="4800" dirty="0" err="1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lần</a:t>
                  </a:r>
                  <a:r>
                    <a:rPr lang="fr-FR" sz="4800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fr-FR" sz="4800" dirty="0" err="1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lượt</a:t>
                  </a:r>
                  <a:r>
                    <a:rPr lang="fr-FR" sz="4800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là </a:t>
                  </a:r>
                  <a:r>
                    <a:rPr lang="fr-FR" sz="4800" dirty="0" err="1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trung</a:t>
                  </a:r>
                  <a:r>
                    <a:rPr lang="fr-FR" sz="4800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fr-FR" sz="4800" dirty="0" err="1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điểm</a:t>
                  </a:r>
                  <a:r>
                    <a:rPr lang="fr-FR" sz="4800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fr-FR" sz="4800" dirty="0" err="1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của</a:t>
                  </a:r>
                  <a:r>
                    <a:rPr lang="fr-FR" sz="4800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fr-FR" sz="48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𝐴𝐵</m:t>
                      </m:r>
                    </m:oMath>
                  </a14:m>
                  <a:r>
                    <a:rPr lang="fr-FR" sz="4800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fr-FR" sz="4800" dirty="0" err="1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và</a:t>
                  </a:r>
                  <a:r>
                    <a:rPr lang="fr-FR" sz="4800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vi-VN" sz="48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𝐶𝐷</m:t>
                      </m:r>
                    </m:oMath>
                  </a14:m>
                  <a:r>
                    <a:rPr lang="fr-FR" sz="4800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. </a:t>
                  </a:r>
                  <a:r>
                    <a:rPr lang="fr-FR" sz="4800" dirty="0" err="1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Tìm</a:t>
                  </a:r>
                  <a:r>
                    <a:rPr lang="fr-FR" sz="4800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fr-FR" sz="4800" dirty="0" err="1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giá</a:t>
                  </a:r>
                  <a:r>
                    <a:rPr lang="fr-FR" sz="4800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fr-FR" sz="4800" dirty="0" err="1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trị</a:t>
                  </a:r>
                  <a:r>
                    <a:rPr lang="fr-FR" sz="4800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fr-FR" sz="4800" dirty="0" err="1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của</a:t>
                  </a:r>
                  <a:r>
                    <a:rPr lang="fr-FR" sz="4800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fr-FR" sz="48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𝑘</m:t>
                      </m:r>
                    </m:oMath>
                  </a14:m>
                  <a:r>
                    <a:rPr lang="fr-FR" sz="4800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fr-FR" sz="4800" dirty="0" err="1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thích</a:t>
                  </a:r>
                  <a:r>
                    <a:rPr lang="fr-FR" sz="4800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fr-FR" sz="4800" dirty="0" err="1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hợp</a:t>
                  </a:r>
                  <a:r>
                    <a:rPr lang="fr-FR" sz="4800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fr-FR" sz="4800" dirty="0" err="1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điền</a:t>
                  </a:r>
                  <a:r>
                    <a:rPr lang="fr-FR" sz="4800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fr-FR" sz="4800" dirty="0" err="1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vào</a:t>
                  </a:r>
                  <a:r>
                    <a:rPr lang="fr-FR" sz="4800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fr-FR" sz="4800" dirty="0" err="1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đẳng</a:t>
                  </a:r>
                  <a:r>
                    <a:rPr lang="fr-FR" sz="4800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fr-FR" sz="4800" dirty="0" err="1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thức</a:t>
                  </a:r>
                  <a:r>
                    <a:rPr lang="fr-FR" sz="4800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fr-FR" sz="4800" dirty="0" err="1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vectơ</a:t>
                  </a:r>
                  <a:r>
                    <a:rPr lang="fr-FR" sz="4800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: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800" i="1">
                              <a:latin typeface="Cambria Math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𝑀𝑁</m:t>
                          </m:r>
                        </m:e>
                      </m:acc>
                      <m:r>
                        <a:rPr lang="en-US" sz="48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48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𝑘</m:t>
                      </m:r>
                      <m:d>
                        <m:dPr>
                          <m:ctrlPr>
                            <a:rPr lang="en-US" sz="4800" i="1">
                              <a:latin typeface="Cambria Math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4800" i="1">
                                  <a:latin typeface="Cambria Math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𝐴𝐶</m:t>
                              </m:r>
                            </m:e>
                          </m:acc>
                          <m:r>
                            <a:rPr lang="en-US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acc>
                            <m:accPr>
                              <m:chr m:val="⃗"/>
                              <m:ctrlPr>
                                <a:rPr lang="en-US" sz="4800" i="1">
                                  <a:latin typeface="Cambria Math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𝐵𝐷</m:t>
                              </m:r>
                            </m:e>
                          </m:acc>
                        </m:e>
                      </m:d>
                    </m:oMath>
                  </a14:m>
                  <a:endPara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  <a:p>
                  <a:pPr>
                    <a:lnSpc>
                      <a:spcPct val="115000"/>
                    </a:lnSpc>
                    <a:spcAft>
                      <a:spcPts val="1000"/>
                    </a:spcAft>
                    <a:tabLst>
                      <a:tab pos="2256155" algn="l"/>
                      <a:tab pos="3676650" algn="l"/>
                    </a:tabLst>
                  </a:pPr>
                  <a:endPara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1" name="Rectangle 10">
                  <a:extLst>
                    <a:ext uri="{FF2B5EF4-FFF2-40B4-BE49-F238E27FC236}">
                      <a16:creationId xmlns:a16="http://schemas.microsoft.com/office/drawing/2014/main" id="{277AE035-946E-49A1-A9F6-1AD6A6960589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394010" y="2055421"/>
                  <a:ext cx="20901745" cy="3536667"/>
                </a:xfrm>
                <a:prstGeom prst="rect">
                  <a:avLst/>
                </a:prstGeom>
                <a:blipFill>
                  <a:blip r:embed="rId2"/>
                  <a:stretch>
                    <a:fillRect l="-1236" t="-3205" r="-1263"/>
                  </a:stretch>
                </a:blipFill>
                <a:ln w="57150"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5" name="Rectangle 54">
                <a:extLst>
                  <a:ext uri="{FF2B5EF4-FFF2-40B4-BE49-F238E27FC236}">
                    <a16:creationId xmlns="" xmlns:a16="http://schemas.microsoft.com/office/drawing/2014/main" id="{74F89982-89EF-4A17-8A95-FE44B79DD032}"/>
                  </a:ext>
                </a:extLst>
              </p:cNvPr>
              <p:cNvSpPr/>
              <p:nvPr/>
            </p:nvSpPr>
            <p:spPr>
              <a:xfrm>
                <a:off x="1011640" y="3752592"/>
                <a:ext cx="10371840" cy="1291764"/>
              </a:xfrm>
              <a:prstGeom prst="rect">
                <a:avLst/>
              </a:prstGeom>
              <a:noFill/>
              <a:ln w="57150">
                <a:noFill/>
              </a:ln>
            </p:spPr>
            <p:style>
              <a:lnRef idx="1">
                <a:schemeClr val="accent2"/>
              </a:lnRef>
              <a:fillRef idx="2">
                <a:schemeClr val="accent2"/>
              </a:fillRef>
              <a:effectRef idx="1">
                <a:schemeClr val="accent2"/>
              </a:effectRef>
              <a:fontRef idx="minor">
                <a:schemeClr val="dk1"/>
              </a:fontRef>
            </p:style>
            <p:txBody>
              <a:bodyPr wrap="square">
                <a:spAutoFit/>
              </a:bodyPr>
              <a:lstStyle/>
              <a:p>
                <a:pPr marL="630555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4800" b="1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</a:t>
                </a:r>
                <a14:m>
                  <m:oMath xmlns:m="http://schemas.openxmlformats.org/officeDocument/2006/math">
                    <m:r>
                      <a:rPr lang="en-US" sz="4800" b="1" i="0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     </m:t>
                    </m:r>
                    <m:r>
                      <a:rPr lang="en-US" sz="4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𝑘</m:t>
                    </m:r>
                    <m:r>
                      <a:rPr lang="en-US" sz="4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800" i="1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r>
                      <a:rPr lang="en-US" sz="4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endParaRPr lang="en-US" sz="48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5" name="Rectangle 54">
                <a:extLst>
                  <a:ext uri="{FF2B5EF4-FFF2-40B4-BE49-F238E27FC236}">
                    <a16:creationId xmlns:a16="http://schemas.microsoft.com/office/drawing/2014/main" id="{74F89982-89EF-4A17-8A95-FE44B79DD03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1640" y="3752592"/>
                <a:ext cx="10371840" cy="1291764"/>
              </a:xfrm>
              <a:prstGeom prst="rect">
                <a:avLst/>
              </a:prstGeom>
              <a:blipFill>
                <a:blip r:embed="rId3"/>
                <a:stretch>
                  <a:fillRect b="-12322"/>
                </a:stretch>
              </a:blipFill>
              <a:ln w="57150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6" name="Rectangle 55">
                <a:extLst>
                  <a:ext uri="{FF2B5EF4-FFF2-40B4-BE49-F238E27FC236}">
                    <a16:creationId xmlns="" xmlns:a16="http://schemas.microsoft.com/office/drawing/2014/main" id="{34467089-764F-4FEC-97F2-D5EEE478E989}"/>
                  </a:ext>
                </a:extLst>
              </p:cNvPr>
              <p:cNvSpPr/>
              <p:nvPr/>
            </p:nvSpPr>
            <p:spPr>
              <a:xfrm>
                <a:off x="12041637" y="3310444"/>
                <a:ext cx="11103063" cy="3132139"/>
              </a:xfrm>
              <a:prstGeom prst="rect">
                <a:avLst/>
              </a:prstGeom>
              <a:noFill/>
              <a:ln w="57150">
                <a:noFill/>
              </a:ln>
            </p:spPr>
            <p:style>
              <a:lnRef idx="1">
                <a:schemeClr val="accent2"/>
              </a:lnRef>
              <a:fillRef idx="2">
                <a:schemeClr val="accent2"/>
              </a:fillRef>
              <a:effectRef idx="1">
                <a:schemeClr val="accent2"/>
              </a:effectRef>
              <a:fontRef idx="minor">
                <a:schemeClr val="dk1"/>
              </a:fontRef>
            </p:style>
            <p:txBody>
              <a:bodyPr wrap="square">
                <a:spAutoFit/>
              </a:bodyPr>
              <a:lstStyle/>
              <a:p>
                <a:pPr marL="630555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</a:t>
                </a:r>
                <a:r>
                  <a:rPr lang="en-US" sz="4800" b="1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.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𝑘</m:t>
                    </m:r>
                    <m:r>
                      <a:rPr lang="en-US" sz="4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800" i="1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den>
                    </m:f>
                    <m:r>
                      <a:rPr lang="en-US" sz="4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endParaRPr lang="en-US" sz="48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30555">
                  <a:lnSpc>
                    <a:spcPct val="115000"/>
                  </a:lnSpc>
                  <a:spcAft>
                    <a:spcPts val="800"/>
                  </a:spcAft>
                </a:pPr>
                <a:endParaRPr lang="en-US" sz="48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30555">
                  <a:lnSpc>
                    <a:spcPct val="115000"/>
                  </a:lnSpc>
                  <a:spcAft>
                    <a:spcPts val="800"/>
                  </a:spcAft>
                </a:pPr>
                <a:endParaRPr lang="en-US" sz="48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6" name="Rectangle 55">
                <a:extLst>
                  <a:ext uri="{FF2B5EF4-FFF2-40B4-BE49-F238E27FC236}">
                    <a16:creationId xmlns:a16="http://schemas.microsoft.com/office/drawing/2014/main" id="{34467089-764F-4FEC-97F2-D5EEE478E98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041637" y="3310444"/>
                <a:ext cx="11103063" cy="3132139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 w="57150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7" name="Rectangle 56">
                <a:extLst>
                  <a:ext uri="{FF2B5EF4-FFF2-40B4-BE49-F238E27FC236}">
                    <a16:creationId xmlns="" xmlns:a16="http://schemas.microsoft.com/office/drawing/2014/main" id="{02C4FD6C-FB02-475F-9841-A5EA3C1A6C85}"/>
                  </a:ext>
                </a:extLst>
              </p:cNvPr>
              <p:cNvSpPr/>
              <p:nvPr/>
            </p:nvSpPr>
            <p:spPr>
              <a:xfrm>
                <a:off x="1003664" y="4811851"/>
                <a:ext cx="11123660" cy="873701"/>
              </a:xfrm>
              <a:prstGeom prst="rect">
                <a:avLst/>
              </a:prstGeom>
              <a:noFill/>
              <a:ln w="57150">
                <a:noFill/>
              </a:ln>
            </p:spPr>
            <p:style>
              <a:lnRef idx="1">
                <a:schemeClr val="accent2"/>
              </a:lnRef>
              <a:fillRef idx="2">
                <a:schemeClr val="accent2"/>
              </a:fillRef>
              <a:effectRef idx="1">
                <a:schemeClr val="accent2"/>
              </a:effectRef>
              <a:fontRef idx="minor">
                <a:schemeClr val="dk1"/>
              </a:fontRef>
            </p:style>
            <p:txBody>
              <a:bodyPr wrap="square">
                <a:spAutoFit/>
              </a:bodyPr>
              <a:lstStyle/>
              <a:p>
                <a:pPr marL="630555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4800" b="1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.</a:t>
                </a:r>
                <a14:m>
                  <m:oMath xmlns:m="http://schemas.openxmlformats.org/officeDocument/2006/math">
                    <m:r>
                      <a:rPr lang="en-US" sz="4800" b="1" i="0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    </m:t>
                    </m:r>
                    <m:r>
                      <a:rPr lang="vi-VN" sz="48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𝒌</m:t>
                    </m:r>
                    <m:r>
                      <a:rPr lang="vi-VN" sz="48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vi-VN" sz="48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𝟑</m:t>
                    </m:r>
                    <m:r>
                      <a:rPr lang="vi-VN" sz="48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endParaRPr lang="en-US" sz="48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7" name="Rectangle 56">
                <a:extLst>
                  <a:ext uri="{FF2B5EF4-FFF2-40B4-BE49-F238E27FC236}">
                    <a16:creationId xmlns:a16="http://schemas.microsoft.com/office/drawing/2014/main" id="{02C4FD6C-FB02-475F-9841-A5EA3C1A6C8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3664" y="4811851"/>
                <a:ext cx="11123660" cy="873701"/>
              </a:xfrm>
              <a:prstGeom prst="rect">
                <a:avLst/>
              </a:prstGeom>
              <a:blipFill>
                <a:blip r:embed="rId5"/>
                <a:stretch>
                  <a:fillRect t="-10417" b="-36111"/>
                </a:stretch>
              </a:blipFill>
              <a:ln w="57150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0" name="TextBox 59">
                <a:extLst>
                  <a:ext uri="{FF2B5EF4-FFF2-40B4-BE49-F238E27FC236}">
                    <a16:creationId xmlns="" xmlns:a16="http://schemas.microsoft.com/office/drawing/2014/main" id="{2E4EF38B-D9C0-41AE-A710-096521C83F52}"/>
                  </a:ext>
                </a:extLst>
              </p:cNvPr>
              <p:cNvSpPr txBox="1"/>
              <p:nvPr/>
            </p:nvSpPr>
            <p:spPr>
              <a:xfrm>
                <a:off x="1011640" y="7628695"/>
                <a:ext cx="20552960" cy="204799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630555">
                  <a:lnSpc>
                    <a:spcPct val="107000"/>
                  </a:lnSpc>
                  <a:spcAft>
                    <a:spcPts val="800"/>
                  </a:spcAft>
                  <a:tabLst>
                    <a:tab pos="810260" algn="l"/>
                  </a:tabLst>
                </a:pP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𝑀𝑁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800" i="1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d>
                      <m:dPr>
                        <m:ctrlPr>
                          <a:rPr lang="en-US" sz="4800" i="1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800" i="1">
                                <a:latin typeface="Cambria Math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𝑀𝐶</m:t>
                            </m:r>
                          </m:e>
                        </m:acc>
                        <m: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acc>
                          <m:accPr>
                            <m:chr m:val="⃗"/>
                            <m:ctrlPr>
                              <a:rPr lang="en-US" sz="4800" i="1">
                                <a:latin typeface="Cambria Math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𝑀𝐷</m:t>
                            </m:r>
                          </m:e>
                        </m:acc>
                      </m:e>
                    </m:d>
                  </m:oMath>
                </a14:m>
                <a:r>
                  <a:rPr lang="en-US" sz="48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48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(quy tắc trung điểm) 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800" i="1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d>
                      <m:dPr>
                        <m:ctrlPr>
                          <a:rPr lang="en-US" sz="4800" i="1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800" i="1">
                                <a:latin typeface="Cambria Math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𝑀𝐴</m:t>
                            </m:r>
                          </m:e>
                        </m:acc>
                        <m: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acc>
                          <m:accPr>
                            <m:chr m:val="⃗"/>
                            <m:ctrlPr>
                              <a:rPr lang="en-US" sz="4800" i="1">
                                <a:latin typeface="Cambria Math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𝐴𝐶</m:t>
                            </m:r>
                          </m:e>
                        </m:acc>
                        <m: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acc>
                          <m:accPr>
                            <m:chr m:val="⃗"/>
                            <m:ctrlPr>
                              <a:rPr lang="en-US" sz="4800" i="1">
                                <a:latin typeface="Cambria Math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𝑀𝐵</m:t>
                            </m:r>
                          </m:e>
                        </m:acc>
                        <m: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acc>
                          <m:accPr>
                            <m:chr m:val="⃗"/>
                            <m:ctrlPr>
                              <a:rPr lang="en-US" sz="4800" i="1">
                                <a:latin typeface="Cambria Math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𝐵𝐷</m:t>
                            </m:r>
                          </m:e>
                        </m:acc>
                      </m:e>
                    </m:d>
                  </m:oMath>
                </a14:m>
                <a:r>
                  <a:rPr lang="en-US" sz="48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sz="48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30555">
                  <a:lnSpc>
                    <a:spcPct val="107000"/>
                  </a:lnSpc>
                  <a:spcAft>
                    <a:spcPts val="800"/>
                  </a:spcAft>
                  <a:tabLst>
                    <a:tab pos="630555" algn="l"/>
                  </a:tabLst>
                </a:pPr>
                <a:endParaRPr lang="en-US" sz="48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0" name="TextBox 59">
                <a:extLst>
                  <a:ext uri="{FF2B5EF4-FFF2-40B4-BE49-F238E27FC236}">
                    <a16:creationId xmlns:a16="http://schemas.microsoft.com/office/drawing/2014/main" id="{2E4EF38B-D9C0-41AE-A710-096521C83F5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1640" y="7628695"/>
                <a:ext cx="20552960" cy="204799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1" name="Oval 60">
            <a:extLst>
              <a:ext uri="{FF2B5EF4-FFF2-40B4-BE49-F238E27FC236}">
                <a16:creationId xmlns="" xmlns:a16="http://schemas.microsoft.com/office/drawing/2014/main" id="{07A1DA9D-A5F5-441E-A3D6-71BCE7B95425}"/>
              </a:ext>
            </a:extLst>
          </p:cNvPr>
          <p:cNvSpPr/>
          <p:nvPr/>
        </p:nvSpPr>
        <p:spPr>
          <a:xfrm>
            <a:off x="929947" y="4043179"/>
            <a:ext cx="1262488" cy="900493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6400" b="1" noProof="0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A</a:t>
            </a:r>
            <a:endParaRPr kumimoji="0" lang="en-US" sz="64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0" name="TextBox 69">
                <a:extLst>
                  <a:ext uri="{FF2B5EF4-FFF2-40B4-BE49-F238E27FC236}">
                    <a16:creationId xmlns="" xmlns:a16="http://schemas.microsoft.com/office/drawing/2014/main" id="{CDA888DB-238A-4A8D-8274-035F5B244FAE}"/>
                  </a:ext>
                </a:extLst>
              </p:cNvPr>
              <p:cNvSpPr txBox="1"/>
              <p:nvPr/>
            </p:nvSpPr>
            <p:spPr>
              <a:xfrm>
                <a:off x="12346355" y="4536275"/>
                <a:ext cx="10493628" cy="182575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630555">
                  <a:lnSpc>
                    <a:spcPct val="115000"/>
                  </a:lnSpc>
                  <a:spcAft>
                    <a:spcPts val="800"/>
                  </a:spcAft>
                  <a:tabLst>
                    <a:tab pos="630555" algn="l"/>
                  </a:tabLst>
                </a:pPr>
                <a:r>
                  <a:rPr lang="en-US" sz="4800" b="1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.</a:t>
                </a:r>
                <a:r>
                  <a:rPr lang="en-US" sz="4800" dirty="0">
                    <a:solidFill>
                      <a:prstClr val="black"/>
                    </a:solidFill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𝒌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sz="48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30555">
                  <a:lnSpc>
                    <a:spcPct val="115000"/>
                  </a:lnSpc>
                  <a:spcAft>
                    <a:spcPts val="800"/>
                  </a:spcAft>
                </a:pPr>
                <a:endParaRPr lang="en-US" sz="48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0" name="TextBox 69">
                <a:extLst>
                  <a:ext uri="{FF2B5EF4-FFF2-40B4-BE49-F238E27FC236}">
                    <a16:creationId xmlns:a16="http://schemas.microsoft.com/office/drawing/2014/main" id="{CDA888DB-238A-4A8D-8274-035F5B244FA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346355" y="4536275"/>
                <a:ext cx="10493628" cy="1825756"/>
              </a:xfrm>
              <a:prstGeom prst="rect">
                <a:avLst/>
              </a:prstGeom>
              <a:blipFill>
                <a:blip r:embed="rId7"/>
                <a:stretch>
                  <a:fillRect t="-5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2" name="Rectangle 76">
            <a:extLst>
              <a:ext uri="{FF2B5EF4-FFF2-40B4-BE49-F238E27FC236}">
                <a16:creationId xmlns="" xmlns:a16="http://schemas.microsoft.com/office/drawing/2014/main" id="{FB0B01E4-DD60-46A2-A6DB-4E1A08BA60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15240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2" name="Rectangle 32">
            <a:extLst>
              <a:ext uri="{FF2B5EF4-FFF2-40B4-BE49-F238E27FC236}">
                <a16:creationId xmlns="" xmlns:a16="http://schemas.microsoft.com/office/drawing/2014/main" id="{121B4489-A650-4D88-8472-FE27C7A6D1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-77206" y="362073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8" name="Rectangle 5">
            <a:extLst>
              <a:ext uri="{FF2B5EF4-FFF2-40B4-BE49-F238E27FC236}">
                <a16:creationId xmlns="" xmlns:a16="http://schemas.microsoft.com/office/drawing/2014/main" id="{504C7D62-A50F-46D5-95A8-9E3096EB57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1" name="Rectangle 8">
            <a:extLst>
              <a:ext uri="{FF2B5EF4-FFF2-40B4-BE49-F238E27FC236}">
                <a16:creationId xmlns="" xmlns:a16="http://schemas.microsoft.com/office/drawing/2014/main" id="{E585B3A0-9086-44B0-83E8-410C7FD26F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7476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4" name="Rectangle 11">
            <a:extLst>
              <a:ext uri="{FF2B5EF4-FFF2-40B4-BE49-F238E27FC236}">
                <a16:creationId xmlns="" xmlns:a16="http://schemas.microsoft.com/office/drawing/2014/main" id="{75E3FE68-6FF1-4DBD-A595-721D2B8589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30480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2" name="Rectangle 14">
            <a:extLst>
              <a:ext uri="{FF2B5EF4-FFF2-40B4-BE49-F238E27FC236}">
                <a16:creationId xmlns="" xmlns:a16="http://schemas.microsoft.com/office/drawing/2014/main" id="{6628DE7D-70AC-47C1-AD93-6B47E20DED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45720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4" name="Rectangle 21">
            <a:extLst>
              <a:ext uri="{FF2B5EF4-FFF2-40B4-BE49-F238E27FC236}">
                <a16:creationId xmlns="" xmlns:a16="http://schemas.microsoft.com/office/drawing/2014/main" id="{82D90BDB-2B94-4817-B7AA-47EA5AC84A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15240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1" name="TextBox 80">
                <a:extLst>
                  <a:ext uri="{FF2B5EF4-FFF2-40B4-BE49-F238E27FC236}">
                    <a16:creationId xmlns="" xmlns:a16="http://schemas.microsoft.com/office/drawing/2014/main" id="{C1D9E4FF-6ADD-4C97-ABC1-B78E11D9EA77}"/>
                  </a:ext>
                </a:extLst>
              </p:cNvPr>
              <p:cNvSpPr txBox="1"/>
              <p:nvPr/>
            </p:nvSpPr>
            <p:spPr>
              <a:xfrm>
                <a:off x="152400" y="9503052"/>
                <a:ext cx="20421600" cy="253293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630555">
                  <a:lnSpc>
                    <a:spcPct val="107000"/>
                  </a:lnSpc>
                  <a:spcAft>
                    <a:spcPts val="800"/>
                  </a:spcAft>
                  <a:tabLst>
                    <a:tab pos="810260" algn="l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M</m:t>
                      </m:r>
                      <m:r>
                        <m:rPr>
                          <m:nor/>
                        </m:rPr>
                        <a:rPr lang="vi-VN" sz="480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à 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vi-VN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𝑀𝐴</m:t>
                          </m:r>
                        </m:e>
                      </m:acc>
                      <m:r>
                        <a:rPr lang="vi-VN" sz="48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vi-VN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𝑀𝐵</m:t>
                          </m:r>
                        </m:e>
                      </m:acc>
                      <m:r>
                        <a:rPr lang="vi-VN" sz="48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vi-VN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0</m:t>
                          </m:r>
                        </m:e>
                      </m:acc>
                      <m:r>
                        <m:rPr>
                          <m:nor/>
                        </m:rPr>
                        <a:rPr lang="vi-VN" sz="480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(</m:t>
                      </m:r>
                      <m:r>
                        <m:rPr>
                          <m:nor/>
                        </m:rPr>
                        <a:rPr lang="vi-VN" sz="480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v</m:t>
                      </m:r>
                      <m:r>
                        <m:rPr>
                          <m:nor/>
                        </m:rPr>
                        <a:rPr lang="vi-VN" sz="480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ì </m:t>
                      </m:r>
                      <m:r>
                        <a:rPr lang="vi-VN" sz="48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𝑀</m:t>
                      </m:r>
                      <m:r>
                        <m:rPr>
                          <m:nor/>
                        </m:rPr>
                        <a:rPr lang="vi-VN" sz="480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480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l</m:t>
                      </m:r>
                      <m:r>
                        <m:rPr>
                          <m:nor/>
                        </m:rPr>
                        <a:rPr lang="vi-VN" sz="480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à </m:t>
                      </m:r>
                      <m:r>
                        <m:rPr>
                          <m:nor/>
                        </m:rPr>
                        <a:rPr lang="vi-VN" sz="480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trung</m:t>
                      </m:r>
                      <m:r>
                        <m:rPr>
                          <m:nor/>
                        </m:rPr>
                        <a:rPr lang="vi-VN" sz="480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đ</m:t>
                      </m:r>
                      <m:r>
                        <m:rPr>
                          <m:nor/>
                        </m:rPr>
                        <a:rPr lang="vi-VN" sz="480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i</m:t>
                      </m:r>
                      <m:r>
                        <m:rPr>
                          <m:nor/>
                        </m:rPr>
                        <a:rPr lang="vi-VN" sz="480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ể</m:t>
                      </m:r>
                      <m:r>
                        <m:rPr>
                          <m:nor/>
                        </m:rPr>
                        <a:rPr lang="vi-VN" sz="480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m</m:t>
                      </m:r>
                      <m:r>
                        <m:rPr>
                          <m:nor/>
                        </m:rPr>
                        <a:rPr lang="vi-VN" sz="480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vi-VN" sz="48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𝐴𝐵</m:t>
                      </m:r>
                      <m:r>
                        <m:rPr>
                          <m:nor/>
                        </m:rPr>
                        <a:rPr lang="vi-VN" sz="480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) </m:t>
                      </m:r>
                      <m:r>
                        <a:rPr lang="vi-VN" sz="48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Cambria Math" panose="02040503050406030204" pitchFamily="18" charset="0"/>
                        </a:rPr>
                        <m:t>⇒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vi-VN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𝑀𝑁</m:t>
                          </m:r>
                        </m:e>
                      </m:acc>
                      <m:r>
                        <a:rPr lang="vi-VN" sz="48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800" i="1">
                              <a:latin typeface="Cambria Math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vi-VN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vi-VN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den>
                      </m:f>
                      <m:d>
                        <m:dPr>
                          <m:ctrlPr>
                            <a:rPr lang="en-US" sz="4800" i="1">
                              <a:latin typeface="Cambria Math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4800" i="1">
                                  <a:latin typeface="Cambria Math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vi-VN" sz="48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𝐴𝐶</m:t>
                              </m:r>
                            </m:e>
                          </m:acc>
                          <m:r>
                            <a:rPr lang="vi-VN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acc>
                            <m:accPr>
                              <m:chr m:val="⃗"/>
                              <m:ctrlPr>
                                <a:rPr lang="en-US" sz="4800" i="1">
                                  <a:latin typeface="Cambria Math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vi-VN" sz="48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𝐵𝐷</m:t>
                              </m:r>
                            </m:e>
                          </m:acc>
                        </m:e>
                      </m:d>
                      <m:r>
                        <m:rPr>
                          <m:nor/>
                        </m:rPr>
                        <a:rPr lang="vi-VN" sz="480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US" sz="48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29920">
                  <a:lnSpc>
                    <a:spcPct val="115000"/>
                  </a:lnSpc>
                  <a:spcBef>
                    <a:spcPts val="600"/>
                  </a:spcBef>
                  <a:spcAft>
                    <a:spcPts val="1000"/>
                  </a:spcAft>
                  <a:tabLst>
                    <a:tab pos="630555" algn="l"/>
                    <a:tab pos="3510915" algn="l"/>
                  </a:tabLst>
                </a:pPr>
                <a:endParaRPr lang="en-US" sz="48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1" name="TextBox 80">
                <a:extLst>
                  <a:ext uri="{FF2B5EF4-FFF2-40B4-BE49-F238E27FC236}">
                    <a16:creationId xmlns:a16="http://schemas.microsoft.com/office/drawing/2014/main" id="{C1D9E4FF-6ADD-4C97-ABC1-B78E11D9EA7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400" y="9503052"/>
                <a:ext cx="20421600" cy="2532937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966952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125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" grpId="0"/>
      <p:bldP spid="56" grpId="0"/>
      <p:bldP spid="57" grpId="0"/>
      <p:bldP spid="60" grpId="0"/>
      <p:bldP spid="61" grpId="0" animBg="1"/>
      <p:bldP spid="70" grpId="0"/>
      <p:bldP spid="81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="" xmlns:a16="http://schemas.microsoft.com/office/drawing/2014/main" id="{71669FC1-402D-4918-9243-5FDECEB335A8}"/>
              </a:ext>
            </a:extLst>
          </p:cNvPr>
          <p:cNvGrpSpPr/>
          <p:nvPr/>
        </p:nvGrpSpPr>
        <p:grpSpPr>
          <a:xfrm>
            <a:off x="342901" y="5894226"/>
            <a:ext cx="23432235" cy="7603943"/>
            <a:chOff x="1270511" y="5777827"/>
            <a:chExt cx="14664473" cy="7353114"/>
          </a:xfrm>
        </p:grpSpPr>
        <p:sp>
          <p:nvSpPr>
            <p:cNvPr id="3" name="Rounded Rectangle 101">
              <a:extLst>
                <a:ext uri="{FF2B5EF4-FFF2-40B4-BE49-F238E27FC236}">
                  <a16:creationId xmlns="" xmlns:a16="http://schemas.microsoft.com/office/drawing/2014/main" id="{13166164-76FC-4C9C-90E0-577D00D361C2}"/>
                </a:ext>
              </a:extLst>
            </p:cNvPr>
            <p:cNvSpPr/>
            <p:nvPr/>
          </p:nvSpPr>
          <p:spPr>
            <a:xfrm>
              <a:off x="1356007" y="5777827"/>
              <a:ext cx="14578977" cy="7353114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4" name="Group 3">
              <a:extLst>
                <a:ext uri="{FF2B5EF4-FFF2-40B4-BE49-F238E27FC236}">
                  <a16:creationId xmlns="" xmlns:a16="http://schemas.microsoft.com/office/drawing/2014/main" id="{EE95BB8A-AD83-409C-A9E0-3795C7267902}"/>
                </a:ext>
              </a:extLst>
            </p:cNvPr>
            <p:cNvGrpSpPr/>
            <p:nvPr/>
          </p:nvGrpSpPr>
          <p:grpSpPr>
            <a:xfrm>
              <a:off x="1270511" y="5867400"/>
              <a:ext cx="3568119" cy="845462"/>
              <a:chOff x="1224541" y="6305967"/>
              <a:chExt cx="3568119" cy="845462"/>
            </a:xfrm>
          </p:grpSpPr>
          <p:sp>
            <p:nvSpPr>
              <p:cNvPr id="5" name="Freeform 20">
                <a:extLst>
                  <a:ext uri="{FF2B5EF4-FFF2-40B4-BE49-F238E27FC236}">
                    <a16:creationId xmlns="" xmlns:a16="http://schemas.microsoft.com/office/drawing/2014/main" id="{D2AF9484-1320-477F-A179-B0D7F4001E6B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" name="TextBox 5">
                <a:extLst>
                  <a:ext uri="{FF2B5EF4-FFF2-40B4-BE49-F238E27FC236}">
                    <a16:creationId xmlns="" xmlns:a16="http://schemas.microsoft.com/office/drawing/2014/main" id="{6F508BF9-6B81-48D4-B158-BD11CAB29212}"/>
                  </a:ext>
                </a:extLst>
              </p:cNvPr>
              <p:cNvSpPr txBox="1"/>
              <p:nvPr/>
            </p:nvSpPr>
            <p:spPr>
              <a:xfrm>
                <a:off x="2296330" y="6305967"/>
                <a:ext cx="237276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46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999C8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kumimoji="0" lang="en-US" sz="4600" b="1" i="0" u="none" strike="noStrike" kern="1200" cap="none" spc="0" normalizeH="0" baseline="0" noProof="0" dirty="0">
                  <a:ln>
                    <a:noFill/>
                  </a:ln>
                  <a:solidFill>
                    <a:srgbClr val="0999C8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" name="Round Diagonal Corner Rectangle 105">
                <a:extLst>
                  <a:ext uri="{FF2B5EF4-FFF2-40B4-BE49-F238E27FC236}">
                    <a16:creationId xmlns="" xmlns:a16="http://schemas.microsoft.com/office/drawing/2014/main" id="{8C361EE0-AA9F-495E-8751-31809CE350CF}"/>
                  </a:ext>
                </a:extLst>
              </p:cNvPr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8" name="Freeform 15">
                <a:extLst>
                  <a:ext uri="{FF2B5EF4-FFF2-40B4-BE49-F238E27FC236}">
                    <a16:creationId xmlns="" xmlns:a16="http://schemas.microsoft.com/office/drawing/2014/main" id="{F22F72FB-2F4D-48BF-816F-9AFDA969CAD3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9" name="Group 8">
            <a:extLst>
              <a:ext uri="{FF2B5EF4-FFF2-40B4-BE49-F238E27FC236}">
                <a16:creationId xmlns="" xmlns:a16="http://schemas.microsoft.com/office/drawing/2014/main" id="{ADBB2AD9-B076-47C7-BD88-FD6B0E55EDA1}"/>
              </a:ext>
            </a:extLst>
          </p:cNvPr>
          <p:cNvGrpSpPr/>
          <p:nvPr/>
        </p:nvGrpSpPr>
        <p:grpSpPr>
          <a:xfrm>
            <a:off x="510584" y="1209185"/>
            <a:ext cx="23739673" cy="4754501"/>
            <a:chOff x="1219201" y="1579564"/>
            <a:chExt cx="22356661" cy="5895895"/>
          </a:xfrm>
        </p:grpSpPr>
        <p:grpSp>
          <p:nvGrpSpPr>
            <p:cNvPr id="10" name="Group 9">
              <a:extLst>
                <a:ext uri="{FF2B5EF4-FFF2-40B4-BE49-F238E27FC236}">
                  <a16:creationId xmlns="" xmlns:a16="http://schemas.microsoft.com/office/drawing/2014/main" id="{27B92E99-F735-4ABF-86B3-BD90F68C51A9}"/>
                </a:ext>
              </a:extLst>
            </p:cNvPr>
            <p:cNvGrpSpPr/>
            <p:nvPr/>
          </p:nvGrpSpPr>
          <p:grpSpPr>
            <a:xfrm>
              <a:off x="1219201" y="1579564"/>
              <a:ext cx="21909219" cy="5895895"/>
              <a:chOff x="1220787" y="1427163"/>
              <a:chExt cx="21909219" cy="5895895"/>
            </a:xfrm>
          </p:grpSpPr>
          <p:sp>
            <p:nvSpPr>
              <p:cNvPr id="12" name="Rounded Rectangle 70">
                <a:extLst>
                  <a:ext uri="{FF2B5EF4-FFF2-40B4-BE49-F238E27FC236}">
                    <a16:creationId xmlns="" xmlns:a16="http://schemas.microsoft.com/office/drawing/2014/main" id="{3039AAD0-D89D-4B88-9CE8-B61BF3881191}"/>
                  </a:ext>
                </a:extLst>
              </p:cNvPr>
              <p:cNvSpPr/>
              <p:nvPr/>
            </p:nvSpPr>
            <p:spPr>
              <a:xfrm>
                <a:off x="1340938" y="1749628"/>
                <a:ext cx="21789068" cy="5573430"/>
              </a:xfrm>
              <a:prstGeom prst="roundRect">
                <a:avLst>
                  <a:gd name="adj" fmla="val 3927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28575"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grpSp>
            <p:nvGrpSpPr>
              <p:cNvPr id="13" name="Group 12">
                <a:extLst>
                  <a:ext uri="{FF2B5EF4-FFF2-40B4-BE49-F238E27FC236}">
                    <a16:creationId xmlns="" xmlns:a16="http://schemas.microsoft.com/office/drawing/2014/main" id="{86C0834C-DE4A-4BEB-9D7A-7C773913566E}"/>
                  </a:ext>
                </a:extLst>
              </p:cNvPr>
              <p:cNvGrpSpPr/>
              <p:nvPr/>
            </p:nvGrpSpPr>
            <p:grpSpPr>
              <a:xfrm>
                <a:off x="1220787" y="1427163"/>
                <a:ext cx="3515273" cy="1690506"/>
                <a:chOff x="1311958" y="3258562"/>
                <a:chExt cx="3515273" cy="1690506"/>
              </a:xfrm>
            </p:grpSpPr>
            <p:sp>
              <p:nvSpPr>
                <p:cNvPr id="14" name="Freeform 20">
                  <a:extLst>
                    <a:ext uri="{FF2B5EF4-FFF2-40B4-BE49-F238E27FC236}">
                      <a16:creationId xmlns="" xmlns:a16="http://schemas.microsoft.com/office/drawing/2014/main" id="{23B5722D-4917-42B9-8F4D-3E620F9EBDE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5400000">
                  <a:off x="3067638" y="2551998"/>
                  <a:ext cx="1053030" cy="2466157"/>
                </a:xfrm>
                <a:prstGeom prst="round2SameRect">
                  <a:avLst/>
                </a:prstGeom>
                <a:solidFill>
                  <a:schemeClr val="accent6">
                    <a:lumMod val="75000"/>
                  </a:schemeClr>
                </a:solidFill>
                <a:ln w="57150">
                  <a:solidFill>
                    <a:schemeClr val="accent6">
                      <a:lumMod val="75000"/>
                    </a:schemeClr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5" name="TextBox 14">
                  <a:extLst>
                    <a:ext uri="{FF2B5EF4-FFF2-40B4-BE49-F238E27FC236}">
                      <a16:creationId xmlns="" xmlns:a16="http://schemas.microsoft.com/office/drawing/2014/main" id="{648E9555-D5A0-4D2C-AE61-B2D50EDBB095}"/>
                    </a:ext>
                  </a:extLst>
                </p:cNvPr>
                <p:cNvSpPr txBox="1"/>
                <p:nvPr/>
              </p:nvSpPr>
              <p:spPr>
                <a:xfrm>
                  <a:off x="2235535" y="3405487"/>
                  <a:ext cx="2303299" cy="103049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4800" b="1" i="0" u="none" strike="noStrike" kern="1200" cap="none" spc="0" normalizeH="0" baseline="0" noProof="0" dirty="0" err="1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âu</a:t>
                  </a:r>
                  <a:r>
                    <a:rPr kumimoji="0" lang="en-US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6</a:t>
                  </a:r>
                </a:p>
              </p:txBody>
            </p:sp>
            <p:grpSp>
              <p:nvGrpSpPr>
                <p:cNvPr id="16" name="Group 58">
                  <a:extLst>
                    <a:ext uri="{FF2B5EF4-FFF2-40B4-BE49-F238E27FC236}">
                      <a16:creationId xmlns="" xmlns:a16="http://schemas.microsoft.com/office/drawing/2014/main" id="{20C6A194-737F-4B3E-9F7B-CA87530D3766}"/>
                    </a:ext>
                  </a:extLst>
                </p:cNvPr>
                <p:cNvGrpSpPr/>
                <p:nvPr/>
              </p:nvGrpSpPr>
              <p:grpSpPr>
                <a:xfrm>
                  <a:off x="1311958" y="3405486"/>
                  <a:ext cx="950173" cy="1543582"/>
                  <a:chOff x="1311958" y="3405486"/>
                  <a:chExt cx="950173" cy="1543582"/>
                </a:xfrm>
              </p:grpSpPr>
              <p:sp>
                <p:nvSpPr>
                  <p:cNvPr id="17" name="Rectangle 16">
                    <a:extLst>
                      <a:ext uri="{FF2B5EF4-FFF2-40B4-BE49-F238E27FC236}">
                        <a16:creationId xmlns="" xmlns:a16="http://schemas.microsoft.com/office/drawing/2014/main" id="{037B6228-CC25-4D15-B561-D2638F185F81}"/>
                      </a:ext>
                    </a:extLst>
                  </p:cNvPr>
                  <p:cNvSpPr/>
                  <p:nvPr/>
                </p:nvSpPr>
                <p:spPr>
                  <a:xfrm>
                    <a:off x="1406975" y="3672018"/>
                    <a:ext cx="596676" cy="540312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18" name="Freeform 13">
                    <a:extLst>
                      <a:ext uri="{FF2B5EF4-FFF2-40B4-BE49-F238E27FC236}">
                        <a16:creationId xmlns="" xmlns:a16="http://schemas.microsoft.com/office/drawing/2014/main" id="{39C51F02-9519-449C-B359-A51B8EB40DB4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3581027"/>
                    <a:ext cx="190035" cy="268948"/>
                  </a:xfrm>
                  <a:custGeom>
                    <a:avLst/>
                    <a:gdLst>
                      <a:gd name="T0" fmla="*/ 34 w 50"/>
                      <a:gd name="T1" fmla="*/ 16 h 71"/>
                      <a:gd name="T2" fmla="*/ 34 w 50"/>
                      <a:gd name="T3" fmla="*/ 55 h 71"/>
                      <a:gd name="T4" fmla="*/ 16 w 50"/>
                      <a:gd name="T5" fmla="*/ 55 h 71"/>
                      <a:gd name="T6" fmla="*/ 16 w 50"/>
                      <a:gd name="T7" fmla="*/ 16 h 71"/>
                      <a:gd name="T8" fmla="*/ 34 w 50"/>
                      <a:gd name="T9" fmla="*/ 16 h 71"/>
                      <a:gd name="T10" fmla="*/ 34 w 50"/>
                      <a:gd name="T11" fmla="*/ 0 h 71"/>
                      <a:gd name="T12" fmla="*/ 16 w 50"/>
                      <a:gd name="T13" fmla="*/ 0 h 71"/>
                      <a:gd name="T14" fmla="*/ 0 w 50"/>
                      <a:gd name="T15" fmla="*/ 16 h 71"/>
                      <a:gd name="T16" fmla="*/ 0 w 50"/>
                      <a:gd name="T17" fmla="*/ 55 h 71"/>
                      <a:gd name="T18" fmla="*/ 16 w 50"/>
                      <a:gd name="T19" fmla="*/ 71 h 71"/>
                      <a:gd name="T20" fmla="*/ 34 w 50"/>
                      <a:gd name="T21" fmla="*/ 71 h 71"/>
                      <a:gd name="T22" fmla="*/ 50 w 50"/>
                      <a:gd name="T23" fmla="*/ 55 h 71"/>
                      <a:gd name="T24" fmla="*/ 50 w 50"/>
                      <a:gd name="T25" fmla="*/ 16 h 71"/>
                      <a:gd name="T26" fmla="*/ 34 w 50"/>
                      <a:gd name="T27" fmla="*/ 0 h 7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1">
                        <a:moveTo>
                          <a:pt x="34" y="16"/>
                        </a:moveTo>
                        <a:cubicBezTo>
                          <a:pt x="34" y="55"/>
                          <a:pt x="34" y="55"/>
                          <a:pt x="34" y="55"/>
                        </a:cubicBezTo>
                        <a:cubicBezTo>
                          <a:pt x="16" y="55"/>
                          <a:pt x="16" y="55"/>
                          <a:pt x="16" y="5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5"/>
                          <a:pt x="0" y="55"/>
                          <a:pt x="0" y="55"/>
                        </a:cubicBezTo>
                        <a:cubicBezTo>
                          <a:pt x="0" y="64"/>
                          <a:pt x="7" y="71"/>
                          <a:pt x="16" y="71"/>
                        </a:cubicBezTo>
                        <a:cubicBezTo>
                          <a:pt x="34" y="71"/>
                          <a:pt x="34" y="71"/>
                          <a:pt x="34" y="71"/>
                        </a:cubicBezTo>
                        <a:cubicBezTo>
                          <a:pt x="43" y="71"/>
                          <a:pt x="50" y="64"/>
                          <a:pt x="50" y="55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19" name="Freeform 14">
                    <a:extLst>
                      <a:ext uri="{FF2B5EF4-FFF2-40B4-BE49-F238E27FC236}">
                        <a16:creationId xmlns="" xmlns:a16="http://schemas.microsoft.com/office/drawing/2014/main" id="{F0BF3A54-F3B9-45CE-97A5-5AD5A556620C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3581027"/>
                    <a:ext cx="277000" cy="181983"/>
                  </a:xfrm>
                  <a:custGeom>
                    <a:avLst/>
                    <a:gdLst>
                      <a:gd name="T0" fmla="*/ 57 w 73"/>
                      <a:gd name="T1" fmla="*/ 16 h 48"/>
                      <a:gd name="T2" fmla="*/ 57 w 73"/>
                      <a:gd name="T3" fmla="*/ 32 h 48"/>
                      <a:gd name="T4" fmla="*/ 16 w 73"/>
                      <a:gd name="T5" fmla="*/ 32 h 48"/>
                      <a:gd name="T6" fmla="*/ 16 w 73"/>
                      <a:gd name="T7" fmla="*/ 16 h 48"/>
                      <a:gd name="T8" fmla="*/ 57 w 73"/>
                      <a:gd name="T9" fmla="*/ 16 h 48"/>
                      <a:gd name="T10" fmla="*/ 57 w 73"/>
                      <a:gd name="T11" fmla="*/ 0 h 48"/>
                      <a:gd name="T12" fmla="*/ 16 w 73"/>
                      <a:gd name="T13" fmla="*/ 0 h 48"/>
                      <a:gd name="T14" fmla="*/ 0 w 73"/>
                      <a:gd name="T15" fmla="*/ 16 h 48"/>
                      <a:gd name="T16" fmla="*/ 0 w 73"/>
                      <a:gd name="T17" fmla="*/ 32 h 48"/>
                      <a:gd name="T18" fmla="*/ 16 w 73"/>
                      <a:gd name="T19" fmla="*/ 48 h 48"/>
                      <a:gd name="T20" fmla="*/ 57 w 73"/>
                      <a:gd name="T21" fmla="*/ 48 h 48"/>
                      <a:gd name="T22" fmla="*/ 73 w 73"/>
                      <a:gd name="T23" fmla="*/ 32 h 48"/>
                      <a:gd name="T24" fmla="*/ 73 w 73"/>
                      <a:gd name="T25" fmla="*/ 16 h 48"/>
                      <a:gd name="T26" fmla="*/ 57 w 73"/>
                      <a:gd name="T27" fmla="*/ 0 h 4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48">
                        <a:moveTo>
                          <a:pt x="57" y="16"/>
                        </a:moveTo>
                        <a:cubicBezTo>
                          <a:pt x="57" y="32"/>
                          <a:pt x="57" y="32"/>
                          <a:pt x="57" y="32"/>
                        </a:cubicBezTo>
                        <a:cubicBezTo>
                          <a:pt x="16" y="32"/>
                          <a:pt x="16" y="32"/>
                          <a:pt x="16" y="32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2"/>
                          <a:pt x="0" y="32"/>
                          <a:pt x="0" y="32"/>
                        </a:cubicBezTo>
                        <a:cubicBezTo>
                          <a:pt x="0" y="41"/>
                          <a:pt x="7" y="48"/>
                          <a:pt x="16" y="48"/>
                        </a:cubicBezTo>
                        <a:cubicBezTo>
                          <a:pt x="57" y="48"/>
                          <a:pt x="57" y="48"/>
                          <a:pt x="57" y="48"/>
                        </a:cubicBezTo>
                        <a:cubicBezTo>
                          <a:pt x="66" y="48"/>
                          <a:pt x="73" y="41"/>
                          <a:pt x="73" y="32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0" name="Freeform 15">
                    <a:extLst>
                      <a:ext uri="{FF2B5EF4-FFF2-40B4-BE49-F238E27FC236}">
                        <a16:creationId xmlns="" xmlns:a16="http://schemas.microsoft.com/office/drawing/2014/main" id="{6CD1EE03-6EC8-444E-8F3C-379844417C35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563190" y="3581027"/>
                    <a:ext cx="285052" cy="181983"/>
                  </a:xfrm>
                  <a:custGeom>
                    <a:avLst/>
                    <a:gdLst>
                      <a:gd name="T0" fmla="*/ 58 w 75"/>
                      <a:gd name="T1" fmla="*/ 16 h 48"/>
                      <a:gd name="T2" fmla="*/ 43 w 75"/>
                      <a:gd name="T3" fmla="*/ 32 h 48"/>
                      <a:gd name="T4" fmla="*/ 16 w 75"/>
                      <a:gd name="T5" fmla="*/ 32 h 48"/>
                      <a:gd name="T6" fmla="*/ 16 w 75"/>
                      <a:gd name="T7" fmla="*/ 16 h 48"/>
                      <a:gd name="T8" fmla="*/ 58 w 75"/>
                      <a:gd name="T9" fmla="*/ 16 h 48"/>
                      <a:gd name="T10" fmla="*/ 58 w 75"/>
                      <a:gd name="T11" fmla="*/ 0 h 48"/>
                      <a:gd name="T12" fmla="*/ 16 w 75"/>
                      <a:gd name="T13" fmla="*/ 0 h 48"/>
                      <a:gd name="T14" fmla="*/ 0 w 75"/>
                      <a:gd name="T15" fmla="*/ 16 h 48"/>
                      <a:gd name="T16" fmla="*/ 0 w 75"/>
                      <a:gd name="T17" fmla="*/ 32 h 48"/>
                      <a:gd name="T18" fmla="*/ 16 w 75"/>
                      <a:gd name="T19" fmla="*/ 48 h 48"/>
                      <a:gd name="T20" fmla="*/ 43 w 75"/>
                      <a:gd name="T21" fmla="*/ 48 h 48"/>
                      <a:gd name="T22" fmla="*/ 55 w 75"/>
                      <a:gd name="T23" fmla="*/ 43 h 48"/>
                      <a:gd name="T24" fmla="*/ 70 w 75"/>
                      <a:gd name="T25" fmla="*/ 26 h 48"/>
                      <a:gd name="T26" fmla="*/ 73 w 75"/>
                      <a:gd name="T27" fmla="*/ 9 h 48"/>
                      <a:gd name="T28" fmla="*/ 58 w 75"/>
                      <a:gd name="T29" fmla="*/ 0 h 4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</a:cxnLst>
                    <a:rect l="0" t="0" r="r" b="b"/>
                    <a:pathLst>
                      <a:path w="75" h="48">
                        <a:moveTo>
                          <a:pt x="58" y="16"/>
                        </a:moveTo>
                        <a:cubicBezTo>
                          <a:pt x="43" y="32"/>
                          <a:pt x="43" y="32"/>
                          <a:pt x="43" y="32"/>
                        </a:cubicBezTo>
                        <a:cubicBezTo>
                          <a:pt x="16" y="32"/>
                          <a:pt x="16" y="32"/>
                          <a:pt x="16" y="32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8" y="16"/>
                          <a:pt x="58" y="16"/>
                          <a:pt x="58" y="16"/>
                        </a:cubicBezTo>
                        <a:moveTo>
                          <a:pt x="58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8" y="0"/>
                          <a:pt x="0" y="7"/>
                          <a:pt x="0" y="16"/>
                        </a:cubicBezTo>
                        <a:cubicBezTo>
                          <a:pt x="0" y="32"/>
                          <a:pt x="0" y="32"/>
                          <a:pt x="0" y="32"/>
                        </a:cubicBezTo>
                        <a:cubicBezTo>
                          <a:pt x="0" y="41"/>
                          <a:pt x="8" y="48"/>
                          <a:pt x="16" y="48"/>
                        </a:cubicBezTo>
                        <a:cubicBezTo>
                          <a:pt x="43" y="48"/>
                          <a:pt x="43" y="48"/>
                          <a:pt x="43" y="48"/>
                        </a:cubicBezTo>
                        <a:cubicBezTo>
                          <a:pt x="48" y="48"/>
                          <a:pt x="52" y="46"/>
                          <a:pt x="55" y="43"/>
                        </a:cubicBezTo>
                        <a:cubicBezTo>
                          <a:pt x="70" y="26"/>
                          <a:pt x="70" y="26"/>
                          <a:pt x="70" y="26"/>
                        </a:cubicBezTo>
                        <a:cubicBezTo>
                          <a:pt x="74" y="22"/>
                          <a:pt x="75" y="15"/>
                          <a:pt x="73" y="9"/>
                        </a:cubicBezTo>
                        <a:cubicBezTo>
                          <a:pt x="70" y="3"/>
                          <a:pt x="64" y="0"/>
                          <a:pt x="58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1" name="Freeform 16">
                    <a:extLst>
                      <a:ext uri="{FF2B5EF4-FFF2-40B4-BE49-F238E27FC236}">
                        <a16:creationId xmlns="" xmlns:a16="http://schemas.microsoft.com/office/drawing/2014/main" id="{882AE380-9A22-4AAF-961D-59DEBE5DF38B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563190" y="4151132"/>
                    <a:ext cx="280221" cy="194867"/>
                  </a:xfrm>
                  <a:custGeom>
                    <a:avLst/>
                    <a:gdLst>
                      <a:gd name="T0" fmla="*/ 58 w 74"/>
                      <a:gd name="T1" fmla="*/ 16 h 51"/>
                      <a:gd name="T2" fmla="*/ 58 w 74"/>
                      <a:gd name="T3" fmla="*/ 35 h 51"/>
                      <a:gd name="T4" fmla="*/ 16 w 74"/>
                      <a:gd name="T5" fmla="*/ 35 h 51"/>
                      <a:gd name="T6" fmla="*/ 16 w 74"/>
                      <a:gd name="T7" fmla="*/ 16 h 51"/>
                      <a:gd name="T8" fmla="*/ 58 w 74"/>
                      <a:gd name="T9" fmla="*/ 16 h 51"/>
                      <a:gd name="T10" fmla="*/ 58 w 74"/>
                      <a:gd name="T11" fmla="*/ 0 h 51"/>
                      <a:gd name="T12" fmla="*/ 16 w 74"/>
                      <a:gd name="T13" fmla="*/ 0 h 51"/>
                      <a:gd name="T14" fmla="*/ 0 w 74"/>
                      <a:gd name="T15" fmla="*/ 16 h 51"/>
                      <a:gd name="T16" fmla="*/ 0 w 74"/>
                      <a:gd name="T17" fmla="*/ 35 h 51"/>
                      <a:gd name="T18" fmla="*/ 16 w 74"/>
                      <a:gd name="T19" fmla="*/ 51 h 51"/>
                      <a:gd name="T20" fmla="*/ 58 w 74"/>
                      <a:gd name="T21" fmla="*/ 51 h 51"/>
                      <a:gd name="T22" fmla="*/ 74 w 74"/>
                      <a:gd name="T23" fmla="*/ 35 h 51"/>
                      <a:gd name="T24" fmla="*/ 74 w 74"/>
                      <a:gd name="T25" fmla="*/ 16 h 51"/>
                      <a:gd name="T26" fmla="*/ 58 w 74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4" h="51">
                        <a:moveTo>
                          <a:pt x="58" y="16"/>
                        </a:moveTo>
                        <a:cubicBezTo>
                          <a:pt x="58" y="35"/>
                          <a:pt x="58" y="35"/>
                          <a:pt x="58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8" y="16"/>
                          <a:pt x="58" y="16"/>
                          <a:pt x="58" y="16"/>
                        </a:cubicBezTo>
                        <a:moveTo>
                          <a:pt x="58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8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8" y="51"/>
                          <a:pt x="16" y="51"/>
                        </a:cubicBezTo>
                        <a:cubicBezTo>
                          <a:pt x="58" y="51"/>
                          <a:pt x="58" y="51"/>
                          <a:pt x="58" y="51"/>
                        </a:cubicBezTo>
                        <a:cubicBezTo>
                          <a:pt x="67" y="51"/>
                          <a:pt x="74" y="43"/>
                          <a:pt x="74" y="35"/>
                        </a:cubicBezTo>
                        <a:cubicBezTo>
                          <a:pt x="74" y="16"/>
                          <a:pt x="74" y="16"/>
                          <a:pt x="74" y="16"/>
                        </a:cubicBezTo>
                        <a:cubicBezTo>
                          <a:pt x="74" y="7"/>
                          <a:pt x="67" y="0"/>
                          <a:pt x="58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2" name="Freeform 17">
                    <a:extLst>
                      <a:ext uri="{FF2B5EF4-FFF2-40B4-BE49-F238E27FC236}">
                        <a16:creationId xmlns="" xmlns:a16="http://schemas.microsoft.com/office/drawing/2014/main" id="{D0E6BA3D-B6D8-4E87-B3D0-4C9BF195EFA1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4064167"/>
                    <a:ext cx="190035" cy="281832"/>
                  </a:xfrm>
                  <a:custGeom>
                    <a:avLst/>
                    <a:gdLst>
                      <a:gd name="T0" fmla="*/ 34 w 50"/>
                      <a:gd name="T1" fmla="*/ 16 h 74"/>
                      <a:gd name="T2" fmla="*/ 34 w 50"/>
                      <a:gd name="T3" fmla="*/ 58 h 74"/>
                      <a:gd name="T4" fmla="*/ 16 w 50"/>
                      <a:gd name="T5" fmla="*/ 58 h 74"/>
                      <a:gd name="T6" fmla="*/ 16 w 50"/>
                      <a:gd name="T7" fmla="*/ 16 h 74"/>
                      <a:gd name="T8" fmla="*/ 34 w 50"/>
                      <a:gd name="T9" fmla="*/ 16 h 74"/>
                      <a:gd name="T10" fmla="*/ 34 w 50"/>
                      <a:gd name="T11" fmla="*/ 0 h 74"/>
                      <a:gd name="T12" fmla="*/ 16 w 50"/>
                      <a:gd name="T13" fmla="*/ 0 h 74"/>
                      <a:gd name="T14" fmla="*/ 0 w 50"/>
                      <a:gd name="T15" fmla="*/ 16 h 74"/>
                      <a:gd name="T16" fmla="*/ 0 w 50"/>
                      <a:gd name="T17" fmla="*/ 58 h 74"/>
                      <a:gd name="T18" fmla="*/ 16 w 50"/>
                      <a:gd name="T19" fmla="*/ 74 h 74"/>
                      <a:gd name="T20" fmla="*/ 34 w 50"/>
                      <a:gd name="T21" fmla="*/ 74 h 74"/>
                      <a:gd name="T22" fmla="*/ 50 w 50"/>
                      <a:gd name="T23" fmla="*/ 58 h 74"/>
                      <a:gd name="T24" fmla="*/ 50 w 50"/>
                      <a:gd name="T25" fmla="*/ 16 h 74"/>
                      <a:gd name="T26" fmla="*/ 34 w 50"/>
                      <a:gd name="T27" fmla="*/ 0 h 7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4">
                        <a:moveTo>
                          <a:pt x="34" y="16"/>
                        </a:moveTo>
                        <a:cubicBezTo>
                          <a:pt x="34" y="58"/>
                          <a:pt x="34" y="58"/>
                          <a:pt x="34" y="58"/>
                        </a:cubicBezTo>
                        <a:cubicBezTo>
                          <a:pt x="16" y="58"/>
                          <a:pt x="16" y="58"/>
                          <a:pt x="16" y="58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8"/>
                          <a:pt x="0" y="58"/>
                          <a:pt x="0" y="58"/>
                        </a:cubicBezTo>
                        <a:cubicBezTo>
                          <a:pt x="0" y="66"/>
                          <a:pt x="7" y="74"/>
                          <a:pt x="16" y="74"/>
                        </a:cubicBezTo>
                        <a:cubicBezTo>
                          <a:pt x="34" y="74"/>
                          <a:pt x="34" y="74"/>
                          <a:pt x="34" y="74"/>
                        </a:cubicBezTo>
                        <a:cubicBezTo>
                          <a:pt x="43" y="74"/>
                          <a:pt x="50" y="66"/>
                          <a:pt x="50" y="58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3" name="Freeform 18">
                    <a:extLst>
                      <a:ext uri="{FF2B5EF4-FFF2-40B4-BE49-F238E27FC236}">
                        <a16:creationId xmlns="" xmlns:a16="http://schemas.microsoft.com/office/drawing/2014/main" id="{EE3E55DF-896E-4A92-8AB4-67BD4D1F4875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4151132"/>
                    <a:ext cx="277000" cy="194867"/>
                  </a:xfrm>
                  <a:custGeom>
                    <a:avLst/>
                    <a:gdLst>
                      <a:gd name="T0" fmla="*/ 57 w 73"/>
                      <a:gd name="T1" fmla="*/ 16 h 51"/>
                      <a:gd name="T2" fmla="*/ 57 w 73"/>
                      <a:gd name="T3" fmla="*/ 35 h 51"/>
                      <a:gd name="T4" fmla="*/ 16 w 73"/>
                      <a:gd name="T5" fmla="*/ 35 h 51"/>
                      <a:gd name="T6" fmla="*/ 16 w 73"/>
                      <a:gd name="T7" fmla="*/ 16 h 51"/>
                      <a:gd name="T8" fmla="*/ 57 w 73"/>
                      <a:gd name="T9" fmla="*/ 16 h 51"/>
                      <a:gd name="T10" fmla="*/ 57 w 73"/>
                      <a:gd name="T11" fmla="*/ 0 h 51"/>
                      <a:gd name="T12" fmla="*/ 16 w 73"/>
                      <a:gd name="T13" fmla="*/ 0 h 51"/>
                      <a:gd name="T14" fmla="*/ 0 w 73"/>
                      <a:gd name="T15" fmla="*/ 16 h 51"/>
                      <a:gd name="T16" fmla="*/ 0 w 73"/>
                      <a:gd name="T17" fmla="*/ 35 h 51"/>
                      <a:gd name="T18" fmla="*/ 16 w 73"/>
                      <a:gd name="T19" fmla="*/ 51 h 51"/>
                      <a:gd name="T20" fmla="*/ 57 w 73"/>
                      <a:gd name="T21" fmla="*/ 51 h 51"/>
                      <a:gd name="T22" fmla="*/ 73 w 73"/>
                      <a:gd name="T23" fmla="*/ 35 h 51"/>
                      <a:gd name="T24" fmla="*/ 73 w 73"/>
                      <a:gd name="T25" fmla="*/ 16 h 51"/>
                      <a:gd name="T26" fmla="*/ 57 w 73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51">
                        <a:moveTo>
                          <a:pt x="57" y="16"/>
                        </a:moveTo>
                        <a:cubicBezTo>
                          <a:pt x="57" y="35"/>
                          <a:pt x="57" y="35"/>
                          <a:pt x="57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7" y="51"/>
                          <a:pt x="16" y="51"/>
                        </a:cubicBezTo>
                        <a:cubicBezTo>
                          <a:pt x="57" y="51"/>
                          <a:pt x="57" y="51"/>
                          <a:pt x="57" y="51"/>
                        </a:cubicBezTo>
                        <a:cubicBezTo>
                          <a:pt x="66" y="51"/>
                          <a:pt x="73" y="43"/>
                          <a:pt x="73" y="35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4" name="Freeform 19">
                    <a:extLst>
                      <a:ext uri="{FF2B5EF4-FFF2-40B4-BE49-F238E27FC236}">
                        <a16:creationId xmlns="" xmlns:a16="http://schemas.microsoft.com/office/drawing/2014/main" id="{E49D2CD3-0378-4B01-9D33-7B59ECA4A5F6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3820986"/>
                    <a:ext cx="190035" cy="273779"/>
                  </a:xfrm>
                  <a:custGeom>
                    <a:avLst/>
                    <a:gdLst>
                      <a:gd name="T0" fmla="*/ 34 w 50"/>
                      <a:gd name="T1" fmla="*/ 16 h 72"/>
                      <a:gd name="T2" fmla="*/ 34 w 50"/>
                      <a:gd name="T3" fmla="*/ 56 h 72"/>
                      <a:gd name="T4" fmla="*/ 16 w 50"/>
                      <a:gd name="T5" fmla="*/ 56 h 72"/>
                      <a:gd name="T6" fmla="*/ 16 w 50"/>
                      <a:gd name="T7" fmla="*/ 16 h 72"/>
                      <a:gd name="T8" fmla="*/ 34 w 50"/>
                      <a:gd name="T9" fmla="*/ 16 h 72"/>
                      <a:gd name="T10" fmla="*/ 34 w 50"/>
                      <a:gd name="T11" fmla="*/ 0 h 72"/>
                      <a:gd name="T12" fmla="*/ 16 w 50"/>
                      <a:gd name="T13" fmla="*/ 0 h 72"/>
                      <a:gd name="T14" fmla="*/ 0 w 50"/>
                      <a:gd name="T15" fmla="*/ 16 h 72"/>
                      <a:gd name="T16" fmla="*/ 0 w 50"/>
                      <a:gd name="T17" fmla="*/ 56 h 72"/>
                      <a:gd name="T18" fmla="*/ 16 w 50"/>
                      <a:gd name="T19" fmla="*/ 72 h 72"/>
                      <a:gd name="T20" fmla="*/ 34 w 50"/>
                      <a:gd name="T21" fmla="*/ 72 h 72"/>
                      <a:gd name="T22" fmla="*/ 50 w 50"/>
                      <a:gd name="T23" fmla="*/ 56 h 72"/>
                      <a:gd name="T24" fmla="*/ 50 w 50"/>
                      <a:gd name="T25" fmla="*/ 16 h 72"/>
                      <a:gd name="T26" fmla="*/ 34 w 50"/>
                      <a:gd name="T27" fmla="*/ 0 h 7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2">
                        <a:moveTo>
                          <a:pt x="34" y="16"/>
                        </a:moveTo>
                        <a:cubicBezTo>
                          <a:pt x="34" y="56"/>
                          <a:pt x="34" y="56"/>
                          <a:pt x="34" y="56"/>
                        </a:cubicBezTo>
                        <a:cubicBezTo>
                          <a:pt x="16" y="56"/>
                          <a:pt x="16" y="56"/>
                          <a:pt x="16" y="56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6"/>
                          <a:pt x="0" y="56"/>
                          <a:pt x="0" y="56"/>
                        </a:cubicBezTo>
                        <a:cubicBezTo>
                          <a:pt x="0" y="65"/>
                          <a:pt x="7" y="72"/>
                          <a:pt x="16" y="72"/>
                        </a:cubicBezTo>
                        <a:cubicBezTo>
                          <a:pt x="34" y="72"/>
                          <a:pt x="34" y="72"/>
                          <a:pt x="34" y="72"/>
                        </a:cubicBezTo>
                        <a:cubicBezTo>
                          <a:pt x="43" y="72"/>
                          <a:pt x="50" y="65"/>
                          <a:pt x="50" y="56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5" name="Freeform 20">
                    <a:extLst>
                      <a:ext uri="{FF2B5EF4-FFF2-40B4-BE49-F238E27FC236}">
                        <a16:creationId xmlns="" xmlns:a16="http://schemas.microsoft.com/office/drawing/2014/main" id="{38A76AE5-8AD2-4F28-AF77-AFA3C88A7BC5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907830" y="4064167"/>
                    <a:ext cx="191645" cy="281832"/>
                  </a:xfrm>
                  <a:custGeom>
                    <a:avLst/>
                    <a:gdLst>
                      <a:gd name="T0" fmla="*/ 34 w 50"/>
                      <a:gd name="T1" fmla="*/ 16 h 74"/>
                      <a:gd name="T2" fmla="*/ 34 w 50"/>
                      <a:gd name="T3" fmla="*/ 58 h 74"/>
                      <a:gd name="T4" fmla="*/ 16 w 50"/>
                      <a:gd name="T5" fmla="*/ 58 h 74"/>
                      <a:gd name="T6" fmla="*/ 16 w 50"/>
                      <a:gd name="T7" fmla="*/ 16 h 74"/>
                      <a:gd name="T8" fmla="*/ 34 w 50"/>
                      <a:gd name="T9" fmla="*/ 16 h 74"/>
                      <a:gd name="T10" fmla="*/ 34 w 50"/>
                      <a:gd name="T11" fmla="*/ 0 h 74"/>
                      <a:gd name="T12" fmla="*/ 16 w 50"/>
                      <a:gd name="T13" fmla="*/ 0 h 74"/>
                      <a:gd name="T14" fmla="*/ 0 w 50"/>
                      <a:gd name="T15" fmla="*/ 16 h 74"/>
                      <a:gd name="T16" fmla="*/ 0 w 50"/>
                      <a:gd name="T17" fmla="*/ 58 h 74"/>
                      <a:gd name="T18" fmla="*/ 16 w 50"/>
                      <a:gd name="T19" fmla="*/ 74 h 74"/>
                      <a:gd name="T20" fmla="*/ 34 w 50"/>
                      <a:gd name="T21" fmla="*/ 74 h 74"/>
                      <a:gd name="T22" fmla="*/ 50 w 50"/>
                      <a:gd name="T23" fmla="*/ 58 h 74"/>
                      <a:gd name="T24" fmla="*/ 50 w 50"/>
                      <a:gd name="T25" fmla="*/ 16 h 74"/>
                      <a:gd name="T26" fmla="*/ 34 w 50"/>
                      <a:gd name="T27" fmla="*/ 0 h 7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4">
                        <a:moveTo>
                          <a:pt x="34" y="16"/>
                        </a:moveTo>
                        <a:cubicBezTo>
                          <a:pt x="34" y="58"/>
                          <a:pt x="34" y="58"/>
                          <a:pt x="34" y="58"/>
                        </a:cubicBezTo>
                        <a:cubicBezTo>
                          <a:pt x="16" y="58"/>
                          <a:pt x="16" y="58"/>
                          <a:pt x="16" y="58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8"/>
                          <a:pt x="0" y="58"/>
                          <a:pt x="0" y="58"/>
                        </a:cubicBezTo>
                        <a:cubicBezTo>
                          <a:pt x="0" y="66"/>
                          <a:pt x="7" y="74"/>
                          <a:pt x="16" y="74"/>
                        </a:cubicBezTo>
                        <a:cubicBezTo>
                          <a:pt x="34" y="74"/>
                          <a:pt x="34" y="74"/>
                          <a:pt x="34" y="74"/>
                        </a:cubicBezTo>
                        <a:cubicBezTo>
                          <a:pt x="43" y="74"/>
                          <a:pt x="50" y="66"/>
                          <a:pt x="50" y="58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6" name="Freeform 21">
                    <a:extLst>
                      <a:ext uri="{FF2B5EF4-FFF2-40B4-BE49-F238E27FC236}">
                        <a16:creationId xmlns="" xmlns:a16="http://schemas.microsoft.com/office/drawing/2014/main" id="{DBF4DD25-9062-47F7-9896-05D8C6B4FE5A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820865" y="4151132"/>
                    <a:ext cx="278610" cy="194867"/>
                  </a:xfrm>
                  <a:custGeom>
                    <a:avLst/>
                    <a:gdLst>
                      <a:gd name="T0" fmla="*/ 57 w 73"/>
                      <a:gd name="T1" fmla="*/ 16 h 51"/>
                      <a:gd name="T2" fmla="*/ 57 w 73"/>
                      <a:gd name="T3" fmla="*/ 35 h 51"/>
                      <a:gd name="T4" fmla="*/ 16 w 73"/>
                      <a:gd name="T5" fmla="*/ 35 h 51"/>
                      <a:gd name="T6" fmla="*/ 16 w 73"/>
                      <a:gd name="T7" fmla="*/ 16 h 51"/>
                      <a:gd name="T8" fmla="*/ 57 w 73"/>
                      <a:gd name="T9" fmla="*/ 16 h 51"/>
                      <a:gd name="T10" fmla="*/ 57 w 73"/>
                      <a:gd name="T11" fmla="*/ 0 h 51"/>
                      <a:gd name="T12" fmla="*/ 16 w 73"/>
                      <a:gd name="T13" fmla="*/ 0 h 51"/>
                      <a:gd name="T14" fmla="*/ 0 w 73"/>
                      <a:gd name="T15" fmla="*/ 16 h 51"/>
                      <a:gd name="T16" fmla="*/ 0 w 73"/>
                      <a:gd name="T17" fmla="*/ 35 h 51"/>
                      <a:gd name="T18" fmla="*/ 16 w 73"/>
                      <a:gd name="T19" fmla="*/ 51 h 51"/>
                      <a:gd name="T20" fmla="*/ 57 w 73"/>
                      <a:gd name="T21" fmla="*/ 51 h 51"/>
                      <a:gd name="T22" fmla="*/ 73 w 73"/>
                      <a:gd name="T23" fmla="*/ 35 h 51"/>
                      <a:gd name="T24" fmla="*/ 73 w 73"/>
                      <a:gd name="T25" fmla="*/ 16 h 51"/>
                      <a:gd name="T26" fmla="*/ 57 w 73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51">
                        <a:moveTo>
                          <a:pt x="57" y="16"/>
                        </a:moveTo>
                        <a:cubicBezTo>
                          <a:pt x="57" y="35"/>
                          <a:pt x="57" y="35"/>
                          <a:pt x="57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7" y="51"/>
                          <a:pt x="16" y="51"/>
                        </a:cubicBezTo>
                        <a:cubicBezTo>
                          <a:pt x="57" y="51"/>
                          <a:pt x="57" y="51"/>
                          <a:pt x="57" y="51"/>
                        </a:cubicBezTo>
                        <a:cubicBezTo>
                          <a:pt x="66" y="51"/>
                          <a:pt x="73" y="43"/>
                          <a:pt x="73" y="35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7" name="Freeform 22">
                    <a:extLst>
                      <a:ext uri="{FF2B5EF4-FFF2-40B4-BE49-F238E27FC236}">
                        <a16:creationId xmlns="" xmlns:a16="http://schemas.microsoft.com/office/drawing/2014/main" id="{F76B4864-F1AB-4D6E-BE2F-028158BDDF4E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907830" y="3820986"/>
                    <a:ext cx="191645" cy="273779"/>
                  </a:xfrm>
                  <a:custGeom>
                    <a:avLst/>
                    <a:gdLst>
                      <a:gd name="T0" fmla="*/ 34 w 50"/>
                      <a:gd name="T1" fmla="*/ 16 h 72"/>
                      <a:gd name="T2" fmla="*/ 34 w 50"/>
                      <a:gd name="T3" fmla="*/ 56 h 72"/>
                      <a:gd name="T4" fmla="*/ 16 w 50"/>
                      <a:gd name="T5" fmla="*/ 56 h 72"/>
                      <a:gd name="T6" fmla="*/ 16 w 50"/>
                      <a:gd name="T7" fmla="*/ 16 h 72"/>
                      <a:gd name="T8" fmla="*/ 34 w 50"/>
                      <a:gd name="T9" fmla="*/ 16 h 72"/>
                      <a:gd name="T10" fmla="*/ 34 w 50"/>
                      <a:gd name="T11" fmla="*/ 0 h 72"/>
                      <a:gd name="T12" fmla="*/ 16 w 50"/>
                      <a:gd name="T13" fmla="*/ 0 h 72"/>
                      <a:gd name="T14" fmla="*/ 0 w 50"/>
                      <a:gd name="T15" fmla="*/ 16 h 72"/>
                      <a:gd name="T16" fmla="*/ 0 w 50"/>
                      <a:gd name="T17" fmla="*/ 56 h 72"/>
                      <a:gd name="T18" fmla="*/ 16 w 50"/>
                      <a:gd name="T19" fmla="*/ 72 h 72"/>
                      <a:gd name="T20" fmla="*/ 34 w 50"/>
                      <a:gd name="T21" fmla="*/ 72 h 72"/>
                      <a:gd name="T22" fmla="*/ 50 w 50"/>
                      <a:gd name="T23" fmla="*/ 56 h 72"/>
                      <a:gd name="T24" fmla="*/ 50 w 50"/>
                      <a:gd name="T25" fmla="*/ 16 h 72"/>
                      <a:gd name="T26" fmla="*/ 34 w 50"/>
                      <a:gd name="T27" fmla="*/ 0 h 7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2">
                        <a:moveTo>
                          <a:pt x="34" y="16"/>
                        </a:moveTo>
                        <a:cubicBezTo>
                          <a:pt x="34" y="56"/>
                          <a:pt x="34" y="56"/>
                          <a:pt x="34" y="56"/>
                        </a:cubicBezTo>
                        <a:cubicBezTo>
                          <a:pt x="16" y="56"/>
                          <a:pt x="16" y="56"/>
                          <a:pt x="16" y="56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6"/>
                          <a:pt x="0" y="56"/>
                          <a:pt x="0" y="56"/>
                        </a:cubicBezTo>
                        <a:cubicBezTo>
                          <a:pt x="0" y="65"/>
                          <a:pt x="7" y="72"/>
                          <a:pt x="16" y="72"/>
                        </a:cubicBezTo>
                        <a:cubicBezTo>
                          <a:pt x="34" y="72"/>
                          <a:pt x="34" y="72"/>
                          <a:pt x="34" y="72"/>
                        </a:cubicBezTo>
                        <a:cubicBezTo>
                          <a:pt x="43" y="72"/>
                          <a:pt x="50" y="65"/>
                          <a:pt x="50" y="56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8" name="Freeform 23">
                    <a:extLst>
                      <a:ext uri="{FF2B5EF4-FFF2-40B4-BE49-F238E27FC236}">
                        <a16:creationId xmlns="" xmlns:a16="http://schemas.microsoft.com/office/drawing/2014/main" id="{9FB0F089-CE38-4C53-B583-2A48BFB7AC21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661428" y="3405486"/>
                    <a:ext cx="600703" cy="594262"/>
                  </a:xfrm>
                  <a:custGeom>
                    <a:avLst/>
                    <a:gdLst>
                      <a:gd name="T0" fmla="*/ 105 w 158"/>
                      <a:gd name="T1" fmla="*/ 16 h 156"/>
                      <a:gd name="T2" fmla="*/ 140 w 158"/>
                      <a:gd name="T3" fmla="*/ 56 h 156"/>
                      <a:gd name="T4" fmla="*/ 56 w 158"/>
                      <a:gd name="T5" fmla="*/ 140 h 156"/>
                      <a:gd name="T6" fmla="*/ 17 w 158"/>
                      <a:gd name="T7" fmla="*/ 99 h 156"/>
                      <a:gd name="T8" fmla="*/ 105 w 158"/>
                      <a:gd name="T9" fmla="*/ 16 h 156"/>
                      <a:gd name="T10" fmla="*/ 105 w 158"/>
                      <a:gd name="T11" fmla="*/ 0 h 156"/>
                      <a:gd name="T12" fmla="*/ 94 w 158"/>
                      <a:gd name="T13" fmla="*/ 5 h 156"/>
                      <a:gd name="T14" fmla="*/ 6 w 158"/>
                      <a:gd name="T15" fmla="*/ 87 h 156"/>
                      <a:gd name="T16" fmla="*/ 5 w 158"/>
                      <a:gd name="T17" fmla="*/ 109 h 156"/>
                      <a:gd name="T18" fmla="*/ 44 w 158"/>
                      <a:gd name="T19" fmla="*/ 151 h 156"/>
                      <a:gd name="T20" fmla="*/ 55 w 158"/>
                      <a:gd name="T21" fmla="*/ 156 h 156"/>
                      <a:gd name="T22" fmla="*/ 56 w 158"/>
                      <a:gd name="T23" fmla="*/ 156 h 156"/>
                      <a:gd name="T24" fmla="*/ 67 w 158"/>
                      <a:gd name="T25" fmla="*/ 152 h 156"/>
                      <a:gd name="T26" fmla="*/ 151 w 158"/>
                      <a:gd name="T27" fmla="*/ 67 h 156"/>
                      <a:gd name="T28" fmla="*/ 152 w 158"/>
                      <a:gd name="T29" fmla="*/ 45 h 156"/>
                      <a:gd name="T30" fmla="*/ 117 w 158"/>
                      <a:gd name="T31" fmla="*/ 6 h 156"/>
                      <a:gd name="T32" fmla="*/ 105 w 158"/>
                      <a:gd name="T33" fmla="*/ 0 h 156"/>
                      <a:gd name="T34" fmla="*/ 105 w 158"/>
                      <a:gd name="T35" fmla="*/ 0 h 15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</a:cxnLst>
                    <a:rect l="0" t="0" r="r" b="b"/>
                    <a:pathLst>
                      <a:path w="158" h="156">
                        <a:moveTo>
                          <a:pt x="105" y="16"/>
                        </a:moveTo>
                        <a:cubicBezTo>
                          <a:pt x="140" y="56"/>
                          <a:pt x="140" y="56"/>
                          <a:pt x="140" y="56"/>
                        </a:cubicBezTo>
                        <a:cubicBezTo>
                          <a:pt x="56" y="140"/>
                          <a:pt x="56" y="140"/>
                          <a:pt x="56" y="140"/>
                        </a:cubicBezTo>
                        <a:cubicBezTo>
                          <a:pt x="17" y="99"/>
                          <a:pt x="17" y="99"/>
                          <a:pt x="17" y="99"/>
                        </a:cubicBezTo>
                        <a:cubicBezTo>
                          <a:pt x="105" y="16"/>
                          <a:pt x="105" y="16"/>
                          <a:pt x="105" y="16"/>
                        </a:cubicBezTo>
                        <a:moveTo>
                          <a:pt x="105" y="0"/>
                        </a:moveTo>
                        <a:cubicBezTo>
                          <a:pt x="101" y="0"/>
                          <a:pt x="97" y="2"/>
                          <a:pt x="94" y="5"/>
                        </a:cubicBezTo>
                        <a:cubicBezTo>
                          <a:pt x="6" y="87"/>
                          <a:pt x="6" y="87"/>
                          <a:pt x="6" y="87"/>
                        </a:cubicBezTo>
                        <a:cubicBezTo>
                          <a:pt x="0" y="93"/>
                          <a:pt x="0" y="103"/>
                          <a:pt x="5" y="109"/>
                        </a:cubicBezTo>
                        <a:cubicBezTo>
                          <a:pt x="44" y="151"/>
                          <a:pt x="44" y="151"/>
                          <a:pt x="44" y="151"/>
                        </a:cubicBezTo>
                        <a:cubicBezTo>
                          <a:pt x="47" y="154"/>
                          <a:pt x="51" y="156"/>
                          <a:pt x="55" y="156"/>
                        </a:cubicBezTo>
                        <a:cubicBezTo>
                          <a:pt x="55" y="156"/>
                          <a:pt x="56" y="156"/>
                          <a:pt x="56" y="156"/>
                        </a:cubicBezTo>
                        <a:cubicBezTo>
                          <a:pt x="60" y="156"/>
                          <a:pt x="64" y="155"/>
                          <a:pt x="67" y="152"/>
                        </a:cubicBezTo>
                        <a:cubicBezTo>
                          <a:pt x="151" y="67"/>
                          <a:pt x="151" y="67"/>
                          <a:pt x="151" y="67"/>
                        </a:cubicBezTo>
                        <a:cubicBezTo>
                          <a:pt x="157" y="61"/>
                          <a:pt x="158" y="52"/>
                          <a:pt x="152" y="45"/>
                        </a:cubicBezTo>
                        <a:cubicBezTo>
                          <a:pt x="117" y="6"/>
                          <a:pt x="117" y="6"/>
                          <a:pt x="117" y="6"/>
                        </a:cubicBezTo>
                        <a:cubicBezTo>
                          <a:pt x="114" y="3"/>
                          <a:pt x="110" y="1"/>
                          <a:pt x="105" y="0"/>
                        </a:cubicBezTo>
                        <a:cubicBezTo>
                          <a:pt x="105" y="0"/>
                          <a:pt x="105" y="0"/>
                          <a:pt x="105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9" name="Freeform 24">
                    <a:extLst>
                      <a:ext uri="{FF2B5EF4-FFF2-40B4-BE49-F238E27FC236}">
                        <a16:creationId xmlns="" xmlns:a16="http://schemas.microsoft.com/office/drawing/2014/main" id="{6E4441FF-33C8-483E-AD62-4F38B6318171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555138" y="3790388"/>
                    <a:ext cx="318872" cy="293105"/>
                  </a:xfrm>
                  <a:custGeom>
                    <a:avLst/>
                    <a:gdLst>
                      <a:gd name="T0" fmla="*/ 32 w 84"/>
                      <a:gd name="T1" fmla="*/ 16 h 77"/>
                      <a:gd name="T2" fmla="*/ 67 w 84"/>
                      <a:gd name="T3" fmla="*/ 50 h 77"/>
                      <a:gd name="T4" fmla="*/ 17 w 84"/>
                      <a:gd name="T5" fmla="*/ 61 h 77"/>
                      <a:gd name="T6" fmla="*/ 32 w 84"/>
                      <a:gd name="T7" fmla="*/ 16 h 77"/>
                      <a:gd name="T8" fmla="*/ 32 w 84"/>
                      <a:gd name="T9" fmla="*/ 0 h 77"/>
                      <a:gd name="T10" fmla="*/ 28 w 84"/>
                      <a:gd name="T11" fmla="*/ 1 h 77"/>
                      <a:gd name="T12" fmla="*/ 17 w 84"/>
                      <a:gd name="T13" fmla="*/ 11 h 77"/>
                      <a:gd name="T14" fmla="*/ 2 w 84"/>
                      <a:gd name="T15" fmla="*/ 56 h 77"/>
                      <a:gd name="T16" fmla="*/ 5 w 84"/>
                      <a:gd name="T17" fmla="*/ 72 h 77"/>
                      <a:gd name="T18" fmla="*/ 17 w 84"/>
                      <a:gd name="T19" fmla="*/ 77 h 77"/>
                      <a:gd name="T20" fmla="*/ 20 w 84"/>
                      <a:gd name="T21" fmla="*/ 76 h 77"/>
                      <a:gd name="T22" fmla="*/ 71 w 84"/>
                      <a:gd name="T23" fmla="*/ 65 h 77"/>
                      <a:gd name="T24" fmla="*/ 83 w 84"/>
                      <a:gd name="T25" fmla="*/ 54 h 77"/>
                      <a:gd name="T26" fmla="*/ 78 w 84"/>
                      <a:gd name="T27" fmla="*/ 38 h 77"/>
                      <a:gd name="T28" fmla="*/ 43 w 84"/>
                      <a:gd name="T29" fmla="*/ 5 h 77"/>
                      <a:gd name="T30" fmla="*/ 32 w 84"/>
                      <a:gd name="T31" fmla="*/ 0 h 7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</a:cxnLst>
                    <a:rect l="0" t="0" r="r" b="b"/>
                    <a:pathLst>
                      <a:path w="84" h="77">
                        <a:moveTo>
                          <a:pt x="32" y="16"/>
                        </a:moveTo>
                        <a:cubicBezTo>
                          <a:pt x="67" y="50"/>
                          <a:pt x="67" y="50"/>
                          <a:pt x="67" y="50"/>
                        </a:cubicBezTo>
                        <a:cubicBezTo>
                          <a:pt x="17" y="61"/>
                          <a:pt x="17" y="61"/>
                          <a:pt x="17" y="61"/>
                        </a:cubicBezTo>
                        <a:cubicBezTo>
                          <a:pt x="32" y="16"/>
                          <a:pt x="32" y="16"/>
                          <a:pt x="32" y="16"/>
                        </a:cubicBezTo>
                        <a:moveTo>
                          <a:pt x="32" y="0"/>
                        </a:moveTo>
                        <a:cubicBezTo>
                          <a:pt x="31" y="0"/>
                          <a:pt x="29" y="0"/>
                          <a:pt x="28" y="1"/>
                        </a:cubicBezTo>
                        <a:cubicBezTo>
                          <a:pt x="23" y="2"/>
                          <a:pt x="18" y="6"/>
                          <a:pt x="17" y="11"/>
                        </a:cubicBezTo>
                        <a:cubicBezTo>
                          <a:pt x="2" y="56"/>
                          <a:pt x="2" y="56"/>
                          <a:pt x="2" y="56"/>
                        </a:cubicBezTo>
                        <a:cubicBezTo>
                          <a:pt x="0" y="61"/>
                          <a:pt x="1" y="67"/>
                          <a:pt x="5" y="72"/>
                        </a:cubicBezTo>
                        <a:cubicBezTo>
                          <a:pt x="8" y="75"/>
                          <a:pt x="12" y="77"/>
                          <a:pt x="17" y="77"/>
                        </a:cubicBezTo>
                        <a:cubicBezTo>
                          <a:pt x="18" y="77"/>
                          <a:pt x="19" y="77"/>
                          <a:pt x="20" y="76"/>
                        </a:cubicBezTo>
                        <a:cubicBezTo>
                          <a:pt x="71" y="65"/>
                          <a:pt x="71" y="65"/>
                          <a:pt x="71" y="65"/>
                        </a:cubicBezTo>
                        <a:cubicBezTo>
                          <a:pt x="77" y="64"/>
                          <a:pt x="81" y="59"/>
                          <a:pt x="83" y="54"/>
                        </a:cubicBezTo>
                        <a:cubicBezTo>
                          <a:pt x="84" y="48"/>
                          <a:pt x="83" y="42"/>
                          <a:pt x="78" y="38"/>
                        </a:cubicBezTo>
                        <a:cubicBezTo>
                          <a:pt x="43" y="5"/>
                          <a:pt x="43" y="5"/>
                          <a:pt x="43" y="5"/>
                        </a:cubicBezTo>
                        <a:cubicBezTo>
                          <a:pt x="40" y="2"/>
                          <a:pt x="36" y="0"/>
                          <a:pt x="32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0" name="Freeform 25">
                    <a:extLst>
                      <a:ext uri="{FF2B5EF4-FFF2-40B4-BE49-F238E27FC236}">
                        <a16:creationId xmlns="" xmlns:a16="http://schemas.microsoft.com/office/drawing/2014/main" id="{646863B3-3286-48C2-8977-4DA8EAE0066A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3642225"/>
                    <a:ext cx="69249" cy="148163"/>
                  </a:xfrm>
                  <a:custGeom>
                    <a:avLst/>
                    <a:gdLst>
                      <a:gd name="T0" fmla="*/ 0 w 43"/>
                      <a:gd name="T1" fmla="*/ 0 h 92"/>
                      <a:gd name="T2" fmla="*/ 43 w 43"/>
                      <a:gd name="T3" fmla="*/ 0 h 92"/>
                      <a:gd name="T4" fmla="*/ 43 w 43"/>
                      <a:gd name="T5" fmla="*/ 92 h 92"/>
                      <a:gd name="T6" fmla="*/ 0 w 43"/>
                      <a:gd name="T7" fmla="*/ 92 h 92"/>
                      <a:gd name="T8" fmla="*/ 0 w 43"/>
                      <a:gd name="T9" fmla="*/ 0 h 92"/>
                      <a:gd name="T10" fmla="*/ 0 w 43"/>
                      <a:gd name="T11" fmla="*/ 0 h 9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2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2"/>
                        </a:lnTo>
                        <a:lnTo>
                          <a:pt x="0" y="92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1" name="Freeform 26">
                    <a:extLst>
                      <a:ext uri="{FF2B5EF4-FFF2-40B4-BE49-F238E27FC236}">
                        <a16:creationId xmlns="" xmlns:a16="http://schemas.microsoft.com/office/drawing/2014/main" id="{C82B3BD4-2C03-40CE-8BE1-E38C7952E812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3642225"/>
                    <a:ext cx="156215" cy="59588"/>
                  </a:xfrm>
                  <a:custGeom>
                    <a:avLst/>
                    <a:gdLst>
                      <a:gd name="T0" fmla="*/ 0 w 97"/>
                      <a:gd name="T1" fmla="*/ 0 h 37"/>
                      <a:gd name="T2" fmla="*/ 97 w 97"/>
                      <a:gd name="T3" fmla="*/ 0 h 37"/>
                      <a:gd name="T4" fmla="*/ 97 w 97"/>
                      <a:gd name="T5" fmla="*/ 37 h 37"/>
                      <a:gd name="T6" fmla="*/ 0 w 97"/>
                      <a:gd name="T7" fmla="*/ 37 h 37"/>
                      <a:gd name="T8" fmla="*/ 0 w 97"/>
                      <a:gd name="T9" fmla="*/ 0 h 37"/>
                      <a:gd name="T10" fmla="*/ 0 w 97"/>
                      <a:gd name="T11" fmla="*/ 0 h 3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37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37"/>
                        </a:lnTo>
                        <a:lnTo>
                          <a:pt x="0" y="37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2" name="Freeform 27">
                    <a:extLst>
                      <a:ext uri="{FF2B5EF4-FFF2-40B4-BE49-F238E27FC236}">
                        <a16:creationId xmlns="" xmlns:a16="http://schemas.microsoft.com/office/drawing/2014/main" id="{083B0CC8-1674-4BFA-B454-520526A69C14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622777" y="3642225"/>
                    <a:ext cx="161046" cy="59588"/>
                  </a:xfrm>
                  <a:custGeom>
                    <a:avLst/>
                    <a:gdLst>
                      <a:gd name="T0" fmla="*/ 0 w 100"/>
                      <a:gd name="T1" fmla="*/ 37 h 37"/>
                      <a:gd name="T2" fmla="*/ 0 w 100"/>
                      <a:gd name="T3" fmla="*/ 0 h 37"/>
                      <a:gd name="T4" fmla="*/ 100 w 100"/>
                      <a:gd name="T5" fmla="*/ 0 h 37"/>
                      <a:gd name="T6" fmla="*/ 64 w 100"/>
                      <a:gd name="T7" fmla="*/ 37 h 37"/>
                      <a:gd name="T8" fmla="*/ 0 w 100"/>
                      <a:gd name="T9" fmla="*/ 37 h 37"/>
                      <a:gd name="T10" fmla="*/ 0 w 100"/>
                      <a:gd name="T11" fmla="*/ 37 h 37"/>
                      <a:gd name="T12" fmla="*/ 0 w 100"/>
                      <a:gd name="T13" fmla="*/ 37 h 3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100" h="37">
                        <a:moveTo>
                          <a:pt x="0" y="37"/>
                        </a:moveTo>
                        <a:lnTo>
                          <a:pt x="0" y="0"/>
                        </a:lnTo>
                        <a:lnTo>
                          <a:pt x="100" y="0"/>
                        </a:lnTo>
                        <a:lnTo>
                          <a:pt x="64" y="37"/>
                        </a:lnTo>
                        <a:lnTo>
                          <a:pt x="0" y="37"/>
                        </a:lnTo>
                        <a:lnTo>
                          <a:pt x="0" y="37"/>
                        </a:lnTo>
                        <a:lnTo>
                          <a:pt x="0" y="37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3" name="Freeform 28">
                    <a:extLst>
                      <a:ext uri="{FF2B5EF4-FFF2-40B4-BE49-F238E27FC236}">
                        <a16:creationId xmlns="" xmlns:a16="http://schemas.microsoft.com/office/drawing/2014/main" id="{4AE5FE39-69C3-4816-ADC0-EE05A889C3A0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622777" y="4212330"/>
                    <a:ext cx="161046" cy="72471"/>
                  </a:xfrm>
                  <a:custGeom>
                    <a:avLst/>
                    <a:gdLst>
                      <a:gd name="T0" fmla="*/ 0 w 100"/>
                      <a:gd name="T1" fmla="*/ 0 h 45"/>
                      <a:gd name="T2" fmla="*/ 100 w 100"/>
                      <a:gd name="T3" fmla="*/ 0 h 45"/>
                      <a:gd name="T4" fmla="*/ 100 w 100"/>
                      <a:gd name="T5" fmla="*/ 45 h 45"/>
                      <a:gd name="T6" fmla="*/ 0 w 100"/>
                      <a:gd name="T7" fmla="*/ 45 h 45"/>
                      <a:gd name="T8" fmla="*/ 0 w 100"/>
                      <a:gd name="T9" fmla="*/ 0 h 45"/>
                      <a:gd name="T10" fmla="*/ 0 w 100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100" h="45">
                        <a:moveTo>
                          <a:pt x="0" y="0"/>
                        </a:moveTo>
                        <a:lnTo>
                          <a:pt x="100" y="0"/>
                        </a:lnTo>
                        <a:lnTo>
                          <a:pt x="100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4" name="Freeform 29">
                    <a:extLst>
                      <a:ext uri="{FF2B5EF4-FFF2-40B4-BE49-F238E27FC236}">
                        <a16:creationId xmlns="" xmlns:a16="http://schemas.microsoft.com/office/drawing/2014/main" id="{2DB7F991-807A-4FBA-9737-69508F462FAC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4125365"/>
                    <a:ext cx="69249" cy="159437"/>
                  </a:xfrm>
                  <a:custGeom>
                    <a:avLst/>
                    <a:gdLst>
                      <a:gd name="T0" fmla="*/ 0 w 43"/>
                      <a:gd name="T1" fmla="*/ 0 h 99"/>
                      <a:gd name="T2" fmla="*/ 43 w 43"/>
                      <a:gd name="T3" fmla="*/ 0 h 99"/>
                      <a:gd name="T4" fmla="*/ 43 w 43"/>
                      <a:gd name="T5" fmla="*/ 99 h 99"/>
                      <a:gd name="T6" fmla="*/ 0 w 43"/>
                      <a:gd name="T7" fmla="*/ 99 h 99"/>
                      <a:gd name="T8" fmla="*/ 0 w 43"/>
                      <a:gd name="T9" fmla="*/ 0 h 99"/>
                      <a:gd name="T10" fmla="*/ 0 w 43"/>
                      <a:gd name="T11" fmla="*/ 0 h 9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9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9"/>
                        </a:lnTo>
                        <a:lnTo>
                          <a:pt x="0" y="99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5" name="Freeform 30">
                    <a:extLst>
                      <a:ext uri="{FF2B5EF4-FFF2-40B4-BE49-F238E27FC236}">
                        <a16:creationId xmlns="" xmlns:a16="http://schemas.microsoft.com/office/drawing/2014/main" id="{21F43020-BEA4-4A6D-8D9B-3F2D9D80AA79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4212330"/>
                    <a:ext cx="156215" cy="72471"/>
                  </a:xfrm>
                  <a:custGeom>
                    <a:avLst/>
                    <a:gdLst>
                      <a:gd name="T0" fmla="*/ 0 w 97"/>
                      <a:gd name="T1" fmla="*/ 0 h 45"/>
                      <a:gd name="T2" fmla="*/ 97 w 97"/>
                      <a:gd name="T3" fmla="*/ 0 h 45"/>
                      <a:gd name="T4" fmla="*/ 97 w 97"/>
                      <a:gd name="T5" fmla="*/ 45 h 45"/>
                      <a:gd name="T6" fmla="*/ 0 w 97"/>
                      <a:gd name="T7" fmla="*/ 45 h 45"/>
                      <a:gd name="T8" fmla="*/ 0 w 97"/>
                      <a:gd name="T9" fmla="*/ 0 h 45"/>
                      <a:gd name="T10" fmla="*/ 0 w 97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45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6" name="Freeform 31">
                    <a:extLst>
                      <a:ext uri="{FF2B5EF4-FFF2-40B4-BE49-F238E27FC236}">
                        <a16:creationId xmlns="" xmlns:a16="http://schemas.microsoft.com/office/drawing/2014/main" id="{31D2D748-7819-4B7C-BCAC-F398224C84A6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3880574"/>
                    <a:ext cx="69249" cy="152995"/>
                  </a:xfrm>
                  <a:custGeom>
                    <a:avLst/>
                    <a:gdLst>
                      <a:gd name="T0" fmla="*/ 0 w 43"/>
                      <a:gd name="T1" fmla="*/ 0 h 95"/>
                      <a:gd name="T2" fmla="*/ 43 w 43"/>
                      <a:gd name="T3" fmla="*/ 0 h 95"/>
                      <a:gd name="T4" fmla="*/ 43 w 43"/>
                      <a:gd name="T5" fmla="*/ 95 h 95"/>
                      <a:gd name="T6" fmla="*/ 0 w 43"/>
                      <a:gd name="T7" fmla="*/ 95 h 95"/>
                      <a:gd name="T8" fmla="*/ 0 w 43"/>
                      <a:gd name="T9" fmla="*/ 0 h 95"/>
                      <a:gd name="T10" fmla="*/ 0 w 43"/>
                      <a:gd name="T11" fmla="*/ 0 h 9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5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5"/>
                        </a:lnTo>
                        <a:lnTo>
                          <a:pt x="0" y="9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7" name="Freeform 32">
                    <a:extLst>
                      <a:ext uri="{FF2B5EF4-FFF2-40B4-BE49-F238E27FC236}">
                        <a16:creationId xmlns="" xmlns:a16="http://schemas.microsoft.com/office/drawing/2014/main" id="{5BC33828-C5F7-4D70-8BE3-B2940F6FAFBD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969027" y="4125365"/>
                    <a:ext cx="69249" cy="159437"/>
                  </a:xfrm>
                  <a:custGeom>
                    <a:avLst/>
                    <a:gdLst>
                      <a:gd name="T0" fmla="*/ 0 w 43"/>
                      <a:gd name="T1" fmla="*/ 0 h 99"/>
                      <a:gd name="T2" fmla="*/ 43 w 43"/>
                      <a:gd name="T3" fmla="*/ 0 h 99"/>
                      <a:gd name="T4" fmla="*/ 43 w 43"/>
                      <a:gd name="T5" fmla="*/ 99 h 99"/>
                      <a:gd name="T6" fmla="*/ 0 w 43"/>
                      <a:gd name="T7" fmla="*/ 99 h 99"/>
                      <a:gd name="T8" fmla="*/ 0 w 43"/>
                      <a:gd name="T9" fmla="*/ 0 h 99"/>
                      <a:gd name="T10" fmla="*/ 0 w 43"/>
                      <a:gd name="T11" fmla="*/ 0 h 9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9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9"/>
                        </a:lnTo>
                        <a:lnTo>
                          <a:pt x="0" y="99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8" name="Freeform 33">
                    <a:extLst>
                      <a:ext uri="{FF2B5EF4-FFF2-40B4-BE49-F238E27FC236}">
                        <a16:creationId xmlns="" xmlns:a16="http://schemas.microsoft.com/office/drawing/2014/main" id="{3BD52A26-A5EA-4DAF-8B36-3C9756EB975E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882062" y="4212330"/>
                    <a:ext cx="156215" cy="72471"/>
                  </a:xfrm>
                  <a:custGeom>
                    <a:avLst/>
                    <a:gdLst>
                      <a:gd name="T0" fmla="*/ 0 w 97"/>
                      <a:gd name="T1" fmla="*/ 0 h 45"/>
                      <a:gd name="T2" fmla="*/ 97 w 97"/>
                      <a:gd name="T3" fmla="*/ 0 h 45"/>
                      <a:gd name="T4" fmla="*/ 97 w 97"/>
                      <a:gd name="T5" fmla="*/ 45 h 45"/>
                      <a:gd name="T6" fmla="*/ 0 w 97"/>
                      <a:gd name="T7" fmla="*/ 45 h 45"/>
                      <a:gd name="T8" fmla="*/ 0 w 97"/>
                      <a:gd name="T9" fmla="*/ 0 h 45"/>
                      <a:gd name="T10" fmla="*/ 0 w 97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45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9" name="Freeform 34">
                    <a:extLst>
                      <a:ext uri="{FF2B5EF4-FFF2-40B4-BE49-F238E27FC236}">
                        <a16:creationId xmlns="" xmlns:a16="http://schemas.microsoft.com/office/drawing/2014/main" id="{5BC664F9-B73F-4755-A19F-491414680598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969027" y="3880574"/>
                    <a:ext cx="69249" cy="152995"/>
                  </a:xfrm>
                  <a:custGeom>
                    <a:avLst/>
                    <a:gdLst>
                      <a:gd name="T0" fmla="*/ 0 w 43"/>
                      <a:gd name="T1" fmla="*/ 0 h 95"/>
                      <a:gd name="T2" fmla="*/ 43 w 43"/>
                      <a:gd name="T3" fmla="*/ 0 h 95"/>
                      <a:gd name="T4" fmla="*/ 43 w 43"/>
                      <a:gd name="T5" fmla="*/ 95 h 95"/>
                      <a:gd name="T6" fmla="*/ 0 w 43"/>
                      <a:gd name="T7" fmla="*/ 95 h 95"/>
                      <a:gd name="T8" fmla="*/ 0 w 43"/>
                      <a:gd name="T9" fmla="*/ 0 h 95"/>
                      <a:gd name="T10" fmla="*/ 0 w 43"/>
                      <a:gd name="T11" fmla="*/ 0 h 9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5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5"/>
                        </a:lnTo>
                        <a:lnTo>
                          <a:pt x="0" y="9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40" name="Freeform 35">
                    <a:extLst>
                      <a:ext uri="{FF2B5EF4-FFF2-40B4-BE49-F238E27FC236}">
                        <a16:creationId xmlns="" xmlns:a16="http://schemas.microsoft.com/office/drawing/2014/main" id="{B158064E-E644-4932-BB99-ED09C0340704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673507" y="4477201"/>
                    <a:ext cx="468645" cy="471867"/>
                  </a:xfrm>
                  <a:custGeom>
                    <a:avLst/>
                    <a:gdLst>
                      <a:gd name="T0" fmla="*/ 208 w 291"/>
                      <a:gd name="T1" fmla="*/ 0 h 293"/>
                      <a:gd name="T2" fmla="*/ 0 w 291"/>
                      <a:gd name="T3" fmla="*/ 196 h 293"/>
                      <a:gd name="T4" fmla="*/ 92 w 291"/>
                      <a:gd name="T5" fmla="*/ 293 h 293"/>
                      <a:gd name="T6" fmla="*/ 291 w 291"/>
                      <a:gd name="T7" fmla="*/ 94 h 293"/>
                      <a:gd name="T8" fmla="*/ 208 w 291"/>
                      <a:gd name="T9" fmla="*/ 0 h 293"/>
                      <a:gd name="T10" fmla="*/ 208 w 291"/>
                      <a:gd name="T11" fmla="*/ 0 h 293"/>
                      <a:gd name="T12" fmla="*/ 208 w 291"/>
                      <a:gd name="T13" fmla="*/ 0 h 29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291" h="293">
                        <a:moveTo>
                          <a:pt x="208" y="0"/>
                        </a:moveTo>
                        <a:lnTo>
                          <a:pt x="0" y="196"/>
                        </a:lnTo>
                        <a:lnTo>
                          <a:pt x="92" y="293"/>
                        </a:lnTo>
                        <a:lnTo>
                          <a:pt x="291" y="94"/>
                        </a:lnTo>
                        <a:lnTo>
                          <a:pt x="208" y="0"/>
                        </a:lnTo>
                        <a:lnTo>
                          <a:pt x="208" y="0"/>
                        </a:lnTo>
                        <a:lnTo>
                          <a:pt x="208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41" name="Freeform 36">
                    <a:extLst>
                      <a:ext uri="{FF2B5EF4-FFF2-40B4-BE49-F238E27FC236}">
                        <a16:creationId xmlns="" xmlns:a16="http://schemas.microsoft.com/office/drawing/2014/main" id="{1D0B3958-E704-455A-9C28-8BD8FD66520E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639082" y="3651889"/>
                    <a:ext cx="190035" cy="172320"/>
                  </a:xfrm>
                  <a:custGeom>
                    <a:avLst/>
                    <a:gdLst>
                      <a:gd name="T0" fmla="*/ 35 w 118"/>
                      <a:gd name="T1" fmla="*/ 0 h 107"/>
                      <a:gd name="T2" fmla="*/ 0 w 118"/>
                      <a:gd name="T3" fmla="*/ 107 h 107"/>
                      <a:gd name="T4" fmla="*/ 118 w 118"/>
                      <a:gd name="T5" fmla="*/ 81 h 107"/>
                      <a:gd name="T6" fmla="*/ 35 w 118"/>
                      <a:gd name="T7" fmla="*/ 0 h 107"/>
                      <a:gd name="T8" fmla="*/ 35 w 118"/>
                      <a:gd name="T9" fmla="*/ 0 h 107"/>
                      <a:gd name="T10" fmla="*/ 35 w 118"/>
                      <a:gd name="T11" fmla="*/ 0 h 10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118" h="107">
                        <a:moveTo>
                          <a:pt x="35" y="0"/>
                        </a:moveTo>
                        <a:lnTo>
                          <a:pt x="0" y="107"/>
                        </a:lnTo>
                        <a:lnTo>
                          <a:pt x="118" y="81"/>
                        </a:lnTo>
                        <a:lnTo>
                          <a:pt x="35" y="0"/>
                        </a:lnTo>
                        <a:lnTo>
                          <a:pt x="35" y="0"/>
                        </a:lnTo>
                        <a:lnTo>
                          <a:pt x="35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</p:grp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Rectangle 10">
                  <a:extLst>
                    <a:ext uri="{FF2B5EF4-FFF2-40B4-BE49-F238E27FC236}">
                      <a16:creationId xmlns="" xmlns:a16="http://schemas.microsoft.com/office/drawing/2014/main" id="{277AE035-946E-49A1-A9F6-1AD6A6960589}"/>
                    </a:ext>
                  </a:extLst>
                </p:cNvPr>
                <p:cNvSpPr/>
                <p:nvPr/>
              </p:nvSpPr>
              <p:spPr>
                <a:xfrm>
                  <a:off x="2674117" y="1960604"/>
                  <a:ext cx="20901745" cy="3536588"/>
                </a:xfrm>
                <a:prstGeom prst="rect">
                  <a:avLst/>
                </a:prstGeom>
                <a:noFill/>
                <a:ln w="57150">
                  <a:noFill/>
                </a:ln>
              </p:spPr>
              <p:style>
                <a:lnRef idx="1">
                  <a:schemeClr val="accent2"/>
                </a:lnRef>
                <a:fillRef idx="2">
                  <a:schemeClr val="accent2"/>
                </a:fillRef>
                <a:effectRef idx="1">
                  <a:schemeClr val="accent2"/>
                </a:effectRef>
                <a:fontRef idx="minor">
                  <a:schemeClr val="dk1"/>
                </a:fontRef>
              </p:style>
              <p:txBody>
                <a:bodyPr wrap="square">
                  <a:spAutoFit/>
                </a:bodyPr>
                <a:lstStyle/>
                <a:p>
                  <a:pPr lvl="0" algn="just">
                    <a:lnSpc>
                      <a:spcPct val="115000"/>
                    </a:lnSpc>
                    <a:spcBef>
                      <a:spcPts val="600"/>
                    </a:spcBef>
                    <a:spcAft>
                      <a:spcPts val="800"/>
                    </a:spcAft>
                    <a:tabLst>
                      <a:tab pos="630555" algn="l"/>
                    </a:tabLst>
                  </a:pPr>
                  <a:r>
                    <a:rPr kumimoji="0" lang="en-US" sz="4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                 </a:t>
                  </a:r>
                  <a:r>
                    <a:rPr lang="fr-FR" sz="4800" dirty="0" err="1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Trong</a:t>
                  </a:r>
                  <a:r>
                    <a:rPr lang="fr-FR" sz="4800" dirty="0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 </a:t>
                  </a:r>
                  <a:r>
                    <a:rPr lang="fr-FR" sz="4800" dirty="0" err="1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các</a:t>
                  </a:r>
                  <a:r>
                    <a:rPr lang="fr-FR" sz="4800" dirty="0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 </a:t>
                  </a:r>
                  <a:r>
                    <a:rPr lang="fr-FR" sz="4800" dirty="0" err="1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kết</a:t>
                  </a:r>
                  <a:r>
                    <a:rPr lang="fr-FR" sz="4800" dirty="0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 </a:t>
                  </a:r>
                  <a:r>
                    <a:rPr lang="fr-FR" sz="4800" dirty="0" err="1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quả</a:t>
                  </a:r>
                  <a:r>
                    <a:rPr lang="fr-FR" sz="4800" dirty="0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 </a:t>
                  </a:r>
                  <a:r>
                    <a:rPr lang="fr-FR" sz="4800" dirty="0" err="1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sau</a:t>
                  </a:r>
                  <a:r>
                    <a:rPr lang="fr-FR" sz="4800" dirty="0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 </a:t>
                  </a:r>
                  <a:r>
                    <a:rPr lang="fr-FR" sz="4800" dirty="0" err="1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đây</a:t>
                  </a:r>
                  <a:r>
                    <a:rPr lang="fr-FR" sz="4800" dirty="0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, </a:t>
                  </a:r>
                  <a:r>
                    <a:rPr lang="fr-FR" sz="4800" dirty="0" err="1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kết</a:t>
                  </a:r>
                  <a:r>
                    <a:rPr lang="fr-FR" sz="4800" dirty="0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 </a:t>
                  </a:r>
                  <a:r>
                    <a:rPr lang="fr-FR" sz="4800" dirty="0" err="1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quả</a:t>
                  </a:r>
                  <a:r>
                    <a:rPr lang="fr-FR" sz="4800" dirty="0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 </a:t>
                  </a:r>
                  <a:r>
                    <a:rPr lang="fr-FR" sz="4800" dirty="0" err="1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nào</a:t>
                  </a:r>
                  <a:r>
                    <a:rPr lang="fr-FR" sz="4800" dirty="0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 </a:t>
                  </a:r>
                  <a:r>
                    <a:rPr lang="fr-FR" sz="4800" dirty="0" err="1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đúng</a:t>
                  </a:r>
                  <a:r>
                    <a:rPr lang="fr-FR" sz="4800" dirty="0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? Cho </a:t>
                  </a:r>
                  <a:r>
                    <a:rPr lang="fr-FR" sz="4800" dirty="0" err="1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hình</a:t>
                  </a:r>
                  <a:r>
                    <a:rPr lang="fr-FR" sz="4800" dirty="0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 </a:t>
                  </a:r>
                  <a:r>
                    <a:rPr lang="fr-FR" sz="4800" dirty="0" err="1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lập</a:t>
                  </a:r>
                  <a:r>
                    <a:rPr lang="fr-FR" sz="4800" dirty="0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 </a:t>
                  </a:r>
                  <a:r>
                    <a:rPr lang="fr-FR" sz="4800" dirty="0" err="1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phương</a:t>
                  </a:r>
                  <a:r>
                    <a:rPr lang="fr-FR" sz="4800" dirty="0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48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𝐴𝐵𝐶𝐷</m:t>
                      </m:r>
                      <m:r>
                        <a:rPr lang="en-US" sz="48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  <m:sSub>
                        <m:sSubPr>
                          <m:ctrlPr>
                            <a:rPr lang="en-US" sz="4800" i="1">
                              <a:latin typeface="Cambria Math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en-US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en-US" sz="4800" i="1">
                              <a:latin typeface="Cambria Math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𝐵</m:t>
                          </m:r>
                        </m:e>
                        <m:sub>
                          <m:r>
                            <a:rPr lang="en-US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en-US" sz="4800" i="1">
                              <a:latin typeface="Cambria Math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en-US" sz="4800" i="1">
                              <a:latin typeface="Cambria Math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𝐷</m:t>
                          </m:r>
                        </m:e>
                        <m:sub>
                          <m:r>
                            <a:rPr lang="en-US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sub>
                      </m:sSub>
                    </m:oMath>
                  </a14:m>
                  <a:r>
                    <a:rPr lang="fr-FR" sz="4800" dirty="0" smtClean="0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 </a:t>
                  </a:r>
                  <a:r>
                    <a:rPr lang="fr-FR" sz="4800" dirty="0" err="1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có</a:t>
                  </a:r>
                  <a:r>
                    <a:rPr lang="fr-FR" sz="4800" dirty="0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 </a:t>
                  </a:r>
                  <a:r>
                    <a:rPr lang="fr-FR" sz="4800" dirty="0" err="1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cạnh</a:t>
                  </a:r>
                  <a:r>
                    <a:rPr lang="fr-FR" sz="4800" dirty="0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fr-FR" sz="48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𝑎</m:t>
                      </m:r>
                    </m:oMath>
                  </a14:m>
                  <a:r>
                    <a:rPr lang="fr-FR" sz="4800" dirty="0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. Ta </a:t>
                  </a:r>
                  <a:r>
                    <a:rPr lang="fr-FR" sz="4800" dirty="0" err="1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có</a:t>
                  </a:r>
                  <a:r>
                    <a:rPr lang="fr-FR" sz="4800" dirty="0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800" i="1">
                              <a:latin typeface="Cambria Math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vi-VN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𝐴𝐵</m:t>
                          </m:r>
                        </m:e>
                      </m:acc>
                      <m:r>
                        <a:rPr lang="vi-VN" sz="48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vi-VN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𝐸𝐺</m:t>
                          </m:r>
                        </m:e>
                      </m:acc>
                    </m:oMath>
                  </a14:m>
                  <a:r>
                    <a:rPr lang="fr-FR" sz="4800" dirty="0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 </a:t>
                  </a:r>
                  <a:r>
                    <a:rPr lang="fr-FR" sz="4800" dirty="0" err="1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bằng</a:t>
                  </a:r>
                  <a:r>
                    <a:rPr lang="fr-FR" sz="4800" dirty="0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:</a:t>
                  </a:r>
                  <a:endParaRPr kumimoji="0" lang="en-US" sz="4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  <a:p>
                  <a:pPr marL="0" marR="0" lvl="0" indent="0" algn="l" defTabSz="914400" rtl="0" eaLnBrk="1" fontAlgn="auto" latinLnBrk="0" hangingPunct="1">
                    <a:lnSpc>
                      <a:spcPct val="115000"/>
                    </a:lnSpc>
                    <a:spcBef>
                      <a:spcPts val="0"/>
                    </a:spcBef>
                    <a:spcAft>
                      <a:spcPts val="1000"/>
                    </a:spcAft>
                    <a:buClrTx/>
                    <a:buSzTx/>
                    <a:buFontTx/>
                    <a:buNone/>
                    <a:tabLst>
                      <a:tab pos="2256155" algn="l"/>
                      <a:tab pos="3676650" algn="l"/>
                    </a:tabLst>
                    <a:defRPr/>
                  </a:pPr>
                  <a:endParaRPr kumimoji="0" lang="en-US" sz="4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1" name="Rectangle 10">
                  <a:extLst>
                    <a:ext uri="{FF2B5EF4-FFF2-40B4-BE49-F238E27FC236}">
                      <a16:creationId xmlns:a16="http://schemas.microsoft.com/office/drawing/2014/main" xmlns:a14="http://schemas.microsoft.com/office/drawing/2010/main" xmlns="" id="{277AE035-946E-49A1-A9F6-1AD6A6960589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674117" y="1960604"/>
                  <a:ext cx="20901745" cy="3536588"/>
                </a:xfrm>
                <a:prstGeom prst="rect">
                  <a:avLst/>
                </a:prstGeom>
                <a:blipFill rotWithShape="1">
                  <a:blip r:embed="rId2"/>
                  <a:stretch>
                    <a:fillRect t="-3205" r="-1263"/>
                  </a:stretch>
                </a:blipFill>
                <a:ln w="57150"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5" name="Rectangle 54">
                <a:extLst>
                  <a:ext uri="{FF2B5EF4-FFF2-40B4-BE49-F238E27FC236}">
                    <a16:creationId xmlns="" xmlns:a16="http://schemas.microsoft.com/office/drawing/2014/main" id="{74F89982-89EF-4A17-8A95-FE44B79DD032}"/>
                  </a:ext>
                </a:extLst>
              </p:cNvPr>
              <p:cNvSpPr/>
              <p:nvPr/>
            </p:nvSpPr>
            <p:spPr>
              <a:xfrm>
                <a:off x="1011640" y="3752592"/>
                <a:ext cx="10371840" cy="873701"/>
              </a:xfrm>
              <a:prstGeom prst="rect">
                <a:avLst/>
              </a:prstGeom>
              <a:noFill/>
              <a:ln w="57150">
                <a:noFill/>
              </a:ln>
            </p:spPr>
            <p:style>
              <a:lnRef idx="1">
                <a:schemeClr val="accent2"/>
              </a:lnRef>
              <a:fillRef idx="2">
                <a:schemeClr val="accent2"/>
              </a:fillRef>
              <a:effectRef idx="1">
                <a:schemeClr val="accent2"/>
              </a:effectRef>
              <a:fontRef idx="minor">
                <a:schemeClr val="dk1"/>
              </a:fontRef>
            </p:style>
            <p:txBody>
              <a:bodyPr wrap="square">
                <a:spAutoFit/>
              </a:bodyPr>
              <a:lstStyle/>
              <a:p>
                <a:pPr marL="630555" lvl="0">
                  <a:lnSpc>
                    <a:spcPct val="115000"/>
                  </a:lnSpc>
                  <a:spcAft>
                    <a:spcPts val="800"/>
                  </a:spcAft>
                </a:pP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800" i="1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800" b="0" i="1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         </m:t>
                        </m:r>
                        <m:r>
                          <a:rPr lang="vi-VN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  <m:sup>
                        <m:r>
                          <a:rPr lang="vi-VN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vi-VN" sz="4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endParaRPr kumimoji="0" lang="en-US" sz="4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5" name="Rectangle 54">
                <a:extLst>
                  <a:ext uri="{FF2B5EF4-FFF2-40B4-BE49-F238E27FC236}">
                    <a16:creationId xmlns:a16="http://schemas.microsoft.com/office/drawing/2014/main" id="{74F89982-89EF-4A17-8A95-FE44B79DD03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1640" y="3752592"/>
                <a:ext cx="10371840" cy="873701"/>
              </a:xfrm>
              <a:prstGeom prst="rect">
                <a:avLst/>
              </a:prstGeom>
              <a:blipFill>
                <a:blip r:embed="rId3"/>
                <a:stretch>
                  <a:fillRect t="-10490" b="-37063"/>
                </a:stretch>
              </a:blipFill>
              <a:ln w="57150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6" name="Rectangle 55">
                <a:extLst>
                  <a:ext uri="{FF2B5EF4-FFF2-40B4-BE49-F238E27FC236}">
                    <a16:creationId xmlns="" xmlns:a16="http://schemas.microsoft.com/office/drawing/2014/main" id="{34467089-764F-4FEC-97F2-D5EEE478E989}"/>
                  </a:ext>
                </a:extLst>
              </p:cNvPr>
              <p:cNvSpPr/>
              <p:nvPr/>
            </p:nvSpPr>
            <p:spPr>
              <a:xfrm>
                <a:off x="12041637" y="3310444"/>
                <a:ext cx="11103063" cy="934358"/>
              </a:xfrm>
              <a:prstGeom prst="rect">
                <a:avLst/>
              </a:prstGeom>
              <a:noFill/>
              <a:ln w="57150">
                <a:noFill/>
              </a:ln>
            </p:spPr>
            <p:style>
              <a:lnRef idx="1">
                <a:schemeClr val="accent2"/>
              </a:lnRef>
              <a:fillRef idx="2">
                <a:schemeClr val="accent2"/>
              </a:fillRef>
              <a:effectRef idx="1">
                <a:schemeClr val="accent2"/>
              </a:effectRef>
              <a:fontRef idx="minor">
                <a:schemeClr val="dk1"/>
              </a:fontRef>
            </p:style>
            <p:txBody>
              <a:bodyPr wrap="square">
                <a:spAutoFit/>
              </a:bodyPr>
              <a:lstStyle/>
              <a:p>
                <a:pPr marL="630555" lvl="0">
                  <a:lnSpc>
                    <a:spcPct val="115000"/>
                  </a:lnSpc>
                  <a:spcAft>
                    <a:spcPts val="800"/>
                  </a:spcAft>
                </a:pPr>
                <a:r>
                  <a:rPr kumimoji="0" lang="en-US" sz="4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.</a:t>
                </a:r>
                <a:r>
                  <a:rPr lang="vi-VN" sz="4800" dirty="0"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4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𝑎</m:t>
                    </m:r>
                    <m:rad>
                      <m:radPr>
                        <m:degHide m:val="on"/>
                        <m:ctrlPr>
                          <a:rPr lang="en-US" sz="4800" i="1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vi-VN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e>
                    </m:rad>
                  </m:oMath>
                </a14:m>
                <a:r>
                  <a:rPr lang="vi-VN" sz="4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endParaRPr kumimoji="0" lang="en-US" sz="4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6" name="Rectangle 55">
                <a:extLst>
                  <a:ext uri="{FF2B5EF4-FFF2-40B4-BE49-F238E27FC236}">
                    <a16:creationId xmlns:a16="http://schemas.microsoft.com/office/drawing/2014/main" id="{34467089-764F-4FEC-97F2-D5EEE478E98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041637" y="3310444"/>
                <a:ext cx="11103063" cy="934358"/>
              </a:xfrm>
              <a:prstGeom prst="rect">
                <a:avLst/>
              </a:prstGeom>
              <a:blipFill>
                <a:blip r:embed="rId4"/>
                <a:stretch>
                  <a:fillRect t="-3268" b="-34641"/>
                </a:stretch>
              </a:blipFill>
              <a:ln w="57150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7" name="Rectangle 56">
                <a:extLst>
                  <a:ext uri="{FF2B5EF4-FFF2-40B4-BE49-F238E27FC236}">
                    <a16:creationId xmlns="" xmlns:a16="http://schemas.microsoft.com/office/drawing/2014/main" id="{02C4FD6C-FB02-475F-9841-A5EA3C1A6C85}"/>
                  </a:ext>
                </a:extLst>
              </p:cNvPr>
              <p:cNvSpPr/>
              <p:nvPr/>
            </p:nvSpPr>
            <p:spPr>
              <a:xfrm>
                <a:off x="1003664" y="4811851"/>
                <a:ext cx="11123660" cy="932243"/>
              </a:xfrm>
              <a:prstGeom prst="rect">
                <a:avLst/>
              </a:prstGeom>
              <a:noFill/>
              <a:ln w="57150">
                <a:noFill/>
              </a:ln>
            </p:spPr>
            <p:style>
              <a:lnRef idx="1">
                <a:schemeClr val="accent2"/>
              </a:lnRef>
              <a:fillRef idx="2">
                <a:schemeClr val="accent2"/>
              </a:fillRef>
              <a:effectRef idx="1">
                <a:schemeClr val="accent2"/>
              </a:effectRef>
              <a:fontRef idx="minor">
                <a:schemeClr val="dk1"/>
              </a:fontRef>
            </p:style>
            <p:txBody>
              <a:bodyPr wrap="square">
                <a:spAutoFit/>
              </a:bodyPr>
              <a:lstStyle/>
              <a:p>
                <a:pPr marL="630555" lvl="0">
                  <a:lnSpc>
                    <a:spcPct val="115000"/>
                  </a:lnSpc>
                  <a:spcAft>
                    <a:spcPts val="800"/>
                  </a:spcAft>
                </a:pP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.</a:t>
                </a:r>
                <a14:m>
                  <m:oMath xmlns:m="http://schemas.openxmlformats.org/officeDocument/2006/math">
                    <m:r>
                      <a:rPr lang="en-US" sz="4800" b="1" i="0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     </m:t>
                    </m:r>
                    <m:r>
                      <a:rPr lang="vi-VN" sz="4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𝑎</m:t>
                    </m:r>
                    <m:rad>
                      <m:radPr>
                        <m:degHide m:val="on"/>
                        <m:ctrlPr>
                          <a:rPr lang="en-US" sz="4800" i="1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vi-VN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e>
                    </m:rad>
                    <m:r>
                      <a:rPr lang="vi-VN" sz="4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endParaRPr kumimoji="0" lang="en-US" sz="4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7" name="Rectangle 56">
                <a:extLst>
                  <a:ext uri="{FF2B5EF4-FFF2-40B4-BE49-F238E27FC236}">
                    <a16:creationId xmlns:a16="http://schemas.microsoft.com/office/drawing/2014/main" id="{02C4FD6C-FB02-475F-9841-A5EA3C1A6C8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3664" y="4811851"/>
                <a:ext cx="11123660" cy="932243"/>
              </a:xfrm>
              <a:prstGeom prst="rect">
                <a:avLst/>
              </a:prstGeom>
              <a:blipFill>
                <a:blip r:embed="rId5"/>
                <a:stretch>
                  <a:fillRect t="-3922" b="-33987"/>
                </a:stretch>
              </a:blipFill>
              <a:ln w="57150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0" name="TextBox 59">
                <a:extLst>
                  <a:ext uri="{FF2B5EF4-FFF2-40B4-BE49-F238E27FC236}">
                    <a16:creationId xmlns="" xmlns:a16="http://schemas.microsoft.com/office/drawing/2014/main" id="{2E4EF38B-D9C0-41AE-A710-096521C83F52}"/>
                  </a:ext>
                </a:extLst>
              </p:cNvPr>
              <p:cNvSpPr txBox="1"/>
              <p:nvPr/>
            </p:nvSpPr>
            <p:spPr>
              <a:xfrm>
                <a:off x="1011640" y="7628695"/>
                <a:ext cx="20552960" cy="21117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629920">
                  <a:lnSpc>
                    <a:spcPct val="115000"/>
                  </a:lnSpc>
                  <a:spcAft>
                    <a:spcPts val="10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800" i="1" smtClean="0"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𝐴𝐵</m:t>
                          </m:r>
                        </m:e>
                      </m:acc>
                      <m:r>
                        <a:rPr lang="en-US" sz="4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𝐸𝐺</m:t>
                          </m:r>
                        </m:e>
                      </m:acc>
                      <m:r>
                        <a:rPr lang="en-US" sz="4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4800" i="1"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4800" i="1">
                                  <a:latin typeface="Cambria Math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𝐸𝐹</m:t>
                              </m:r>
                            </m:e>
                          </m:acc>
                          <m: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acc>
                            <m:accPr>
                              <m:chr m:val="⃗"/>
                              <m:ctrlPr>
                                <a:rPr lang="en-US" sz="4800" i="1">
                                  <a:latin typeface="Cambria Math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𝐸𝐻</m:t>
                              </m:r>
                            </m:e>
                          </m:acc>
                        </m:e>
                      </m:d>
                      <m:d>
                        <m:dPr>
                          <m:ctrlPr>
                            <a:rPr lang="en-US" sz="4800" i="1"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4800" i="1">
                                  <a:latin typeface="Cambria Math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𝐴𝐸</m:t>
                              </m:r>
                            </m:e>
                          </m:acc>
                          <m: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acc>
                            <m:accPr>
                              <m:chr m:val="⃗"/>
                              <m:ctrlPr>
                                <a:rPr lang="en-US" sz="4800" i="1">
                                  <a:latin typeface="Cambria Math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𝐸𝐹</m:t>
                              </m:r>
                            </m:e>
                          </m:acc>
                          <m: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acc>
                            <m:accPr>
                              <m:chr m:val="⃗"/>
                              <m:ctrlPr>
                                <a:rPr lang="en-US" sz="4800" i="1">
                                  <a:latin typeface="Cambria Math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𝐹𝐵</m:t>
                              </m:r>
                            </m:e>
                          </m:acc>
                        </m:e>
                      </m:d>
                      <m:r>
                        <a:rPr lang="en-US" sz="4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  </m:t>
                      </m:r>
                    </m:oMath>
                  </m:oMathPara>
                </a14:m>
                <a:endParaRPr lang="en-US" sz="4800" i="1" dirty="0">
                  <a:latin typeface="Cambria Math" panose="020405030504060302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29920">
                  <a:lnSpc>
                    <a:spcPct val="115000"/>
                  </a:lnSpc>
                  <a:spcAft>
                    <a:spcPts val="1000"/>
                  </a:spcAft>
                </a:pPr>
                <a14:m>
                  <m:oMath xmlns:m="http://schemas.openxmlformats.org/officeDocument/2006/math"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 </m:t>
                    </m:r>
                  </m:oMath>
                </a14:m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𝐸𝐹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𝐸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𝐸</m:t>
                    </m:r>
                    <m:sSup>
                      <m:sSupPr>
                        <m:ctrlPr>
                          <a:rPr lang="en-US" sz="48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𝐹</m:t>
                        </m:r>
                      </m:e>
                      <m:sup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𝐸𝐹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𝐹𝐵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𝐸𝐻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𝐸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𝐸𝐻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𝐸𝐹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𝐸𝐻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𝐹𝐵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   </m:t>
                    </m:r>
                  </m:oMath>
                </a14:m>
                <a:endParaRPr kumimoji="0" lang="en-US" sz="4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0" name="TextBox 59">
                <a:extLst>
                  <a:ext uri="{FF2B5EF4-FFF2-40B4-BE49-F238E27FC236}">
                    <a16:creationId xmlns:a16="http://schemas.microsoft.com/office/drawing/2014/main" id="{2E4EF38B-D9C0-41AE-A710-096521C83F5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1640" y="7628695"/>
                <a:ext cx="20552960" cy="211173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1" name="Oval 60">
            <a:extLst>
              <a:ext uri="{FF2B5EF4-FFF2-40B4-BE49-F238E27FC236}">
                <a16:creationId xmlns="" xmlns:a16="http://schemas.microsoft.com/office/drawing/2014/main" id="{07A1DA9D-A5F5-441E-A3D6-71BCE7B95425}"/>
              </a:ext>
            </a:extLst>
          </p:cNvPr>
          <p:cNvSpPr/>
          <p:nvPr/>
        </p:nvSpPr>
        <p:spPr>
          <a:xfrm>
            <a:off x="1045133" y="3772243"/>
            <a:ext cx="1262488" cy="900493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A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0" name="TextBox 69">
                <a:extLst>
                  <a:ext uri="{FF2B5EF4-FFF2-40B4-BE49-F238E27FC236}">
                    <a16:creationId xmlns="" xmlns:a16="http://schemas.microsoft.com/office/drawing/2014/main" id="{CDA888DB-238A-4A8D-8274-035F5B244FAE}"/>
                  </a:ext>
                </a:extLst>
              </p:cNvPr>
              <p:cNvSpPr txBox="1"/>
              <p:nvPr/>
            </p:nvSpPr>
            <p:spPr>
              <a:xfrm>
                <a:off x="12346355" y="4536275"/>
                <a:ext cx="10493628" cy="232993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630555" lvl="0">
                  <a:lnSpc>
                    <a:spcPct val="115000"/>
                  </a:lnSpc>
                  <a:spcAft>
                    <a:spcPts val="800"/>
                  </a:spcAft>
                  <a:tabLst>
                    <a:tab pos="630555" algn="l"/>
                  </a:tabLst>
                </a:pP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.</a:t>
                </a:r>
                <a:r>
                  <a:rPr kumimoji="0" lang="en-US" sz="4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800" i="1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𝑎</m:t>
                        </m:r>
                        <m:rad>
                          <m:radPr>
                            <m:degHide m:val="on"/>
                            <m:ctrlPr>
                              <a:rPr lang="en-US" sz="4800" i="1">
                                <a:latin typeface="Cambria Math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vi-VN" sz="4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e>
                        </m:rad>
                      </m:num>
                      <m:den>
                        <m:r>
                          <a:rPr lang="vi-VN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r>
                      <a:rPr lang="vi-VN" sz="4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r>
                  <a:rPr lang="vi-VN" sz="4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endParaRPr kumimoji="0" lang="en-US" sz="4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30555" marR="0" lvl="0" indent="0" algn="l" defTabSz="914400" rtl="0" eaLnBrk="1" fontAlgn="auto" latinLnBrk="0" hangingPunct="1">
                  <a:lnSpc>
                    <a:spcPct val="115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0" name="TextBox 69">
                <a:extLst>
                  <a:ext uri="{FF2B5EF4-FFF2-40B4-BE49-F238E27FC236}">
                    <a16:creationId xmlns:a16="http://schemas.microsoft.com/office/drawing/2014/main" id="{CDA888DB-238A-4A8D-8274-035F5B244FA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346355" y="4536275"/>
                <a:ext cx="10493628" cy="2329933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2" name="Rectangle 76">
            <a:extLst>
              <a:ext uri="{FF2B5EF4-FFF2-40B4-BE49-F238E27FC236}">
                <a16:creationId xmlns="" xmlns:a16="http://schemas.microsoft.com/office/drawing/2014/main" id="{FB0B01E4-DD60-46A2-A6DB-4E1A08BA60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15240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2" name="Rectangle 32">
            <a:extLst>
              <a:ext uri="{FF2B5EF4-FFF2-40B4-BE49-F238E27FC236}">
                <a16:creationId xmlns="" xmlns:a16="http://schemas.microsoft.com/office/drawing/2014/main" id="{121B4489-A650-4D88-8472-FE27C7A6D1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-77206" y="362073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8" name="Rectangle 5">
            <a:extLst>
              <a:ext uri="{FF2B5EF4-FFF2-40B4-BE49-F238E27FC236}">
                <a16:creationId xmlns="" xmlns:a16="http://schemas.microsoft.com/office/drawing/2014/main" id="{504C7D62-A50F-46D5-95A8-9E3096EB57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1" name="Rectangle 8">
            <a:extLst>
              <a:ext uri="{FF2B5EF4-FFF2-40B4-BE49-F238E27FC236}">
                <a16:creationId xmlns="" xmlns:a16="http://schemas.microsoft.com/office/drawing/2014/main" id="{E585B3A0-9086-44B0-83E8-410C7FD26F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7476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4" name="Rectangle 11">
            <a:extLst>
              <a:ext uri="{FF2B5EF4-FFF2-40B4-BE49-F238E27FC236}">
                <a16:creationId xmlns="" xmlns:a16="http://schemas.microsoft.com/office/drawing/2014/main" id="{75E3FE68-6FF1-4DBD-A595-721D2B8589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30480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2" name="Rectangle 14">
            <a:extLst>
              <a:ext uri="{FF2B5EF4-FFF2-40B4-BE49-F238E27FC236}">
                <a16:creationId xmlns="" xmlns:a16="http://schemas.microsoft.com/office/drawing/2014/main" id="{6628DE7D-70AC-47C1-AD93-6B47E20DED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45720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4" name="Rectangle 21">
            <a:extLst>
              <a:ext uri="{FF2B5EF4-FFF2-40B4-BE49-F238E27FC236}">
                <a16:creationId xmlns="" xmlns:a16="http://schemas.microsoft.com/office/drawing/2014/main" id="{82D90BDB-2B94-4817-B7AA-47EA5AC84A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15240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1" name="TextBox 80">
                <a:extLst>
                  <a:ext uri="{FF2B5EF4-FFF2-40B4-BE49-F238E27FC236}">
                    <a16:creationId xmlns="" xmlns:a16="http://schemas.microsoft.com/office/drawing/2014/main" id="{C1D9E4FF-6ADD-4C97-ABC1-B78E11D9EA77}"/>
                  </a:ext>
                </a:extLst>
              </p:cNvPr>
              <p:cNvSpPr txBox="1"/>
              <p:nvPr/>
            </p:nvSpPr>
            <p:spPr>
              <a:xfrm>
                <a:off x="1011640" y="10182959"/>
                <a:ext cx="13269700" cy="203696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629920" lvl="0">
                  <a:lnSpc>
                    <a:spcPct val="115000"/>
                  </a:lnSpc>
                  <a:spcAft>
                    <a:spcPts val="10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0+</m:t>
                      </m:r>
                      <m:sSup>
                        <m:sSupPr>
                          <m:ctrlPr>
                            <a:rPr lang="en-US" sz="4800" i="1">
                              <a:solidFill>
                                <a:prstClr val="black"/>
                              </a:solidFill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8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en-US" sz="48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48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0+0+0+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solidFill>
                                <a:prstClr val="black"/>
                              </a:solidFill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8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𝐸𝐻</m:t>
                          </m:r>
                        </m:e>
                      </m:acc>
                      <m:r>
                        <a:rPr lang="en-US" sz="48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solidFill>
                                <a:prstClr val="black"/>
                              </a:solidFill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8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𝐸𝐴</m:t>
                          </m:r>
                        </m:e>
                      </m:acc>
                      <m:r>
                        <a:rPr lang="en-US" sz="48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4800" i="1">
                              <a:solidFill>
                                <a:prstClr val="black"/>
                              </a:solidFill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8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en-US" sz="48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48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0=</m:t>
                      </m:r>
                      <m:sSup>
                        <m:sSupPr>
                          <m:ctrlPr>
                            <a:rPr lang="en-US" sz="4800" i="1">
                              <a:solidFill>
                                <a:prstClr val="black"/>
                              </a:solidFill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8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en-US" sz="48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sz="4800" dirty="0">
                  <a:solidFill>
                    <a:prstClr val="black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29920" marR="0" lvl="0" indent="0" algn="l" defTabSz="914400" rtl="0" eaLnBrk="1" fontAlgn="auto" latinLnBrk="0" hangingPunct="1">
                  <a:lnSpc>
                    <a:spcPct val="115000"/>
                  </a:lnSpc>
                  <a:spcBef>
                    <a:spcPts val="600"/>
                  </a:spcBef>
                  <a:spcAft>
                    <a:spcPts val="1000"/>
                  </a:spcAft>
                  <a:buClrTx/>
                  <a:buSzTx/>
                  <a:buFontTx/>
                  <a:buNone/>
                  <a:tabLst>
                    <a:tab pos="630555" algn="l"/>
                    <a:tab pos="3510915" algn="l"/>
                  </a:tabLst>
                  <a:defRPr/>
                </a:pPr>
                <a:endParaRPr kumimoji="0" lang="en-US" sz="4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1" name="TextBox 80">
                <a:extLst>
                  <a:ext uri="{FF2B5EF4-FFF2-40B4-BE49-F238E27FC236}">
                    <a16:creationId xmlns:a16="http://schemas.microsoft.com/office/drawing/2014/main" id="{C1D9E4FF-6ADD-4C97-ABC1-B78E11D9EA7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1640" y="10182959"/>
                <a:ext cx="13269700" cy="2036968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800291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125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" grpId="0"/>
      <p:bldP spid="56" grpId="0"/>
      <p:bldP spid="57" grpId="0"/>
      <p:bldP spid="60" grpId="0"/>
      <p:bldP spid="61" grpId="0" animBg="1"/>
      <p:bldP spid="70" grpId="0"/>
      <p:bldP spid="8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4" name="Group 83">
            <a:extLst>
              <a:ext uri="{FF2B5EF4-FFF2-40B4-BE49-F238E27FC236}">
                <a16:creationId xmlns="" xmlns:a16="http://schemas.microsoft.com/office/drawing/2014/main" id="{280B60BA-FC70-4CCE-8899-E26074A1067B}"/>
              </a:ext>
            </a:extLst>
          </p:cNvPr>
          <p:cNvGrpSpPr/>
          <p:nvPr/>
        </p:nvGrpSpPr>
        <p:grpSpPr>
          <a:xfrm>
            <a:off x="1115589" y="6776155"/>
            <a:ext cx="21819676" cy="5933446"/>
            <a:chOff x="1270511" y="5867400"/>
            <a:chExt cx="21819676" cy="5933446"/>
          </a:xfrm>
        </p:grpSpPr>
        <p:sp>
          <p:nvSpPr>
            <p:cNvPr id="85" name="Rounded Rectangle 101">
              <a:extLst>
                <a:ext uri="{FF2B5EF4-FFF2-40B4-BE49-F238E27FC236}">
                  <a16:creationId xmlns="" xmlns:a16="http://schemas.microsoft.com/office/drawing/2014/main" id="{E1C4D527-B696-4A2D-BF5C-474A37B3DFE1}"/>
                </a:ext>
              </a:extLst>
            </p:cNvPr>
            <p:cNvSpPr/>
            <p:nvPr/>
          </p:nvSpPr>
          <p:spPr>
            <a:xfrm>
              <a:off x="1272210" y="6058086"/>
              <a:ext cx="21817977" cy="5742760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86" name="Group 85">
              <a:extLst>
                <a:ext uri="{FF2B5EF4-FFF2-40B4-BE49-F238E27FC236}">
                  <a16:creationId xmlns="" xmlns:a16="http://schemas.microsoft.com/office/drawing/2014/main" id="{2FDA74E5-2551-4B5B-AB55-90807C771963}"/>
                </a:ext>
              </a:extLst>
            </p:cNvPr>
            <p:cNvGrpSpPr/>
            <p:nvPr/>
          </p:nvGrpSpPr>
          <p:grpSpPr>
            <a:xfrm>
              <a:off x="1270511" y="5867400"/>
              <a:ext cx="3568119" cy="845462"/>
              <a:chOff x="1224541" y="6305967"/>
              <a:chExt cx="3568119" cy="845462"/>
            </a:xfrm>
          </p:grpSpPr>
          <p:sp>
            <p:nvSpPr>
              <p:cNvPr id="87" name="Freeform 20">
                <a:extLst>
                  <a:ext uri="{FF2B5EF4-FFF2-40B4-BE49-F238E27FC236}">
                    <a16:creationId xmlns="" xmlns:a16="http://schemas.microsoft.com/office/drawing/2014/main" id="{E8373028-FA17-4945-8B1E-AB9D4A439D49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8" name="TextBox 87">
                <a:extLst>
                  <a:ext uri="{FF2B5EF4-FFF2-40B4-BE49-F238E27FC236}">
                    <a16:creationId xmlns="" xmlns:a16="http://schemas.microsoft.com/office/drawing/2014/main" id="{1174774E-408E-4EBE-96EA-F744555B1910}"/>
                  </a:ext>
                </a:extLst>
              </p:cNvPr>
              <p:cNvSpPr txBox="1"/>
              <p:nvPr/>
            </p:nvSpPr>
            <p:spPr>
              <a:xfrm>
                <a:off x="2296330" y="6305967"/>
                <a:ext cx="237276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89" name="Round Diagonal Corner Rectangle 105">
                <a:extLst>
                  <a:ext uri="{FF2B5EF4-FFF2-40B4-BE49-F238E27FC236}">
                    <a16:creationId xmlns="" xmlns:a16="http://schemas.microsoft.com/office/drawing/2014/main" id="{F7E8EFDD-7477-439F-8FF7-94DE558C29F5}"/>
                  </a:ext>
                </a:extLst>
              </p:cNvPr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0" name="Freeform 15">
                <a:extLst>
                  <a:ext uri="{FF2B5EF4-FFF2-40B4-BE49-F238E27FC236}">
                    <a16:creationId xmlns="" xmlns:a16="http://schemas.microsoft.com/office/drawing/2014/main" id="{E72A6E4B-CBA9-4B11-85E3-489D6E398293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91" name="Group 90">
            <a:extLst>
              <a:ext uri="{FF2B5EF4-FFF2-40B4-BE49-F238E27FC236}">
                <a16:creationId xmlns="" xmlns:a16="http://schemas.microsoft.com/office/drawing/2014/main" id="{B2120AEA-83C4-441A-BFA2-27FF0A71EED0}"/>
              </a:ext>
            </a:extLst>
          </p:cNvPr>
          <p:cNvGrpSpPr/>
          <p:nvPr/>
        </p:nvGrpSpPr>
        <p:grpSpPr>
          <a:xfrm>
            <a:off x="1220787" y="1726487"/>
            <a:ext cx="21793201" cy="4674313"/>
            <a:chOff x="1220787" y="1574087"/>
            <a:chExt cx="21793201" cy="4787376"/>
          </a:xfrm>
        </p:grpSpPr>
        <p:sp>
          <p:nvSpPr>
            <p:cNvPr id="92" name="Rounded Rectangle 70">
              <a:extLst>
                <a:ext uri="{FF2B5EF4-FFF2-40B4-BE49-F238E27FC236}">
                  <a16:creationId xmlns="" xmlns:a16="http://schemas.microsoft.com/office/drawing/2014/main" id="{81B449BE-DAE4-4B9B-8D02-E43E1F2E9FCE}"/>
                </a:ext>
              </a:extLst>
            </p:cNvPr>
            <p:cNvSpPr/>
            <p:nvPr/>
          </p:nvSpPr>
          <p:spPr>
            <a:xfrm>
              <a:off x="1224920" y="2061864"/>
              <a:ext cx="21789068" cy="4299599"/>
            </a:xfrm>
            <a:prstGeom prst="roundRect">
              <a:avLst>
                <a:gd name="adj" fmla="val 392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93" name="Group 92">
              <a:extLst>
                <a:ext uri="{FF2B5EF4-FFF2-40B4-BE49-F238E27FC236}">
                  <a16:creationId xmlns="" xmlns:a16="http://schemas.microsoft.com/office/drawing/2014/main" id="{34F0FEAE-F03E-44A5-A525-E334AFE7C18D}"/>
                </a:ext>
              </a:extLst>
            </p:cNvPr>
            <p:cNvGrpSpPr/>
            <p:nvPr/>
          </p:nvGrpSpPr>
          <p:grpSpPr>
            <a:xfrm>
              <a:off x="1220787" y="1574087"/>
              <a:ext cx="3254701" cy="940513"/>
              <a:chOff x="1311958" y="3405486"/>
              <a:chExt cx="3254701" cy="940513"/>
            </a:xfrm>
          </p:grpSpPr>
          <p:sp>
            <p:nvSpPr>
              <p:cNvPr id="94" name="Freeform 20">
                <a:extLst>
                  <a:ext uri="{FF2B5EF4-FFF2-40B4-BE49-F238E27FC236}">
                    <a16:creationId xmlns="" xmlns:a16="http://schemas.microsoft.com/office/drawing/2014/main" id="{DF98520F-D3A2-4B30-A926-6ADF4116D7F5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5" name="TextBox 94">
                <a:extLst>
                  <a:ext uri="{FF2B5EF4-FFF2-40B4-BE49-F238E27FC236}">
                    <a16:creationId xmlns="" xmlns:a16="http://schemas.microsoft.com/office/drawing/2014/main" id="{A7080AAB-7FF9-4E25-BA23-A278D17EB1BD}"/>
                  </a:ext>
                </a:extLst>
              </p:cNvPr>
              <p:cNvSpPr txBox="1"/>
              <p:nvPr/>
            </p:nvSpPr>
            <p:spPr>
              <a:xfrm>
                <a:off x="2243587" y="3483623"/>
                <a:ext cx="2323072" cy="85109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8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8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vi-VN" sz="48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2</a:t>
                </a:r>
              </a:p>
            </p:txBody>
          </p:sp>
          <p:grpSp>
            <p:nvGrpSpPr>
              <p:cNvPr id="96" name="Group 58">
                <a:extLst>
                  <a:ext uri="{FF2B5EF4-FFF2-40B4-BE49-F238E27FC236}">
                    <a16:creationId xmlns="" xmlns:a16="http://schemas.microsoft.com/office/drawing/2014/main" id="{4D70E087-AE5C-4CB5-A2FC-F1B0C876FB3E}"/>
                  </a:ext>
                </a:extLst>
              </p:cNvPr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97" name="Rectangle 96">
                  <a:extLst>
                    <a:ext uri="{FF2B5EF4-FFF2-40B4-BE49-F238E27FC236}">
                      <a16:creationId xmlns="" xmlns:a16="http://schemas.microsoft.com/office/drawing/2014/main" id="{B09A4F9F-D1CF-4056-BDCC-864354925980}"/>
                    </a:ext>
                  </a:extLst>
                </p:cNvPr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8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98" name="Freeform 13">
                  <a:extLst>
                    <a:ext uri="{FF2B5EF4-FFF2-40B4-BE49-F238E27FC236}">
                      <a16:creationId xmlns="" xmlns:a16="http://schemas.microsoft.com/office/drawing/2014/main" id="{D28491FF-C139-4443-8D85-A304590D661A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99" name="Freeform 14">
                  <a:extLst>
                    <a:ext uri="{FF2B5EF4-FFF2-40B4-BE49-F238E27FC236}">
                      <a16:creationId xmlns="" xmlns:a16="http://schemas.microsoft.com/office/drawing/2014/main" id="{9BAF26AF-F729-4B78-992D-398AEED600DA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00" name="Freeform 15">
                  <a:extLst>
                    <a:ext uri="{FF2B5EF4-FFF2-40B4-BE49-F238E27FC236}">
                      <a16:creationId xmlns="" xmlns:a16="http://schemas.microsoft.com/office/drawing/2014/main" id="{5CBF6263-D190-4201-992E-F6A214AEFDB4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01" name="Freeform 16">
                  <a:extLst>
                    <a:ext uri="{FF2B5EF4-FFF2-40B4-BE49-F238E27FC236}">
                      <a16:creationId xmlns="" xmlns:a16="http://schemas.microsoft.com/office/drawing/2014/main" id="{A962EF53-78DF-4D95-8510-E15A2FE19E96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02" name="Freeform 17">
                  <a:extLst>
                    <a:ext uri="{FF2B5EF4-FFF2-40B4-BE49-F238E27FC236}">
                      <a16:creationId xmlns="" xmlns:a16="http://schemas.microsoft.com/office/drawing/2014/main" id="{B8423CC8-229B-432C-A3A4-30E077278E01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03" name="Freeform 18">
                  <a:extLst>
                    <a:ext uri="{FF2B5EF4-FFF2-40B4-BE49-F238E27FC236}">
                      <a16:creationId xmlns="" xmlns:a16="http://schemas.microsoft.com/office/drawing/2014/main" id="{2EE97452-8AFB-4F56-BA33-A467C4A900FE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04" name="Freeform 19">
                  <a:extLst>
                    <a:ext uri="{FF2B5EF4-FFF2-40B4-BE49-F238E27FC236}">
                      <a16:creationId xmlns="" xmlns:a16="http://schemas.microsoft.com/office/drawing/2014/main" id="{B413FC3E-1B18-4529-A58E-0734773D91D4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05" name="Freeform 20">
                  <a:extLst>
                    <a:ext uri="{FF2B5EF4-FFF2-40B4-BE49-F238E27FC236}">
                      <a16:creationId xmlns="" xmlns:a16="http://schemas.microsoft.com/office/drawing/2014/main" id="{2EC43222-A8F5-4CDA-9461-142F8AA2BEF6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06" name="Freeform 21">
                  <a:extLst>
                    <a:ext uri="{FF2B5EF4-FFF2-40B4-BE49-F238E27FC236}">
                      <a16:creationId xmlns="" xmlns:a16="http://schemas.microsoft.com/office/drawing/2014/main" id="{2BFCE643-88C9-420E-9852-A9628CFB75F3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07" name="Freeform 22">
                  <a:extLst>
                    <a:ext uri="{FF2B5EF4-FFF2-40B4-BE49-F238E27FC236}">
                      <a16:creationId xmlns="" xmlns:a16="http://schemas.microsoft.com/office/drawing/2014/main" id="{11AE7EA2-7C94-4721-BCC9-64C6C8E0EAC1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08" name="Freeform 23">
                  <a:extLst>
                    <a:ext uri="{FF2B5EF4-FFF2-40B4-BE49-F238E27FC236}">
                      <a16:creationId xmlns="" xmlns:a16="http://schemas.microsoft.com/office/drawing/2014/main" id="{A5EF9BDC-4CCD-4015-A077-4729A6C2E744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09" name="Freeform 24">
                  <a:extLst>
                    <a:ext uri="{FF2B5EF4-FFF2-40B4-BE49-F238E27FC236}">
                      <a16:creationId xmlns="" xmlns:a16="http://schemas.microsoft.com/office/drawing/2014/main" id="{E008AF4D-839E-4A2A-8B5C-BC7D1AC6C4F4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10" name="Freeform 25">
                  <a:extLst>
                    <a:ext uri="{FF2B5EF4-FFF2-40B4-BE49-F238E27FC236}">
                      <a16:creationId xmlns="" xmlns:a16="http://schemas.microsoft.com/office/drawing/2014/main" id="{1B563353-6BC5-4131-A2BB-E6FAD5F3471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11" name="Freeform 26">
                  <a:extLst>
                    <a:ext uri="{FF2B5EF4-FFF2-40B4-BE49-F238E27FC236}">
                      <a16:creationId xmlns="" xmlns:a16="http://schemas.microsoft.com/office/drawing/2014/main" id="{55B346D2-B6F4-46A5-9748-C53619A9056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12" name="Freeform 27">
                  <a:extLst>
                    <a:ext uri="{FF2B5EF4-FFF2-40B4-BE49-F238E27FC236}">
                      <a16:creationId xmlns="" xmlns:a16="http://schemas.microsoft.com/office/drawing/2014/main" id="{DA1D5AB5-AE94-411F-886A-0EED0F8981A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13" name="Freeform 28">
                  <a:extLst>
                    <a:ext uri="{FF2B5EF4-FFF2-40B4-BE49-F238E27FC236}">
                      <a16:creationId xmlns="" xmlns:a16="http://schemas.microsoft.com/office/drawing/2014/main" id="{82F07D29-EC5A-4DF8-BA20-C99580DC2CD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14" name="Freeform 29">
                  <a:extLst>
                    <a:ext uri="{FF2B5EF4-FFF2-40B4-BE49-F238E27FC236}">
                      <a16:creationId xmlns="" xmlns:a16="http://schemas.microsoft.com/office/drawing/2014/main" id="{D6C68B6C-8FDE-4BED-9A6A-C64CD8FF68F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15" name="Freeform 30">
                  <a:extLst>
                    <a:ext uri="{FF2B5EF4-FFF2-40B4-BE49-F238E27FC236}">
                      <a16:creationId xmlns="" xmlns:a16="http://schemas.microsoft.com/office/drawing/2014/main" id="{0EA6E46C-493B-4D32-B8BF-1CC84DDE7F4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16" name="Freeform 31">
                  <a:extLst>
                    <a:ext uri="{FF2B5EF4-FFF2-40B4-BE49-F238E27FC236}">
                      <a16:creationId xmlns="" xmlns:a16="http://schemas.microsoft.com/office/drawing/2014/main" id="{CF878D93-B3FD-4A1A-8482-8BE9333F06F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17" name="Freeform 32">
                  <a:extLst>
                    <a:ext uri="{FF2B5EF4-FFF2-40B4-BE49-F238E27FC236}">
                      <a16:creationId xmlns="" xmlns:a16="http://schemas.microsoft.com/office/drawing/2014/main" id="{A12B3CC3-6752-4513-B1EA-82E90F57E19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18" name="Freeform 33">
                  <a:extLst>
                    <a:ext uri="{FF2B5EF4-FFF2-40B4-BE49-F238E27FC236}">
                      <a16:creationId xmlns="" xmlns:a16="http://schemas.microsoft.com/office/drawing/2014/main" id="{0E3DAFCB-F745-41F2-9E55-D2C6A15B156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19" name="Freeform 34">
                  <a:extLst>
                    <a:ext uri="{FF2B5EF4-FFF2-40B4-BE49-F238E27FC236}">
                      <a16:creationId xmlns="" xmlns:a16="http://schemas.microsoft.com/office/drawing/2014/main" id="{8D8364E5-FCFF-4E19-AC0A-CDE837F6A75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20" name="Freeform 35">
                  <a:extLst>
                    <a:ext uri="{FF2B5EF4-FFF2-40B4-BE49-F238E27FC236}">
                      <a16:creationId xmlns="" xmlns:a16="http://schemas.microsoft.com/office/drawing/2014/main" id="{F44FA820-BCFD-4F45-90B6-4409CC00075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21" name="Freeform 36">
                  <a:extLst>
                    <a:ext uri="{FF2B5EF4-FFF2-40B4-BE49-F238E27FC236}">
                      <a16:creationId xmlns="" xmlns:a16="http://schemas.microsoft.com/office/drawing/2014/main" id="{1D6E4F3E-5A53-4E98-BE25-917BD59B293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22" name="Rectangle 121">
                <a:extLst>
                  <a:ext uri="{FF2B5EF4-FFF2-40B4-BE49-F238E27FC236}">
                    <a16:creationId xmlns="" xmlns:a16="http://schemas.microsoft.com/office/drawing/2014/main" id="{E9FD0122-BD0D-48A1-9E58-95F0C835B98E}"/>
                  </a:ext>
                </a:extLst>
              </p:cNvPr>
              <p:cNvSpPr/>
              <p:nvPr/>
            </p:nvSpPr>
            <p:spPr>
              <a:xfrm>
                <a:off x="1712168" y="2669186"/>
                <a:ext cx="21223097" cy="362894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vi-VN" sz="5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o hình hộp </a:t>
                </a:r>
                <a14:m>
                  <m:oMath xmlns:m="http://schemas.openxmlformats.org/officeDocument/2006/math">
                    <m:r>
                      <a:rPr lang="vi-VN" sz="5400" i="1" dirty="0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𝐵𝐶𝐷</m:t>
                    </m:r>
                    <m:r>
                      <a:rPr lang="vi-VN" sz="5400" i="1" dirty="0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vi-VN" sz="5400" i="1" dirty="0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</m:t>
                    </m:r>
                    <m:r>
                      <a:rPr lang="en-US" sz="5400" b="0" i="1" dirty="0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′</m:t>
                    </m:r>
                    <m:r>
                      <a:rPr lang="vi-VN" sz="5400" i="1" dirty="0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𝐵</m:t>
                    </m:r>
                    <m:r>
                      <a:rPr lang="en-US" sz="5400" b="0" i="1" dirty="0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′</m:t>
                    </m:r>
                    <m:r>
                      <a:rPr lang="vi-VN" sz="5400" i="1" dirty="0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𝐶</m:t>
                    </m:r>
                    <m:r>
                      <a:rPr lang="en-US" sz="5400" b="0" i="1" dirty="0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′</m:t>
                    </m:r>
                    <m:r>
                      <a:rPr lang="vi-VN" sz="5400" i="1" dirty="0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𝐷</m:t>
                    </m:r>
                    <m:r>
                      <a:rPr lang="en-US" sz="5400" b="0" i="1" dirty="0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′</m:t>
                    </m:r>
                  </m:oMath>
                </a14:m>
                <a:r>
                  <a:rPr lang="en-US" sz="5400" dirty="0" smtClean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54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/>
                <a:r>
                  <a:rPr lang="vi-VN" sz="5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</a:t>
                </a:r>
                <a:r>
                  <a:rPr lang="en-US" sz="5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</a:t>
                </a:r>
                <a:r>
                  <a:rPr lang="vi-VN" sz="5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) Kể tên các vectơ bằng với vectơ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5400" i="1">
                            <a:latin typeface="Cambria Math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pt-BR" sz="5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𝐴𝐵</m:t>
                        </m:r>
                      </m:e>
                    </m:acc>
                  </m:oMath>
                </a14:m>
                <a:r>
                  <a:rPr lang="pt-BR" sz="5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pt-BR" sz="5400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54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/>
                <a:r>
                  <a:rPr lang="pt-BR" sz="5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b) Có tất cả bao nhiêu </a:t>
                </a:r>
                <a:r>
                  <a:rPr lang="vi-VN" sz="5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ectơ</a:t>
                </a:r>
                <a:r>
                  <a:rPr lang="pt-BR" sz="5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khác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5400" i="1">
                            <a:latin typeface="Cambria Math"/>
                            <a:ea typeface="Calibri" panose="020F0502020204030204" pitchFamily="34" charset="0"/>
                          </a:rPr>
                        </m:ctrlPr>
                      </m:accPr>
                      <m:e>
                        <m:r>
                          <a:rPr lang="pt-BR" sz="5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0</m:t>
                        </m:r>
                      </m:e>
                    </m:acc>
                  </m:oMath>
                </a14:m>
                <a:r>
                  <a:rPr lang="pt-BR" sz="5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có điểm đầu và điểm cuối là các đỉnh của hình hộp?</a:t>
                </a:r>
                <a:endParaRPr lang="en-US" sz="54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2" name="Rectangle 121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E9FD0122-BD0D-48A1-9E58-95F0C835B98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12168" y="2669186"/>
                <a:ext cx="21223097" cy="3628942"/>
              </a:xfrm>
              <a:prstGeom prst="rect">
                <a:avLst/>
              </a:prstGeom>
              <a:blipFill rotWithShape="1">
                <a:blip r:embed="rId2"/>
                <a:stretch>
                  <a:fillRect l="-1551" t="-4706" r="-1523" b="-924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23" name="Picture 122">
            <a:extLst>
              <a:ext uri="{FF2B5EF4-FFF2-40B4-BE49-F238E27FC236}">
                <a16:creationId xmlns="" xmlns:a16="http://schemas.microsoft.com/office/drawing/2014/main" id="{15862B1E-23D3-4648-B203-EA92C9533D9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704096" y="7049421"/>
            <a:ext cx="6284512" cy="5742760"/>
          </a:xfrm>
          <a:prstGeom prst="rect">
            <a:avLst/>
          </a:prstGeom>
        </p:spPr>
      </p:pic>
      <p:cxnSp>
        <p:nvCxnSpPr>
          <p:cNvPr id="124" name="Straight Arrow Connector 123">
            <a:extLst>
              <a:ext uri="{FF2B5EF4-FFF2-40B4-BE49-F238E27FC236}">
                <a16:creationId xmlns="" xmlns:a16="http://schemas.microsoft.com/office/drawing/2014/main" id="{1D0197F0-C27E-4097-8C68-A9ADA7E9EF53}"/>
              </a:ext>
            </a:extLst>
          </p:cNvPr>
          <p:cNvCxnSpPr>
            <a:cxnSpLocks/>
          </p:cNvCxnSpPr>
          <p:nvPr/>
        </p:nvCxnSpPr>
        <p:spPr>
          <a:xfrm flipV="1">
            <a:off x="17479962" y="7995947"/>
            <a:ext cx="1463040" cy="914400"/>
          </a:xfrm>
          <a:prstGeom prst="straightConnector1">
            <a:avLst/>
          </a:prstGeom>
          <a:ln w="762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25" name="Rectangle 124">
                <a:extLst>
                  <a:ext uri="{FF2B5EF4-FFF2-40B4-BE49-F238E27FC236}">
                    <a16:creationId xmlns="" xmlns:a16="http://schemas.microsoft.com/office/drawing/2014/main" id="{9F0007F3-ED09-4F96-BD45-A840EF44F3AE}"/>
                  </a:ext>
                </a:extLst>
              </p:cNvPr>
              <p:cNvSpPr/>
              <p:nvPr/>
            </p:nvSpPr>
            <p:spPr>
              <a:xfrm>
                <a:off x="2452708" y="8708714"/>
                <a:ext cx="6220869" cy="90762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400" b="1" i="1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𝑨𝑩</m:t>
                          </m:r>
                        </m:e>
                      </m:acc>
                      <m:r>
                        <a:rPr lang="en-US" sz="4400" b="1"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𝑫𝑪</m:t>
                          </m:r>
                        </m:e>
                      </m:acc>
                      <m:r>
                        <a:rPr lang="en-US" sz="4400" b="1"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𝑨</m:t>
                          </m:r>
                          <m:r>
                            <a:rPr lang="en-US" sz="4400" b="1">
                              <a:latin typeface="Cambria Math" panose="02040503050406030204" pitchFamily="18" charset="0"/>
                            </a:rPr>
                            <m:t>′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𝑩</m:t>
                          </m:r>
                          <m:r>
                            <a:rPr lang="en-US" sz="4400" b="1">
                              <a:latin typeface="Cambria Math" panose="02040503050406030204" pitchFamily="18" charset="0"/>
                            </a:rPr>
                            <m:t>′</m:t>
                          </m:r>
                        </m:e>
                      </m:acc>
                      <m:r>
                        <a:rPr lang="en-US" sz="4400" b="1"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𝑫</m:t>
                          </m:r>
                          <m:r>
                            <a:rPr lang="en-US" sz="4400" b="1">
                              <a:latin typeface="Cambria Math" panose="02040503050406030204" pitchFamily="18" charset="0"/>
                            </a:rPr>
                            <m:t>′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𝑪</m:t>
                          </m:r>
                          <m:r>
                            <a:rPr lang="en-US" sz="4400" b="1">
                              <a:latin typeface="Cambria Math" panose="02040503050406030204" pitchFamily="18" charset="0"/>
                            </a:rPr>
                            <m:t>′</m:t>
                          </m:r>
                        </m:e>
                      </m:acc>
                    </m:oMath>
                  </m:oMathPara>
                </a14:m>
                <a:endParaRPr lang="en-US" sz="4400" b="1" dirty="0"/>
              </a:p>
            </p:txBody>
          </p:sp>
        </mc:Choice>
        <mc:Fallback xmlns="">
          <p:sp>
            <p:nvSpPr>
              <p:cNvPr id="125" name="Rectangle 124">
                <a:extLst>
                  <a:ext uri="{FF2B5EF4-FFF2-40B4-BE49-F238E27FC236}">
                    <a16:creationId xmlns:a16="http://schemas.microsoft.com/office/drawing/2014/main" id="{9F0007F3-ED09-4F96-BD45-A840EF44F3A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52708" y="8708714"/>
                <a:ext cx="6220869" cy="907621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6" name="Speech Bubble: Rectangle with Corners Rounded 125">
            <a:extLst>
              <a:ext uri="{FF2B5EF4-FFF2-40B4-BE49-F238E27FC236}">
                <a16:creationId xmlns="" xmlns:a16="http://schemas.microsoft.com/office/drawing/2014/main" id="{2FC9788B-0E39-4157-9943-437448836682}"/>
              </a:ext>
            </a:extLst>
          </p:cNvPr>
          <p:cNvSpPr/>
          <p:nvPr/>
        </p:nvSpPr>
        <p:spPr>
          <a:xfrm>
            <a:off x="1367537" y="10672362"/>
            <a:ext cx="7168450" cy="2017973"/>
          </a:xfrm>
          <a:prstGeom prst="wedgeRoundRectCallo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4400" dirty="0">
                <a:latin typeface="Times New Roman" panose="02020603050405020304" pitchFamily="18" charset="0"/>
                <a:ea typeface="Calibri" panose="020F0502020204030204" pitchFamily="34" charset="0"/>
              </a:rPr>
              <a:t>Hai </a:t>
            </a:r>
            <a:r>
              <a:rPr lang="vi-VN" sz="4400" dirty="0">
                <a:latin typeface="Times New Roman" panose="02020603050405020304" pitchFamily="18" charset="0"/>
                <a:ea typeface="Calibri" panose="020F0502020204030204" pitchFamily="34" charset="0"/>
              </a:rPr>
              <a:t>vectơ</a:t>
            </a:r>
            <a:r>
              <a:rPr lang="pt-BR" sz="4400" dirty="0">
                <a:latin typeface="Times New Roman" panose="02020603050405020304" pitchFamily="18" charset="0"/>
                <a:ea typeface="Calibri" panose="020F0502020204030204" pitchFamily="34" charset="0"/>
              </a:rPr>
              <a:t> bằng nhau khi nào?</a:t>
            </a:r>
            <a:endParaRPr lang="en-US" dirty="0"/>
          </a:p>
        </p:txBody>
      </p:sp>
      <p:cxnSp>
        <p:nvCxnSpPr>
          <p:cNvPr id="127" name="Straight Arrow Connector 126">
            <a:extLst>
              <a:ext uri="{FF2B5EF4-FFF2-40B4-BE49-F238E27FC236}">
                <a16:creationId xmlns="" xmlns:a16="http://schemas.microsoft.com/office/drawing/2014/main" id="{CB8BE760-C09C-4315-A053-7BD1E4FF837F}"/>
              </a:ext>
            </a:extLst>
          </p:cNvPr>
          <p:cNvCxnSpPr>
            <a:cxnSpLocks/>
          </p:cNvCxnSpPr>
          <p:nvPr/>
        </p:nvCxnSpPr>
        <p:spPr>
          <a:xfrm flipV="1">
            <a:off x="20575587" y="7967372"/>
            <a:ext cx="1358880" cy="948028"/>
          </a:xfrm>
          <a:prstGeom prst="straightConnector1">
            <a:avLst/>
          </a:prstGeom>
          <a:ln w="762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8" name="Straight Arrow Connector 127">
            <a:extLst>
              <a:ext uri="{FF2B5EF4-FFF2-40B4-BE49-F238E27FC236}">
                <a16:creationId xmlns="" xmlns:a16="http://schemas.microsoft.com/office/drawing/2014/main" id="{0F542B7B-175B-4867-8666-51AA5B585509}"/>
              </a:ext>
            </a:extLst>
          </p:cNvPr>
          <p:cNvCxnSpPr>
            <a:cxnSpLocks/>
          </p:cNvCxnSpPr>
          <p:nvPr/>
        </p:nvCxnSpPr>
        <p:spPr>
          <a:xfrm flipV="1">
            <a:off x="17556162" y="10925175"/>
            <a:ext cx="1463040" cy="914400"/>
          </a:xfrm>
          <a:prstGeom prst="straightConnector1">
            <a:avLst/>
          </a:prstGeom>
          <a:ln w="762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9" name="Straight Arrow Connector 128">
            <a:extLst>
              <a:ext uri="{FF2B5EF4-FFF2-40B4-BE49-F238E27FC236}">
                <a16:creationId xmlns="" xmlns:a16="http://schemas.microsoft.com/office/drawing/2014/main" id="{6273F524-DB23-4E86-8A62-91A38C6B9A34}"/>
              </a:ext>
            </a:extLst>
          </p:cNvPr>
          <p:cNvCxnSpPr>
            <a:cxnSpLocks/>
          </p:cNvCxnSpPr>
          <p:nvPr/>
        </p:nvCxnSpPr>
        <p:spPr>
          <a:xfrm flipV="1">
            <a:off x="20727986" y="10887075"/>
            <a:ext cx="1280160" cy="822960"/>
          </a:xfrm>
          <a:prstGeom prst="straightConnector1">
            <a:avLst/>
          </a:prstGeom>
          <a:ln w="762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30" name="Rectangle 129">
                <a:extLst>
                  <a:ext uri="{FF2B5EF4-FFF2-40B4-BE49-F238E27FC236}">
                    <a16:creationId xmlns="" xmlns:a16="http://schemas.microsoft.com/office/drawing/2014/main" id="{9F8B69EF-3689-4BB2-8286-CCEBE3972A19}"/>
                  </a:ext>
                </a:extLst>
              </p:cNvPr>
              <p:cNvSpPr/>
              <p:nvPr/>
            </p:nvSpPr>
            <p:spPr>
              <a:xfrm>
                <a:off x="1349623" y="7700005"/>
                <a:ext cx="10427213" cy="10296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vi-VN" sz="5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</a:t>
                </a:r>
                <a:r>
                  <a:rPr lang="vi-VN" sz="5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)</a:t>
                </a:r>
                <a:r>
                  <a:rPr lang="en-US" sz="5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C</a:t>
                </a:r>
                <a:r>
                  <a:rPr lang="vi-VN" sz="5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ác vectơ bằng với vectơ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5400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pt-BR" sz="5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𝐴𝐵</m:t>
                        </m:r>
                      </m:e>
                    </m:acc>
                  </m:oMath>
                </a14:m>
                <a:r>
                  <a:rPr lang="pt-BR" sz="5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là:  </a:t>
                </a:r>
                <a:endParaRPr lang="en-US" dirty="0"/>
              </a:p>
            </p:txBody>
          </p:sp>
        </mc:Choice>
        <mc:Fallback xmlns="">
          <p:sp>
            <p:nvSpPr>
              <p:cNvPr id="130" name="Rectangle 129">
                <a:extLst>
                  <a:ext uri="{FF2B5EF4-FFF2-40B4-BE49-F238E27FC236}">
                    <a16:creationId xmlns:a16="http://schemas.microsoft.com/office/drawing/2014/main" id="{9F8B69EF-3689-4BB2-8286-CCEBE3972A1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49623" y="7700005"/>
                <a:ext cx="10427213" cy="1029641"/>
              </a:xfrm>
              <a:prstGeom prst="rect">
                <a:avLst/>
              </a:prstGeom>
              <a:blipFill>
                <a:blip r:embed="rId5"/>
                <a:stretch>
                  <a:fillRect l="-1461" t="-8284" r="-2162" b="-331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1" name="Rectangle 130">
                <a:extLst>
                  <a:ext uri="{FF2B5EF4-FFF2-40B4-BE49-F238E27FC236}">
                    <a16:creationId xmlns="" xmlns:a16="http://schemas.microsoft.com/office/drawing/2014/main" id="{6D0A1A62-6874-4B70-A13E-180AECF403D2}"/>
                  </a:ext>
                </a:extLst>
              </p:cNvPr>
              <p:cNvSpPr/>
              <p:nvPr/>
            </p:nvSpPr>
            <p:spPr>
              <a:xfrm>
                <a:off x="1565514" y="9601418"/>
                <a:ext cx="14281863" cy="186063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5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) V</a:t>
                </a:r>
                <a:r>
                  <a:rPr lang="vi-VN" sz="5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ectơ</a:t>
                </a:r>
                <a:r>
                  <a:rPr lang="pt-BR" sz="5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khác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5400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</a:rPr>
                        </m:ctrlPr>
                      </m:accPr>
                      <m:e>
                        <m:r>
                          <a:rPr lang="pt-BR" sz="5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0</m:t>
                        </m:r>
                      </m:e>
                    </m:acc>
                  </m:oMath>
                </a14:m>
                <a:r>
                  <a:rPr lang="pt-BR" sz="5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có điểm đầu và điểm cuối là các đỉnh của hình hộp có tất cả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5400" i="1">
                            <a:latin typeface="Cambria Math"/>
                            <a:ea typeface="Calibri" panose="020F0502020204030204" pitchFamily="34" charset="0"/>
                          </a:rPr>
                        </m:ctrlPr>
                      </m:sSubSupPr>
                      <m:e>
                        <m:r>
                          <a:rPr lang="pt-BR" sz="5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</m:t>
                        </m:r>
                      </m:e>
                      <m:sub>
                        <m:r>
                          <a:rPr lang="pt-BR" sz="5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8</m:t>
                        </m:r>
                      </m:sub>
                      <m:sup>
                        <m:r>
                          <a:rPr lang="pt-BR" sz="5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bSup>
                  </m:oMath>
                </a14:m>
                <a:r>
                  <a:rPr lang="pt-BR" sz="5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= 56 </a:t>
                </a:r>
                <a:r>
                  <a:rPr lang="pt-BR" sz="540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ectơ.</a:t>
                </a:r>
                <a:endParaRPr lang="en-US" dirty="0"/>
              </a:p>
            </p:txBody>
          </p:sp>
        </mc:Choice>
        <mc:Fallback xmlns="">
          <p:sp>
            <p:nvSpPr>
              <p:cNvPr id="131" name="Rectangle 130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6D0A1A62-6874-4B70-A13E-180AECF403D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65514" y="9601418"/>
                <a:ext cx="14281863" cy="1860638"/>
              </a:xfrm>
              <a:prstGeom prst="rect">
                <a:avLst/>
              </a:prstGeom>
              <a:blipFill rotWithShape="1">
                <a:blip r:embed="rId6"/>
                <a:stretch>
                  <a:fillRect l="-2305" t="-3607" b="-190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588321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9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20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" grpId="0"/>
      <p:bldP spid="125" grpId="0"/>
      <p:bldP spid="126" grpId="0" animBg="1"/>
      <p:bldP spid="126" grpId="1" animBg="1"/>
      <p:bldP spid="130" grpId="0"/>
      <p:bldP spid="131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="" xmlns:a16="http://schemas.microsoft.com/office/drawing/2014/main" id="{71669FC1-402D-4918-9243-5FDECEB335A8}"/>
              </a:ext>
            </a:extLst>
          </p:cNvPr>
          <p:cNvGrpSpPr/>
          <p:nvPr/>
        </p:nvGrpSpPr>
        <p:grpSpPr>
          <a:xfrm>
            <a:off x="307009" y="5885573"/>
            <a:ext cx="23432235" cy="7603943"/>
            <a:chOff x="1270511" y="5777827"/>
            <a:chExt cx="14664473" cy="7353114"/>
          </a:xfrm>
        </p:grpSpPr>
        <p:sp>
          <p:nvSpPr>
            <p:cNvPr id="3" name="Rounded Rectangle 101">
              <a:extLst>
                <a:ext uri="{FF2B5EF4-FFF2-40B4-BE49-F238E27FC236}">
                  <a16:creationId xmlns="" xmlns:a16="http://schemas.microsoft.com/office/drawing/2014/main" id="{13166164-76FC-4C9C-90E0-577D00D361C2}"/>
                </a:ext>
              </a:extLst>
            </p:cNvPr>
            <p:cNvSpPr/>
            <p:nvPr/>
          </p:nvSpPr>
          <p:spPr>
            <a:xfrm>
              <a:off x="1356007" y="5777827"/>
              <a:ext cx="14578977" cy="7353114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4" name="Group 3">
              <a:extLst>
                <a:ext uri="{FF2B5EF4-FFF2-40B4-BE49-F238E27FC236}">
                  <a16:creationId xmlns="" xmlns:a16="http://schemas.microsoft.com/office/drawing/2014/main" id="{EE95BB8A-AD83-409C-A9E0-3795C7267902}"/>
                </a:ext>
              </a:extLst>
            </p:cNvPr>
            <p:cNvGrpSpPr/>
            <p:nvPr/>
          </p:nvGrpSpPr>
          <p:grpSpPr>
            <a:xfrm>
              <a:off x="1270511" y="5867400"/>
              <a:ext cx="3568119" cy="845462"/>
              <a:chOff x="1224541" y="6305967"/>
              <a:chExt cx="3568119" cy="845462"/>
            </a:xfrm>
          </p:grpSpPr>
          <p:sp>
            <p:nvSpPr>
              <p:cNvPr id="5" name="Freeform 20">
                <a:extLst>
                  <a:ext uri="{FF2B5EF4-FFF2-40B4-BE49-F238E27FC236}">
                    <a16:creationId xmlns="" xmlns:a16="http://schemas.microsoft.com/office/drawing/2014/main" id="{D2AF9484-1320-477F-A179-B0D7F4001E6B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" name="TextBox 5">
                <a:extLst>
                  <a:ext uri="{FF2B5EF4-FFF2-40B4-BE49-F238E27FC236}">
                    <a16:creationId xmlns="" xmlns:a16="http://schemas.microsoft.com/office/drawing/2014/main" id="{6F508BF9-6B81-48D4-B158-BD11CAB29212}"/>
                  </a:ext>
                </a:extLst>
              </p:cNvPr>
              <p:cNvSpPr txBox="1"/>
              <p:nvPr/>
            </p:nvSpPr>
            <p:spPr>
              <a:xfrm>
                <a:off x="2296330" y="6305967"/>
                <a:ext cx="237276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46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999C8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kumimoji="0" lang="en-US" sz="4600" b="1" i="0" u="none" strike="noStrike" kern="1200" cap="none" spc="0" normalizeH="0" baseline="0" noProof="0" dirty="0">
                  <a:ln>
                    <a:noFill/>
                  </a:ln>
                  <a:solidFill>
                    <a:srgbClr val="0999C8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" name="Round Diagonal Corner Rectangle 105">
                <a:extLst>
                  <a:ext uri="{FF2B5EF4-FFF2-40B4-BE49-F238E27FC236}">
                    <a16:creationId xmlns="" xmlns:a16="http://schemas.microsoft.com/office/drawing/2014/main" id="{8C361EE0-AA9F-495E-8751-31809CE350CF}"/>
                  </a:ext>
                </a:extLst>
              </p:cNvPr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8" name="Freeform 15">
                <a:extLst>
                  <a:ext uri="{FF2B5EF4-FFF2-40B4-BE49-F238E27FC236}">
                    <a16:creationId xmlns="" xmlns:a16="http://schemas.microsoft.com/office/drawing/2014/main" id="{F22F72FB-2F4D-48BF-816F-9AFDA969CAD3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9" name="Group 8">
            <a:extLst>
              <a:ext uri="{FF2B5EF4-FFF2-40B4-BE49-F238E27FC236}">
                <a16:creationId xmlns="" xmlns:a16="http://schemas.microsoft.com/office/drawing/2014/main" id="{ADBB2AD9-B076-47C7-BD88-FD6B0E55EDA1}"/>
              </a:ext>
            </a:extLst>
          </p:cNvPr>
          <p:cNvGrpSpPr/>
          <p:nvPr/>
        </p:nvGrpSpPr>
        <p:grpSpPr>
          <a:xfrm>
            <a:off x="510584" y="1209185"/>
            <a:ext cx="23264552" cy="4754501"/>
            <a:chOff x="1219201" y="1579564"/>
            <a:chExt cx="21909219" cy="5895895"/>
          </a:xfrm>
        </p:grpSpPr>
        <p:grpSp>
          <p:nvGrpSpPr>
            <p:cNvPr id="10" name="Group 9">
              <a:extLst>
                <a:ext uri="{FF2B5EF4-FFF2-40B4-BE49-F238E27FC236}">
                  <a16:creationId xmlns="" xmlns:a16="http://schemas.microsoft.com/office/drawing/2014/main" id="{27B92E99-F735-4ABF-86B3-BD90F68C51A9}"/>
                </a:ext>
              </a:extLst>
            </p:cNvPr>
            <p:cNvGrpSpPr/>
            <p:nvPr/>
          </p:nvGrpSpPr>
          <p:grpSpPr>
            <a:xfrm>
              <a:off x="1219201" y="1579564"/>
              <a:ext cx="21909219" cy="5895895"/>
              <a:chOff x="1220787" y="1427163"/>
              <a:chExt cx="21909219" cy="5895895"/>
            </a:xfrm>
          </p:grpSpPr>
          <p:sp>
            <p:nvSpPr>
              <p:cNvPr id="12" name="Rounded Rectangle 70">
                <a:extLst>
                  <a:ext uri="{FF2B5EF4-FFF2-40B4-BE49-F238E27FC236}">
                    <a16:creationId xmlns="" xmlns:a16="http://schemas.microsoft.com/office/drawing/2014/main" id="{3039AAD0-D89D-4B88-9CE8-B61BF3881191}"/>
                  </a:ext>
                </a:extLst>
              </p:cNvPr>
              <p:cNvSpPr/>
              <p:nvPr/>
            </p:nvSpPr>
            <p:spPr>
              <a:xfrm>
                <a:off x="1340938" y="1749628"/>
                <a:ext cx="21789068" cy="5573430"/>
              </a:xfrm>
              <a:prstGeom prst="roundRect">
                <a:avLst>
                  <a:gd name="adj" fmla="val 3927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28575"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grpSp>
            <p:nvGrpSpPr>
              <p:cNvPr id="13" name="Group 12">
                <a:extLst>
                  <a:ext uri="{FF2B5EF4-FFF2-40B4-BE49-F238E27FC236}">
                    <a16:creationId xmlns="" xmlns:a16="http://schemas.microsoft.com/office/drawing/2014/main" id="{86C0834C-DE4A-4BEB-9D7A-7C773913566E}"/>
                  </a:ext>
                </a:extLst>
              </p:cNvPr>
              <p:cNvGrpSpPr/>
              <p:nvPr/>
            </p:nvGrpSpPr>
            <p:grpSpPr>
              <a:xfrm>
                <a:off x="1220787" y="1427163"/>
                <a:ext cx="3515273" cy="1690506"/>
                <a:chOff x="1311958" y="3258562"/>
                <a:chExt cx="3515273" cy="1690506"/>
              </a:xfrm>
            </p:grpSpPr>
            <p:sp>
              <p:nvSpPr>
                <p:cNvPr id="14" name="Freeform 20">
                  <a:extLst>
                    <a:ext uri="{FF2B5EF4-FFF2-40B4-BE49-F238E27FC236}">
                      <a16:creationId xmlns="" xmlns:a16="http://schemas.microsoft.com/office/drawing/2014/main" id="{23B5722D-4917-42B9-8F4D-3E620F9EBDE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5400000">
                  <a:off x="3067638" y="2551998"/>
                  <a:ext cx="1053030" cy="2466157"/>
                </a:xfrm>
                <a:prstGeom prst="round2SameRect">
                  <a:avLst/>
                </a:prstGeom>
                <a:solidFill>
                  <a:schemeClr val="accent6">
                    <a:lumMod val="75000"/>
                  </a:schemeClr>
                </a:solidFill>
                <a:ln w="57150">
                  <a:solidFill>
                    <a:schemeClr val="accent6">
                      <a:lumMod val="75000"/>
                    </a:schemeClr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5" name="TextBox 14">
                  <a:extLst>
                    <a:ext uri="{FF2B5EF4-FFF2-40B4-BE49-F238E27FC236}">
                      <a16:creationId xmlns="" xmlns:a16="http://schemas.microsoft.com/office/drawing/2014/main" id="{648E9555-D5A0-4D2C-AE61-B2D50EDBB095}"/>
                    </a:ext>
                  </a:extLst>
                </p:cNvPr>
                <p:cNvSpPr txBox="1"/>
                <p:nvPr/>
              </p:nvSpPr>
              <p:spPr>
                <a:xfrm>
                  <a:off x="2235535" y="3405487"/>
                  <a:ext cx="2303299" cy="103049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4800" b="1" i="0" u="none" strike="noStrike" kern="1200" cap="none" spc="0" normalizeH="0" baseline="0" noProof="0" dirty="0" err="1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âu</a:t>
                  </a:r>
                  <a:r>
                    <a:rPr kumimoji="0" lang="en-US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7</a:t>
                  </a:r>
                </a:p>
              </p:txBody>
            </p:sp>
            <p:grpSp>
              <p:nvGrpSpPr>
                <p:cNvPr id="16" name="Group 58">
                  <a:extLst>
                    <a:ext uri="{FF2B5EF4-FFF2-40B4-BE49-F238E27FC236}">
                      <a16:creationId xmlns="" xmlns:a16="http://schemas.microsoft.com/office/drawing/2014/main" id="{20C6A194-737F-4B3E-9F7B-CA87530D3766}"/>
                    </a:ext>
                  </a:extLst>
                </p:cNvPr>
                <p:cNvGrpSpPr/>
                <p:nvPr/>
              </p:nvGrpSpPr>
              <p:grpSpPr>
                <a:xfrm>
                  <a:off x="1311958" y="3405486"/>
                  <a:ext cx="950173" cy="1543582"/>
                  <a:chOff x="1311958" y="3405486"/>
                  <a:chExt cx="950173" cy="1543582"/>
                </a:xfrm>
              </p:grpSpPr>
              <p:sp>
                <p:nvSpPr>
                  <p:cNvPr id="17" name="Rectangle 16">
                    <a:extLst>
                      <a:ext uri="{FF2B5EF4-FFF2-40B4-BE49-F238E27FC236}">
                        <a16:creationId xmlns="" xmlns:a16="http://schemas.microsoft.com/office/drawing/2014/main" id="{037B6228-CC25-4D15-B561-D2638F185F81}"/>
                      </a:ext>
                    </a:extLst>
                  </p:cNvPr>
                  <p:cNvSpPr/>
                  <p:nvPr/>
                </p:nvSpPr>
                <p:spPr>
                  <a:xfrm>
                    <a:off x="1406975" y="3672018"/>
                    <a:ext cx="596676" cy="540312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18" name="Freeform 13">
                    <a:extLst>
                      <a:ext uri="{FF2B5EF4-FFF2-40B4-BE49-F238E27FC236}">
                        <a16:creationId xmlns="" xmlns:a16="http://schemas.microsoft.com/office/drawing/2014/main" id="{39C51F02-9519-449C-B359-A51B8EB40DB4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3581027"/>
                    <a:ext cx="190035" cy="268948"/>
                  </a:xfrm>
                  <a:custGeom>
                    <a:avLst/>
                    <a:gdLst>
                      <a:gd name="T0" fmla="*/ 34 w 50"/>
                      <a:gd name="T1" fmla="*/ 16 h 71"/>
                      <a:gd name="T2" fmla="*/ 34 w 50"/>
                      <a:gd name="T3" fmla="*/ 55 h 71"/>
                      <a:gd name="T4" fmla="*/ 16 w 50"/>
                      <a:gd name="T5" fmla="*/ 55 h 71"/>
                      <a:gd name="T6" fmla="*/ 16 w 50"/>
                      <a:gd name="T7" fmla="*/ 16 h 71"/>
                      <a:gd name="T8" fmla="*/ 34 w 50"/>
                      <a:gd name="T9" fmla="*/ 16 h 71"/>
                      <a:gd name="T10" fmla="*/ 34 w 50"/>
                      <a:gd name="T11" fmla="*/ 0 h 71"/>
                      <a:gd name="T12" fmla="*/ 16 w 50"/>
                      <a:gd name="T13" fmla="*/ 0 h 71"/>
                      <a:gd name="T14" fmla="*/ 0 w 50"/>
                      <a:gd name="T15" fmla="*/ 16 h 71"/>
                      <a:gd name="T16" fmla="*/ 0 w 50"/>
                      <a:gd name="T17" fmla="*/ 55 h 71"/>
                      <a:gd name="T18" fmla="*/ 16 w 50"/>
                      <a:gd name="T19" fmla="*/ 71 h 71"/>
                      <a:gd name="T20" fmla="*/ 34 w 50"/>
                      <a:gd name="T21" fmla="*/ 71 h 71"/>
                      <a:gd name="T22" fmla="*/ 50 w 50"/>
                      <a:gd name="T23" fmla="*/ 55 h 71"/>
                      <a:gd name="T24" fmla="*/ 50 w 50"/>
                      <a:gd name="T25" fmla="*/ 16 h 71"/>
                      <a:gd name="T26" fmla="*/ 34 w 50"/>
                      <a:gd name="T27" fmla="*/ 0 h 7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1">
                        <a:moveTo>
                          <a:pt x="34" y="16"/>
                        </a:moveTo>
                        <a:cubicBezTo>
                          <a:pt x="34" y="55"/>
                          <a:pt x="34" y="55"/>
                          <a:pt x="34" y="55"/>
                        </a:cubicBezTo>
                        <a:cubicBezTo>
                          <a:pt x="16" y="55"/>
                          <a:pt x="16" y="55"/>
                          <a:pt x="16" y="5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5"/>
                          <a:pt x="0" y="55"/>
                          <a:pt x="0" y="55"/>
                        </a:cubicBezTo>
                        <a:cubicBezTo>
                          <a:pt x="0" y="64"/>
                          <a:pt x="7" y="71"/>
                          <a:pt x="16" y="71"/>
                        </a:cubicBezTo>
                        <a:cubicBezTo>
                          <a:pt x="34" y="71"/>
                          <a:pt x="34" y="71"/>
                          <a:pt x="34" y="71"/>
                        </a:cubicBezTo>
                        <a:cubicBezTo>
                          <a:pt x="43" y="71"/>
                          <a:pt x="50" y="64"/>
                          <a:pt x="50" y="55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19" name="Freeform 14">
                    <a:extLst>
                      <a:ext uri="{FF2B5EF4-FFF2-40B4-BE49-F238E27FC236}">
                        <a16:creationId xmlns="" xmlns:a16="http://schemas.microsoft.com/office/drawing/2014/main" id="{F0BF3A54-F3B9-45CE-97A5-5AD5A556620C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3581027"/>
                    <a:ext cx="277000" cy="181983"/>
                  </a:xfrm>
                  <a:custGeom>
                    <a:avLst/>
                    <a:gdLst>
                      <a:gd name="T0" fmla="*/ 57 w 73"/>
                      <a:gd name="T1" fmla="*/ 16 h 48"/>
                      <a:gd name="T2" fmla="*/ 57 w 73"/>
                      <a:gd name="T3" fmla="*/ 32 h 48"/>
                      <a:gd name="T4" fmla="*/ 16 w 73"/>
                      <a:gd name="T5" fmla="*/ 32 h 48"/>
                      <a:gd name="T6" fmla="*/ 16 w 73"/>
                      <a:gd name="T7" fmla="*/ 16 h 48"/>
                      <a:gd name="T8" fmla="*/ 57 w 73"/>
                      <a:gd name="T9" fmla="*/ 16 h 48"/>
                      <a:gd name="T10" fmla="*/ 57 w 73"/>
                      <a:gd name="T11" fmla="*/ 0 h 48"/>
                      <a:gd name="T12" fmla="*/ 16 w 73"/>
                      <a:gd name="T13" fmla="*/ 0 h 48"/>
                      <a:gd name="T14" fmla="*/ 0 w 73"/>
                      <a:gd name="T15" fmla="*/ 16 h 48"/>
                      <a:gd name="T16" fmla="*/ 0 w 73"/>
                      <a:gd name="T17" fmla="*/ 32 h 48"/>
                      <a:gd name="T18" fmla="*/ 16 w 73"/>
                      <a:gd name="T19" fmla="*/ 48 h 48"/>
                      <a:gd name="T20" fmla="*/ 57 w 73"/>
                      <a:gd name="T21" fmla="*/ 48 h 48"/>
                      <a:gd name="T22" fmla="*/ 73 w 73"/>
                      <a:gd name="T23" fmla="*/ 32 h 48"/>
                      <a:gd name="T24" fmla="*/ 73 w 73"/>
                      <a:gd name="T25" fmla="*/ 16 h 48"/>
                      <a:gd name="T26" fmla="*/ 57 w 73"/>
                      <a:gd name="T27" fmla="*/ 0 h 4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48">
                        <a:moveTo>
                          <a:pt x="57" y="16"/>
                        </a:moveTo>
                        <a:cubicBezTo>
                          <a:pt x="57" y="32"/>
                          <a:pt x="57" y="32"/>
                          <a:pt x="57" y="32"/>
                        </a:cubicBezTo>
                        <a:cubicBezTo>
                          <a:pt x="16" y="32"/>
                          <a:pt x="16" y="32"/>
                          <a:pt x="16" y="32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2"/>
                          <a:pt x="0" y="32"/>
                          <a:pt x="0" y="32"/>
                        </a:cubicBezTo>
                        <a:cubicBezTo>
                          <a:pt x="0" y="41"/>
                          <a:pt x="7" y="48"/>
                          <a:pt x="16" y="48"/>
                        </a:cubicBezTo>
                        <a:cubicBezTo>
                          <a:pt x="57" y="48"/>
                          <a:pt x="57" y="48"/>
                          <a:pt x="57" y="48"/>
                        </a:cubicBezTo>
                        <a:cubicBezTo>
                          <a:pt x="66" y="48"/>
                          <a:pt x="73" y="41"/>
                          <a:pt x="73" y="32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0" name="Freeform 15">
                    <a:extLst>
                      <a:ext uri="{FF2B5EF4-FFF2-40B4-BE49-F238E27FC236}">
                        <a16:creationId xmlns="" xmlns:a16="http://schemas.microsoft.com/office/drawing/2014/main" id="{6CD1EE03-6EC8-444E-8F3C-379844417C35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563190" y="3581027"/>
                    <a:ext cx="285052" cy="181983"/>
                  </a:xfrm>
                  <a:custGeom>
                    <a:avLst/>
                    <a:gdLst>
                      <a:gd name="T0" fmla="*/ 58 w 75"/>
                      <a:gd name="T1" fmla="*/ 16 h 48"/>
                      <a:gd name="T2" fmla="*/ 43 w 75"/>
                      <a:gd name="T3" fmla="*/ 32 h 48"/>
                      <a:gd name="T4" fmla="*/ 16 w 75"/>
                      <a:gd name="T5" fmla="*/ 32 h 48"/>
                      <a:gd name="T6" fmla="*/ 16 w 75"/>
                      <a:gd name="T7" fmla="*/ 16 h 48"/>
                      <a:gd name="T8" fmla="*/ 58 w 75"/>
                      <a:gd name="T9" fmla="*/ 16 h 48"/>
                      <a:gd name="T10" fmla="*/ 58 w 75"/>
                      <a:gd name="T11" fmla="*/ 0 h 48"/>
                      <a:gd name="T12" fmla="*/ 16 w 75"/>
                      <a:gd name="T13" fmla="*/ 0 h 48"/>
                      <a:gd name="T14" fmla="*/ 0 w 75"/>
                      <a:gd name="T15" fmla="*/ 16 h 48"/>
                      <a:gd name="T16" fmla="*/ 0 w 75"/>
                      <a:gd name="T17" fmla="*/ 32 h 48"/>
                      <a:gd name="T18" fmla="*/ 16 w 75"/>
                      <a:gd name="T19" fmla="*/ 48 h 48"/>
                      <a:gd name="T20" fmla="*/ 43 w 75"/>
                      <a:gd name="T21" fmla="*/ 48 h 48"/>
                      <a:gd name="T22" fmla="*/ 55 w 75"/>
                      <a:gd name="T23" fmla="*/ 43 h 48"/>
                      <a:gd name="T24" fmla="*/ 70 w 75"/>
                      <a:gd name="T25" fmla="*/ 26 h 48"/>
                      <a:gd name="T26" fmla="*/ 73 w 75"/>
                      <a:gd name="T27" fmla="*/ 9 h 48"/>
                      <a:gd name="T28" fmla="*/ 58 w 75"/>
                      <a:gd name="T29" fmla="*/ 0 h 4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</a:cxnLst>
                    <a:rect l="0" t="0" r="r" b="b"/>
                    <a:pathLst>
                      <a:path w="75" h="48">
                        <a:moveTo>
                          <a:pt x="58" y="16"/>
                        </a:moveTo>
                        <a:cubicBezTo>
                          <a:pt x="43" y="32"/>
                          <a:pt x="43" y="32"/>
                          <a:pt x="43" y="32"/>
                        </a:cubicBezTo>
                        <a:cubicBezTo>
                          <a:pt x="16" y="32"/>
                          <a:pt x="16" y="32"/>
                          <a:pt x="16" y="32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8" y="16"/>
                          <a:pt x="58" y="16"/>
                          <a:pt x="58" y="16"/>
                        </a:cubicBezTo>
                        <a:moveTo>
                          <a:pt x="58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8" y="0"/>
                          <a:pt x="0" y="7"/>
                          <a:pt x="0" y="16"/>
                        </a:cubicBezTo>
                        <a:cubicBezTo>
                          <a:pt x="0" y="32"/>
                          <a:pt x="0" y="32"/>
                          <a:pt x="0" y="32"/>
                        </a:cubicBezTo>
                        <a:cubicBezTo>
                          <a:pt x="0" y="41"/>
                          <a:pt x="8" y="48"/>
                          <a:pt x="16" y="48"/>
                        </a:cubicBezTo>
                        <a:cubicBezTo>
                          <a:pt x="43" y="48"/>
                          <a:pt x="43" y="48"/>
                          <a:pt x="43" y="48"/>
                        </a:cubicBezTo>
                        <a:cubicBezTo>
                          <a:pt x="48" y="48"/>
                          <a:pt x="52" y="46"/>
                          <a:pt x="55" y="43"/>
                        </a:cubicBezTo>
                        <a:cubicBezTo>
                          <a:pt x="70" y="26"/>
                          <a:pt x="70" y="26"/>
                          <a:pt x="70" y="26"/>
                        </a:cubicBezTo>
                        <a:cubicBezTo>
                          <a:pt x="74" y="22"/>
                          <a:pt x="75" y="15"/>
                          <a:pt x="73" y="9"/>
                        </a:cubicBezTo>
                        <a:cubicBezTo>
                          <a:pt x="70" y="3"/>
                          <a:pt x="64" y="0"/>
                          <a:pt x="58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1" name="Freeform 16">
                    <a:extLst>
                      <a:ext uri="{FF2B5EF4-FFF2-40B4-BE49-F238E27FC236}">
                        <a16:creationId xmlns="" xmlns:a16="http://schemas.microsoft.com/office/drawing/2014/main" id="{882AE380-9A22-4AAF-961D-59DEBE5DF38B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563190" y="4151132"/>
                    <a:ext cx="280221" cy="194867"/>
                  </a:xfrm>
                  <a:custGeom>
                    <a:avLst/>
                    <a:gdLst>
                      <a:gd name="T0" fmla="*/ 58 w 74"/>
                      <a:gd name="T1" fmla="*/ 16 h 51"/>
                      <a:gd name="T2" fmla="*/ 58 w 74"/>
                      <a:gd name="T3" fmla="*/ 35 h 51"/>
                      <a:gd name="T4" fmla="*/ 16 w 74"/>
                      <a:gd name="T5" fmla="*/ 35 h 51"/>
                      <a:gd name="T6" fmla="*/ 16 w 74"/>
                      <a:gd name="T7" fmla="*/ 16 h 51"/>
                      <a:gd name="T8" fmla="*/ 58 w 74"/>
                      <a:gd name="T9" fmla="*/ 16 h 51"/>
                      <a:gd name="T10" fmla="*/ 58 w 74"/>
                      <a:gd name="T11" fmla="*/ 0 h 51"/>
                      <a:gd name="T12" fmla="*/ 16 w 74"/>
                      <a:gd name="T13" fmla="*/ 0 h 51"/>
                      <a:gd name="T14" fmla="*/ 0 w 74"/>
                      <a:gd name="T15" fmla="*/ 16 h 51"/>
                      <a:gd name="T16" fmla="*/ 0 w 74"/>
                      <a:gd name="T17" fmla="*/ 35 h 51"/>
                      <a:gd name="T18" fmla="*/ 16 w 74"/>
                      <a:gd name="T19" fmla="*/ 51 h 51"/>
                      <a:gd name="T20" fmla="*/ 58 w 74"/>
                      <a:gd name="T21" fmla="*/ 51 h 51"/>
                      <a:gd name="T22" fmla="*/ 74 w 74"/>
                      <a:gd name="T23" fmla="*/ 35 h 51"/>
                      <a:gd name="T24" fmla="*/ 74 w 74"/>
                      <a:gd name="T25" fmla="*/ 16 h 51"/>
                      <a:gd name="T26" fmla="*/ 58 w 74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4" h="51">
                        <a:moveTo>
                          <a:pt x="58" y="16"/>
                        </a:moveTo>
                        <a:cubicBezTo>
                          <a:pt x="58" y="35"/>
                          <a:pt x="58" y="35"/>
                          <a:pt x="58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8" y="16"/>
                          <a:pt x="58" y="16"/>
                          <a:pt x="58" y="16"/>
                        </a:cubicBezTo>
                        <a:moveTo>
                          <a:pt x="58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8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8" y="51"/>
                          <a:pt x="16" y="51"/>
                        </a:cubicBezTo>
                        <a:cubicBezTo>
                          <a:pt x="58" y="51"/>
                          <a:pt x="58" y="51"/>
                          <a:pt x="58" y="51"/>
                        </a:cubicBezTo>
                        <a:cubicBezTo>
                          <a:pt x="67" y="51"/>
                          <a:pt x="74" y="43"/>
                          <a:pt x="74" y="35"/>
                        </a:cubicBezTo>
                        <a:cubicBezTo>
                          <a:pt x="74" y="16"/>
                          <a:pt x="74" y="16"/>
                          <a:pt x="74" y="16"/>
                        </a:cubicBezTo>
                        <a:cubicBezTo>
                          <a:pt x="74" y="7"/>
                          <a:pt x="67" y="0"/>
                          <a:pt x="58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2" name="Freeform 17">
                    <a:extLst>
                      <a:ext uri="{FF2B5EF4-FFF2-40B4-BE49-F238E27FC236}">
                        <a16:creationId xmlns="" xmlns:a16="http://schemas.microsoft.com/office/drawing/2014/main" id="{D0E6BA3D-B6D8-4E87-B3D0-4C9BF195EFA1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4064167"/>
                    <a:ext cx="190035" cy="281832"/>
                  </a:xfrm>
                  <a:custGeom>
                    <a:avLst/>
                    <a:gdLst>
                      <a:gd name="T0" fmla="*/ 34 w 50"/>
                      <a:gd name="T1" fmla="*/ 16 h 74"/>
                      <a:gd name="T2" fmla="*/ 34 w 50"/>
                      <a:gd name="T3" fmla="*/ 58 h 74"/>
                      <a:gd name="T4" fmla="*/ 16 w 50"/>
                      <a:gd name="T5" fmla="*/ 58 h 74"/>
                      <a:gd name="T6" fmla="*/ 16 w 50"/>
                      <a:gd name="T7" fmla="*/ 16 h 74"/>
                      <a:gd name="T8" fmla="*/ 34 w 50"/>
                      <a:gd name="T9" fmla="*/ 16 h 74"/>
                      <a:gd name="T10" fmla="*/ 34 w 50"/>
                      <a:gd name="T11" fmla="*/ 0 h 74"/>
                      <a:gd name="T12" fmla="*/ 16 w 50"/>
                      <a:gd name="T13" fmla="*/ 0 h 74"/>
                      <a:gd name="T14" fmla="*/ 0 w 50"/>
                      <a:gd name="T15" fmla="*/ 16 h 74"/>
                      <a:gd name="T16" fmla="*/ 0 w 50"/>
                      <a:gd name="T17" fmla="*/ 58 h 74"/>
                      <a:gd name="T18" fmla="*/ 16 w 50"/>
                      <a:gd name="T19" fmla="*/ 74 h 74"/>
                      <a:gd name="T20" fmla="*/ 34 w 50"/>
                      <a:gd name="T21" fmla="*/ 74 h 74"/>
                      <a:gd name="T22" fmla="*/ 50 w 50"/>
                      <a:gd name="T23" fmla="*/ 58 h 74"/>
                      <a:gd name="T24" fmla="*/ 50 w 50"/>
                      <a:gd name="T25" fmla="*/ 16 h 74"/>
                      <a:gd name="T26" fmla="*/ 34 w 50"/>
                      <a:gd name="T27" fmla="*/ 0 h 7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4">
                        <a:moveTo>
                          <a:pt x="34" y="16"/>
                        </a:moveTo>
                        <a:cubicBezTo>
                          <a:pt x="34" y="58"/>
                          <a:pt x="34" y="58"/>
                          <a:pt x="34" y="58"/>
                        </a:cubicBezTo>
                        <a:cubicBezTo>
                          <a:pt x="16" y="58"/>
                          <a:pt x="16" y="58"/>
                          <a:pt x="16" y="58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8"/>
                          <a:pt x="0" y="58"/>
                          <a:pt x="0" y="58"/>
                        </a:cubicBezTo>
                        <a:cubicBezTo>
                          <a:pt x="0" y="66"/>
                          <a:pt x="7" y="74"/>
                          <a:pt x="16" y="74"/>
                        </a:cubicBezTo>
                        <a:cubicBezTo>
                          <a:pt x="34" y="74"/>
                          <a:pt x="34" y="74"/>
                          <a:pt x="34" y="74"/>
                        </a:cubicBezTo>
                        <a:cubicBezTo>
                          <a:pt x="43" y="74"/>
                          <a:pt x="50" y="66"/>
                          <a:pt x="50" y="58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3" name="Freeform 18">
                    <a:extLst>
                      <a:ext uri="{FF2B5EF4-FFF2-40B4-BE49-F238E27FC236}">
                        <a16:creationId xmlns="" xmlns:a16="http://schemas.microsoft.com/office/drawing/2014/main" id="{EE3E55DF-896E-4A92-8AB4-67BD4D1F4875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4151132"/>
                    <a:ext cx="277000" cy="194867"/>
                  </a:xfrm>
                  <a:custGeom>
                    <a:avLst/>
                    <a:gdLst>
                      <a:gd name="T0" fmla="*/ 57 w 73"/>
                      <a:gd name="T1" fmla="*/ 16 h 51"/>
                      <a:gd name="T2" fmla="*/ 57 w 73"/>
                      <a:gd name="T3" fmla="*/ 35 h 51"/>
                      <a:gd name="T4" fmla="*/ 16 w 73"/>
                      <a:gd name="T5" fmla="*/ 35 h 51"/>
                      <a:gd name="T6" fmla="*/ 16 w 73"/>
                      <a:gd name="T7" fmla="*/ 16 h 51"/>
                      <a:gd name="T8" fmla="*/ 57 w 73"/>
                      <a:gd name="T9" fmla="*/ 16 h 51"/>
                      <a:gd name="T10" fmla="*/ 57 w 73"/>
                      <a:gd name="T11" fmla="*/ 0 h 51"/>
                      <a:gd name="T12" fmla="*/ 16 w 73"/>
                      <a:gd name="T13" fmla="*/ 0 h 51"/>
                      <a:gd name="T14" fmla="*/ 0 w 73"/>
                      <a:gd name="T15" fmla="*/ 16 h 51"/>
                      <a:gd name="T16" fmla="*/ 0 w 73"/>
                      <a:gd name="T17" fmla="*/ 35 h 51"/>
                      <a:gd name="T18" fmla="*/ 16 w 73"/>
                      <a:gd name="T19" fmla="*/ 51 h 51"/>
                      <a:gd name="T20" fmla="*/ 57 w 73"/>
                      <a:gd name="T21" fmla="*/ 51 h 51"/>
                      <a:gd name="T22" fmla="*/ 73 w 73"/>
                      <a:gd name="T23" fmla="*/ 35 h 51"/>
                      <a:gd name="T24" fmla="*/ 73 w 73"/>
                      <a:gd name="T25" fmla="*/ 16 h 51"/>
                      <a:gd name="T26" fmla="*/ 57 w 73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51">
                        <a:moveTo>
                          <a:pt x="57" y="16"/>
                        </a:moveTo>
                        <a:cubicBezTo>
                          <a:pt x="57" y="35"/>
                          <a:pt x="57" y="35"/>
                          <a:pt x="57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7" y="51"/>
                          <a:pt x="16" y="51"/>
                        </a:cubicBezTo>
                        <a:cubicBezTo>
                          <a:pt x="57" y="51"/>
                          <a:pt x="57" y="51"/>
                          <a:pt x="57" y="51"/>
                        </a:cubicBezTo>
                        <a:cubicBezTo>
                          <a:pt x="66" y="51"/>
                          <a:pt x="73" y="43"/>
                          <a:pt x="73" y="35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4" name="Freeform 19">
                    <a:extLst>
                      <a:ext uri="{FF2B5EF4-FFF2-40B4-BE49-F238E27FC236}">
                        <a16:creationId xmlns="" xmlns:a16="http://schemas.microsoft.com/office/drawing/2014/main" id="{E49D2CD3-0378-4B01-9D33-7B59ECA4A5F6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3820986"/>
                    <a:ext cx="190035" cy="273779"/>
                  </a:xfrm>
                  <a:custGeom>
                    <a:avLst/>
                    <a:gdLst>
                      <a:gd name="T0" fmla="*/ 34 w 50"/>
                      <a:gd name="T1" fmla="*/ 16 h 72"/>
                      <a:gd name="T2" fmla="*/ 34 w 50"/>
                      <a:gd name="T3" fmla="*/ 56 h 72"/>
                      <a:gd name="T4" fmla="*/ 16 w 50"/>
                      <a:gd name="T5" fmla="*/ 56 h 72"/>
                      <a:gd name="T6" fmla="*/ 16 w 50"/>
                      <a:gd name="T7" fmla="*/ 16 h 72"/>
                      <a:gd name="T8" fmla="*/ 34 w 50"/>
                      <a:gd name="T9" fmla="*/ 16 h 72"/>
                      <a:gd name="T10" fmla="*/ 34 w 50"/>
                      <a:gd name="T11" fmla="*/ 0 h 72"/>
                      <a:gd name="T12" fmla="*/ 16 w 50"/>
                      <a:gd name="T13" fmla="*/ 0 h 72"/>
                      <a:gd name="T14" fmla="*/ 0 w 50"/>
                      <a:gd name="T15" fmla="*/ 16 h 72"/>
                      <a:gd name="T16" fmla="*/ 0 w 50"/>
                      <a:gd name="T17" fmla="*/ 56 h 72"/>
                      <a:gd name="T18" fmla="*/ 16 w 50"/>
                      <a:gd name="T19" fmla="*/ 72 h 72"/>
                      <a:gd name="T20" fmla="*/ 34 w 50"/>
                      <a:gd name="T21" fmla="*/ 72 h 72"/>
                      <a:gd name="T22" fmla="*/ 50 w 50"/>
                      <a:gd name="T23" fmla="*/ 56 h 72"/>
                      <a:gd name="T24" fmla="*/ 50 w 50"/>
                      <a:gd name="T25" fmla="*/ 16 h 72"/>
                      <a:gd name="T26" fmla="*/ 34 w 50"/>
                      <a:gd name="T27" fmla="*/ 0 h 7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2">
                        <a:moveTo>
                          <a:pt x="34" y="16"/>
                        </a:moveTo>
                        <a:cubicBezTo>
                          <a:pt x="34" y="56"/>
                          <a:pt x="34" y="56"/>
                          <a:pt x="34" y="56"/>
                        </a:cubicBezTo>
                        <a:cubicBezTo>
                          <a:pt x="16" y="56"/>
                          <a:pt x="16" y="56"/>
                          <a:pt x="16" y="56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6"/>
                          <a:pt x="0" y="56"/>
                          <a:pt x="0" y="56"/>
                        </a:cubicBezTo>
                        <a:cubicBezTo>
                          <a:pt x="0" y="65"/>
                          <a:pt x="7" y="72"/>
                          <a:pt x="16" y="72"/>
                        </a:cubicBezTo>
                        <a:cubicBezTo>
                          <a:pt x="34" y="72"/>
                          <a:pt x="34" y="72"/>
                          <a:pt x="34" y="72"/>
                        </a:cubicBezTo>
                        <a:cubicBezTo>
                          <a:pt x="43" y="72"/>
                          <a:pt x="50" y="65"/>
                          <a:pt x="50" y="56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5" name="Freeform 20">
                    <a:extLst>
                      <a:ext uri="{FF2B5EF4-FFF2-40B4-BE49-F238E27FC236}">
                        <a16:creationId xmlns="" xmlns:a16="http://schemas.microsoft.com/office/drawing/2014/main" id="{38A76AE5-8AD2-4F28-AF77-AFA3C88A7BC5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907830" y="4064167"/>
                    <a:ext cx="191645" cy="281832"/>
                  </a:xfrm>
                  <a:custGeom>
                    <a:avLst/>
                    <a:gdLst>
                      <a:gd name="T0" fmla="*/ 34 w 50"/>
                      <a:gd name="T1" fmla="*/ 16 h 74"/>
                      <a:gd name="T2" fmla="*/ 34 w 50"/>
                      <a:gd name="T3" fmla="*/ 58 h 74"/>
                      <a:gd name="T4" fmla="*/ 16 w 50"/>
                      <a:gd name="T5" fmla="*/ 58 h 74"/>
                      <a:gd name="T6" fmla="*/ 16 w 50"/>
                      <a:gd name="T7" fmla="*/ 16 h 74"/>
                      <a:gd name="T8" fmla="*/ 34 w 50"/>
                      <a:gd name="T9" fmla="*/ 16 h 74"/>
                      <a:gd name="T10" fmla="*/ 34 w 50"/>
                      <a:gd name="T11" fmla="*/ 0 h 74"/>
                      <a:gd name="T12" fmla="*/ 16 w 50"/>
                      <a:gd name="T13" fmla="*/ 0 h 74"/>
                      <a:gd name="T14" fmla="*/ 0 w 50"/>
                      <a:gd name="T15" fmla="*/ 16 h 74"/>
                      <a:gd name="T16" fmla="*/ 0 w 50"/>
                      <a:gd name="T17" fmla="*/ 58 h 74"/>
                      <a:gd name="T18" fmla="*/ 16 w 50"/>
                      <a:gd name="T19" fmla="*/ 74 h 74"/>
                      <a:gd name="T20" fmla="*/ 34 w 50"/>
                      <a:gd name="T21" fmla="*/ 74 h 74"/>
                      <a:gd name="T22" fmla="*/ 50 w 50"/>
                      <a:gd name="T23" fmla="*/ 58 h 74"/>
                      <a:gd name="T24" fmla="*/ 50 w 50"/>
                      <a:gd name="T25" fmla="*/ 16 h 74"/>
                      <a:gd name="T26" fmla="*/ 34 w 50"/>
                      <a:gd name="T27" fmla="*/ 0 h 7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4">
                        <a:moveTo>
                          <a:pt x="34" y="16"/>
                        </a:moveTo>
                        <a:cubicBezTo>
                          <a:pt x="34" y="58"/>
                          <a:pt x="34" y="58"/>
                          <a:pt x="34" y="58"/>
                        </a:cubicBezTo>
                        <a:cubicBezTo>
                          <a:pt x="16" y="58"/>
                          <a:pt x="16" y="58"/>
                          <a:pt x="16" y="58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8"/>
                          <a:pt x="0" y="58"/>
                          <a:pt x="0" y="58"/>
                        </a:cubicBezTo>
                        <a:cubicBezTo>
                          <a:pt x="0" y="66"/>
                          <a:pt x="7" y="74"/>
                          <a:pt x="16" y="74"/>
                        </a:cubicBezTo>
                        <a:cubicBezTo>
                          <a:pt x="34" y="74"/>
                          <a:pt x="34" y="74"/>
                          <a:pt x="34" y="74"/>
                        </a:cubicBezTo>
                        <a:cubicBezTo>
                          <a:pt x="43" y="74"/>
                          <a:pt x="50" y="66"/>
                          <a:pt x="50" y="58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6" name="Freeform 21">
                    <a:extLst>
                      <a:ext uri="{FF2B5EF4-FFF2-40B4-BE49-F238E27FC236}">
                        <a16:creationId xmlns="" xmlns:a16="http://schemas.microsoft.com/office/drawing/2014/main" id="{DBF4DD25-9062-47F7-9896-05D8C6B4FE5A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820865" y="4151132"/>
                    <a:ext cx="278610" cy="194867"/>
                  </a:xfrm>
                  <a:custGeom>
                    <a:avLst/>
                    <a:gdLst>
                      <a:gd name="T0" fmla="*/ 57 w 73"/>
                      <a:gd name="T1" fmla="*/ 16 h 51"/>
                      <a:gd name="T2" fmla="*/ 57 w 73"/>
                      <a:gd name="T3" fmla="*/ 35 h 51"/>
                      <a:gd name="T4" fmla="*/ 16 w 73"/>
                      <a:gd name="T5" fmla="*/ 35 h 51"/>
                      <a:gd name="T6" fmla="*/ 16 w 73"/>
                      <a:gd name="T7" fmla="*/ 16 h 51"/>
                      <a:gd name="T8" fmla="*/ 57 w 73"/>
                      <a:gd name="T9" fmla="*/ 16 h 51"/>
                      <a:gd name="T10" fmla="*/ 57 w 73"/>
                      <a:gd name="T11" fmla="*/ 0 h 51"/>
                      <a:gd name="T12" fmla="*/ 16 w 73"/>
                      <a:gd name="T13" fmla="*/ 0 h 51"/>
                      <a:gd name="T14" fmla="*/ 0 w 73"/>
                      <a:gd name="T15" fmla="*/ 16 h 51"/>
                      <a:gd name="T16" fmla="*/ 0 w 73"/>
                      <a:gd name="T17" fmla="*/ 35 h 51"/>
                      <a:gd name="T18" fmla="*/ 16 w 73"/>
                      <a:gd name="T19" fmla="*/ 51 h 51"/>
                      <a:gd name="T20" fmla="*/ 57 w 73"/>
                      <a:gd name="T21" fmla="*/ 51 h 51"/>
                      <a:gd name="T22" fmla="*/ 73 w 73"/>
                      <a:gd name="T23" fmla="*/ 35 h 51"/>
                      <a:gd name="T24" fmla="*/ 73 w 73"/>
                      <a:gd name="T25" fmla="*/ 16 h 51"/>
                      <a:gd name="T26" fmla="*/ 57 w 73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51">
                        <a:moveTo>
                          <a:pt x="57" y="16"/>
                        </a:moveTo>
                        <a:cubicBezTo>
                          <a:pt x="57" y="35"/>
                          <a:pt x="57" y="35"/>
                          <a:pt x="57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7" y="51"/>
                          <a:pt x="16" y="51"/>
                        </a:cubicBezTo>
                        <a:cubicBezTo>
                          <a:pt x="57" y="51"/>
                          <a:pt x="57" y="51"/>
                          <a:pt x="57" y="51"/>
                        </a:cubicBezTo>
                        <a:cubicBezTo>
                          <a:pt x="66" y="51"/>
                          <a:pt x="73" y="43"/>
                          <a:pt x="73" y="35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7" name="Freeform 22">
                    <a:extLst>
                      <a:ext uri="{FF2B5EF4-FFF2-40B4-BE49-F238E27FC236}">
                        <a16:creationId xmlns="" xmlns:a16="http://schemas.microsoft.com/office/drawing/2014/main" id="{F76B4864-F1AB-4D6E-BE2F-028158BDDF4E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907830" y="3820986"/>
                    <a:ext cx="191645" cy="273779"/>
                  </a:xfrm>
                  <a:custGeom>
                    <a:avLst/>
                    <a:gdLst>
                      <a:gd name="T0" fmla="*/ 34 w 50"/>
                      <a:gd name="T1" fmla="*/ 16 h 72"/>
                      <a:gd name="T2" fmla="*/ 34 w 50"/>
                      <a:gd name="T3" fmla="*/ 56 h 72"/>
                      <a:gd name="T4" fmla="*/ 16 w 50"/>
                      <a:gd name="T5" fmla="*/ 56 h 72"/>
                      <a:gd name="T6" fmla="*/ 16 w 50"/>
                      <a:gd name="T7" fmla="*/ 16 h 72"/>
                      <a:gd name="T8" fmla="*/ 34 w 50"/>
                      <a:gd name="T9" fmla="*/ 16 h 72"/>
                      <a:gd name="T10" fmla="*/ 34 w 50"/>
                      <a:gd name="T11" fmla="*/ 0 h 72"/>
                      <a:gd name="T12" fmla="*/ 16 w 50"/>
                      <a:gd name="T13" fmla="*/ 0 h 72"/>
                      <a:gd name="T14" fmla="*/ 0 w 50"/>
                      <a:gd name="T15" fmla="*/ 16 h 72"/>
                      <a:gd name="T16" fmla="*/ 0 w 50"/>
                      <a:gd name="T17" fmla="*/ 56 h 72"/>
                      <a:gd name="T18" fmla="*/ 16 w 50"/>
                      <a:gd name="T19" fmla="*/ 72 h 72"/>
                      <a:gd name="T20" fmla="*/ 34 w 50"/>
                      <a:gd name="T21" fmla="*/ 72 h 72"/>
                      <a:gd name="T22" fmla="*/ 50 w 50"/>
                      <a:gd name="T23" fmla="*/ 56 h 72"/>
                      <a:gd name="T24" fmla="*/ 50 w 50"/>
                      <a:gd name="T25" fmla="*/ 16 h 72"/>
                      <a:gd name="T26" fmla="*/ 34 w 50"/>
                      <a:gd name="T27" fmla="*/ 0 h 7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2">
                        <a:moveTo>
                          <a:pt x="34" y="16"/>
                        </a:moveTo>
                        <a:cubicBezTo>
                          <a:pt x="34" y="56"/>
                          <a:pt x="34" y="56"/>
                          <a:pt x="34" y="56"/>
                        </a:cubicBezTo>
                        <a:cubicBezTo>
                          <a:pt x="16" y="56"/>
                          <a:pt x="16" y="56"/>
                          <a:pt x="16" y="56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6"/>
                          <a:pt x="0" y="56"/>
                          <a:pt x="0" y="56"/>
                        </a:cubicBezTo>
                        <a:cubicBezTo>
                          <a:pt x="0" y="65"/>
                          <a:pt x="7" y="72"/>
                          <a:pt x="16" y="72"/>
                        </a:cubicBezTo>
                        <a:cubicBezTo>
                          <a:pt x="34" y="72"/>
                          <a:pt x="34" y="72"/>
                          <a:pt x="34" y="72"/>
                        </a:cubicBezTo>
                        <a:cubicBezTo>
                          <a:pt x="43" y="72"/>
                          <a:pt x="50" y="65"/>
                          <a:pt x="50" y="56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8" name="Freeform 23">
                    <a:extLst>
                      <a:ext uri="{FF2B5EF4-FFF2-40B4-BE49-F238E27FC236}">
                        <a16:creationId xmlns="" xmlns:a16="http://schemas.microsoft.com/office/drawing/2014/main" id="{9FB0F089-CE38-4C53-B583-2A48BFB7AC21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661428" y="3405486"/>
                    <a:ext cx="600703" cy="594262"/>
                  </a:xfrm>
                  <a:custGeom>
                    <a:avLst/>
                    <a:gdLst>
                      <a:gd name="T0" fmla="*/ 105 w 158"/>
                      <a:gd name="T1" fmla="*/ 16 h 156"/>
                      <a:gd name="T2" fmla="*/ 140 w 158"/>
                      <a:gd name="T3" fmla="*/ 56 h 156"/>
                      <a:gd name="T4" fmla="*/ 56 w 158"/>
                      <a:gd name="T5" fmla="*/ 140 h 156"/>
                      <a:gd name="T6" fmla="*/ 17 w 158"/>
                      <a:gd name="T7" fmla="*/ 99 h 156"/>
                      <a:gd name="T8" fmla="*/ 105 w 158"/>
                      <a:gd name="T9" fmla="*/ 16 h 156"/>
                      <a:gd name="T10" fmla="*/ 105 w 158"/>
                      <a:gd name="T11" fmla="*/ 0 h 156"/>
                      <a:gd name="T12" fmla="*/ 94 w 158"/>
                      <a:gd name="T13" fmla="*/ 5 h 156"/>
                      <a:gd name="T14" fmla="*/ 6 w 158"/>
                      <a:gd name="T15" fmla="*/ 87 h 156"/>
                      <a:gd name="T16" fmla="*/ 5 w 158"/>
                      <a:gd name="T17" fmla="*/ 109 h 156"/>
                      <a:gd name="T18" fmla="*/ 44 w 158"/>
                      <a:gd name="T19" fmla="*/ 151 h 156"/>
                      <a:gd name="T20" fmla="*/ 55 w 158"/>
                      <a:gd name="T21" fmla="*/ 156 h 156"/>
                      <a:gd name="T22" fmla="*/ 56 w 158"/>
                      <a:gd name="T23" fmla="*/ 156 h 156"/>
                      <a:gd name="T24" fmla="*/ 67 w 158"/>
                      <a:gd name="T25" fmla="*/ 152 h 156"/>
                      <a:gd name="T26" fmla="*/ 151 w 158"/>
                      <a:gd name="T27" fmla="*/ 67 h 156"/>
                      <a:gd name="T28" fmla="*/ 152 w 158"/>
                      <a:gd name="T29" fmla="*/ 45 h 156"/>
                      <a:gd name="T30" fmla="*/ 117 w 158"/>
                      <a:gd name="T31" fmla="*/ 6 h 156"/>
                      <a:gd name="T32" fmla="*/ 105 w 158"/>
                      <a:gd name="T33" fmla="*/ 0 h 156"/>
                      <a:gd name="T34" fmla="*/ 105 w 158"/>
                      <a:gd name="T35" fmla="*/ 0 h 15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</a:cxnLst>
                    <a:rect l="0" t="0" r="r" b="b"/>
                    <a:pathLst>
                      <a:path w="158" h="156">
                        <a:moveTo>
                          <a:pt x="105" y="16"/>
                        </a:moveTo>
                        <a:cubicBezTo>
                          <a:pt x="140" y="56"/>
                          <a:pt x="140" y="56"/>
                          <a:pt x="140" y="56"/>
                        </a:cubicBezTo>
                        <a:cubicBezTo>
                          <a:pt x="56" y="140"/>
                          <a:pt x="56" y="140"/>
                          <a:pt x="56" y="140"/>
                        </a:cubicBezTo>
                        <a:cubicBezTo>
                          <a:pt x="17" y="99"/>
                          <a:pt x="17" y="99"/>
                          <a:pt x="17" y="99"/>
                        </a:cubicBezTo>
                        <a:cubicBezTo>
                          <a:pt x="105" y="16"/>
                          <a:pt x="105" y="16"/>
                          <a:pt x="105" y="16"/>
                        </a:cubicBezTo>
                        <a:moveTo>
                          <a:pt x="105" y="0"/>
                        </a:moveTo>
                        <a:cubicBezTo>
                          <a:pt x="101" y="0"/>
                          <a:pt x="97" y="2"/>
                          <a:pt x="94" y="5"/>
                        </a:cubicBezTo>
                        <a:cubicBezTo>
                          <a:pt x="6" y="87"/>
                          <a:pt x="6" y="87"/>
                          <a:pt x="6" y="87"/>
                        </a:cubicBezTo>
                        <a:cubicBezTo>
                          <a:pt x="0" y="93"/>
                          <a:pt x="0" y="103"/>
                          <a:pt x="5" y="109"/>
                        </a:cubicBezTo>
                        <a:cubicBezTo>
                          <a:pt x="44" y="151"/>
                          <a:pt x="44" y="151"/>
                          <a:pt x="44" y="151"/>
                        </a:cubicBezTo>
                        <a:cubicBezTo>
                          <a:pt x="47" y="154"/>
                          <a:pt x="51" y="156"/>
                          <a:pt x="55" y="156"/>
                        </a:cubicBezTo>
                        <a:cubicBezTo>
                          <a:pt x="55" y="156"/>
                          <a:pt x="56" y="156"/>
                          <a:pt x="56" y="156"/>
                        </a:cubicBezTo>
                        <a:cubicBezTo>
                          <a:pt x="60" y="156"/>
                          <a:pt x="64" y="155"/>
                          <a:pt x="67" y="152"/>
                        </a:cubicBezTo>
                        <a:cubicBezTo>
                          <a:pt x="151" y="67"/>
                          <a:pt x="151" y="67"/>
                          <a:pt x="151" y="67"/>
                        </a:cubicBezTo>
                        <a:cubicBezTo>
                          <a:pt x="157" y="61"/>
                          <a:pt x="158" y="52"/>
                          <a:pt x="152" y="45"/>
                        </a:cubicBezTo>
                        <a:cubicBezTo>
                          <a:pt x="117" y="6"/>
                          <a:pt x="117" y="6"/>
                          <a:pt x="117" y="6"/>
                        </a:cubicBezTo>
                        <a:cubicBezTo>
                          <a:pt x="114" y="3"/>
                          <a:pt x="110" y="1"/>
                          <a:pt x="105" y="0"/>
                        </a:cubicBezTo>
                        <a:cubicBezTo>
                          <a:pt x="105" y="0"/>
                          <a:pt x="105" y="0"/>
                          <a:pt x="105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9" name="Freeform 24">
                    <a:extLst>
                      <a:ext uri="{FF2B5EF4-FFF2-40B4-BE49-F238E27FC236}">
                        <a16:creationId xmlns="" xmlns:a16="http://schemas.microsoft.com/office/drawing/2014/main" id="{6E4441FF-33C8-483E-AD62-4F38B6318171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555138" y="3790388"/>
                    <a:ext cx="318872" cy="293105"/>
                  </a:xfrm>
                  <a:custGeom>
                    <a:avLst/>
                    <a:gdLst>
                      <a:gd name="T0" fmla="*/ 32 w 84"/>
                      <a:gd name="T1" fmla="*/ 16 h 77"/>
                      <a:gd name="T2" fmla="*/ 67 w 84"/>
                      <a:gd name="T3" fmla="*/ 50 h 77"/>
                      <a:gd name="T4" fmla="*/ 17 w 84"/>
                      <a:gd name="T5" fmla="*/ 61 h 77"/>
                      <a:gd name="T6" fmla="*/ 32 w 84"/>
                      <a:gd name="T7" fmla="*/ 16 h 77"/>
                      <a:gd name="T8" fmla="*/ 32 w 84"/>
                      <a:gd name="T9" fmla="*/ 0 h 77"/>
                      <a:gd name="T10" fmla="*/ 28 w 84"/>
                      <a:gd name="T11" fmla="*/ 1 h 77"/>
                      <a:gd name="T12" fmla="*/ 17 w 84"/>
                      <a:gd name="T13" fmla="*/ 11 h 77"/>
                      <a:gd name="T14" fmla="*/ 2 w 84"/>
                      <a:gd name="T15" fmla="*/ 56 h 77"/>
                      <a:gd name="T16" fmla="*/ 5 w 84"/>
                      <a:gd name="T17" fmla="*/ 72 h 77"/>
                      <a:gd name="T18" fmla="*/ 17 w 84"/>
                      <a:gd name="T19" fmla="*/ 77 h 77"/>
                      <a:gd name="T20" fmla="*/ 20 w 84"/>
                      <a:gd name="T21" fmla="*/ 76 h 77"/>
                      <a:gd name="T22" fmla="*/ 71 w 84"/>
                      <a:gd name="T23" fmla="*/ 65 h 77"/>
                      <a:gd name="T24" fmla="*/ 83 w 84"/>
                      <a:gd name="T25" fmla="*/ 54 h 77"/>
                      <a:gd name="T26" fmla="*/ 78 w 84"/>
                      <a:gd name="T27" fmla="*/ 38 h 77"/>
                      <a:gd name="T28" fmla="*/ 43 w 84"/>
                      <a:gd name="T29" fmla="*/ 5 h 77"/>
                      <a:gd name="T30" fmla="*/ 32 w 84"/>
                      <a:gd name="T31" fmla="*/ 0 h 7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</a:cxnLst>
                    <a:rect l="0" t="0" r="r" b="b"/>
                    <a:pathLst>
                      <a:path w="84" h="77">
                        <a:moveTo>
                          <a:pt x="32" y="16"/>
                        </a:moveTo>
                        <a:cubicBezTo>
                          <a:pt x="67" y="50"/>
                          <a:pt x="67" y="50"/>
                          <a:pt x="67" y="50"/>
                        </a:cubicBezTo>
                        <a:cubicBezTo>
                          <a:pt x="17" y="61"/>
                          <a:pt x="17" y="61"/>
                          <a:pt x="17" y="61"/>
                        </a:cubicBezTo>
                        <a:cubicBezTo>
                          <a:pt x="32" y="16"/>
                          <a:pt x="32" y="16"/>
                          <a:pt x="32" y="16"/>
                        </a:cubicBezTo>
                        <a:moveTo>
                          <a:pt x="32" y="0"/>
                        </a:moveTo>
                        <a:cubicBezTo>
                          <a:pt x="31" y="0"/>
                          <a:pt x="29" y="0"/>
                          <a:pt x="28" y="1"/>
                        </a:cubicBezTo>
                        <a:cubicBezTo>
                          <a:pt x="23" y="2"/>
                          <a:pt x="18" y="6"/>
                          <a:pt x="17" y="11"/>
                        </a:cubicBezTo>
                        <a:cubicBezTo>
                          <a:pt x="2" y="56"/>
                          <a:pt x="2" y="56"/>
                          <a:pt x="2" y="56"/>
                        </a:cubicBezTo>
                        <a:cubicBezTo>
                          <a:pt x="0" y="61"/>
                          <a:pt x="1" y="67"/>
                          <a:pt x="5" y="72"/>
                        </a:cubicBezTo>
                        <a:cubicBezTo>
                          <a:pt x="8" y="75"/>
                          <a:pt x="12" y="77"/>
                          <a:pt x="17" y="77"/>
                        </a:cubicBezTo>
                        <a:cubicBezTo>
                          <a:pt x="18" y="77"/>
                          <a:pt x="19" y="77"/>
                          <a:pt x="20" y="76"/>
                        </a:cubicBezTo>
                        <a:cubicBezTo>
                          <a:pt x="71" y="65"/>
                          <a:pt x="71" y="65"/>
                          <a:pt x="71" y="65"/>
                        </a:cubicBezTo>
                        <a:cubicBezTo>
                          <a:pt x="77" y="64"/>
                          <a:pt x="81" y="59"/>
                          <a:pt x="83" y="54"/>
                        </a:cubicBezTo>
                        <a:cubicBezTo>
                          <a:pt x="84" y="48"/>
                          <a:pt x="83" y="42"/>
                          <a:pt x="78" y="38"/>
                        </a:cubicBezTo>
                        <a:cubicBezTo>
                          <a:pt x="43" y="5"/>
                          <a:pt x="43" y="5"/>
                          <a:pt x="43" y="5"/>
                        </a:cubicBezTo>
                        <a:cubicBezTo>
                          <a:pt x="40" y="2"/>
                          <a:pt x="36" y="0"/>
                          <a:pt x="32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0" name="Freeform 25">
                    <a:extLst>
                      <a:ext uri="{FF2B5EF4-FFF2-40B4-BE49-F238E27FC236}">
                        <a16:creationId xmlns="" xmlns:a16="http://schemas.microsoft.com/office/drawing/2014/main" id="{646863B3-3286-48C2-8977-4DA8EAE0066A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3642225"/>
                    <a:ext cx="69249" cy="148163"/>
                  </a:xfrm>
                  <a:custGeom>
                    <a:avLst/>
                    <a:gdLst>
                      <a:gd name="T0" fmla="*/ 0 w 43"/>
                      <a:gd name="T1" fmla="*/ 0 h 92"/>
                      <a:gd name="T2" fmla="*/ 43 w 43"/>
                      <a:gd name="T3" fmla="*/ 0 h 92"/>
                      <a:gd name="T4" fmla="*/ 43 w 43"/>
                      <a:gd name="T5" fmla="*/ 92 h 92"/>
                      <a:gd name="T6" fmla="*/ 0 w 43"/>
                      <a:gd name="T7" fmla="*/ 92 h 92"/>
                      <a:gd name="T8" fmla="*/ 0 w 43"/>
                      <a:gd name="T9" fmla="*/ 0 h 92"/>
                      <a:gd name="T10" fmla="*/ 0 w 43"/>
                      <a:gd name="T11" fmla="*/ 0 h 9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2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2"/>
                        </a:lnTo>
                        <a:lnTo>
                          <a:pt x="0" y="92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1" name="Freeform 26">
                    <a:extLst>
                      <a:ext uri="{FF2B5EF4-FFF2-40B4-BE49-F238E27FC236}">
                        <a16:creationId xmlns="" xmlns:a16="http://schemas.microsoft.com/office/drawing/2014/main" id="{C82B3BD4-2C03-40CE-8BE1-E38C7952E812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3642225"/>
                    <a:ext cx="156215" cy="59588"/>
                  </a:xfrm>
                  <a:custGeom>
                    <a:avLst/>
                    <a:gdLst>
                      <a:gd name="T0" fmla="*/ 0 w 97"/>
                      <a:gd name="T1" fmla="*/ 0 h 37"/>
                      <a:gd name="T2" fmla="*/ 97 w 97"/>
                      <a:gd name="T3" fmla="*/ 0 h 37"/>
                      <a:gd name="T4" fmla="*/ 97 w 97"/>
                      <a:gd name="T5" fmla="*/ 37 h 37"/>
                      <a:gd name="T6" fmla="*/ 0 w 97"/>
                      <a:gd name="T7" fmla="*/ 37 h 37"/>
                      <a:gd name="T8" fmla="*/ 0 w 97"/>
                      <a:gd name="T9" fmla="*/ 0 h 37"/>
                      <a:gd name="T10" fmla="*/ 0 w 97"/>
                      <a:gd name="T11" fmla="*/ 0 h 3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37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37"/>
                        </a:lnTo>
                        <a:lnTo>
                          <a:pt x="0" y="37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2" name="Freeform 27">
                    <a:extLst>
                      <a:ext uri="{FF2B5EF4-FFF2-40B4-BE49-F238E27FC236}">
                        <a16:creationId xmlns="" xmlns:a16="http://schemas.microsoft.com/office/drawing/2014/main" id="{083B0CC8-1674-4BFA-B454-520526A69C14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622777" y="3642225"/>
                    <a:ext cx="161046" cy="59588"/>
                  </a:xfrm>
                  <a:custGeom>
                    <a:avLst/>
                    <a:gdLst>
                      <a:gd name="T0" fmla="*/ 0 w 100"/>
                      <a:gd name="T1" fmla="*/ 37 h 37"/>
                      <a:gd name="T2" fmla="*/ 0 w 100"/>
                      <a:gd name="T3" fmla="*/ 0 h 37"/>
                      <a:gd name="T4" fmla="*/ 100 w 100"/>
                      <a:gd name="T5" fmla="*/ 0 h 37"/>
                      <a:gd name="T6" fmla="*/ 64 w 100"/>
                      <a:gd name="T7" fmla="*/ 37 h 37"/>
                      <a:gd name="T8" fmla="*/ 0 w 100"/>
                      <a:gd name="T9" fmla="*/ 37 h 37"/>
                      <a:gd name="T10" fmla="*/ 0 w 100"/>
                      <a:gd name="T11" fmla="*/ 37 h 37"/>
                      <a:gd name="T12" fmla="*/ 0 w 100"/>
                      <a:gd name="T13" fmla="*/ 37 h 3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100" h="37">
                        <a:moveTo>
                          <a:pt x="0" y="37"/>
                        </a:moveTo>
                        <a:lnTo>
                          <a:pt x="0" y="0"/>
                        </a:lnTo>
                        <a:lnTo>
                          <a:pt x="100" y="0"/>
                        </a:lnTo>
                        <a:lnTo>
                          <a:pt x="64" y="37"/>
                        </a:lnTo>
                        <a:lnTo>
                          <a:pt x="0" y="37"/>
                        </a:lnTo>
                        <a:lnTo>
                          <a:pt x="0" y="37"/>
                        </a:lnTo>
                        <a:lnTo>
                          <a:pt x="0" y="37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3" name="Freeform 28">
                    <a:extLst>
                      <a:ext uri="{FF2B5EF4-FFF2-40B4-BE49-F238E27FC236}">
                        <a16:creationId xmlns="" xmlns:a16="http://schemas.microsoft.com/office/drawing/2014/main" id="{4AE5FE39-69C3-4816-ADC0-EE05A889C3A0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622777" y="4212330"/>
                    <a:ext cx="161046" cy="72471"/>
                  </a:xfrm>
                  <a:custGeom>
                    <a:avLst/>
                    <a:gdLst>
                      <a:gd name="T0" fmla="*/ 0 w 100"/>
                      <a:gd name="T1" fmla="*/ 0 h 45"/>
                      <a:gd name="T2" fmla="*/ 100 w 100"/>
                      <a:gd name="T3" fmla="*/ 0 h 45"/>
                      <a:gd name="T4" fmla="*/ 100 w 100"/>
                      <a:gd name="T5" fmla="*/ 45 h 45"/>
                      <a:gd name="T6" fmla="*/ 0 w 100"/>
                      <a:gd name="T7" fmla="*/ 45 h 45"/>
                      <a:gd name="T8" fmla="*/ 0 w 100"/>
                      <a:gd name="T9" fmla="*/ 0 h 45"/>
                      <a:gd name="T10" fmla="*/ 0 w 100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100" h="45">
                        <a:moveTo>
                          <a:pt x="0" y="0"/>
                        </a:moveTo>
                        <a:lnTo>
                          <a:pt x="100" y="0"/>
                        </a:lnTo>
                        <a:lnTo>
                          <a:pt x="100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4" name="Freeform 29">
                    <a:extLst>
                      <a:ext uri="{FF2B5EF4-FFF2-40B4-BE49-F238E27FC236}">
                        <a16:creationId xmlns="" xmlns:a16="http://schemas.microsoft.com/office/drawing/2014/main" id="{2DB7F991-807A-4FBA-9737-69508F462FAC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4125365"/>
                    <a:ext cx="69249" cy="159437"/>
                  </a:xfrm>
                  <a:custGeom>
                    <a:avLst/>
                    <a:gdLst>
                      <a:gd name="T0" fmla="*/ 0 w 43"/>
                      <a:gd name="T1" fmla="*/ 0 h 99"/>
                      <a:gd name="T2" fmla="*/ 43 w 43"/>
                      <a:gd name="T3" fmla="*/ 0 h 99"/>
                      <a:gd name="T4" fmla="*/ 43 w 43"/>
                      <a:gd name="T5" fmla="*/ 99 h 99"/>
                      <a:gd name="T6" fmla="*/ 0 w 43"/>
                      <a:gd name="T7" fmla="*/ 99 h 99"/>
                      <a:gd name="T8" fmla="*/ 0 w 43"/>
                      <a:gd name="T9" fmla="*/ 0 h 99"/>
                      <a:gd name="T10" fmla="*/ 0 w 43"/>
                      <a:gd name="T11" fmla="*/ 0 h 9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9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9"/>
                        </a:lnTo>
                        <a:lnTo>
                          <a:pt x="0" y="99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5" name="Freeform 30">
                    <a:extLst>
                      <a:ext uri="{FF2B5EF4-FFF2-40B4-BE49-F238E27FC236}">
                        <a16:creationId xmlns="" xmlns:a16="http://schemas.microsoft.com/office/drawing/2014/main" id="{21F43020-BEA4-4A6D-8D9B-3F2D9D80AA79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4212330"/>
                    <a:ext cx="156215" cy="72471"/>
                  </a:xfrm>
                  <a:custGeom>
                    <a:avLst/>
                    <a:gdLst>
                      <a:gd name="T0" fmla="*/ 0 w 97"/>
                      <a:gd name="T1" fmla="*/ 0 h 45"/>
                      <a:gd name="T2" fmla="*/ 97 w 97"/>
                      <a:gd name="T3" fmla="*/ 0 h 45"/>
                      <a:gd name="T4" fmla="*/ 97 w 97"/>
                      <a:gd name="T5" fmla="*/ 45 h 45"/>
                      <a:gd name="T6" fmla="*/ 0 w 97"/>
                      <a:gd name="T7" fmla="*/ 45 h 45"/>
                      <a:gd name="T8" fmla="*/ 0 w 97"/>
                      <a:gd name="T9" fmla="*/ 0 h 45"/>
                      <a:gd name="T10" fmla="*/ 0 w 97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45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6" name="Freeform 31">
                    <a:extLst>
                      <a:ext uri="{FF2B5EF4-FFF2-40B4-BE49-F238E27FC236}">
                        <a16:creationId xmlns="" xmlns:a16="http://schemas.microsoft.com/office/drawing/2014/main" id="{31D2D748-7819-4B7C-BCAC-F398224C84A6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3880574"/>
                    <a:ext cx="69249" cy="152995"/>
                  </a:xfrm>
                  <a:custGeom>
                    <a:avLst/>
                    <a:gdLst>
                      <a:gd name="T0" fmla="*/ 0 w 43"/>
                      <a:gd name="T1" fmla="*/ 0 h 95"/>
                      <a:gd name="T2" fmla="*/ 43 w 43"/>
                      <a:gd name="T3" fmla="*/ 0 h 95"/>
                      <a:gd name="T4" fmla="*/ 43 w 43"/>
                      <a:gd name="T5" fmla="*/ 95 h 95"/>
                      <a:gd name="T6" fmla="*/ 0 w 43"/>
                      <a:gd name="T7" fmla="*/ 95 h 95"/>
                      <a:gd name="T8" fmla="*/ 0 w 43"/>
                      <a:gd name="T9" fmla="*/ 0 h 95"/>
                      <a:gd name="T10" fmla="*/ 0 w 43"/>
                      <a:gd name="T11" fmla="*/ 0 h 9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5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5"/>
                        </a:lnTo>
                        <a:lnTo>
                          <a:pt x="0" y="9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7" name="Freeform 32">
                    <a:extLst>
                      <a:ext uri="{FF2B5EF4-FFF2-40B4-BE49-F238E27FC236}">
                        <a16:creationId xmlns="" xmlns:a16="http://schemas.microsoft.com/office/drawing/2014/main" id="{5BC33828-C5F7-4D70-8BE3-B2940F6FAFBD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969027" y="4125365"/>
                    <a:ext cx="69249" cy="159437"/>
                  </a:xfrm>
                  <a:custGeom>
                    <a:avLst/>
                    <a:gdLst>
                      <a:gd name="T0" fmla="*/ 0 w 43"/>
                      <a:gd name="T1" fmla="*/ 0 h 99"/>
                      <a:gd name="T2" fmla="*/ 43 w 43"/>
                      <a:gd name="T3" fmla="*/ 0 h 99"/>
                      <a:gd name="T4" fmla="*/ 43 w 43"/>
                      <a:gd name="T5" fmla="*/ 99 h 99"/>
                      <a:gd name="T6" fmla="*/ 0 w 43"/>
                      <a:gd name="T7" fmla="*/ 99 h 99"/>
                      <a:gd name="T8" fmla="*/ 0 w 43"/>
                      <a:gd name="T9" fmla="*/ 0 h 99"/>
                      <a:gd name="T10" fmla="*/ 0 w 43"/>
                      <a:gd name="T11" fmla="*/ 0 h 9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9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9"/>
                        </a:lnTo>
                        <a:lnTo>
                          <a:pt x="0" y="99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8" name="Freeform 33">
                    <a:extLst>
                      <a:ext uri="{FF2B5EF4-FFF2-40B4-BE49-F238E27FC236}">
                        <a16:creationId xmlns="" xmlns:a16="http://schemas.microsoft.com/office/drawing/2014/main" id="{3BD52A26-A5EA-4DAF-8B36-3C9756EB975E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882062" y="4212330"/>
                    <a:ext cx="156215" cy="72471"/>
                  </a:xfrm>
                  <a:custGeom>
                    <a:avLst/>
                    <a:gdLst>
                      <a:gd name="T0" fmla="*/ 0 w 97"/>
                      <a:gd name="T1" fmla="*/ 0 h 45"/>
                      <a:gd name="T2" fmla="*/ 97 w 97"/>
                      <a:gd name="T3" fmla="*/ 0 h 45"/>
                      <a:gd name="T4" fmla="*/ 97 w 97"/>
                      <a:gd name="T5" fmla="*/ 45 h 45"/>
                      <a:gd name="T6" fmla="*/ 0 w 97"/>
                      <a:gd name="T7" fmla="*/ 45 h 45"/>
                      <a:gd name="T8" fmla="*/ 0 w 97"/>
                      <a:gd name="T9" fmla="*/ 0 h 45"/>
                      <a:gd name="T10" fmla="*/ 0 w 97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45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9" name="Freeform 34">
                    <a:extLst>
                      <a:ext uri="{FF2B5EF4-FFF2-40B4-BE49-F238E27FC236}">
                        <a16:creationId xmlns="" xmlns:a16="http://schemas.microsoft.com/office/drawing/2014/main" id="{5BC664F9-B73F-4755-A19F-491414680598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969027" y="3880574"/>
                    <a:ext cx="69249" cy="152995"/>
                  </a:xfrm>
                  <a:custGeom>
                    <a:avLst/>
                    <a:gdLst>
                      <a:gd name="T0" fmla="*/ 0 w 43"/>
                      <a:gd name="T1" fmla="*/ 0 h 95"/>
                      <a:gd name="T2" fmla="*/ 43 w 43"/>
                      <a:gd name="T3" fmla="*/ 0 h 95"/>
                      <a:gd name="T4" fmla="*/ 43 w 43"/>
                      <a:gd name="T5" fmla="*/ 95 h 95"/>
                      <a:gd name="T6" fmla="*/ 0 w 43"/>
                      <a:gd name="T7" fmla="*/ 95 h 95"/>
                      <a:gd name="T8" fmla="*/ 0 w 43"/>
                      <a:gd name="T9" fmla="*/ 0 h 95"/>
                      <a:gd name="T10" fmla="*/ 0 w 43"/>
                      <a:gd name="T11" fmla="*/ 0 h 9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5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5"/>
                        </a:lnTo>
                        <a:lnTo>
                          <a:pt x="0" y="9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40" name="Freeform 35">
                    <a:extLst>
                      <a:ext uri="{FF2B5EF4-FFF2-40B4-BE49-F238E27FC236}">
                        <a16:creationId xmlns="" xmlns:a16="http://schemas.microsoft.com/office/drawing/2014/main" id="{B158064E-E644-4932-BB99-ED09C0340704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673507" y="4477201"/>
                    <a:ext cx="468645" cy="471867"/>
                  </a:xfrm>
                  <a:custGeom>
                    <a:avLst/>
                    <a:gdLst>
                      <a:gd name="T0" fmla="*/ 208 w 291"/>
                      <a:gd name="T1" fmla="*/ 0 h 293"/>
                      <a:gd name="T2" fmla="*/ 0 w 291"/>
                      <a:gd name="T3" fmla="*/ 196 h 293"/>
                      <a:gd name="T4" fmla="*/ 92 w 291"/>
                      <a:gd name="T5" fmla="*/ 293 h 293"/>
                      <a:gd name="T6" fmla="*/ 291 w 291"/>
                      <a:gd name="T7" fmla="*/ 94 h 293"/>
                      <a:gd name="T8" fmla="*/ 208 w 291"/>
                      <a:gd name="T9" fmla="*/ 0 h 293"/>
                      <a:gd name="T10" fmla="*/ 208 w 291"/>
                      <a:gd name="T11" fmla="*/ 0 h 293"/>
                      <a:gd name="T12" fmla="*/ 208 w 291"/>
                      <a:gd name="T13" fmla="*/ 0 h 29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291" h="293">
                        <a:moveTo>
                          <a:pt x="208" y="0"/>
                        </a:moveTo>
                        <a:lnTo>
                          <a:pt x="0" y="196"/>
                        </a:lnTo>
                        <a:lnTo>
                          <a:pt x="92" y="293"/>
                        </a:lnTo>
                        <a:lnTo>
                          <a:pt x="291" y="94"/>
                        </a:lnTo>
                        <a:lnTo>
                          <a:pt x="208" y="0"/>
                        </a:lnTo>
                        <a:lnTo>
                          <a:pt x="208" y="0"/>
                        </a:lnTo>
                        <a:lnTo>
                          <a:pt x="208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41" name="Freeform 36">
                    <a:extLst>
                      <a:ext uri="{FF2B5EF4-FFF2-40B4-BE49-F238E27FC236}">
                        <a16:creationId xmlns="" xmlns:a16="http://schemas.microsoft.com/office/drawing/2014/main" id="{1D0B3958-E704-455A-9C28-8BD8FD66520E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639082" y="3651889"/>
                    <a:ext cx="190035" cy="172320"/>
                  </a:xfrm>
                  <a:custGeom>
                    <a:avLst/>
                    <a:gdLst>
                      <a:gd name="T0" fmla="*/ 35 w 118"/>
                      <a:gd name="T1" fmla="*/ 0 h 107"/>
                      <a:gd name="T2" fmla="*/ 0 w 118"/>
                      <a:gd name="T3" fmla="*/ 107 h 107"/>
                      <a:gd name="T4" fmla="*/ 118 w 118"/>
                      <a:gd name="T5" fmla="*/ 81 h 107"/>
                      <a:gd name="T6" fmla="*/ 35 w 118"/>
                      <a:gd name="T7" fmla="*/ 0 h 107"/>
                      <a:gd name="T8" fmla="*/ 35 w 118"/>
                      <a:gd name="T9" fmla="*/ 0 h 107"/>
                      <a:gd name="T10" fmla="*/ 35 w 118"/>
                      <a:gd name="T11" fmla="*/ 0 h 10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118" h="107">
                        <a:moveTo>
                          <a:pt x="35" y="0"/>
                        </a:moveTo>
                        <a:lnTo>
                          <a:pt x="0" y="107"/>
                        </a:lnTo>
                        <a:lnTo>
                          <a:pt x="118" y="81"/>
                        </a:lnTo>
                        <a:lnTo>
                          <a:pt x="35" y="0"/>
                        </a:lnTo>
                        <a:lnTo>
                          <a:pt x="35" y="0"/>
                        </a:lnTo>
                        <a:lnTo>
                          <a:pt x="35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</p:grp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Rectangle 10">
                  <a:extLst>
                    <a:ext uri="{FF2B5EF4-FFF2-40B4-BE49-F238E27FC236}">
                      <a16:creationId xmlns="" xmlns:a16="http://schemas.microsoft.com/office/drawing/2014/main" id="{277AE035-946E-49A1-A9F6-1AD6A6960589}"/>
                    </a:ext>
                  </a:extLst>
                </p:cNvPr>
                <p:cNvSpPr/>
                <p:nvPr/>
              </p:nvSpPr>
              <p:spPr>
                <a:xfrm>
                  <a:off x="2198806" y="2444493"/>
                  <a:ext cx="20901745" cy="4505534"/>
                </a:xfrm>
                <a:prstGeom prst="rect">
                  <a:avLst/>
                </a:prstGeom>
                <a:noFill/>
                <a:ln w="57150">
                  <a:noFill/>
                </a:ln>
              </p:spPr>
              <p:style>
                <a:lnRef idx="1">
                  <a:schemeClr val="accent2"/>
                </a:lnRef>
                <a:fillRef idx="2">
                  <a:schemeClr val="accent2"/>
                </a:fillRef>
                <a:effectRef idx="1">
                  <a:schemeClr val="accent2"/>
                </a:effectRef>
                <a:fontRef idx="minor">
                  <a:schemeClr val="dk1"/>
                </a:fontRef>
              </p:style>
              <p:txBody>
                <a:bodyPr wrap="square">
                  <a:spAutoFit/>
                </a:bodyPr>
                <a:lstStyle/>
                <a:p>
                  <a:pPr algn="just">
                    <a:lnSpc>
                      <a:spcPct val="115000"/>
                    </a:lnSpc>
                    <a:spcBef>
                      <a:spcPts val="600"/>
                    </a:spcBef>
                    <a:spcAft>
                      <a:spcPts val="800"/>
                    </a:spcAft>
                    <a:tabLst>
                      <a:tab pos="630555" algn="l"/>
                    </a:tabLst>
                  </a:pPr>
                  <a:r>
                    <a:rPr lang="en-US" sz="4800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Cho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tứ</a:t>
                  </a:r>
                  <a:r>
                    <a:rPr lang="en-US" sz="4800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diện</a:t>
                  </a:r>
                  <a:r>
                    <a:rPr lang="en-US" sz="4800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48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𝐴𝐵𝐶𝐷</m:t>
                      </m:r>
                    </m:oMath>
                  </a14:m>
                  <a:r>
                    <a:rPr lang="en-US" sz="4800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và</a:t>
                  </a:r>
                  <a:r>
                    <a:rPr lang="en-US" sz="4800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điểm</a:t>
                  </a:r>
                  <a:r>
                    <a:rPr lang="en-US" sz="4800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48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𝐺</m:t>
                      </m:r>
                    </m:oMath>
                  </a14:m>
                  <a:r>
                    <a:rPr lang="en-US" sz="4800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thỏa</a:t>
                  </a:r>
                  <a:r>
                    <a:rPr lang="en-US" sz="4800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mãn</a:t>
                  </a:r>
                  <a:r>
                    <a:rPr lang="en-US" sz="4800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800" i="1">
                              <a:latin typeface="Cambria Math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𝐺𝐴</m:t>
                          </m:r>
                        </m:e>
                      </m:acc>
                      <m:r>
                        <a:rPr lang="en-US" sz="48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𝐺𝐵</m:t>
                          </m:r>
                        </m:e>
                      </m:acc>
                      <m:r>
                        <a:rPr lang="en-US" sz="48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𝐺𝐶</m:t>
                          </m:r>
                        </m:e>
                      </m:acc>
                      <m:r>
                        <a:rPr lang="en-US" sz="48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𝐺𝐷</m:t>
                          </m:r>
                        </m:e>
                      </m:acc>
                      <m:r>
                        <a:rPr lang="en-US" sz="48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0</m:t>
                          </m:r>
                        </m:e>
                      </m:acc>
                    </m:oMath>
                  </a14:m>
                  <a:r>
                    <a:rPr lang="en-US" sz="4800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(</a:t>
                  </a:r>
                  <a14:m>
                    <m:oMath xmlns:m="http://schemas.openxmlformats.org/officeDocument/2006/math">
                      <m:r>
                        <a:rPr lang="en-US" sz="48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𝐺</m:t>
                      </m:r>
                    </m:oMath>
                  </a14:m>
                  <a:r>
                    <a:rPr lang="en-US" sz="4800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là</a:t>
                  </a:r>
                  <a:r>
                    <a:rPr lang="en-US" sz="4800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trọng</a:t>
                  </a:r>
                  <a:r>
                    <a:rPr lang="en-US" sz="4800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tâm</a:t>
                  </a:r>
                  <a:r>
                    <a:rPr lang="en-US" sz="4800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của</a:t>
                  </a:r>
                  <a:r>
                    <a:rPr lang="en-US" sz="4800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tứ</a:t>
                  </a:r>
                  <a:r>
                    <a:rPr lang="en-US" sz="4800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diện</a:t>
                  </a:r>
                  <a:r>
                    <a:rPr lang="en-US" sz="4800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).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Gọi</a:t>
                  </a:r>
                  <a:r>
                    <a:rPr lang="en-US" sz="4800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sz="4800" i="1">
                              <a:latin typeface="Cambria Math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𝐺</m:t>
                          </m:r>
                        </m:e>
                        <m:sub>
                          <m:r>
                            <a:rPr lang="en-US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𝑂</m:t>
                          </m:r>
                        </m:sub>
                      </m:sSub>
                    </m:oMath>
                  </a14:m>
                  <a:r>
                    <a:rPr lang="en-US" sz="4800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là</a:t>
                  </a:r>
                  <a:r>
                    <a:rPr lang="en-US" sz="4800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giao</a:t>
                  </a:r>
                  <a:r>
                    <a:rPr lang="en-US" sz="4800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điểm</a:t>
                  </a:r>
                  <a:r>
                    <a:rPr lang="en-US" sz="4800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của</a:t>
                  </a:r>
                  <a:r>
                    <a:rPr lang="en-US" sz="4800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48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𝐺𝐴</m:t>
                      </m:r>
                    </m:oMath>
                  </a14:m>
                  <a:r>
                    <a:rPr lang="en-US" sz="4800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và</a:t>
                  </a:r>
                  <a:r>
                    <a:rPr lang="en-US" sz="4800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mp</a:t>
                  </a:r>
                  <a:r>
                    <a:rPr lang="en-US" sz="4800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48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(</m:t>
                      </m:r>
                      <m:r>
                        <a:rPr lang="en-US" sz="48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𝐵𝐶𝐷</m:t>
                      </m:r>
                      <m:r>
                        <a:rPr lang="en-US" sz="48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)</m:t>
                      </m:r>
                    </m:oMath>
                  </a14:m>
                  <a:r>
                    <a:rPr lang="en-US" sz="4800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.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Trong</a:t>
                  </a:r>
                  <a:r>
                    <a:rPr lang="en-US" sz="4800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các</a:t>
                  </a:r>
                  <a:r>
                    <a:rPr lang="en-US" sz="4800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khẳng</a:t>
                  </a:r>
                  <a:r>
                    <a:rPr lang="en-US" sz="4800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định</a:t>
                  </a:r>
                  <a:r>
                    <a:rPr lang="en-US" sz="4800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sau</a:t>
                  </a:r>
                  <a:r>
                    <a:rPr lang="en-US" sz="4800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,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khẳng</a:t>
                  </a:r>
                  <a:r>
                    <a:rPr lang="en-US" sz="4800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định</a:t>
                  </a:r>
                  <a:r>
                    <a:rPr lang="en-US" sz="4800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nào</a:t>
                  </a:r>
                  <a:r>
                    <a:rPr lang="en-US" sz="4800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đúng</a:t>
                  </a:r>
                  <a:r>
                    <a:rPr lang="en-US" sz="4800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?</a:t>
                  </a:r>
                  <a:endPara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  <a:p>
                  <a:pPr marL="0" marR="0" lvl="0" indent="0" algn="l" defTabSz="914400" rtl="0" eaLnBrk="1" fontAlgn="auto" latinLnBrk="0" hangingPunct="1">
                    <a:lnSpc>
                      <a:spcPct val="115000"/>
                    </a:lnSpc>
                    <a:spcBef>
                      <a:spcPts val="0"/>
                    </a:spcBef>
                    <a:spcAft>
                      <a:spcPts val="1000"/>
                    </a:spcAft>
                    <a:buClrTx/>
                    <a:buSzTx/>
                    <a:buFontTx/>
                    <a:buNone/>
                    <a:tabLst>
                      <a:tab pos="2256155" algn="l"/>
                      <a:tab pos="3676650" algn="l"/>
                    </a:tabLst>
                    <a:defRPr/>
                  </a:pPr>
                  <a:endParaRPr kumimoji="0" lang="en-US" sz="4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1" name="Rectangle 10">
                  <a:extLst>
                    <a:ext uri="{FF2B5EF4-FFF2-40B4-BE49-F238E27FC236}">
                      <a16:creationId xmlns:a16="http://schemas.microsoft.com/office/drawing/2014/main" id="{277AE035-946E-49A1-A9F6-1AD6A6960589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98806" y="2444493"/>
                  <a:ext cx="20901745" cy="4505534"/>
                </a:xfrm>
                <a:prstGeom prst="rect">
                  <a:avLst/>
                </a:prstGeom>
                <a:blipFill>
                  <a:blip r:embed="rId2"/>
                  <a:stretch>
                    <a:fillRect l="-1236" t="-336" r="-1263"/>
                  </a:stretch>
                </a:blipFill>
                <a:ln w="57150"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5" name="Rectangle 54">
                <a:extLst>
                  <a:ext uri="{FF2B5EF4-FFF2-40B4-BE49-F238E27FC236}">
                    <a16:creationId xmlns="" xmlns:a16="http://schemas.microsoft.com/office/drawing/2014/main" id="{74F89982-89EF-4A17-8A95-FE44B79DD032}"/>
                  </a:ext>
                </a:extLst>
              </p:cNvPr>
              <p:cNvSpPr/>
              <p:nvPr/>
            </p:nvSpPr>
            <p:spPr>
              <a:xfrm>
                <a:off x="1218858" y="4337136"/>
                <a:ext cx="10371840" cy="953915"/>
              </a:xfrm>
              <a:prstGeom prst="rect">
                <a:avLst/>
              </a:prstGeom>
              <a:noFill/>
              <a:ln w="57150">
                <a:noFill/>
              </a:ln>
            </p:spPr>
            <p:style>
              <a:lnRef idx="1">
                <a:schemeClr val="accent2"/>
              </a:lnRef>
              <a:fillRef idx="2">
                <a:schemeClr val="accent2"/>
              </a:fillRef>
              <a:effectRef idx="1">
                <a:schemeClr val="accent2"/>
              </a:effectRef>
              <a:fontRef idx="minor">
                <a:schemeClr val="dk1"/>
              </a:fontRef>
            </p:style>
            <p:txBody>
              <a:bodyPr wrap="square">
                <a:spAutoFit/>
              </a:bodyPr>
              <a:lstStyle/>
              <a:p>
                <a:pPr marL="630555" lvl="0">
                  <a:lnSpc>
                    <a:spcPct val="115000"/>
                  </a:lnSpc>
                  <a:spcAft>
                    <a:spcPts val="800"/>
                  </a:spcAft>
                </a:pP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b="0" i="1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. </m:t>
                        </m:r>
                        <m: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𝐺𝐴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−2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4800" i="1">
                                <a:latin typeface="Cambria Math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4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𝐺</m:t>
                            </m:r>
                          </m:e>
                          <m:sub>
                            <m:r>
                              <a:rPr lang="en-US" sz="4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𝐺</m:t>
                        </m:r>
                      </m:e>
                    </m:acc>
                    <m:r>
                      <m:rPr>
                        <m:nor/>
                      </m:rPr>
                      <a:rPr lang="en-US" sz="4800">
                        <a:latin typeface="Times New Roman" panose="02020603050405020304" pitchFamily="18" charset="0"/>
                        <a:ea typeface="Times New Roman" panose="02020603050405020304" pitchFamily="18" charset="0"/>
                      </a:rPr>
                      <m:t>.</m:t>
                    </m:r>
                  </m:oMath>
                </a14:m>
                <a:endParaRPr kumimoji="0" lang="en-US" sz="4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5" name="Rectangle 54">
                <a:extLst>
                  <a:ext uri="{FF2B5EF4-FFF2-40B4-BE49-F238E27FC236}">
                    <a16:creationId xmlns:a16="http://schemas.microsoft.com/office/drawing/2014/main" id="{74F89982-89EF-4A17-8A95-FE44B79DD03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8858" y="4337136"/>
                <a:ext cx="10371840" cy="953915"/>
              </a:xfrm>
              <a:prstGeom prst="rect">
                <a:avLst/>
              </a:prstGeom>
              <a:blipFill>
                <a:blip r:embed="rId3"/>
                <a:stretch>
                  <a:fillRect t="-1274" b="-33121"/>
                </a:stretch>
              </a:blipFill>
              <a:ln w="57150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6" name="Rectangle 55">
                <a:extLst>
                  <a:ext uri="{FF2B5EF4-FFF2-40B4-BE49-F238E27FC236}">
                    <a16:creationId xmlns="" xmlns:a16="http://schemas.microsoft.com/office/drawing/2014/main" id="{34467089-764F-4FEC-97F2-D5EEE478E989}"/>
                  </a:ext>
                </a:extLst>
              </p:cNvPr>
              <p:cNvSpPr/>
              <p:nvPr/>
            </p:nvSpPr>
            <p:spPr>
              <a:xfrm>
                <a:off x="7026514" y="4345329"/>
                <a:ext cx="4964506" cy="953915"/>
              </a:xfrm>
              <a:prstGeom prst="rect">
                <a:avLst/>
              </a:prstGeom>
              <a:noFill/>
              <a:ln w="57150">
                <a:noFill/>
              </a:ln>
            </p:spPr>
            <p:style>
              <a:lnRef idx="1">
                <a:schemeClr val="accent2"/>
              </a:lnRef>
              <a:fillRef idx="2">
                <a:schemeClr val="accent2"/>
              </a:fillRef>
              <a:effectRef idx="1">
                <a:schemeClr val="accent2"/>
              </a:effectRef>
              <a:fontRef idx="minor">
                <a:schemeClr val="dk1"/>
              </a:fontRef>
            </p:style>
            <p:txBody>
              <a:bodyPr wrap="square">
                <a:spAutoFit/>
              </a:bodyPr>
              <a:lstStyle/>
              <a:p>
                <a:pPr marL="630555" lvl="0">
                  <a:lnSpc>
                    <a:spcPct val="115000"/>
                  </a:lnSpc>
                  <a:spcAft>
                    <a:spcPts val="800"/>
                  </a:spcAft>
                </a:pPr>
                <a:r>
                  <a:rPr kumimoji="0" lang="en-US" sz="4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.</a:t>
                </a:r>
                <a:r>
                  <a:rPr lang="vi-VN" sz="4800" dirty="0"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𝐺𝐴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4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4800" i="1">
                                <a:latin typeface="Cambria Math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4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𝐺</m:t>
                            </m:r>
                          </m:e>
                          <m:sub>
                            <m:r>
                              <a:rPr lang="en-US" sz="4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𝐺</m:t>
                        </m:r>
                      </m:e>
                    </m:acc>
                  </m:oMath>
                </a14:m>
                <a:r>
                  <a:rPr lang="en-US" sz="4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  <a:endParaRPr kumimoji="0" lang="en-US" sz="4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6" name="Rectangle 55">
                <a:extLst>
                  <a:ext uri="{FF2B5EF4-FFF2-40B4-BE49-F238E27FC236}">
                    <a16:creationId xmlns:a16="http://schemas.microsoft.com/office/drawing/2014/main" id="{34467089-764F-4FEC-97F2-D5EEE478E98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26514" y="4345329"/>
                <a:ext cx="4964506" cy="953915"/>
              </a:xfrm>
              <a:prstGeom prst="rect">
                <a:avLst/>
              </a:prstGeom>
              <a:blipFill>
                <a:blip r:embed="rId4"/>
                <a:stretch>
                  <a:fillRect t="-1282" r="-5283" b="-33974"/>
                </a:stretch>
              </a:blipFill>
              <a:ln w="57150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7" name="Rectangle 56">
                <a:extLst>
                  <a:ext uri="{FF2B5EF4-FFF2-40B4-BE49-F238E27FC236}">
                    <a16:creationId xmlns="" xmlns:a16="http://schemas.microsoft.com/office/drawing/2014/main" id="{02C4FD6C-FB02-475F-9841-A5EA3C1A6C85}"/>
                  </a:ext>
                </a:extLst>
              </p:cNvPr>
              <p:cNvSpPr/>
              <p:nvPr/>
            </p:nvSpPr>
            <p:spPr>
              <a:xfrm>
                <a:off x="11909100" y="4249838"/>
                <a:ext cx="4964506" cy="953915"/>
              </a:xfrm>
              <a:prstGeom prst="rect">
                <a:avLst/>
              </a:prstGeom>
              <a:noFill/>
              <a:ln w="57150">
                <a:noFill/>
              </a:ln>
            </p:spPr>
            <p:style>
              <a:lnRef idx="1">
                <a:schemeClr val="accent2"/>
              </a:lnRef>
              <a:fillRef idx="2">
                <a:schemeClr val="accent2"/>
              </a:fillRef>
              <a:effectRef idx="1">
                <a:schemeClr val="accent2"/>
              </a:effectRef>
              <a:fontRef idx="minor">
                <a:schemeClr val="dk1"/>
              </a:fontRef>
            </p:style>
            <p:txBody>
              <a:bodyPr wrap="square">
                <a:spAutoFit/>
              </a:bodyPr>
              <a:lstStyle/>
              <a:p>
                <a:pPr marL="630555" lvl="0">
                  <a:lnSpc>
                    <a:spcPct val="115000"/>
                  </a:lnSpc>
                  <a:spcAft>
                    <a:spcPts val="800"/>
                  </a:spcAft>
                </a:pP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.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b="0" i="1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𝐺𝐴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3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4800" i="1">
                                <a:latin typeface="Cambria Math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4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𝐺</m:t>
                            </m:r>
                          </m:e>
                          <m:sub>
                            <m:r>
                              <a:rPr lang="en-US" sz="4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𝐺</m:t>
                        </m:r>
                      </m:e>
                    </m:acc>
                    <m:r>
                      <m:rPr>
                        <m:nor/>
                      </m:rPr>
                      <a:rPr lang="en-US" sz="4800">
                        <a:latin typeface="Times New Roman" panose="02020603050405020304" pitchFamily="18" charset="0"/>
                        <a:ea typeface="Times New Roman" panose="02020603050405020304" pitchFamily="18" charset="0"/>
                      </a:rPr>
                      <m:t>.</m:t>
                    </m:r>
                  </m:oMath>
                </a14:m>
                <a:endParaRPr kumimoji="0" lang="en-US" sz="4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7" name="Rectangle 56">
                <a:extLst>
                  <a:ext uri="{FF2B5EF4-FFF2-40B4-BE49-F238E27FC236}">
                    <a16:creationId xmlns:a16="http://schemas.microsoft.com/office/drawing/2014/main" id="{02C4FD6C-FB02-475F-9841-A5EA3C1A6C8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909100" y="4249838"/>
                <a:ext cx="4964506" cy="953915"/>
              </a:xfrm>
              <a:prstGeom prst="rect">
                <a:avLst/>
              </a:prstGeom>
              <a:blipFill>
                <a:blip r:embed="rId5"/>
                <a:stretch>
                  <a:fillRect t="-1274" b="-33121"/>
                </a:stretch>
              </a:blipFill>
              <a:ln w="57150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0" name="TextBox 59">
                <a:extLst>
                  <a:ext uri="{FF2B5EF4-FFF2-40B4-BE49-F238E27FC236}">
                    <a16:creationId xmlns="" xmlns:a16="http://schemas.microsoft.com/office/drawing/2014/main" id="{2E4EF38B-D9C0-41AE-A710-096521C83F52}"/>
                  </a:ext>
                </a:extLst>
              </p:cNvPr>
              <p:cNvSpPr txBox="1"/>
              <p:nvPr/>
            </p:nvSpPr>
            <p:spPr>
              <a:xfrm>
                <a:off x="-1752600" y="6910204"/>
                <a:ext cx="20552960" cy="399635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630555">
                  <a:lnSpc>
                    <a:spcPct val="115000"/>
                  </a:lnSpc>
                  <a:spcAft>
                    <a:spcPts val="1000"/>
                  </a:spcAft>
                  <a:tabLst>
                    <a:tab pos="630555" algn="l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Theo</m:t>
                      </m:r>
                      <m:r>
                        <m:rPr>
                          <m:nor/>
                        </m:rPr>
                        <a:rPr lang="vi-VN" sz="480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đề: </m:t>
                      </m:r>
                      <m:sSub>
                        <m:sSubPr>
                          <m:ctrlPr>
                            <a:rPr lang="en-US" sz="4800" i="1"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𝐺</m:t>
                          </m:r>
                        </m:e>
                        <m:sub>
                          <m: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𝑂</m:t>
                          </m:r>
                        </m:sub>
                      </m:sSub>
                      <m:r>
                        <m:rPr>
                          <m:nor/>
                        </m:rPr>
                        <a:rPr lang="en-US" sz="480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l</m:t>
                      </m:r>
                      <m:r>
                        <m:rPr>
                          <m:nor/>
                        </m:rPr>
                        <a:rPr lang="en-US" sz="480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à </m:t>
                      </m:r>
                      <m:r>
                        <m:rPr>
                          <m:nor/>
                        </m:rPr>
                        <a:rPr lang="en-US" sz="480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giao</m:t>
                      </m:r>
                      <m:r>
                        <m:rPr>
                          <m:nor/>
                        </m:rPr>
                        <a:rPr lang="en-US" sz="480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đ</m:t>
                      </m:r>
                      <m:r>
                        <m:rPr>
                          <m:nor/>
                        </m:rPr>
                        <a:rPr lang="en-US" sz="480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i</m:t>
                      </m:r>
                      <m:r>
                        <m:rPr>
                          <m:nor/>
                        </m:rPr>
                        <a:rPr lang="en-US" sz="480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ể</m:t>
                      </m:r>
                      <m:r>
                        <m:rPr>
                          <m:nor/>
                        </m:rPr>
                        <a:rPr lang="en-US" sz="480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m</m:t>
                      </m:r>
                      <m:r>
                        <m:rPr>
                          <m:nor/>
                        </m:rPr>
                        <a:rPr lang="en-US" sz="480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80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ủ</m:t>
                      </m:r>
                      <m:r>
                        <m:rPr>
                          <m:nor/>
                        </m:rPr>
                        <a:rPr lang="en-US" sz="480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480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sz="4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𝐺𝐴</m:t>
                      </m:r>
                      <m:r>
                        <m:rPr>
                          <m:nor/>
                        </m:rPr>
                        <a:rPr lang="en-US" sz="480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v</m:t>
                      </m:r>
                      <m:r>
                        <m:rPr>
                          <m:nor/>
                        </m:rPr>
                        <a:rPr lang="en-US" sz="480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à </m:t>
                      </m:r>
                      <m:r>
                        <m:rPr>
                          <m:nor/>
                        </m:rPr>
                        <a:rPr lang="en-US" sz="480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mp</m:t>
                      </m:r>
                      <m:r>
                        <m:rPr>
                          <m:nor/>
                        </m:rPr>
                        <a:rPr lang="en-US" sz="480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d>
                        <m:dPr>
                          <m:ctrlPr>
                            <a:rPr lang="en-US" sz="4800" i="1"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𝐵𝐶𝐷</m:t>
                          </m:r>
                        </m:e>
                      </m:d>
                      <m:r>
                        <m:rPr>
                          <m:nor/>
                        </m:rPr>
                        <a:rPr lang="en-US" sz="480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sz="4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⇒</m:t>
                      </m:r>
                      <m:sSub>
                        <m:sSubPr>
                          <m:ctrlPr>
                            <a:rPr lang="en-US" sz="4800" i="1"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𝐺</m:t>
                          </m:r>
                        </m:e>
                        <m:sub>
                          <m: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0</m:t>
                          </m:r>
                        </m:sub>
                      </m:sSub>
                      <m:r>
                        <m:rPr>
                          <m:nor/>
                        </m:rPr>
                        <a:rPr lang="vi-VN" sz="480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l</m:t>
                      </m:r>
                      <m:r>
                        <m:rPr>
                          <m:nor/>
                        </m:rPr>
                        <a:rPr lang="vi-VN" sz="480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à </m:t>
                      </m:r>
                      <m:r>
                        <m:rPr>
                          <m:nor/>
                        </m:rPr>
                        <a:rPr lang="vi-VN" sz="480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tr</m:t>
                      </m:r>
                      <m:r>
                        <m:rPr>
                          <m:nor/>
                        </m:rPr>
                        <a:rPr lang="vi-VN" sz="480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ọ</m:t>
                      </m:r>
                      <m:r>
                        <m:rPr>
                          <m:nor/>
                        </m:rPr>
                        <a:rPr lang="vi-VN" sz="480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ng</m:t>
                      </m:r>
                      <m:r>
                        <m:rPr>
                          <m:nor/>
                        </m:rPr>
                        <a:rPr lang="vi-VN" sz="480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480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t</m:t>
                      </m:r>
                      <m:r>
                        <m:rPr>
                          <m:nor/>
                        </m:rPr>
                        <a:rPr lang="vi-VN" sz="480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â</m:t>
                      </m:r>
                      <m:r>
                        <m:rPr>
                          <m:nor/>
                        </m:rPr>
                        <a:rPr lang="vi-VN" sz="480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m</m:t>
                      </m:r>
                      <m:r>
                        <m:rPr>
                          <m:nor/>
                        </m:rPr>
                        <a:rPr lang="vi-VN" sz="480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480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tam</m:t>
                      </m:r>
                      <m:r>
                        <m:rPr>
                          <m:nor/>
                        </m:rPr>
                        <a:rPr lang="vi-VN" sz="480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480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gi</m:t>
                      </m:r>
                      <m:r>
                        <m:rPr>
                          <m:nor/>
                        </m:rPr>
                        <a:rPr lang="vi-VN" sz="480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á</m:t>
                      </m:r>
                      <m:r>
                        <m:rPr>
                          <m:nor/>
                        </m:rPr>
                        <a:rPr lang="vi-VN" sz="480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vi-VN" sz="480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sz="4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𝐵𝐶𝐷</m:t>
                      </m:r>
                      <m:r>
                        <m:rPr>
                          <m:nor/>
                        </m:rPr>
                        <a:rPr lang="vi-VN" sz="480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US" sz="48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29920">
                  <a:lnSpc>
                    <a:spcPct val="115000"/>
                  </a:lnSpc>
                  <a:spcAft>
                    <a:spcPts val="10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  </m:t>
                      </m:r>
                    </m:oMath>
                  </m:oMathPara>
                </a14:m>
                <a:endParaRPr lang="en-US" sz="4800" i="1" dirty="0">
                  <a:latin typeface="Cambria Math" panose="020405030504060302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29920">
                  <a:lnSpc>
                    <a:spcPct val="115000"/>
                  </a:lnSpc>
                  <a:spcAft>
                    <a:spcPts val="10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 </m:t>
                      </m:r>
                    </m:oMath>
                  </m:oMathPara>
                </a14:m>
                <a:endParaRPr kumimoji="0" lang="en-US" sz="4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0" name="TextBox 59">
                <a:extLst>
                  <a:ext uri="{FF2B5EF4-FFF2-40B4-BE49-F238E27FC236}">
                    <a16:creationId xmlns:a16="http://schemas.microsoft.com/office/drawing/2014/main" id="{2E4EF38B-D9C0-41AE-A710-096521C83F5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752600" y="6910204"/>
                <a:ext cx="20552960" cy="399635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1" name="Oval 60">
            <a:extLst>
              <a:ext uri="{FF2B5EF4-FFF2-40B4-BE49-F238E27FC236}">
                <a16:creationId xmlns="" xmlns:a16="http://schemas.microsoft.com/office/drawing/2014/main" id="{07A1DA9D-A5F5-441E-A3D6-71BCE7B95425}"/>
              </a:ext>
            </a:extLst>
          </p:cNvPr>
          <p:cNvSpPr/>
          <p:nvPr/>
        </p:nvSpPr>
        <p:spPr>
          <a:xfrm>
            <a:off x="11952680" y="4337136"/>
            <a:ext cx="1262488" cy="900493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6400" b="1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</a:t>
            </a:r>
            <a:endParaRPr kumimoji="0" lang="en-US" sz="64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0" name="TextBox 69">
                <a:extLst>
                  <a:ext uri="{FF2B5EF4-FFF2-40B4-BE49-F238E27FC236}">
                    <a16:creationId xmlns="" xmlns:a16="http://schemas.microsoft.com/office/drawing/2014/main" id="{CDA888DB-238A-4A8D-8274-035F5B244FAE}"/>
                  </a:ext>
                </a:extLst>
              </p:cNvPr>
              <p:cNvSpPr txBox="1"/>
              <p:nvPr/>
            </p:nvSpPr>
            <p:spPr>
              <a:xfrm>
                <a:off x="17466510" y="4225461"/>
                <a:ext cx="5411456" cy="193437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630555" lvl="0">
                  <a:lnSpc>
                    <a:spcPct val="115000"/>
                  </a:lnSpc>
                  <a:spcAft>
                    <a:spcPts val="800"/>
                  </a:spcAft>
                  <a:tabLst>
                    <a:tab pos="630555" algn="l"/>
                  </a:tabLst>
                </a:pP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.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𝐺𝐴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2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4800" i="1">
                                <a:latin typeface="Cambria Math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4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𝐺</m:t>
                            </m:r>
                          </m:e>
                          <m:sub>
                            <m:r>
                              <a:rPr lang="en-US" sz="4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𝐺</m:t>
                        </m:r>
                      </m:e>
                    </m:acc>
                  </m:oMath>
                </a14:m>
                <a:r>
                  <a:rPr lang="en-US" sz="4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  <a:endParaRPr kumimoji="0" lang="en-US" sz="4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30555" marR="0" lvl="0" indent="0" algn="l" defTabSz="914400" rtl="0" eaLnBrk="1" fontAlgn="auto" latinLnBrk="0" hangingPunct="1">
                  <a:lnSpc>
                    <a:spcPct val="115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0" name="TextBox 69">
                <a:extLst>
                  <a:ext uri="{FF2B5EF4-FFF2-40B4-BE49-F238E27FC236}">
                    <a16:creationId xmlns:a16="http://schemas.microsoft.com/office/drawing/2014/main" id="{CDA888DB-238A-4A8D-8274-035F5B244FA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466510" y="4225461"/>
                <a:ext cx="5411456" cy="1934376"/>
              </a:xfrm>
              <a:prstGeom prst="rect">
                <a:avLst/>
              </a:prstGeom>
              <a:blipFill>
                <a:blip r:embed="rId7"/>
                <a:stretch>
                  <a:fillRect t="-63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2" name="Rectangle 76">
            <a:extLst>
              <a:ext uri="{FF2B5EF4-FFF2-40B4-BE49-F238E27FC236}">
                <a16:creationId xmlns="" xmlns:a16="http://schemas.microsoft.com/office/drawing/2014/main" id="{FB0B01E4-DD60-46A2-A6DB-4E1A08BA60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15240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2" name="Rectangle 32">
            <a:extLst>
              <a:ext uri="{FF2B5EF4-FFF2-40B4-BE49-F238E27FC236}">
                <a16:creationId xmlns="" xmlns:a16="http://schemas.microsoft.com/office/drawing/2014/main" id="{121B4489-A650-4D88-8472-FE27C7A6D1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-77206" y="362073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8" name="Rectangle 5">
            <a:extLst>
              <a:ext uri="{FF2B5EF4-FFF2-40B4-BE49-F238E27FC236}">
                <a16:creationId xmlns="" xmlns:a16="http://schemas.microsoft.com/office/drawing/2014/main" id="{504C7D62-A50F-46D5-95A8-9E3096EB57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1" name="Rectangle 8">
            <a:extLst>
              <a:ext uri="{FF2B5EF4-FFF2-40B4-BE49-F238E27FC236}">
                <a16:creationId xmlns="" xmlns:a16="http://schemas.microsoft.com/office/drawing/2014/main" id="{E585B3A0-9086-44B0-83E8-410C7FD26F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7476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4" name="Rectangle 11">
            <a:extLst>
              <a:ext uri="{FF2B5EF4-FFF2-40B4-BE49-F238E27FC236}">
                <a16:creationId xmlns="" xmlns:a16="http://schemas.microsoft.com/office/drawing/2014/main" id="{75E3FE68-6FF1-4DBD-A595-721D2B8589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30480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2" name="Rectangle 14">
            <a:extLst>
              <a:ext uri="{FF2B5EF4-FFF2-40B4-BE49-F238E27FC236}">
                <a16:creationId xmlns="" xmlns:a16="http://schemas.microsoft.com/office/drawing/2014/main" id="{6628DE7D-70AC-47C1-AD93-6B47E20DED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45720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4" name="Rectangle 21">
            <a:extLst>
              <a:ext uri="{FF2B5EF4-FFF2-40B4-BE49-F238E27FC236}">
                <a16:creationId xmlns="" xmlns:a16="http://schemas.microsoft.com/office/drawing/2014/main" id="{82D90BDB-2B94-4817-B7AA-47EA5AC84A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15240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1" name="TextBox 80">
                <a:extLst>
                  <a:ext uri="{FF2B5EF4-FFF2-40B4-BE49-F238E27FC236}">
                    <a16:creationId xmlns="" xmlns:a16="http://schemas.microsoft.com/office/drawing/2014/main" id="{C1D9E4FF-6ADD-4C97-ABC1-B78E11D9EA77}"/>
                  </a:ext>
                </a:extLst>
              </p:cNvPr>
              <p:cNvSpPr txBox="1"/>
              <p:nvPr/>
            </p:nvSpPr>
            <p:spPr>
              <a:xfrm>
                <a:off x="152400" y="8678151"/>
                <a:ext cx="11658600" cy="301467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630555">
                  <a:lnSpc>
                    <a:spcPct val="115000"/>
                  </a:lnSpc>
                  <a:spcAft>
                    <a:spcPts val="1000"/>
                  </a:spcAft>
                  <a:tabLst>
                    <a:tab pos="630555" algn="l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Cambria Math" panose="02040503050406030204" pitchFamily="18" charset="0"/>
                        </a:rPr>
                        <m:t>⇒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sz="4800" i="1">
                                  <a:latin typeface="Cambria Math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48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𝐺</m:t>
                              </m:r>
                            </m:e>
                            <m:sub>
                              <m:r>
                                <a:rPr lang="en-US" sz="48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𝐴</m:t>
                          </m:r>
                        </m:e>
                      </m:acc>
                      <m:r>
                        <a:rPr lang="en-US" sz="4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sz="4800" i="1">
                                  <a:latin typeface="Cambria Math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48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𝐺</m:t>
                              </m:r>
                            </m:e>
                            <m:sub>
                              <m:r>
                                <a:rPr lang="en-US" sz="48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𝐵</m:t>
                          </m:r>
                        </m:e>
                      </m:acc>
                      <m:r>
                        <a:rPr lang="en-US" sz="4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sz="4800" i="1">
                                  <a:latin typeface="Cambria Math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48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𝐺</m:t>
                              </m:r>
                            </m:e>
                            <m:sub>
                              <m:r>
                                <a:rPr lang="en-US" sz="48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𝐶</m:t>
                          </m:r>
                        </m:e>
                      </m:acc>
                      <m:r>
                        <a:rPr lang="en-US" sz="4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0</m:t>
                          </m:r>
                        </m:e>
                      </m:acc>
                      <m:r>
                        <m:rPr>
                          <m:nor/>
                        </m:rPr>
                        <a:rPr lang="en-US" sz="480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</m:oMath>
                  </m:oMathPara>
                </a14:m>
                <a:endParaRPr lang="en-US" sz="48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29920" lvl="0">
                  <a:lnSpc>
                    <a:spcPct val="115000"/>
                  </a:lnSpc>
                  <a:spcAft>
                    <a:spcPts val="1000"/>
                  </a:spcAft>
                </a:pPr>
                <a:endParaRPr lang="en-US" sz="4800" dirty="0">
                  <a:solidFill>
                    <a:prstClr val="black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29920" marR="0" lvl="0" indent="0" algn="l" defTabSz="914400" rtl="0" eaLnBrk="1" fontAlgn="auto" latinLnBrk="0" hangingPunct="1">
                  <a:lnSpc>
                    <a:spcPct val="115000"/>
                  </a:lnSpc>
                  <a:spcBef>
                    <a:spcPts val="600"/>
                  </a:spcBef>
                  <a:spcAft>
                    <a:spcPts val="1000"/>
                  </a:spcAft>
                  <a:buClrTx/>
                  <a:buSzTx/>
                  <a:buFontTx/>
                  <a:buNone/>
                  <a:tabLst>
                    <a:tab pos="630555" algn="l"/>
                    <a:tab pos="3510915" algn="l"/>
                  </a:tabLst>
                  <a:defRPr/>
                </a:pPr>
                <a:endParaRPr kumimoji="0" lang="en-US" sz="4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1" name="TextBox 80">
                <a:extLst>
                  <a:ext uri="{FF2B5EF4-FFF2-40B4-BE49-F238E27FC236}">
                    <a16:creationId xmlns:a16="http://schemas.microsoft.com/office/drawing/2014/main" id="{C1D9E4FF-6ADD-4C97-ABC1-B78E11D9EA7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400" y="8678151"/>
                <a:ext cx="11658600" cy="3014671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8" name="TextBox 57">
                <a:extLst>
                  <a:ext uri="{FF2B5EF4-FFF2-40B4-BE49-F238E27FC236}">
                    <a16:creationId xmlns="" xmlns:a16="http://schemas.microsoft.com/office/drawing/2014/main" id="{D25DD50F-9209-45AA-A63C-654D8D91B240}"/>
                  </a:ext>
                </a:extLst>
              </p:cNvPr>
              <p:cNvSpPr txBox="1"/>
              <p:nvPr/>
            </p:nvSpPr>
            <p:spPr>
              <a:xfrm>
                <a:off x="575478" y="9687545"/>
                <a:ext cx="11658600" cy="301467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630555">
                  <a:lnSpc>
                    <a:spcPct val="115000"/>
                  </a:lnSpc>
                  <a:spcAft>
                    <a:spcPts val="1000"/>
                  </a:spcAft>
                  <a:tabLst>
                    <a:tab pos="630555" algn="l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Ta</m:t>
                      </m:r>
                      <m:r>
                        <m:rPr>
                          <m:nor/>
                        </m:rPr>
                        <a:rPr lang="vi-VN" sz="480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480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vi-VN" sz="480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ó: 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𝐺𝐴</m:t>
                          </m:r>
                        </m:e>
                      </m:acc>
                      <m:r>
                        <a:rPr lang="en-US" sz="4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𝐺𝐵</m:t>
                          </m:r>
                        </m:e>
                      </m:acc>
                      <m:r>
                        <a:rPr lang="en-US" sz="4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𝐺𝐶</m:t>
                          </m:r>
                        </m:e>
                      </m:acc>
                      <m:r>
                        <a:rPr lang="en-US" sz="4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𝐺𝐷</m:t>
                          </m:r>
                        </m:e>
                      </m:acc>
                      <m:r>
                        <a:rPr lang="en-US" sz="4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0</m:t>
                          </m:r>
                        </m:e>
                      </m:acc>
                      <m:r>
                        <m:rPr>
                          <m:nor/>
                        </m:rPr>
                        <a:rPr lang="en-US" sz="480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</m:oMath>
                  </m:oMathPara>
                </a14:m>
                <a:endParaRPr lang="en-US" sz="48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29920" lvl="0">
                  <a:lnSpc>
                    <a:spcPct val="115000"/>
                  </a:lnSpc>
                  <a:spcAft>
                    <a:spcPts val="1000"/>
                  </a:spcAft>
                </a:pPr>
                <a:endParaRPr lang="en-US" sz="4800" dirty="0">
                  <a:solidFill>
                    <a:prstClr val="black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29920" marR="0" lvl="0" indent="0" algn="l" defTabSz="914400" rtl="0" eaLnBrk="1" fontAlgn="auto" latinLnBrk="0" hangingPunct="1">
                  <a:lnSpc>
                    <a:spcPct val="115000"/>
                  </a:lnSpc>
                  <a:spcBef>
                    <a:spcPts val="600"/>
                  </a:spcBef>
                  <a:spcAft>
                    <a:spcPts val="1000"/>
                  </a:spcAft>
                  <a:buClrTx/>
                  <a:buSzTx/>
                  <a:buFontTx/>
                  <a:buNone/>
                  <a:tabLst>
                    <a:tab pos="630555" algn="l"/>
                    <a:tab pos="3510915" algn="l"/>
                  </a:tabLst>
                  <a:defRPr/>
                </a:pPr>
                <a:endParaRPr kumimoji="0" lang="en-US" sz="4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8" name="TextBox 57">
                <a:extLst>
                  <a:ext uri="{FF2B5EF4-FFF2-40B4-BE49-F238E27FC236}">
                    <a16:creationId xmlns:a16="http://schemas.microsoft.com/office/drawing/2014/main" id="{D25DD50F-9209-45AA-A63C-654D8D91B24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5478" y="9687545"/>
                <a:ext cx="11658600" cy="3014671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9" name="TextBox 58">
                <a:extLst>
                  <a:ext uri="{FF2B5EF4-FFF2-40B4-BE49-F238E27FC236}">
                    <a16:creationId xmlns="" xmlns:a16="http://schemas.microsoft.com/office/drawing/2014/main" id="{89721C0E-B6A0-49DC-8811-B24AF13262DB}"/>
                  </a:ext>
                </a:extLst>
              </p:cNvPr>
              <p:cNvSpPr txBox="1"/>
              <p:nvPr/>
            </p:nvSpPr>
            <p:spPr>
              <a:xfrm>
                <a:off x="739736" y="10980652"/>
                <a:ext cx="15262264" cy="410907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630555">
                  <a:lnSpc>
                    <a:spcPct val="115000"/>
                  </a:lnSpc>
                  <a:spcAft>
                    <a:spcPts val="1000"/>
                  </a:spcAft>
                  <a:tabLst>
                    <a:tab pos="630555" algn="l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Cambria Math" panose="02040503050406030204" pitchFamily="18" charset="0"/>
                        </a:rPr>
                        <m:t>⇒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𝐺𝐴</m:t>
                          </m:r>
                        </m:e>
                      </m:acc>
                      <m:r>
                        <a:rPr lang="en-US" sz="4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−</m:t>
                      </m:r>
                      <m:d>
                        <m:dPr>
                          <m:ctrlPr>
                            <a:rPr lang="en-US" sz="4800" i="1"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4800" i="1">
                                  <a:latin typeface="Cambria Math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𝐺𝐵</m:t>
                              </m:r>
                            </m:e>
                          </m:acc>
                          <m: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acc>
                            <m:accPr>
                              <m:chr m:val="⃗"/>
                              <m:ctrlPr>
                                <a:rPr lang="en-US" sz="4800" i="1">
                                  <a:latin typeface="Cambria Math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𝐺𝐶</m:t>
                              </m:r>
                            </m:e>
                          </m:acc>
                          <m: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acc>
                            <m:accPr>
                              <m:chr m:val="⃗"/>
                              <m:ctrlPr>
                                <a:rPr lang="en-US" sz="4800" i="1">
                                  <a:latin typeface="Cambria Math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𝐺𝐷</m:t>
                              </m:r>
                            </m:e>
                          </m:acc>
                        </m:e>
                      </m:d>
                      <m:r>
                        <a:rPr lang="en-US" sz="4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−</m:t>
                      </m:r>
                      <m:d>
                        <m:dPr>
                          <m:ctrlPr>
                            <a:rPr lang="en-US" sz="4800" i="1"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3</m:t>
                          </m:r>
                          <m:acc>
                            <m:accPr>
                              <m:chr m:val="⃗"/>
                              <m:ctrlPr>
                                <a:rPr lang="en-US" sz="4800" i="1">
                                  <a:latin typeface="Cambria Math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𝐺</m:t>
                              </m:r>
                              <m:sSub>
                                <m:sSubPr>
                                  <m:ctrlPr>
                                    <a:rPr lang="en-US" sz="4800" i="1">
                                      <a:latin typeface="Cambria Math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4800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𝐺</m:t>
                                  </m:r>
                                </m:e>
                                <m:sub>
                                  <m:r>
                                    <a:rPr lang="en-US" sz="4800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0</m:t>
                                  </m:r>
                                </m:sub>
                              </m:sSub>
                            </m:e>
                          </m:acc>
                          <m: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acc>
                            <m:accPr>
                              <m:chr m:val="⃗"/>
                              <m:ctrlPr>
                                <a:rPr lang="en-US" sz="4800" i="1">
                                  <a:latin typeface="Cambria Math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sSub>
                                <m:sSubPr>
                                  <m:ctrlPr>
                                    <a:rPr lang="en-US" sz="4800" i="1">
                                      <a:latin typeface="Cambria Math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4800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𝐺</m:t>
                                  </m:r>
                                </m:e>
                                <m:sub>
                                  <m:r>
                                    <a:rPr lang="en-US" sz="4800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0</m:t>
                                  </m:r>
                                </m:sub>
                              </m:sSub>
                              <m:r>
                                <a:rPr lang="en-US" sz="48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𝐴</m:t>
                              </m:r>
                            </m:e>
                          </m:acc>
                          <m: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acc>
                            <m:accPr>
                              <m:chr m:val="⃗"/>
                              <m:ctrlPr>
                                <a:rPr lang="en-US" sz="4800" i="1">
                                  <a:latin typeface="Cambria Math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sSub>
                                <m:sSubPr>
                                  <m:ctrlPr>
                                    <a:rPr lang="en-US" sz="4800" i="1">
                                      <a:latin typeface="Cambria Math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4800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𝐺</m:t>
                                  </m:r>
                                </m:e>
                                <m:sub>
                                  <m:r>
                                    <a:rPr lang="en-US" sz="4800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0</m:t>
                                  </m:r>
                                </m:sub>
                              </m:sSub>
                              <m:r>
                                <a:rPr lang="en-US" sz="48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𝐵</m:t>
                              </m:r>
                            </m:e>
                          </m:acc>
                          <m: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acc>
                            <m:accPr>
                              <m:chr m:val="⃗"/>
                              <m:ctrlPr>
                                <a:rPr lang="en-US" sz="4800" i="1">
                                  <a:latin typeface="Cambria Math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sSub>
                                <m:sSubPr>
                                  <m:ctrlPr>
                                    <a:rPr lang="en-US" sz="4800" i="1">
                                      <a:latin typeface="Cambria Math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4800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𝐺</m:t>
                                  </m:r>
                                </m:e>
                                <m:sub>
                                  <m:r>
                                    <a:rPr lang="en-US" sz="4800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0</m:t>
                                  </m:r>
                                </m:sub>
                              </m:sSub>
                              <m:r>
                                <a:rPr lang="en-US" sz="48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𝐶</m:t>
                              </m:r>
                            </m:e>
                          </m:acc>
                        </m:e>
                      </m:d>
                      <m:r>
                        <a:rPr lang="en-US" sz="4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−3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𝐺</m:t>
                          </m:r>
                          <m:sSub>
                            <m:sSubPr>
                              <m:ctrlPr>
                                <a:rPr lang="en-US" sz="4800" i="1">
                                  <a:latin typeface="Cambria Math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48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𝐺</m:t>
                              </m:r>
                            </m:e>
                            <m:sub>
                              <m:r>
                                <a:rPr lang="en-US" sz="48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0</m:t>
                              </m:r>
                            </m:sub>
                          </m:sSub>
                        </m:e>
                      </m:acc>
                      <m:r>
                        <a:rPr lang="en-US" sz="4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3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sz="4800" i="1">
                                  <a:latin typeface="Cambria Math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48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𝐺</m:t>
                              </m:r>
                            </m:e>
                            <m:sub>
                              <m:r>
                                <a:rPr lang="en-US" sz="48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𝐺</m:t>
                          </m:r>
                        </m:e>
                      </m:acc>
                      <m:r>
                        <m:rPr>
                          <m:nor/>
                        </m:rPr>
                        <a:rPr lang="en-US" sz="480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</m:oMath>
                  </m:oMathPara>
                </a14:m>
                <a:endParaRPr lang="en-US" sz="48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29920" lvl="0">
                  <a:lnSpc>
                    <a:spcPct val="115000"/>
                  </a:lnSpc>
                  <a:spcAft>
                    <a:spcPts val="1000"/>
                  </a:spcAft>
                </a:pPr>
                <a:endParaRPr lang="en-US" sz="4800" dirty="0">
                  <a:solidFill>
                    <a:prstClr val="black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29920" marR="0" lvl="0" indent="0" algn="l" defTabSz="914400" rtl="0" eaLnBrk="1" fontAlgn="auto" latinLnBrk="0" hangingPunct="1">
                  <a:lnSpc>
                    <a:spcPct val="115000"/>
                  </a:lnSpc>
                  <a:spcBef>
                    <a:spcPts val="600"/>
                  </a:spcBef>
                  <a:spcAft>
                    <a:spcPts val="1000"/>
                  </a:spcAft>
                  <a:buClrTx/>
                  <a:buSzTx/>
                  <a:buFontTx/>
                  <a:buNone/>
                  <a:tabLst>
                    <a:tab pos="630555" algn="l"/>
                    <a:tab pos="3510915" algn="l"/>
                  </a:tabLst>
                  <a:defRPr/>
                </a:pPr>
                <a:endParaRPr kumimoji="0" lang="en-US" sz="4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9" name="TextBox 58">
                <a:extLst>
                  <a:ext uri="{FF2B5EF4-FFF2-40B4-BE49-F238E27FC236}">
                    <a16:creationId xmlns:a16="http://schemas.microsoft.com/office/drawing/2014/main" id="{89721C0E-B6A0-49DC-8811-B24AF13262D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9736" y="10980652"/>
                <a:ext cx="15262264" cy="4109074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3" name="Picture 62">
            <a:extLst>
              <a:ext uri="{FF2B5EF4-FFF2-40B4-BE49-F238E27FC236}">
                <a16:creationId xmlns="" xmlns:a16="http://schemas.microsoft.com/office/drawing/2014/main" id="{30B25C6D-79A8-476D-BF00-684706EF063A}"/>
              </a:ext>
            </a:extLst>
          </p:cNvPr>
          <p:cNvPicPr/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0" y="6558208"/>
            <a:ext cx="7161454" cy="6144007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9348308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125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" grpId="0"/>
      <p:bldP spid="56" grpId="0"/>
      <p:bldP spid="57" grpId="0"/>
      <p:bldP spid="60" grpId="0"/>
      <p:bldP spid="61" grpId="0" animBg="1"/>
      <p:bldP spid="70" grpId="0"/>
      <p:bldP spid="81" grpId="0"/>
      <p:bldP spid="58" grpId="0"/>
      <p:bldP spid="59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="" xmlns:a16="http://schemas.microsoft.com/office/drawing/2014/main" id="{71669FC1-402D-4918-9243-5FDECEB335A8}"/>
              </a:ext>
            </a:extLst>
          </p:cNvPr>
          <p:cNvGrpSpPr/>
          <p:nvPr/>
        </p:nvGrpSpPr>
        <p:grpSpPr>
          <a:xfrm>
            <a:off x="314161" y="7188875"/>
            <a:ext cx="23432235" cy="7603943"/>
            <a:chOff x="1270511" y="5777827"/>
            <a:chExt cx="14664473" cy="7353114"/>
          </a:xfrm>
        </p:grpSpPr>
        <p:sp>
          <p:nvSpPr>
            <p:cNvPr id="3" name="Rounded Rectangle 101">
              <a:extLst>
                <a:ext uri="{FF2B5EF4-FFF2-40B4-BE49-F238E27FC236}">
                  <a16:creationId xmlns="" xmlns:a16="http://schemas.microsoft.com/office/drawing/2014/main" id="{13166164-76FC-4C9C-90E0-577D00D361C2}"/>
                </a:ext>
              </a:extLst>
            </p:cNvPr>
            <p:cNvSpPr/>
            <p:nvPr/>
          </p:nvSpPr>
          <p:spPr>
            <a:xfrm>
              <a:off x="1356007" y="5777827"/>
              <a:ext cx="14578977" cy="7353114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4" name="Group 3">
              <a:extLst>
                <a:ext uri="{FF2B5EF4-FFF2-40B4-BE49-F238E27FC236}">
                  <a16:creationId xmlns="" xmlns:a16="http://schemas.microsoft.com/office/drawing/2014/main" id="{EE95BB8A-AD83-409C-A9E0-3795C7267902}"/>
                </a:ext>
              </a:extLst>
            </p:cNvPr>
            <p:cNvGrpSpPr/>
            <p:nvPr/>
          </p:nvGrpSpPr>
          <p:grpSpPr>
            <a:xfrm>
              <a:off x="1270511" y="5867400"/>
              <a:ext cx="3568119" cy="845462"/>
              <a:chOff x="1224541" y="6305967"/>
              <a:chExt cx="3568119" cy="845462"/>
            </a:xfrm>
          </p:grpSpPr>
          <p:sp>
            <p:nvSpPr>
              <p:cNvPr id="5" name="Freeform 20">
                <a:extLst>
                  <a:ext uri="{FF2B5EF4-FFF2-40B4-BE49-F238E27FC236}">
                    <a16:creationId xmlns="" xmlns:a16="http://schemas.microsoft.com/office/drawing/2014/main" id="{D2AF9484-1320-477F-A179-B0D7F4001E6B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" name="TextBox 5">
                <a:extLst>
                  <a:ext uri="{FF2B5EF4-FFF2-40B4-BE49-F238E27FC236}">
                    <a16:creationId xmlns="" xmlns:a16="http://schemas.microsoft.com/office/drawing/2014/main" id="{6F508BF9-6B81-48D4-B158-BD11CAB29212}"/>
                  </a:ext>
                </a:extLst>
              </p:cNvPr>
              <p:cNvSpPr txBox="1"/>
              <p:nvPr/>
            </p:nvSpPr>
            <p:spPr>
              <a:xfrm>
                <a:off x="2296330" y="6305967"/>
                <a:ext cx="237276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46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999C8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kumimoji="0" lang="en-US" sz="4600" b="1" i="0" u="none" strike="noStrike" kern="1200" cap="none" spc="0" normalizeH="0" baseline="0" noProof="0" dirty="0">
                  <a:ln>
                    <a:noFill/>
                  </a:ln>
                  <a:solidFill>
                    <a:srgbClr val="0999C8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" name="Round Diagonal Corner Rectangle 105">
                <a:extLst>
                  <a:ext uri="{FF2B5EF4-FFF2-40B4-BE49-F238E27FC236}">
                    <a16:creationId xmlns="" xmlns:a16="http://schemas.microsoft.com/office/drawing/2014/main" id="{8C361EE0-AA9F-495E-8751-31809CE350CF}"/>
                  </a:ext>
                </a:extLst>
              </p:cNvPr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8" name="Freeform 15">
                <a:extLst>
                  <a:ext uri="{FF2B5EF4-FFF2-40B4-BE49-F238E27FC236}">
                    <a16:creationId xmlns="" xmlns:a16="http://schemas.microsoft.com/office/drawing/2014/main" id="{F22F72FB-2F4D-48BF-816F-9AFDA969CAD3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9" name="Group 8">
            <a:extLst>
              <a:ext uri="{FF2B5EF4-FFF2-40B4-BE49-F238E27FC236}">
                <a16:creationId xmlns="" xmlns:a16="http://schemas.microsoft.com/office/drawing/2014/main" id="{ADBB2AD9-B076-47C7-BD88-FD6B0E55EDA1}"/>
              </a:ext>
            </a:extLst>
          </p:cNvPr>
          <p:cNvGrpSpPr/>
          <p:nvPr/>
        </p:nvGrpSpPr>
        <p:grpSpPr>
          <a:xfrm>
            <a:off x="510584" y="1209185"/>
            <a:ext cx="23588559" cy="5979690"/>
            <a:chOff x="1219201" y="1579564"/>
            <a:chExt cx="22214350" cy="5895895"/>
          </a:xfrm>
        </p:grpSpPr>
        <p:grpSp>
          <p:nvGrpSpPr>
            <p:cNvPr id="10" name="Group 9">
              <a:extLst>
                <a:ext uri="{FF2B5EF4-FFF2-40B4-BE49-F238E27FC236}">
                  <a16:creationId xmlns="" xmlns:a16="http://schemas.microsoft.com/office/drawing/2014/main" id="{27B92E99-F735-4ABF-86B3-BD90F68C51A9}"/>
                </a:ext>
              </a:extLst>
            </p:cNvPr>
            <p:cNvGrpSpPr/>
            <p:nvPr/>
          </p:nvGrpSpPr>
          <p:grpSpPr>
            <a:xfrm>
              <a:off x="1219201" y="1579564"/>
              <a:ext cx="21909219" cy="5895895"/>
              <a:chOff x="1220787" y="1427163"/>
              <a:chExt cx="21909219" cy="5895895"/>
            </a:xfrm>
          </p:grpSpPr>
          <p:sp>
            <p:nvSpPr>
              <p:cNvPr id="12" name="Rounded Rectangle 70">
                <a:extLst>
                  <a:ext uri="{FF2B5EF4-FFF2-40B4-BE49-F238E27FC236}">
                    <a16:creationId xmlns="" xmlns:a16="http://schemas.microsoft.com/office/drawing/2014/main" id="{3039AAD0-D89D-4B88-9CE8-B61BF3881191}"/>
                  </a:ext>
                </a:extLst>
              </p:cNvPr>
              <p:cNvSpPr/>
              <p:nvPr/>
            </p:nvSpPr>
            <p:spPr>
              <a:xfrm>
                <a:off x="1340938" y="1749628"/>
                <a:ext cx="21789068" cy="5573430"/>
              </a:xfrm>
              <a:prstGeom prst="roundRect">
                <a:avLst>
                  <a:gd name="adj" fmla="val 3927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28575"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grpSp>
            <p:nvGrpSpPr>
              <p:cNvPr id="13" name="Group 12">
                <a:extLst>
                  <a:ext uri="{FF2B5EF4-FFF2-40B4-BE49-F238E27FC236}">
                    <a16:creationId xmlns="" xmlns:a16="http://schemas.microsoft.com/office/drawing/2014/main" id="{86C0834C-DE4A-4BEB-9D7A-7C773913566E}"/>
                  </a:ext>
                </a:extLst>
              </p:cNvPr>
              <p:cNvGrpSpPr/>
              <p:nvPr/>
            </p:nvGrpSpPr>
            <p:grpSpPr>
              <a:xfrm>
                <a:off x="1220787" y="1427163"/>
                <a:ext cx="3515273" cy="1690506"/>
                <a:chOff x="1311958" y="3258562"/>
                <a:chExt cx="3515273" cy="1690506"/>
              </a:xfrm>
            </p:grpSpPr>
            <p:sp>
              <p:nvSpPr>
                <p:cNvPr id="14" name="Freeform 20">
                  <a:extLst>
                    <a:ext uri="{FF2B5EF4-FFF2-40B4-BE49-F238E27FC236}">
                      <a16:creationId xmlns="" xmlns:a16="http://schemas.microsoft.com/office/drawing/2014/main" id="{23B5722D-4917-42B9-8F4D-3E620F9EBDE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5400000">
                  <a:off x="3067638" y="2551998"/>
                  <a:ext cx="1053030" cy="2466157"/>
                </a:xfrm>
                <a:prstGeom prst="round2SameRect">
                  <a:avLst/>
                </a:prstGeom>
                <a:solidFill>
                  <a:schemeClr val="accent6">
                    <a:lumMod val="75000"/>
                  </a:schemeClr>
                </a:solidFill>
                <a:ln w="57150">
                  <a:solidFill>
                    <a:schemeClr val="accent6">
                      <a:lumMod val="75000"/>
                    </a:schemeClr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5" name="TextBox 14">
                  <a:extLst>
                    <a:ext uri="{FF2B5EF4-FFF2-40B4-BE49-F238E27FC236}">
                      <a16:creationId xmlns="" xmlns:a16="http://schemas.microsoft.com/office/drawing/2014/main" id="{648E9555-D5A0-4D2C-AE61-B2D50EDBB095}"/>
                    </a:ext>
                  </a:extLst>
                </p:cNvPr>
                <p:cNvSpPr txBox="1"/>
                <p:nvPr/>
              </p:nvSpPr>
              <p:spPr>
                <a:xfrm>
                  <a:off x="2235535" y="3405487"/>
                  <a:ext cx="2303299" cy="103049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4800" b="1" i="0" u="none" strike="noStrike" kern="1200" cap="none" spc="0" normalizeH="0" baseline="0" noProof="0" dirty="0" err="1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âu</a:t>
                  </a:r>
                  <a:r>
                    <a:rPr kumimoji="0" lang="en-US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8</a:t>
                  </a:r>
                </a:p>
              </p:txBody>
            </p:sp>
            <p:grpSp>
              <p:nvGrpSpPr>
                <p:cNvPr id="16" name="Group 58">
                  <a:extLst>
                    <a:ext uri="{FF2B5EF4-FFF2-40B4-BE49-F238E27FC236}">
                      <a16:creationId xmlns="" xmlns:a16="http://schemas.microsoft.com/office/drawing/2014/main" id="{20C6A194-737F-4B3E-9F7B-CA87530D3766}"/>
                    </a:ext>
                  </a:extLst>
                </p:cNvPr>
                <p:cNvGrpSpPr/>
                <p:nvPr/>
              </p:nvGrpSpPr>
              <p:grpSpPr>
                <a:xfrm>
                  <a:off x="1311958" y="3405486"/>
                  <a:ext cx="950173" cy="1543582"/>
                  <a:chOff x="1311958" y="3405486"/>
                  <a:chExt cx="950173" cy="1543582"/>
                </a:xfrm>
              </p:grpSpPr>
              <p:sp>
                <p:nvSpPr>
                  <p:cNvPr id="17" name="Rectangle 16">
                    <a:extLst>
                      <a:ext uri="{FF2B5EF4-FFF2-40B4-BE49-F238E27FC236}">
                        <a16:creationId xmlns="" xmlns:a16="http://schemas.microsoft.com/office/drawing/2014/main" id="{037B6228-CC25-4D15-B561-D2638F185F81}"/>
                      </a:ext>
                    </a:extLst>
                  </p:cNvPr>
                  <p:cNvSpPr/>
                  <p:nvPr/>
                </p:nvSpPr>
                <p:spPr>
                  <a:xfrm>
                    <a:off x="1406975" y="3672018"/>
                    <a:ext cx="596676" cy="540312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18" name="Freeform 13">
                    <a:extLst>
                      <a:ext uri="{FF2B5EF4-FFF2-40B4-BE49-F238E27FC236}">
                        <a16:creationId xmlns="" xmlns:a16="http://schemas.microsoft.com/office/drawing/2014/main" id="{39C51F02-9519-449C-B359-A51B8EB40DB4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3581027"/>
                    <a:ext cx="190035" cy="268948"/>
                  </a:xfrm>
                  <a:custGeom>
                    <a:avLst/>
                    <a:gdLst>
                      <a:gd name="T0" fmla="*/ 34 w 50"/>
                      <a:gd name="T1" fmla="*/ 16 h 71"/>
                      <a:gd name="T2" fmla="*/ 34 w 50"/>
                      <a:gd name="T3" fmla="*/ 55 h 71"/>
                      <a:gd name="T4" fmla="*/ 16 w 50"/>
                      <a:gd name="T5" fmla="*/ 55 h 71"/>
                      <a:gd name="T6" fmla="*/ 16 w 50"/>
                      <a:gd name="T7" fmla="*/ 16 h 71"/>
                      <a:gd name="T8" fmla="*/ 34 w 50"/>
                      <a:gd name="T9" fmla="*/ 16 h 71"/>
                      <a:gd name="T10" fmla="*/ 34 w 50"/>
                      <a:gd name="T11" fmla="*/ 0 h 71"/>
                      <a:gd name="T12" fmla="*/ 16 w 50"/>
                      <a:gd name="T13" fmla="*/ 0 h 71"/>
                      <a:gd name="T14" fmla="*/ 0 w 50"/>
                      <a:gd name="T15" fmla="*/ 16 h 71"/>
                      <a:gd name="T16" fmla="*/ 0 w 50"/>
                      <a:gd name="T17" fmla="*/ 55 h 71"/>
                      <a:gd name="T18" fmla="*/ 16 w 50"/>
                      <a:gd name="T19" fmla="*/ 71 h 71"/>
                      <a:gd name="T20" fmla="*/ 34 w 50"/>
                      <a:gd name="T21" fmla="*/ 71 h 71"/>
                      <a:gd name="T22" fmla="*/ 50 w 50"/>
                      <a:gd name="T23" fmla="*/ 55 h 71"/>
                      <a:gd name="T24" fmla="*/ 50 w 50"/>
                      <a:gd name="T25" fmla="*/ 16 h 71"/>
                      <a:gd name="T26" fmla="*/ 34 w 50"/>
                      <a:gd name="T27" fmla="*/ 0 h 7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1">
                        <a:moveTo>
                          <a:pt x="34" y="16"/>
                        </a:moveTo>
                        <a:cubicBezTo>
                          <a:pt x="34" y="55"/>
                          <a:pt x="34" y="55"/>
                          <a:pt x="34" y="55"/>
                        </a:cubicBezTo>
                        <a:cubicBezTo>
                          <a:pt x="16" y="55"/>
                          <a:pt x="16" y="55"/>
                          <a:pt x="16" y="5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5"/>
                          <a:pt x="0" y="55"/>
                          <a:pt x="0" y="55"/>
                        </a:cubicBezTo>
                        <a:cubicBezTo>
                          <a:pt x="0" y="64"/>
                          <a:pt x="7" y="71"/>
                          <a:pt x="16" y="71"/>
                        </a:cubicBezTo>
                        <a:cubicBezTo>
                          <a:pt x="34" y="71"/>
                          <a:pt x="34" y="71"/>
                          <a:pt x="34" y="71"/>
                        </a:cubicBezTo>
                        <a:cubicBezTo>
                          <a:pt x="43" y="71"/>
                          <a:pt x="50" y="64"/>
                          <a:pt x="50" y="55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19" name="Freeform 14">
                    <a:extLst>
                      <a:ext uri="{FF2B5EF4-FFF2-40B4-BE49-F238E27FC236}">
                        <a16:creationId xmlns="" xmlns:a16="http://schemas.microsoft.com/office/drawing/2014/main" id="{F0BF3A54-F3B9-45CE-97A5-5AD5A556620C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3581027"/>
                    <a:ext cx="277000" cy="181983"/>
                  </a:xfrm>
                  <a:custGeom>
                    <a:avLst/>
                    <a:gdLst>
                      <a:gd name="T0" fmla="*/ 57 w 73"/>
                      <a:gd name="T1" fmla="*/ 16 h 48"/>
                      <a:gd name="T2" fmla="*/ 57 w 73"/>
                      <a:gd name="T3" fmla="*/ 32 h 48"/>
                      <a:gd name="T4" fmla="*/ 16 w 73"/>
                      <a:gd name="T5" fmla="*/ 32 h 48"/>
                      <a:gd name="T6" fmla="*/ 16 w 73"/>
                      <a:gd name="T7" fmla="*/ 16 h 48"/>
                      <a:gd name="T8" fmla="*/ 57 w 73"/>
                      <a:gd name="T9" fmla="*/ 16 h 48"/>
                      <a:gd name="T10" fmla="*/ 57 w 73"/>
                      <a:gd name="T11" fmla="*/ 0 h 48"/>
                      <a:gd name="T12" fmla="*/ 16 w 73"/>
                      <a:gd name="T13" fmla="*/ 0 h 48"/>
                      <a:gd name="T14" fmla="*/ 0 w 73"/>
                      <a:gd name="T15" fmla="*/ 16 h 48"/>
                      <a:gd name="T16" fmla="*/ 0 w 73"/>
                      <a:gd name="T17" fmla="*/ 32 h 48"/>
                      <a:gd name="T18" fmla="*/ 16 w 73"/>
                      <a:gd name="T19" fmla="*/ 48 h 48"/>
                      <a:gd name="T20" fmla="*/ 57 w 73"/>
                      <a:gd name="T21" fmla="*/ 48 h 48"/>
                      <a:gd name="T22" fmla="*/ 73 w 73"/>
                      <a:gd name="T23" fmla="*/ 32 h 48"/>
                      <a:gd name="T24" fmla="*/ 73 w 73"/>
                      <a:gd name="T25" fmla="*/ 16 h 48"/>
                      <a:gd name="T26" fmla="*/ 57 w 73"/>
                      <a:gd name="T27" fmla="*/ 0 h 4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48">
                        <a:moveTo>
                          <a:pt x="57" y="16"/>
                        </a:moveTo>
                        <a:cubicBezTo>
                          <a:pt x="57" y="32"/>
                          <a:pt x="57" y="32"/>
                          <a:pt x="57" y="32"/>
                        </a:cubicBezTo>
                        <a:cubicBezTo>
                          <a:pt x="16" y="32"/>
                          <a:pt x="16" y="32"/>
                          <a:pt x="16" y="32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2"/>
                          <a:pt x="0" y="32"/>
                          <a:pt x="0" y="32"/>
                        </a:cubicBezTo>
                        <a:cubicBezTo>
                          <a:pt x="0" y="41"/>
                          <a:pt x="7" y="48"/>
                          <a:pt x="16" y="48"/>
                        </a:cubicBezTo>
                        <a:cubicBezTo>
                          <a:pt x="57" y="48"/>
                          <a:pt x="57" y="48"/>
                          <a:pt x="57" y="48"/>
                        </a:cubicBezTo>
                        <a:cubicBezTo>
                          <a:pt x="66" y="48"/>
                          <a:pt x="73" y="41"/>
                          <a:pt x="73" y="32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0" name="Freeform 15">
                    <a:extLst>
                      <a:ext uri="{FF2B5EF4-FFF2-40B4-BE49-F238E27FC236}">
                        <a16:creationId xmlns="" xmlns:a16="http://schemas.microsoft.com/office/drawing/2014/main" id="{6CD1EE03-6EC8-444E-8F3C-379844417C35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563190" y="3581027"/>
                    <a:ext cx="285052" cy="181983"/>
                  </a:xfrm>
                  <a:custGeom>
                    <a:avLst/>
                    <a:gdLst>
                      <a:gd name="T0" fmla="*/ 58 w 75"/>
                      <a:gd name="T1" fmla="*/ 16 h 48"/>
                      <a:gd name="T2" fmla="*/ 43 w 75"/>
                      <a:gd name="T3" fmla="*/ 32 h 48"/>
                      <a:gd name="T4" fmla="*/ 16 w 75"/>
                      <a:gd name="T5" fmla="*/ 32 h 48"/>
                      <a:gd name="T6" fmla="*/ 16 w 75"/>
                      <a:gd name="T7" fmla="*/ 16 h 48"/>
                      <a:gd name="T8" fmla="*/ 58 w 75"/>
                      <a:gd name="T9" fmla="*/ 16 h 48"/>
                      <a:gd name="T10" fmla="*/ 58 w 75"/>
                      <a:gd name="T11" fmla="*/ 0 h 48"/>
                      <a:gd name="T12" fmla="*/ 16 w 75"/>
                      <a:gd name="T13" fmla="*/ 0 h 48"/>
                      <a:gd name="T14" fmla="*/ 0 w 75"/>
                      <a:gd name="T15" fmla="*/ 16 h 48"/>
                      <a:gd name="T16" fmla="*/ 0 w 75"/>
                      <a:gd name="T17" fmla="*/ 32 h 48"/>
                      <a:gd name="T18" fmla="*/ 16 w 75"/>
                      <a:gd name="T19" fmla="*/ 48 h 48"/>
                      <a:gd name="T20" fmla="*/ 43 w 75"/>
                      <a:gd name="T21" fmla="*/ 48 h 48"/>
                      <a:gd name="T22" fmla="*/ 55 w 75"/>
                      <a:gd name="T23" fmla="*/ 43 h 48"/>
                      <a:gd name="T24" fmla="*/ 70 w 75"/>
                      <a:gd name="T25" fmla="*/ 26 h 48"/>
                      <a:gd name="T26" fmla="*/ 73 w 75"/>
                      <a:gd name="T27" fmla="*/ 9 h 48"/>
                      <a:gd name="T28" fmla="*/ 58 w 75"/>
                      <a:gd name="T29" fmla="*/ 0 h 4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</a:cxnLst>
                    <a:rect l="0" t="0" r="r" b="b"/>
                    <a:pathLst>
                      <a:path w="75" h="48">
                        <a:moveTo>
                          <a:pt x="58" y="16"/>
                        </a:moveTo>
                        <a:cubicBezTo>
                          <a:pt x="43" y="32"/>
                          <a:pt x="43" y="32"/>
                          <a:pt x="43" y="32"/>
                        </a:cubicBezTo>
                        <a:cubicBezTo>
                          <a:pt x="16" y="32"/>
                          <a:pt x="16" y="32"/>
                          <a:pt x="16" y="32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8" y="16"/>
                          <a:pt x="58" y="16"/>
                          <a:pt x="58" y="16"/>
                        </a:cubicBezTo>
                        <a:moveTo>
                          <a:pt x="58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8" y="0"/>
                          <a:pt x="0" y="7"/>
                          <a:pt x="0" y="16"/>
                        </a:cubicBezTo>
                        <a:cubicBezTo>
                          <a:pt x="0" y="32"/>
                          <a:pt x="0" y="32"/>
                          <a:pt x="0" y="32"/>
                        </a:cubicBezTo>
                        <a:cubicBezTo>
                          <a:pt x="0" y="41"/>
                          <a:pt x="8" y="48"/>
                          <a:pt x="16" y="48"/>
                        </a:cubicBezTo>
                        <a:cubicBezTo>
                          <a:pt x="43" y="48"/>
                          <a:pt x="43" y="48"/>
                          <a:pt x="43" y="48"/>
                        </a:cubicBezTo>
                        <a:cubicBezTo>
                          <a:pt x="48" y="48"/>
                          <a:pt x="52" y="46"/>
                          <a:pt x="55" y="43"/>
                        </a:cubicBezTo>
                        <a:cubicBezTo>
                          <a:pt x="70" y="26"/>
                          <a:pt x="70" y="26"/>
                          <a:pt x="70" y="26"/>
                        </a:cubicBezTo>
                        <a:cubicBezTo>
                          <a:pt x="74" y="22"/>
                          <a:pt x="75" y="15"/>
                          <a:pt x="73" y="9"/>
                        </a:cubicBezTo>
                        <a:cubicBezTo>
                          <a:pt x="70" y="3"/>
                          <a:pt x="64" y="0"/>
                          <a:pt x="58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1" name="Freeform 16">
                    <a:extLst>
                      <a:ext uri="{FF2B5EF4-FFF2-40B4-BE49-F238E27FC236}">
                        <a16:creationId xmlns="" xmlns:a16="http://schemas.microsoft.com/office/drawing/2014/main" id="{882AE380-9A22-4AAF-961D-59DEBE5DF38B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563190" y="4151132"/>
                    <a:ext cx="280221" cy="194867"/>
                  </a:xfrm>
                  <a:custGeom>
                    <a:avLst/>
                    <a:gdLst>
                      <a:gd name="T0" fmla="*/ 58 w 74"/>
                      <a:gd name="T1" fmla="*/ 16 h 51"/>
                      <a:gd name="T2" fmla="*/ 58 w 74"/>
                      <a:gd name="T3" fmla="*/ 35 h 51"/>
                      <a:gd name="T4" fmla="*/ 16 w 74"/>
                      <a:gd name="T5" fmla="*/ 35 h 51"/>
                      <a:gd name="T6" fmla="*/ 16 w 74"/>
                      <a:gd name="T7" fmla="*/ 16 h 51"/>
                      <a:gd name="T8" fmla="*/ 58 w 74"/>
                      <a:gd name="T9" fmla="*/ 16 h 51"/>
                      <a:gd name="T10" fmla="*/ 58 w 74"/>
                      <a:gd name="T11" fmla="*/ 0 h 51"/>
                      <a:gd name="T12" fmla="*/ 16 w 74"/>
                      <a:gd name="T13" fmla="*/ 0 h 51"/>
                      <a:gd name="T14" fmla="*/ 0 w 74"/>
                      <a:gd name="T15" fmla="*/ 16 h 51"/>
                      <a:gd name="T16" fmla="*/ 0 w 74"/>
                      <a:gd name="T17" fmla="*/ 35 h 51"/>
                      <a:gd name="T18" fmla="*/ 16 w 74"/>
                      <a:gd name="T19" fmla="*/ 51 h 51"/>
                      <a:gd name="T20" fmla="*/ 58 w 74"/>
                      <a:gd name="T21" fmla="*/ 51 h 51"/>
                      <a:gd name="T22" fmla="*/ 74 w 74"/>
                      <a:gd name="T23" fmla="*/ 35 h 51"/>
                      <a:gd name="T24" fmla="*/ 74 w 74"/>
                      <a:gd name="T25" fmla="*/ 16 h 51"/>
                      <a:gd name="T26" fmla="*/ 58 w 74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4" h="51">
                        <a:moveTo>
                          <a:pt x="58" y="16"/>
                        </a:moveTo>
                        <a:cubicBezTo>
                          <a:pt x="58" y="35"/>
                          <a:pt x="58" y="35"/>
                          <a:pt x="58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8" y="16"/>
                          <a:pt x="58" y="16"/>
                          <a:pt x="58" y="16"/>
                        </a:cubicBezTo>
                        <a:moveTo>
                          <a:pt x="58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8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8" y="51"/>
                          <a:pt x="16" y="51"/>
                        </a:cubicBezTo>
                        <a:cubicBezTo>
                          <a:pt x="58" y="51"/>
                          <a:pt x="58" y="51"/>
                          <a:pt x="58" y="51"/>
                        </a:cubicBezTo>
                        <a:cubicBezTo>
                          <a:pt x="67" y="51"/>
                          <a:pt x="74" y="43"/>
                          <a:pt x="74" y="35"/>
                        </a:cubicBezTo>
                        <a:cubicBezTo>
                          <a:pt x="74" y="16"/>
                          <a:pt x="74" y="16"/>
                          <a:pt x="74" y="16"/>
                        </a:cubicBezTo>
                        <a:cubicBezTo>
                          <a:pt x="74" y="7"/>
                          <a:pt x="67" y="0"/>
                          <a:pt x="58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2" name="Freeform 17">
                    <a:extLst>
                      <a:ext uri="{FF2B5EF4-FFF2-40B4-BE49-F238E27FC236}">
                        <a16:creationId xmlns="" xmlns:a16="http://schemas.microsoft.com/office/drawing/2014/main" id="{D0E6BA3D-B6D8-4E87-B3D0-4C9BF195EFA1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4064167"/>
                    <a:ext cx="190035" cy="281832"/>
                  </a:xfrm>
                  <a:custGeom>
                    <a:avLst/>
                    <a:gdLst>
                      <a:gd name="T0" fmla="*/ 34 w 50"/>
                      <a:gd name="T1" fmla="*/ 16 h 74"/>
                      <a:gd name="T2" fmla="*/ 34 w 50"/>
                      <a:gd name="T3" fmla="*/ 58 h 74"/>
                      <a:gd name="T4" fmla="*/ 16 w 50"/>
                      <a:gd name="T5" fmla="*/ 58 h 74"/>
                      <a:gd name="T6" fmla="*/ 16 w 50"/>
                      <a:gd name="T7" fmla="*/ 16 h 74"/>
                      <a:gd name="T8" fmla="*/ 34 w 50"/>
                      <a:gd name="T9" fmla="*/ 16 h 74"/>
                      <a:gd name="T10" fmla="*/ 34 w 50"/>
                      <a:gd name="T11" fmla="*/ 0 h 74"/>
                      <a:gd name="T12" fmla="*/ 16 w 50"/>
                      <a:gd name="T13" fmla="*/ 0 h 74"/>
                      <a:gd name="T14" fmla="*/ 0 w 50"/>
                      <a:gd name="T15" fmla="*/ 16 h 74"/>
                      <a:gd name="T16" fmla="*/ 0 w 50"/>
                      <a:gd name="T17" fmla="*/ 58 h 74"/>
                      <a:gd name="T18" fmla="*/ 16 w 50"/>
                      <a:gd name="T19" fmla="*/ 74 h 74"/>
                      <a:gd name="T20" fmla="*/ 34 w 50"/>
                      <a:gd name="T21" fmla="*/ 74 h 74"/>
                      <a:gd name="T22" fmla="*/ 50 w 50"/>
                      <a:gd name="T23" fmla="*/ 58 h 74"/>
                      <a:gd name="T24" fmla="*/ 50 w 50"/>
                      <a:gd name="T25" fmla="*/ 16 h 74"/>
                      <a:gd name="T26" fmla="*/ 34 w 50"/>
                      <a:gd name="T27" fmla="*/ 0 h 7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4">
                        <a:moveTo>
                          <a:pt x="34" y="16"/>
                        </a:moveTo>
                        <a:cubicBezTo>
                          <a:pt x="34" y="58"/>
                          <a:pt x="34" y="58"/>
                          <a:pt x="34" y="58"/>
                        </a:cubicBezTo>
                        <a:cubicBezTo>
                          <a:pt x="16" y="58"/>
                          <a:pt x="16" y="58"/>
                          <a:pt x="16" y="58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8"/>
                          <a:pt x="0" y="58"/>
                          <a:pt x="0" y="58"/>
                        </a:cubicBezTo>
                        <a:cubicBezTo>
                          <a:pt x="0" y="66"/>
                          <a:pt x="7" y="74"/>
                          <a:pt x="16" y="74"/>
                        </a:cubicBezTo>
                        <a:cubicBezTo>
                          <a:pt x="34" y="74"/>
                          <a:pt x="34" y="74"/>
                          <a:pt x="34" y="74"/>
                        </a:cubicBezTo>
                        <a:cubicBezTo>
                          <a:pt x="43" y="74"/>
                          <a:pt x="50" y="66"/>
                          <a:pt x="50" y="58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3" name="Freeform 18">
                    <a:extLst>
                      <a:ext uri="{FF2B5EF4-FFF2-40B4-BE49-F238E27FC236}">
                        <a16:creationId xmlns="" xmlns:a16="http://schemas.microsoft.com/office/drawing/2014/main" id="{EE3E55DF-896E-4A92-8AB4-67BD4D1F4875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4151132"/>
                    <a:ext cx="277000" cy="194867"/>
                  </a:xfrm>
                  <a:custGeom>
                    <a:avLst/>
                    <a:gdLst>
                      <a:gd name="T0" fmla="*/ 57 w 73"/>
                      <a:gd name="T1" fmla="*/ 16 h 51"/>
                      <a:gd name="T2" fmla="*/ 57 w 73"/>
                      <a:gd name="T3" fmla="*/ 35 h 51"/>
                      <a:gd name="T4" fmla="*/ 16 w 73"/>
                      <a:gd name="T5" fmla="*/ 35 h 51"/>
                      <a:gd name="T6" fmla="*/ 16 w 73"/>
                      <a:gd name="T7" fmla="*/ 16 h 51"/>
                      <a:gd name="T8" fmla="*/ 57 w 73"/>
                      <a:gd name="T9" fmla="*/ 16 h 51"/>
                      <a:gd name="T10" fmla="*/ 57 w 73"/>
                      <a:gd name="T11" fmla="*/ 0 h 51"/>
                      <a:gd name="T12" fmla="*/ 16 w 73"/>
                      <a:gd name="T13" fmla="*/ 0 h 51"/>
                      <a:gd name="T14" fmla="*/ 0 w 73"/>
                      <a:gd name="T15" fmla="*/ 16 h 51"/>
                      <a:gd name="T16" fmla="*/ 0 w 73"/>
                      <a:gd name="T17" fmla="*/ 35 h 51"/>
                      <a:gd name="T18" fmla="*/ 16 w 73"/>
                      <a:gd name="T19" fmla="*/ 51 h 51"/>
                      <a:gd name="T20" fmla="*/ 57 w 73"/>
                      <a:gd name="T21" fmla="*/ 51 h 51"/>
                      <a:gd name="T22" fmla="*/ 73 w 73"/>
                      <a:gd name="T23" fmla="*/ 35 h 51"/>
                      <a:gd name="T24" fmla="*/ 73 w 73"/>
                      <a:gd name="T25" fmla="*/ 16 h 51"/>
                      <a:gd name="T26" fmla="*/ 57 w 73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51">
                        <a:moveTo>
                          <a:pt x="57" y="16"/>
                        </a:moveTo>
                        <a:cubicBezTo>
                          <a:pt x="57" y="35"/>
                          <a:pt x="57" y="35"/>
                          <a:pt x="57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7" y="51"/>
                          <a:pt x="16" y="51"/>
                        </a:cubicBezTo>
                        <a:cubicBezTo>
                          <a:pt x="57" y="51"/>
                          <a:pt x="57" y="51"/>
                          <a:pt x="57" y="51"/>
                        </a:cubicBezTo>
                        <a:cubicBezTo>
                          <a:pt x="66" y="51"/>
                          <a:pt x="73" y="43"/>
                          <a:pt x="73" y="35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4" name="Freeform 19">
                    <a:extLst>
                      <a:ext uri="{FF2B5EF4-FFF2-40B4-BE49-F238E27FC236}">
                        <a16:creationId xmlns="" xmlns:a16="http://schemas.microsoft.com/office/drawing/2014/main" id="{E49D2CD3-0378-4B01-9D33-7B59ECA4A5F6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3820986"/>
                    <a:ext cx="190035" cy="273779"/>
                  </a:xfrm>
                  <a:custGeom>
                    <a:avLst/>
                    <a:gdLst>
                      <a:gd name="T0" fmla="*/ 34 w 50"/>
                      <a:gd name="T1" fmla="*/ 16 h 72"/>
                      <a:gd name="T2" fmla="*/ 34 w 50"/>
                      <a:gd name="T3" fmla="*/ 56 h 72"/>
                      <a:gd name="T4" fmla="*/ 16 w 50"/>
                      <a:gd name="T5" fmla="*/ 56 h 72"/>
                      <a:gd name="T6" fmla="*/ 16 w 50"/>
                      <a:gd name="T7" fmla="*/ 16 h 72"/>
                      <a:gd name="T8" fmla="*/ 34 w 50"/>
                      <a:gd name="T9" fmla="*/ 16 h 72"/>
                      <a:gd name="T10" fmla="*/ 34 w 50"/>
                      <a:gd name="T11" fmla="*/ 0 h 72"/>
                      <a:gd name="T12" fmla="*/ 16 w 50"/>
                      <a:gd name="T13" fmla="*/ 0 h 72"/>
                      <a:gd name="T14" fmla="*/ 0 w 50"/>
                      <a:gd name="T15" fmla="*/ 16 h 72"/>
                      <a:gd name="T16" fmla="*/ 0 w 50"/>
                      <a:gd name="T17" fmla="*/ 56 h 72"/>
                      <a:gd name="T18" fmla="*/ 16 w 50"/>
                      <a:gd name="T19" fmla="*/ 72 h 72"/>
                      <a:gd name="T20" fmla="*/ 34 w 50"/>
                      <a:gd name="T21" fmla="*/ 72 h 72"/>
                      <a:gd name="T22" fmla="*/ 50 w 50"/>
                      <a:gd name="T23" fmla="*/ 56 h 72"/>
                      <a:gd name="T24" fmla="*/ 50 w 50"/>
                      <a:gd name="T25" fmla="*/ 16 h 72"/>
                      <a:gd name="T26" fmla="*/ 34 w 50"/>
                      <a:gd name="T27" fmla="*/ 0 h 7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2">
                        <a:moveTo>
                          <a:pt x="34" y="16"/>
                        </a:moveTo>
                        <a:cubicBezTo>
                          <a:pt x="34" y="56"/>
                          <a:pt x="34" y="56"/>
                          <a:pt x="34" y="56"/>
                        </a:cubicBezTo>
                        <a:cubicBezTo>
                          <a:pt x="16" y="56"/>
                          <a:pt x="16" y="56"/>
                          <a:pt x="16" y="56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6"/>
                          <a:pt x="0" y="56"/>
                          <a:pt x="0" y="56"/>
                        </a:cubicBezTo>
                        <a:cubicBezTo>
                          <a:pt x="0" y="65"/>
                          <a:pt x="7" y="72"/>
                          <a:pt x="16" y="72"/>
                        </a:cubicBezTo>
                        <a:cubicBezTo>
                          <a:pt x="34" y="72"/>
                          <a:pt x="34" y="72"/>
                          <a:pt x="34" y="72"/>
                        </a:cubicBezTo>
                        <a:cubicBezTo>
                          <a:pt x="43" y="72"/>
                          <a:pt x="50" y="65"/>
                          <a:pt x="50" y="56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5" name="Freeform 20">
                    <a:extLst>
                      <a:ext uri="{FF2B5EF4-FFF2-40B4-BE49-F238E27FC236}">
                        <a16:creationId xmlns="" xmlns:a16="http://schemas.microsoft.com/office/drawing/2014/main" id="{38A76AE5-8AD2-4F28-AF77-AFA3C88A7BC5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907830" y="4064167"/>
                    <a:ext cx="191645" cy="281832"/>
                  </a:xfrm>
                  <a:custGeom>
                    <a:avLst/>
                    <a:gdLst>
                      <a:gd name="T0" fmla="*/ 34 w 50"/>
                      <a:gd name="T1" fmla="*/ 16 h 74"/>
                      <a:gd name="T2" fmla="*/ 34 w 50"/>
                      <a:gd name="T3" fmla="*/ 58 h 74"/>
                      <a:gd name="T4" fmla="*/ 16 w 50"/>
                      <a:gd name="T5" fmla="*/ 58 h 74"/>
                      <a:gd name="T6" fmla="*/ 16 w 50"/>
                      <a:gd name="T7" fmla="*/ 16 h 74"/>
                      <a:gd name="T8" fmla="*/ 34 w 50"/>
                      <a:gd name="T9" fmla="*/ 16 h 74"/>
                      <a:gd name="T10" fmla="*/ 34 w 50"/>
                      <a:gd name="T11" fmla="*/ 0 h 74"/>
                      <a:gd name="T12" fmla="*/ 16 w 50"/>
                      <a:gd name="T13" fmla="*/ 0 h 74"/>
                      <a:gd name="T14" fmla="*/ 0 w 50"/>
                      <a:gd name="T15" fmla="*/ 16 h 74"/>
                      <a:gd name="T16" fmla="*/ 0 w 50"/>
                      <a:gd name="T17" fmla="*/ 58 h 74"/>
                      <a:gd name="T18" fmla="*/ 16 w 50"/>
                      <a:gd name="T19" fmla="*/ 74 h 74"/>
                      <a:gd name="T20" fmla="*/ 34 w 50"/>
                      <a:gd name="T21" fmla="*/ 74 h 74"/>
                      <a:gd name="T22" fmla="*/ 50 w 50"/>
                      <a:gd name="T23" fmla="*/ 58 h 74"/>
                      <a:gd name="T24" fmla="*/ 50 w 50"/>
                      <a:gd name="T25" fmla="*/ 16 h 74"/>
                      <a:gd name="T26" fmla="*/ 34 w 50"/>
                      <a:gd name="T27" fmla="*/ 0 h 7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4">
                        <a:moveTo>
                          <a:pt x="34" y="16"/>
                        </a:moveTo>
                        <a:cubicBezTo>
                          <a:pt x="34" y="58"/>
                          <a:pt x="34" y="58"/>
                          <a:pt x="34" y="58"/>
                        </a:cubicBezTo>
                        <a:cubicBezTo>
                          <a:pt x="16" y="58"/>
                          <a:pt x="16" y="58"/>
                          <a:pt x="16" y="58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8"/>
                          <a:pt x="0" y="58"/>
                          <a:pt x="0" y="58"/>
                        </a:cubicBezTo>
                        <a:cubicBezTo>
                          <a:pt x="0" y="66"/>
                          <a:pt x="7" y="74"/>
                          <a:pt x="16" y="74"/>
                        </a:cubicBezTo>
                        <a:cubicBezTo>
                          <a:pt x="34" y="74"/>
                          <a:pt x="34" y="74"/>
                          <a:pt x="34" y="74"/>
                        </a:cubicBezTo>
                        <a:cubicBezTo>
                          <a:pt x="43" y="74"/>
                          <a:pt x="50" y="66"/>
                          <a:pt x="50" y="58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6" name="Freeform 21">
                    <a:extLst>
                      <a:ext uri="{FF2B5EF4-FFF2-40B4-BE49-F238E27FC236}">
                        <a16:creationId xmlns="" xmlns:a16="http://schemas.microsoft.com/office/drawing/2014/main" id="{DBF4DD25-9062-47F7-9896-05D8C6B4FE5A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820865" y="4151132"/>
                    <a:ext cx="278610" cy="194867"/>
                  </a:xfrm>
                  <a:custGeom>
                    <a:avLst/>
                    <a:gdLst>
                      <a:gd name="T0" fmla="*/ 57 w 73"/>
                      <a:gd name="T1" fmla="*/ 16 h 51"/>
                      <a:gd name="T2" fmla="*/ 57 w 73"/>
                      <a:gd name="T3" fmla="*/ 35 h 51"/>
                      <a:gd name="T4" fmla="*/ 16 w 73"/>
                      <a:gd name="T5" fmla="*/ 35 h 51"/>
                      <a:gd name="T6" fmla="*/ 16 w 73"/>
                      <a:gd name="T7" fmla="*/ 16 h 51"/>
                      <a:gd name="T8" fmla="*/ 57 w 73"/>
                      <a:gd name="T9" fmla="*/ 16 h 51"/>
                      <a:gd name="T10" fmla="*/ 57 w 73"/>
                      <a:gd name="T11" fmla="*/ 0 h 51"/>
                      <a:gd name="T12" fmla="*/ 16 w 73"/>
                      <a:gd name="T13" fmla="*/ 0 h 51"/>
                      <a:gd name="T14" fmla="*/ 0 w 73"/>
                      <a:gd name="T15" fmla="*/ 16 h 51"/>
                      <a:gd name="T16" fmla="*/ 0 w 73"/>
                      <a:gd name="T17" fmla="*/ 35 h 51"/>
                      <a:gd name="T18" fmla="*/ 16 w 73"/>
                      <a:gd name="T19" fmla="*/ 51 h 51"/>
                      <a:gd name="T20" fmla="*/ 57 w 73"/>
                      <a:gd name="T21" fmla="*/ 51 h 51"/>
                      <a:gd name="T22" fmla="*/ 73 w 73"/>
                      <a:gd name="T23" fmla="*/ 35 h 51"/>
                      <a:gd name="T24" fmla="*/ 73 w 73"/>
                      <a:gd name="T25" fmla="*/ 16 h 51"/>
                      <a:gd name="T26" fmla="*/ 57 w 73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51">
                        <a:moveTo>
                          <a:pt x="57" y="16"/>
                        </a:moveTo>
                        <a:cubicBezTo>
                          <a:pt x="57" y="35"/>
                          <a:pt x="57" y="35"/>
                          <a:pt x="57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7" y="51"/>
                          <a:pt x="16" y="51"/>
                        </a:cubicBezTo>
                        <a:cubicBezTo>
                          <a:pt x="57" y="51"/>
                          <a:pt x="57" y="51"/>
                          <a:pt x="57" y="51"/>
                        </a:cubicBezTo>
                        <a:cubicBezTo>
                          <a:pt x="66" y="51"/>
                          <a:pt x="73" y="43"/>
                          <a:pt x="73" y="35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7" name="Freeform 22">
                    <a:extLst>
                      <a:ext uri="{FF2B5EF4-FFF2-40B4-BE49-F238E27FC236}">
                        <a16:creationId xmlns="" xmlns:a16="http://schemas.microsoft.com/office/drawing/2014/main" id="{F76B4864-F1AB-4D6E-BE2F-028158BDDF4E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907830" y="3820986"/>
                    <a:ext cx="191645" cy="273779"/>
                  </a:xfrm>
                  <a:custGeom>
                    <a:avLst/>
                    <a:gdLst>
                      <a:gd name="T0" fmla="*/ 34 w 50"/>
                      <a:gd name="T1" fmla="*/ 16 h 72"/>
                      <a:gd name="T2" fmla="*/ 34 w 50"/>
                      <a:gd name="T3" fmla="*/ 56 h 72"/>
                      <a:gd name="T4" fmla="*/ 16 w 50"/>
                      <a:gd name="T5" fmla="*/ 56 h 72"/>
                      <a:gd name="T6" fmla="*/ 16 w 50"/>
                      <a:gd name="T7" fmla="*/ 16 h 72"/>
                      <a:gd name="T8" fmla="*/ 34 w 50"/>
                      <a:gd name="T9" fmla="*/ 16 h 72"/>
                      <a:gd name="T10" fmla="*/ 34 w 50"/>
                      <a:gd name="T11" fmla="*/ 0 h 72"/>
                      <a:gd name="T12" fmla="*/ 16 w 50"/>
                      <a:gd name="T13" fmla="*/ 0 h 72"/>
                      <a:gd name="T14" fmla="*/ 0 w 50"/>
                      <a:gd name="T15" fmla="*/ 16 h 72"/>
                      <a:gd name="T16" fmla="*/ 0 w 50"/>
                      <a:gd name="T17" fmla="*/ 56 h 72"/>
                      <a:gd name="T18" fmla="*/ 16 w 50"/>
                      <a:gd name="T19" fmla="*/ 72 h 72"/>
                      <a:gd name="T20" fmla="*/ 34 w 50"/>
                      <a:gd name="T21" fmla="*/ 72 h 72"/>
                      <a:gd name="T22" fmla="*/ 50 w 50"/>
                      <a:gd name="T23" fmla="*/ 56 h 72"/>
                      <a:gd name="T24" fmla="*/ 50 w 50"/>
                      <a:gd name="T25" fmla="*/ 16 h 72"/>
                      <a:gd name="T26" fmla="*/ 34 w 50"/>
                      <a:gd name="T27" fmla="*/ 0 h 7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2">
                        <a:moveTo>
                          <a:pt x="34" y="16"/>
                        </a:moveTo>
                        <a:cubicBezTo>
                          <a:pt x="34" y="56"/>
                          <a:pt x="34" y="56"/>
                          <a:pt x="34" y="56"/>
                        </a:cubicBezTo>
                        <a:cubicBezTo>
                          <a:pt x="16" y="56"/>
                          <a:pt x="16" y="56"/>
                          <a:pt x="16" y="56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6"/>
                          <a:pt x="0" y="56"/>
                          <a:pt x="0" y="56"/>
                        </a:cubicBezTo>
                        <a:cubicBezTo>
                          <a:pt x="0" y="65"/>
                          <a:pt x="7" y="72"/>
                          <a:pt x="16" y="72"/>
                        </a:cubicBezTo>
                        <a:cubicBezTo>
                          <a:pt x="34" y="72"/>
                          <a:pt x="34" y="72"/>
                          <a:pt x="34" y="72"/>
                        </a:cubicBezTo>
                        <a:cubicBezTo>
                          <a:pt x="43" y="72"/>
                          <a:pt x="50" y="65"/>
                          <a:pt x="50" y="56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8" name="Freeform 23">
                    <a:extLst>
                      <a:ext uri="{FF2B5EF4-FFF2-40B4-BE49-F238E27FC236}">
                        <a16:creationId xmlns="" xmlns:a16="http://schemas.microsoft.com/office/drawing/2014/main" id="{9FB0F089-CE38-4C53-B583-2A48BFB7AC21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661428" y="3405486"/>
                    <a:ext cx="600703" cy="594262"/>
                  </a:xfrm>
                  <a:custGeom>
                    <a:avLst/>
                    <a:gdLst>
                      <a:gd name="T0" fmla="*/ 105 w 158"/>
                      <a:gd name="T1" fmla="*/ 16 h 156"/>
                      <a:gd name="T2" fmla="*/ 140 w 158"/>
                      <a:gd name="T3" fmla="*/ 56 h 156"/>
                      <a:gd name="T4" fmla="*/ 56 w 158"/>
                      <a:gd name="T5" fmla="*/ 140 h 156"/>
                      <a:gd name="T6" fmla="*/ 17 w 158"/>
                      <a:gd name="T7" fmla="*/ 99 h 156"/>
                      <a:gd name="T8" fmla="*/ 105 w 158"/>
                      <a:gd name="T9" fmla="*/ 16 h 156"/>
                      <a:gd name="T10" fmla="*/ 105 w 158"/>
                      <a:gd name="T11" fmla="*/ 0 h 156"/>
                      <a:gd name="T12" fmla="*/ 94 w 158"/>
                      <a:gd name="T13" fmla="*/ 5 h 156"/>
                      <a:gd name="T14" fmla="*/ 6 w 158"/>
                      <a:gd name="T15" fmla="*/ 87 h 156"/>
                      <a:gd name="T16" fmla="*/ 5 w 158"/>
                      <a:gd name="T17" fmla="*/ 109 h 156"/>
                      <a:gd name="T18" fmla="*/ 44 w 158"/>
                      <a:gd name="T19" fmla="*/ 151 h 156"/>
                      <a:gd name="T20" fmla="*/ 55 w 158"/>
                      <a:gd name="T21" fmla="*/ 156 h 156"/>
                      <a:gd name="T22" fmla="*/ 56 w 158"/>
                      <a:gd name="T23" fmla="*/ 156 h 156"/>
                      <a:gd name="T24" fmla="*/ 67 w 158"/>
                      <a:gd name="T25" fmla="*/ 152 h 156"/>
                      <a:gd name="T26" fmla="*/ 151 w 158"/>
                      <a:gd name="T27" fmla="*/ 67 h 156"/>
                      <a:gd name="T28" fmla="*/ 152 w 158"/>
                      <a:gd name="T29" fmla="*/ 45 h 156"/>
                      <a:gd name="T30" fmla="*/ 117 w 158"/>
                      <a:gd name="T31" fmla="*/ 6 h 156"/>
                      <a:gd name="T32" fmla="*/ 105 w 158"/>
                      <a:gd name="T33" fmla="*/ 0 h 156"/>
                      <a:gd name="T34" fmla="*/ 105 w 158"/>
                      <a:gd name="T35" fmla="*/ 0 h 15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</a:cxnLst>
                    <a:rect l="0" t="0" r="r" b="b"/>
                    <a:pathLst>
                      <a:path w="158" h="156">
                        <a:moveTo>
                          <a:pt x="105" y="16"/>
                        </a:moveTo>
                        <a:cubicBezTo>
                          <a:pt x="140" y="56"/>
                          <a:pt x="140" y="56"/>
                          <a:pt x="140" y="56"/>
                        </a:cubicBezTo>
                        <a:cubicBezTo>
                          <a:pt x="56" y="140"/>
                          <a:pt x="56" y="140"/>
                          <a:pt x="56" y="140"/>
                        </a:cubicBezTo>
                        <a:cubicBezTo>
                          <a:pt x="17" y="99"/>
                          <a:pt x="17" y="99"/>
                          <a:pt x="17" y="99"/>
                        </a:cubicBezTo>
                        <a:cubicBezTo>
                          <a:pt x="105" y="16"/>
                          <a:pt x="105" y="16"/>
                          <a:pt x="105" y="16"/>
                        </a:cubicBezTo>
                        <a:moveTo>
                          <a:pt x="105" y="0"/>
                        </a:moveTo>
                        <a:cubicBezTo>
                          <a:pt x="101" y="0"/>
                          <a:pt x="97" y="2"/>
                          <a:pt x="94" y="5"/>
                        </a:cubicBezTo>
                        <a:cubicBezTo>
                          <a:pt x="6" y="87"/>
                          <a:pt x="6" y="87"/>
                          <a:pt x="6" y="87"/>
                        </a:cubicBezTo>
                        <a:cubicBezTo>
                          <a:pt x="0" y="93"/>
                          <a:pt x="0" y="103"/>
                          <a:pt x="5" y="109"/>
                        </a:cubicBezTo>
                        <a:cubicBezTo>
                          <a:pt x="44" y="151"/>
                          <a:pt x="44" y="151"/>
                          <a:pt x="44" y="151"/>
                        </a:cubicBezTo>
                        <a:cubicBezTo>
                          <a:pt x="47" y="154"/>
                          <a:pt x="51" y="156"/>
                          <a:pt x="55" y="156"/>
                        </a:cubicBezTo>
                        <a:cubicBezTo>
                          <a:pt x="55" y="156"/>
                          <a:pt x="56" y="156"/>
                          <a:pt x="56" y="156"/>
                        </a:cubicBezTo>
                        <a:cubicBezTo>
                          <a:pt x="60" y="156"/>
                          <a:pt x="64" y="155"/>
                          <a:pt x="67" y="152"/>
                        </a:cubicBezTo>
                        <a:cubicBezTo>
                          <a:pt x="151" y="67"/>
                          <a:pt x="151" y="67"/>
                          <a:pt x="151" y="67"/>
                        </a:cubicBezTo>
                        <a:cubicBezTo>
                          <a:pt x="157" y="61"/>
                          <a:pt x="158" y="52"/>
                          <a:pt x="152" y="45"/>
                        </a:cubicBezTo>
                        <a:cubicBezTo>
                          <a:pt x="117" y="6"/>
                          <a:pt x="117" y="6"/>
                          <a:pt x="117" y="6"/>
                        </a:cubicBezTo>
                        <a:cubicBezTo>
                          <a:pt x="114" y="3"/>
                          <a:pt x="110" y="1"/>
                          <a:pt x="105" y="0"/>
                        </a:cubicBezTo>
                        <a:cubicBezTo>
                          <a:pt x="105" y="0"/>
                          <a:pt x="105" y="0"/>
                          <a:pt x="105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9" name="Freeform 24">
                    <a:extLst>
                      <a:ext uri="{FF2B5EF4-FFF2-40B4-BE49-F238E27FC236}">
                        <a16:creationId xmlns="" xmlns:a16="http://schemas.microsoft.com/office/drawing/2014/main" id="{6E4441FF-33C8-483E-AD62-4F38B6318171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555138" y="3790388"/>
                    <a:ext cx="318872" cy="293105"/>
                  </a:xfrm>
                  <a:custGeom>
                    <a:avLst/>
                    <a:gdLst>
                      <a:gd name="T0" fmla="*/ 32 w 84"/>
                      <a:gd name="T1" fmla="*/ 16 h 77"/>
                      <a:gd name="T2" fmla="*/ 67 w 84"/>
                      <a:gd name="T3" fmla="*/ 50 h 77"/>
                      <a:gd name="T4" fmla="*/ 17 w 84"/>
                      <a:gd name="T5" fmla="*/ 61 h 77"/>
                      <a:gd name="T6" fmla="*/ 32 w 84"/>
                      <a:gd name="T7" fmla="*/ 16 h 77"/>
                      <a:gd name="T8" fmla="*/ 32 w 84"/>
                      <a:gd name="T9" fmla="*/ 0 h 77"/>
                      <a:gd name="T10" fmla="*/ 28 w 84"/>
                      <a:gd name="T11" fmla="*/ 1 h 77"/>
                      <a:gd name="T12" fmla="*/ 17 w 84"/>
                      <a:gd name="T13" fmla="*/ 11 h 77"/>
                      <a:gd name="T14" fmla="*/ 2 w 84"/>
                      <a:gd name="T15" fmla="*/ 56 h 77"/>
                      <a:gd name="T16" fmla="*/ 5 w 84"/>
                      <a:gd name="T17" fmla="*/ 72 h 77"/>
                      <a:gd name="T18" fmla="*/ 17 w 84"/>
                      <a:gd name="T19" fmla="*/ 77 h 77"/>
                      <a:gd name="T20" fmla="*/ 20 w 84"/>
                      <a:gd name="T21" fmla="*/ 76 h 77"/>
                      <a:gd name="T22" fmla="*/ 71 w 84"/>
                      <a:gd name="T23" fmla="*/ 65 h 77"/>
                      <a:gd name="T24" fmla="*/ 83 w 84"/>
                      <a:gd name="T25" fmla="*/ 54 h 77"/>
                      <a:gd name="T26" fmla="*/ 78 w 84"/>
                      <a:gd name="T27" fmla="*/ 38 h 77"/>
                      <a:gd name="T28" fmla="*/ 43 w 84"/>
                      <a:gd name="T29" fmla="*/ 5 h 77"/>
                      <a:gd name="T30" fmla="*/ 32 w 84"/>
                      <a:gd name="T31" fmla="*/ 0 h 7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</a:cxnLst>
                    <a:rect l="0" t="0" r="r" b="b"/>
                    <a:pathLst>
                      <a:path w="84" h="77">
                        <a:moveTo>
                          <a:pt x="32" y="16"/>
                        </a:moveTo>
                        <a:cubicBezTo>
                          <a:pt x="67" y="50"/>
                          <a:pt x="67" y="50"/>
                          <a:pt x="67" y="50"/>
                        </a:cubicBezTo>
                        <a:cubicBezTo>
                          <a:pt x="17" y="61"/>
                          <a:pt x="17" y="61"/>
                          <a:pt x="17" y="61"/>
                        </a:cubicBezTo>
                        <a:cubicBezTo>
                          <a:pt x="32" y="16"/>
                          <a:pt x="32" y="16"/>
                          <a:pt x="32" y="16"/>
                        </a:cubicBezTo>
                        <a:moveTo>
                          <a:pt x="32" y="0"/>
                        </a:moveTo>
                        <a:cubicBezTo>
                          <a:pt x="31" y="0"/>
                          <a:pt x="29" y="0"/>
                          <a:pt x="28" y="1"/>
                        </a:cubicBezTo>
                        <a:cubicBezTo>
                          <a:pt x="23" y="2"/>
                          <a:pt x="18" y="6"/>
                          <a:pt x="17" y="11"/>
                        </a:cubicBezTo>
                        <a:cubicBezTo>
                          <a:pt x="2" y="56"/>
                          <a:pt x="2" y="56"/>
                          <a:pt x="2" y="56"/>
                        </a:cubicBezTo>
                        <a:cubicBezTo>
                          <a:pt x="0" y="61"/>
                          <a:pt x="1" y="67"/>
                          <a:pt x="5" y="72"/>
                        </a:cubicBezTo>
                        <a:cubicBezTo>
                          <a:pt x="8" y="75"/>
                          <a:pt x="12" y="77"/>
                          <a:pt x="17" y="77"/>
                        </a:cubicBezTo>
                        <a:cubicBezTo>
                          <a:pt x="18" y="77"/>
                          <a:pt x="19" y="77"/>
                          <a:pt x="20" y="76"/>
                        </a:cubicBezTo>
                        <a:cubicBezTo>
                          <a:pt x="71" y="65"/>
                          <a:pt x="71" y="65"/>
                          <a:pt x="71" y="65"/>
                        </a:cubicBezTo>
                        <a:cubicBezTo>
                          <a:pt x="77" y="64"/>
                          <a:pt x="81" y="59"/>
                          <a:pt x="83" y="54"/>
                        </a:cubicBezTo>
                        <a:cubicBezTo>
                          <a:pt x="84" y="48"/>
                          <a:pt x="83" y="42"/>
                          <a:pt x="78" y="38"/>
                        </a:cubicBezTo>
                        <a:cubicBezTo>
                          <a:pt x="43" y="5"/>
                          <a:pt x="43" y="5"/>
                          <a:pt x="43" y="5"/>
                        </a:cubicBezTo>
                        <a:cubicBezTo>
                          <a:pt x="40" y="2"/>
                          <a:pt x="36" y="0"/>
                          <a:pt x="32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0" name="Freeform 25">
                    <a:extLst>
                      <a:ext uri="{FF2B5EF4-FFF2-40B4-BE49-F238E27FC236}">
                        <a16:creationId xmlns="" xmlns:a16="http://schemas.microsoft.com/office/drawing/2014/main" id="{646863B3-3286-48C2-8977-4DA8EAE0066A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3642225"/>
                    <a:ext cx="69249" cy="148163"/>
                  </a:xfrm>
                  <a:custGeom>
                    <a:avLst/>
                    <a:gdLst>
                      <a:gd name="T0" fmla="*/ 0 w 43"/>
                      <a:gd name="T1" fmla="*/ 0 h 92"/>
                      <a:gd name="T2" fmla="*/ 43 w 43"/>
                      <a:gd name="T3" fmla="*/ 0 h 92"/>
                      <a:gd name="T4" fmla="*/ 43 w 43"/>
                      <a:gd name="T5" fmla="*/ 92 h 92"/>
                      <a:gd name="T6" fmla="*/ 0 w 43"/>
                      <a:gd name="T7" fmla="*/ 92 h 92"/>
                      <a:gd name="T8" fmla="*/ 0 w 43"/>
                      <a:gd name="T9" fmla="*/ 0 h 92"/>
                      <a:gd name="T10" fmla="*/ 0 w 43"/>
                      <a:gd name="T11" fmla="*/ 0 h 9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2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2"/>
                        </a:lnTo>
                        <a:lnTo>
                          <a:pt x="0" y="92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1" name="Freeform 26">
                    <a:extLst>
                      <a:ext uri="{FF2B5EF4-FFF2-40B4-BE49-F238E27FC236}">
                        <a16:creationId xmlns="" xmlns:a16="http://schemas.microsoft.com/office/drawing/2014/main" id="{C82B3BD4-2C03-40CE-8BE1-E38C7952E812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3642225"/>
                    <a:ext cx="156215" cy="59588"/>
                  </a:xfrm>
                  <a:custGeom>
                    <a:avLst/>
                    <a:gdLst>
                      <a:gd name="T0" fmla="*/ 0 w 97"/>
                      <a:gd name="T1" fmla="*/ 0 h 37"/>
                      <a:gd name="T2" fmla="*/ 97 w 97"/>
                      <a:gd name="T3" fmla="*/ 0 h 37"/>
                      <a:gd name="T4" fmla="*/ 97 w 97"/>
                      <a:gd name="T5" fmla="*/ 37 h 37"/>
                      <a:gd name="T6" fmla="*/ 0 w 97"/>
                      <a:gd name="T7" fmla="*/ 37 h 37"/>
                      <a:gd name="T8" fmla="*/ 0 w 97"/>
                      <a:gd name="T9" fmla="*/ 0 h 37"/>
                      <a:gd name="T10" fmla="*/ 0 w 97"/>
                      <a:gd name="T11" fmla="*/ 0 h 3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37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37"/>
                        </a:lnTo>
                        <a:lnTo>
                          <a:pt x="0" y="37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2" name="Freeform 27">
                    <a:extLst>
                      <a:ext uri="{FF2B5EF4-FFF2-40B4-BE49-F238E27FC236}">
                        <a16:creationId xmlns="" xmlns:a16="http://schemas.microsoft.com/office/drawing/2014/main" id="{083B0CC8-1674-4BFA-B454-520526A69C14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622777" y="3642225"/>
                    <a:ext cx="161046" cy="59588"/>
                  </a:xfrm>
                  <a:custGeom>
                    <a:avLst/>
                    <a:gdLst>
                      <a:gd name="T0" fmla="*/ 0 w 100"/>
                      <a:gd name="T1" fmla="*/ 37 h 37"/>
                      <a:gd name="T2" fmla="*/ 0 w 100"/>
                      <a:gd name="T3" fmla="*/ 0 h 37"/>
                      <a:gd name="T4" fmla="*/ 100 w 100"/>
                      <a:gd name="T5" fmla="*/ 0 h 37"/>
                      <a:gd name="T6" fmla="*/ 64 w 100"/>
                      <a:gd name="T7" fmla="*/ 37 h 37"/>
                      <a:gd name="T8" fmla="*/ 0 w 100"/>
                      <a:gd name="T9" fmla="*/ 37 h 37"/>
                      <a:gd name="T10" fmla="*/ 0 w 100"/>
                      <a:gd name="T11" fmla="*/ 37 h 37"/>
                      <a:gd name="T12" fmla="*/ 0 w 100"/>
                      <a:gd name="T13" fmla="*/ 37 h 3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100" h="37">
                        <a:moveTo>
                          <a:pt x="0" y="37"/>
                        </a:moveTo>
                        <a:lnTo>
                          <a:pt x="0" y="0"/>
                        </a:lnTo>
                        <a:lnTo>
                          <a:pt x="100" y="0"/>
                        </a:lnTo>
                        <a:lnTo>
                          <a:pt x="64" y="37"/>
                        </a:lnTo>
                        <a:lnTo>
                          <a:pt x="0" y="37"/>
                        </a:lnTo>
                        <a:lnTo>
                          <a:pt x="0" y="37"/>
                        </a:lnTo>
                        <a:lnTo>
                          <a:pt x="0" y="37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3" name="Freeform 28">
                    <a:extLst>
                      <a:ext uri="{FF2B5EF4-FFF2-40B4-BE49-F238E27FC236}">
                        <a16:creationId xmlns="" xmlns:a16="http://schemas.microsoft.com/office/drawing/2014/main" id="{4AE5FE39-69C3-4816-ADC0-EE05A889C3A0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622777" y="4212330"/>
                    <a:ext cx="161046" cy="72471"/>
                  </a:xfrm>
                  <a:custGeom>
                    <a:avLst/>
                    <a:gdLst>
                      <a:gd name="T0" fmla="*/ 0 w 100"/>
                      <a:gd name="T1" fmla="*/ 0 h 45"/>
                      <a:gd name="T2" fmla="*/ 100 w 100"/>
                      <a:gd name="T3" fmla="*/ 0 h 45"/>
                      <a:gd name="T4" fmla="*/ 100 w 100"/>
                      <a:gd name="T5" fmla="*/ 45 h 45"/>
                      <a:gd name="T6" fmla="*/ 0 w 100"/>
                      <a:gd name="T7" fmla="*/ 45 h 45"/>
                      <a:gd name="T8" fmla="*/ 0 w 100"/>
                      <a:gd name="T9" fmla="*/ 0 h 45"/>
                      <a:gd name="T10" fmla="*/ 0 w 100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100" h="45">
                        <a:moveTo>
                          <a:pt x="0" y="0"/>
                        </a:moveTo>
                        <a:lnTo>
                          <a:pt x="100" y="0"/>
                        </a:lnTo>
                        <a:lnTo>
                          <a:pt x="100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4" name="Freeform 29">
                    <a:extLst>
                      <a:ext uri="{FF2B5EF4-FFF2-40B4-BE49-F238E27FC236}">
                        <a16:creationId xmlns="" xmlns:a16="http://schemas.microsoft.com/office/drawing/2014/main" id="{2DB7F991-807A-4FBA-9737-69508F462FAC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4125365"/>
                    <a:ext cx="69249" cy="159437"/>
                  </a:xfrm>
                  <a:custGeom>
                    <a:avLst/>
                    <a:gdLst>
                      <a:gd name="T0" fmla="*/ 0 w 43"/>
                      <a:gd name="T1" fmla="*/ 0 h 99"/>
                      <a:gd name="T2" fmla="*/ 43 w 43"/>
                      <a:gd name="T3" fmla="*/ 0 h 99"/>
                      <a:gd name="T4" fmla="*/ 43 w 43"/>
                      <a:gd name="T5" fmla="*/ 99 h 99"/>
                      <a:gd name="T6" fmla="*/ 0 w 43"/>
                      <a:gd name="T7" fmla="*/ 99 h 99"/>
                      <a:gd name="T8" fmla="*/ 0 w 43"/>
                      <a:gd name="T9" fmla="*/ 0 h 99"/>
                      <a:gd name="T10" fmla="*/ 0 w 43"/>
                      <a:gd name="T11" fmla="*/ 0 h 9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9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9"/>
                        </a:lnTo>
                        <a:lnTo>
                          <a:pt x="0" y="99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5" name="Freeform 30">
                    <a:extLst>
                      <a:ext uri="{FF2B5EF4-FFF2-40B4-BE49-F238E27FC236}">
                        <a16:creationId xmlns="" xmlns:a16="http://schemas.microsoft.com/office/drawing/2014/main" id="{21F43020-BEA4-4A6D-8D9B-3F2D9D80AA79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4212330"/>
                    <a:ext cx="156215" cy="72471"/>
                  </a:xfrm>
                  <a:custGeom>
                    <a:avLst/>
                    <a:gdLst>
                      <a:gd name="T0" fmla="*/ 0 w 97"/>
                      <a:gd name="T1" fmla="*/ 0 h 45"/>
                      <a:gd name="T2" fmla="*/ 97 w 97"/>
                      <a:gd name="T3" fmla="*/ 0 h 45"/>
                      <a:gd name="T4" fmla="*/ 97 w 97"/>
                      <a:gd name="T5" fmla="*/ 45 h 45"/>
                      <a:gd name="T6" fmla="*/ 0 w 97"/>
                      <a:gd name="T7" fmla="*/ 45 h 45"/>
                      <a:gd name="T8" fmla="*/ 0 w 97"/>
                      <a:gd name="T9" fmla="*/ 0 h 45"/>
                      <a:gd name="T10" fmla="*/ 0 w 97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45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6" name="Freeform 31">
                    <a:extLst>
                      <a:ext uri="{FF2B5EF4-FFF2-40B4-BE49-F238E27FC236}">
                        <a16:creationId xmlns="" xmlns:a16="http://schemas.microsoft.com/office/drawing/2014/main" id="{31D2D748-7819-4B7C-BCAC-F398224C84A6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3880574"/>
                    <a:ext cx="69249" cy="152995"/>
                  </a:xfrm>
                  <a:custGeom>
                    <a:avLst/>
                    <a:gdLst>
                      <a:gd name="T0" fmla="*/ 0 w 43"/>
                      <a:gd name="T1" fmla="*/ 0 h 95"/>
                      <a:gd name="T2" fmla="*/ 43 w 43"/>
                      <a:gd name="T3" fmla="*/ 0 h 95"/>
                      <a:gd name="T4" fmla="*/ 43 w 43"/>
                      <a:gd name="T5" fmla="*/ 95 h 95"/>
                      <a:gd name="T6" fmla="*/ 0 w 43"/>
                      <a:gd name="T7" fmla="*/ 95 h 95"/>
                      <a:gd name="T8" fmla="*/ 0 w 43"/>
                      <a:gd name="T9" fmla="*/ 0 h 95"/>
                      <a:gd name="T10" fmla="*/ 0 w 43"/>
                      <a:gd name="T11" fmla="*/ 0 h 9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5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5"/>
                        </a:lnTo>
                        <a:lnTo>
                          <a:pt x="0" y="9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7" name="Freeform 32">
                    <a:extLst>
                      <a:ext uri="{FF2B5EF4-FFF2-40B4-BE49-F238E27FC236}">
                        <a16:creationId xmlns="" xmlns:a16="http://schemas.microsoft.com/office/drawing/2014/main" id="{5BC33828-C5F7-4D70-8BE3-B2940F6FAFBD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969027" y="4125365"/>
                    <a:ext cx="69249" cy="159437"/>
                  </a:xfrm>
                  <a:custGeom>
                    <a:avLst/>
                    <a:gdLst>
                      <a:gd name="T0" fmla="*/ 0 w 43"/>
                      <a:gd name="T1" fmla="*/ 0 h 99"/>
                      <a:gd name="T2" fmla="*/ 43 w 43"/>
                      <a:gd name="T3" fmla="*/ 0 h 99"/>
                      <a:gd name="T4" fmla="*/ 43 w 43"/>
                      <a:gd name="T5" fmla="*/ 99 h 99"/>
                      <a:gd name="T6" fmla="*/ 0 w 43"/>
                      <a:gd name="T7" fmla="*/ 99 h 99"/>
                      <a:gd name="T8" fmla="*/ 0 w 43"/>
                      <a:gd name="T9" fmla="*/ 0 h 99"/>
                      <a:gd name="T10" fmla="*/ 0 w 43"/>
                      <a:gd name="T11" fmla="*/ 0 h 9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9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9"/>
                        </a:lnTo>
                        <a:lnTo>
                          <a:pt x="0" y="99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8" name="Freeform 33">
                    <a:extLst>
                      <a:ext uri="{FF2B5EF4-FFF2-40B4-BE49-F238E27FC236}">
                        <a16:creationId xmlns="" xmlns:a16="http://schemas.microsoft.com/office/drawing/2014/main" id="{3BD52A26-A5EA-4DAF-8B36-3C9756EB975E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882062" y="4212330"/>
                    <a:ext cx="156215" cy="72471"/>
                  </a:xfrm>
                  <a:custGeom>
                    <a:avLst/>
                    <a:gdLst>
                      <a:gd name="T0" fmla="*/ 0 w 97"/>
                      <a:gd name="T1" fmla="*/ 0 h 45"/>
                      <a:gd name="T2" fmla="*/ 97 w 97"/>
                      <a:gd name="T3" fmla="*/ 0 h 45"/>
                      <a:gd name="T4" fmla="*/ 97 w 97"/>
                      <a:gd name="T5" fmla="*/ 45 h 45"/>
                      <a:gd name="T6" fmla="*/ 0 w 97"/>
                      <a:gd name="T7" fmla="*/ 45 h 45"/>
                      <a:gd name="T8" fmla="*/ 0 w 97"/>
                      <a:gd name="T9" fmla="*/ 0 h 45"/>
                      <a:gd name="T10" fmla="*/ 0 w 97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45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9" name="Freeform 34">
                    <a:extLst>
                      <a:ext uri="{FF2B5EF4-FFF2-40B4-BE49-F238E27FC236}">
                        <a16:creationId xmlns="" xmlns:a16="http://schemas.microsoft.com/office/drawing/2014/main" id="{5BC664F9-B73F-4755-A19F-491414680598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969027" y="3880574"/>
                    <a:ext cx="69249" cy="152995"/>
                  </a:xfrm>
                  <a:custGeom>
                    <a:avLst/>
                    <a:gdLst>
                      <a:gd name="T0" fmla="*/ 0 w 43"/>
                      <a:gd name="T1" fmla="*/ 0 h 95"/>
                      <a:gd name="T2" fmla="*/ 43 w 43"/>
                      <a:gd name="T3" fmla="*/ 0 h 95"/>
                      <a:gd name="T4" fmla="*/ 43 w 43"/>
                      <a:gd name="T5" fmla="*/ 95 h 95"/>
                      <a:gd name="T6" fmla="*/ 0 w 43"/>
                      <a:gd name="T7" fmla="*/ 95 h 95"/>
                      <a:gd name="T8" fmla="*/ 0 w 43"/>
                      <a:gd name="T9" fmla="*/ 0 h 95"/>
                      <a:gd name="T10" fmla="*/ 0 w 43"/>
                      <a:gd name="T11" fmla="*/ 0 h 9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5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5"/>
                        </a:lnTo>
                        <a:lnTo>
                          <a:pt x="0" y="9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40" name="Freeform 35">
                    <a:extLst>
                      <a:ext uri="{FF2B5EF4-FFF2-40B4-BE49-F238E27FC236}">
                        <a16:creationId xmlns="" xmlns:a16="http://schemas.microsoft.com/office/drawing/2014/main" id="{B158064E-E644-4932-BB99-ED09C0340704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673507" y="4477201"/>
                    <a:ext cx="468645" cy="471867"/>
                  </a:xfrm>
                  <a:custGeom>
                    <a:avLst/>
                    <a:gdLst>
                      <a:gd name="T0" fmla="*/ 208 w 291"/>
                      <a:gd name="T1" fmla="*/ 0 h 293"/>
                      <a:gd name="T2" fmla="*/ 0 w 291"/>
                      <a:gd name="T3" fmla="*/ 196 h 293"/>
                      <a:gd name="T4" fmla="*/ 92 w 291"/>
                      <a:gd name="T5" fmla="*/ 293 h 293"/>
                      <a:gd name="T6" fmla="*/ 291 w 291"/>
                      <a:gd name="T7" fmla="*/ 94 h 293"/>
                      <a:gd name="T8" fmla="*/ 208 w 291"/>
                      <a:gd name="T9" fmla="*/ 0 h 293"/>
                      <a:gd name="T10" fmla="*/ 208 w 291"/>
                      <a:gd name="T11" fmla="*/ 0 h 293"/>
                      <a:gd name="T12" fmla="*/ 208 w 291"/>
                      <a:gd name="T13" fmla="*/ 0 h 29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291" h="293">
                        <a:moveTo>
                          <a:pt x="208" y="0"/>
                        </a:moveTo>
                        <a:lnTo>
                          <a:pt x="0" y="196"/>
                        </a:lnTo>
                        <a:lnTo>
                          <a:pt x="92" y="293"/>
                        </a:lnTo>
                        <a:lnTo>
                          <a:pt x="291" y="94"/>
                        </a:lnTo>
                        <a:lnTo>
                          <a:pt x="208" y="0"/>
                        </a:lnTo>
                        <a:lnTo>
                          <a:pt x="208" y="0"/>
                        </a:lnTo>
                        <a:lnTo>
                          <a:pt x="208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41" name="Freeform 36">
                    <a:extLst>
                      <a:ext uri="{FF2B5EF4-FFF2-40B4-BE49-F238E27FC236}">
                        <a16:creationId xmlns="" xmlns:a16="http://schemas.microsoft.com/office/drawing/2014/main" id="{1D0B3958-E704-455A-9C28-8BD8FD66520E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639082" y="3651889"/>
                    <a:ext cx="190035" cy="172320"/>
                  </a:xfrm>
                  <a:custGeom>
                    <a:avLst/>
                    <a:gdLst>
                      <a:gd name="T0" fmla="*/ 35 w 118"/>
                      <a:gd name="T1" fmla="*/ 0 h 107"/>
                      <a:gd name="T2" fmla="*/ 0 w 118"/>
                      <a:gd name="T3" fmla="*/ 107 h 107"/>
                      <a:gd name="T4" fmla="*/ 118 w 118"/>
                      <a:gd name="T5" fmla="*/ 81 h 107"/>
                      <a:gd name="T6" fmla="*/ 35 w 118"/>
                      <a:gd name="T7" fmla="*/ 0 h 107"/>
                      <a:gd name="T8" fmla="*/ 35 w 118"/>
                      <a:gd name="T9" fmla="*/ 0 h 107"/>
                      <a:gd name="T10" fmla="*/ 35 w 118"/>
                      <a:gd name="T11" fmla="*/ 0 h 10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118" h="107">
                        <a:moveTo>
                          <a:pt x="35" y="0"/>
                        </a:moveTo>
                        <a:lnTo>
                          <a:pt x="0" y="107"/>
                        </a:lnTo>
                        <a:lnTo>
                          <a:pt x="118" y="81"/>
                        </a:lnTo>
                        <a:lnTo>
                          <a:pt x="35" y="0"/>
                        </a:lnTo>
                        <a:lnTo>
                          <a:pt x="35" y="0"/>
                        </a:lnTo>
                        <a:lnTo>
                          <a:pt x="35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</p:grp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Rectangle 10">
                  <a:extLst>
                    <a:ext uri="{FF2B5EF4-FFF2-40B4-BE49-F238E27FC236}">
                      <a16:creationId xmlns="" xmlns:a16="http://schemas.microsoft.com/office/drawing/2014/main" id="{277AE035-946E-49A1-A9F6-1AD6A6960589}"/>
                    </a:ext>
                  </a:extLst>
                </p:cNvPr>
                <p:cNvSpPr/>
                <p:nvPr/>
              </p:nvSpPr>
              <p:spPr>
                <a:xfrm>
                  <a:off x="2531806" y="2348321"/>
                  <a:ext cx="20901745" cy="1198661"/>
                </a:xfrm>
                <a:prstGeom prst="rect">
                  <a:avLst/>
                </a:prstGeom>
                <a:noFill/>
                <a:ln w="57150">
                  <a:noFill/>
                </a:ln>
              </p:spPr>
              <p:style>
                <a:lnRef idx="1">
                  <a:schemeClr val="accent2"/>
                </a:lnRef>
                <a:fillRef idx="2">
                  <a:schemeClr val="accent2"/>
                </a:fillRef>
                <a:effectRef idx="1">
                  <a:schemeClr val="accent2"/>
                </a:effectRef>
                <a:fontRef idx="minor">
                  <a:schemeClr val="dk1"/>
                </a:fontRef>
              </p:style>
              <p:txBody>
                <a:bodyPr wrap="square">
                  <a:spAutoFit/>
                </a:bodyPr>
                <a:lstStyle/>
                <a:p>
                  <a:pPr algn="just">
                    <a:lnSpc>
                      <a:spcPct val="115000"/>
                    </a:lnSpc>
                    <a:spcBef>
                      <a:spcPts val="600"/>
                    </a:spcBef>
                    <a:spcAft>
                      <a:spcPts val="800"/>
                    </a:spcAft>
                    <a:tabLst>
                      <a:tab pos="630555" algn="l"/>
                    </a:tabLst>
                  </a:pPr>
                  <a:r>
                    <a:rPr lang="fr-FR" sz="4800" dirty="0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Cho </a:t>
                  </a:r>
                  <a:r>
                    <a:rPr lang="fr-FR" sz="4800" dirty="0" err="1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ba</a:t>
                  </a:r>
                  <a:r>
                    <a:rPr lang="fr-FR" sz="4800" dirty="0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 </a:t>
                  </a:r>
                  <a:r>
                    <a:rPr lang="fr-FR" sz="4800" dirty="0" err="1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vectơ</a:t>
                  </a:r>
                  <a:r>
                    <a:rPr lang="fr-FR" sz="4800" dirty="0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800" i="1">
                              <a:latin typeface="Cambria Math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𝑎</m:t>
                          </m:r>
                        </m:e>
                      </m:acc>
                      <m:r>
                        <a:rPr lang="en-US" sz="48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,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𝑏</m:t>
                          </m:r>
                        </m:e>
                      </m:acc>
                      <m:acc>
                        <m:accPr>
                          <m:chr m:val="⃗"/>
                          <m:ctrlPr>
                            <a:rPr lang="en-US" sz="4800" i="1">
                              <a:latin typeface="Cambria Math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,</m:t>
                          </m:r>
                          <m:r>
                            <a:rPr lang="en-US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𝑐</m:t>
                          </m:r>
                        </m:e>
                      </m:acc>
                    </m:oMath>
                  </a14:m>
                  <a:r>
                    <a:rPr lang="fr-FR" sz="4800" dirty="0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 </a:t>
                  </a:r>
                  <a:r>
                    <a:rPr lang="fr-FR" sz="4800" dirty="0" err="1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không</a:t>
                  </a:r>
                  <a:r>
                    <a:rPr lang="fr-FR" sz="4800" dirty="0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 </a:t>
                  </a:r>
                  <a:r>
                    <a:rPr lang="fr-FR" sz="4800" dirty="0" err="1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đồng</a:t>
                  </a:r>
                  <a:r>
                    <a:rPr lang="fr-FR" sz="4800" dirty="0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 </a:t>
                  </a:r>
                  <a:r>
                    <a:rPr lang="fr-FR" sz="4800" dirty="0" err="1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phẳng</a:t>
                  </a:r>
                  <a:r>
                    <a:rPr lang="fr-FR" sz="4800" dirty="0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. </a:t>
                  </a:r>
                  <a:r>
                    <a:rPr lang="fr-FR" sz="4800" dirty="0" err="1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Trong</a:t>
                  </a:r>
                  <a:r>
                    <a:rPr lang="fr-FR" sz="4800" dirty="0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 </a:t>
                  </a:r>
                  <a:r>
                    <a:rPr lang="fr-FR" sz="4800" dirty="0" err="1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các</a:t>
                  </a:r>
                  <a:r>
                    <a:rPr lang="fr-FR" sz="4800" dirty="0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 </a:t>
                  </a:r>
                  <a:r>
                    <a:rPr lang="fr-FR" sz="4800" dirty="0" err="1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khẳng</a:t>
                  </a:r>
                  <a:r>
                    <a:rPr lang="fr-FR" sz="4800" dirty="0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 </a:t>
                  </a:r>
                  <a:r>
                    <a:rPr lang="fr-FR" sz="4800" dirty="0" err="1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định</a:t>
                  </a:r>
                  <a:r>
                    <a:rPr lang="fr-FR" sz="4800" dirty="0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 </a:t>
                  </a:r>
                  <a:r>
                    <a:rPr lang="fr-FR" sz="4800" dirty="0" err="1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sau</a:t>
                  </a:r>
                  <a:r>
                    <a:rPr lang="fr-FR" sz="4800" dirty="0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, </a:t>
                  </a:r>
                  <a:r>
                    <a:rPr lang="fr-FR" sz="4800" dirty="0" err="1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khẳng</a:t>
                  </a:r>
                  <a:r>
                    <a:rPr lang="fr-FR" sz="4800" dirty="0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 </a:t>
                  </a:r>
                  <a:r>
                    <a:rPr lang="fr-FR" sz="4800" dirty="0" err="1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định</a:t>
                  </a:r>
                  <a:r>
                    <a:rPr lang="fr-FR" sz="4800" dirty="0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 </a:t>
                  </a:r>
                  <a:r>
                    <a:rPr lang="fr-FR" sz="4800" dirty="0" err="1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nào</a:t>
                  </a:r>
                  <a:r>
                    <a:rPr lang="fr-FR" sz="4800" dirty="0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 </a:t>
                  </a:r>
                  <a:r>
                    <a:rPr lang="fr-FR" sz="4800" b="1" dirty="0" err="1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sai</a:t>
                  </a:r>
                  <a:r>
                    <a:rPr lang="fr-FR" sz="4800" b="1" dirty="0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? </a:t>
                  </a:r>
                  <a:endParaRPr kumimoji="0" lang="en-US" sz="4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1" name="Rectangle 10">
                  <a:extLst>
                    <a:ext uri="{FF2B5EF4-FFF2-40B4-BE49-F238E27FC236}">
                      <a16:creationId xmlns:a16="http://schemas.microsoft.com/office/drawing/2014/main" id="{277AE035-946E-49A1-A9F6-1AD6A6960589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531806" y="2348321"/>
                  <a:ext cx="20901745" cy="1198661"/>
                </a:xfrm>
                <a:prstGeom prst="rect">
                  <a:avLst/>
                </a:prstGeom>
                <a:blipFill>
                  <a:blip r:embed="rId2"/>
                  <a:stretch>
                    <a:fillRect l="-1236" b="-5500"/>
                  </a:stretch>
                </a:blipFill>
                <a:ln w="57150"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5" name="Rectangle 54">
                <a:extLst>
                  <a:ext uri="{FF2B5EF4-FFF2-40B4-BE49-F238E27FC236}">
                    <a16:creationId xmlns="" xmlns:a16="http://schemas.microsoft.com/office/drawing/2014/main" id="{74F89982-89EF-4A17-8A95-FE44B79DD032}"/>
                  </a:ext>
                </a:extLst>
              </p:cNvPr>
              <p:cNvSpPr/>
              <p:nvPr/>
            </p:nvSpPr>
            <p:spPr>
              <a:xfrm>
                <a:off x="1078421" y="2893282"/>
                <a:ext cx="21700090" cy="1951303"/>
              </a:xfrm>
              <a:prstGeom prst="rect">
                <a:avLst/>
              </a:prstGeom>
              <a:noFill/>
              <a:ln w="57150">
                <a:noFill/>
              </a:ln>
            </p:spPr>
            <p:style>
              <a:lnRef idx="1">
                <a:schemeClr val="accent2"/>
              </a:lnRef>
              <a:fillRef idx="2">
                <a:schemeClr val="accent2"/>
              </a:fillRef>
              <a:effectRef idx="1">
                <a:schemeClr val="accent2"/>
              </a:effectRef>
              <a:fontRef idx="minor">
                <a:schemeClr val="dk1"/>
              </a:fontRef>
            </p:style>
            <p:txBody>
              <a:bodyPr wrap="square">
                <a:spAutoFit/>
              </a:bodyPr>
              <a:lstStyle/>
              <a:p>
                <a:pPr marL="810260" indent="-179705">
                  <a:lnSpc>
                    <a:spcPct val="115000"/>
                  </a:lnSpc>
                  <a:spcAft>
                    <a:spcPts val="800"/>
                  </a:spcAft>
                  <a:tabLst>
                    <a:tab pos="810260" algn="l"/>
                  </a:tabLst>
                </a:pP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fr-FR" sz="480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C</m:t>
                    </m:r>
                    <m:r>
                      <m:rPr>
                        <m:nor/>
                      </m:rPr>
                      <a:rPr lang="fr-FR" sz="480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á</m:t>
                    </m:r>
                    <m:r>
                      <m:rPr>
                        <m:nor/>
                      </m:rPr>
                      <a:rPr lang="fr-FR" sz="480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c</m:t>
                    </m:r>
                    <m:r>
                      <m:rPr>
                        <m:nor/>
                      </m:rPr>
                      <a:rPr lang="fr-FR" sz="480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fr-FR" sz="480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vect</m:t>
                    </m:r>
                    <m:r>
                      <m:rPr>
                        <m:nor/>
                      </m:rPr>
                      <a:rPr lang="fr-FR" sz="480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ơ 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2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𝑐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;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𝑦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2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3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6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𝑐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;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𝑧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−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3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6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𝑐</m:t>
                        </m:r>
                      </m:e>
                    </m:acc>
                    <m:r>
                      <m:rPr>
                        <m:nor/>
                      </m:rPr>
                      <a:rPr lang="fr-FR" sz="480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đồ</m:t>
                    </m:r>
                    <m:r>
                      <m:rPr>
                        <m:nor/>
                      </m:rPr>
                      <a:rPr lang="fr-FR" sz="480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ng</m:t>
                    </m:r>
                    <m:r>
                      <m:rPr>
                        <m:nor/>
                      </m:rPr>
                      <a:rPr lang="fr-FR" sz="480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fr-FR" sz="480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ph</m:t>
                    </m:r>
                    <m:r>
                      <m:rPr>
                        <m:nor/>
                      </m:rPr>
                      <a:rPr lang="fr-FR" sz="480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ẳ</m:t>
                    </m:r>
                    <m:r>
                      <m:rPr>
                        <m:nor/>
                      </m:rPr>
                      <a:rPr lang="fr-FR" sz="480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ng</m:t>
                    </m:r>
                    <m:r>
                      <m:rPr>
                        <m:nor/>
                      </m:rPr>
                      <a:rPr lang="fr-FR" sz="480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endParaRPr lang="en-US" sz="48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30555" lvl="0">
                  <a:lnSpc>
                    <a:spcPct val="115000"/>
                  </a:lnSpc>
                  <a:spcAft>
                    <a:spcPts val="800"/>
                  </a:spcAft>
                </a:pPr>
                <a:endParaRPr kumimoji="0" lang="en-US" sz="4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5" name="Rectangle 54">
                <a:extLst>
                  <a:ext uri="{FF2B5EF4-FFF2-40B4-BE49-F238E27FC236}">
                    <a16:creationId xmlns:a16="http://schemas.microsoft.com/office/drawing/2014/main" id="{74F89982-89EF-4A17-8A95-FE44B79DD03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8421" y="2893282"/>
                <a:ext cx="21700090" cy="195130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 w="57150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6" name="Rectangle 55">
                <a:extLst>
                  <a:ext uri="{FF2B5EF4-FFF2-40B4-BE49-F238E27FC236}">
                    <a16:creationId xmlns="" xmlns:a16="http://schemas.microsoft.com/office/drawing/2014/main" id="{34467089-764F-4FEC-97F2-D5EEE478E989}"/>
                  </a:ext>
                </a:extLst>
              </p:cNvPr>
              <p:cNvSpPr/>
              <p:nvPr/>
            </p:nvSpPr>
            <p:spPr>
              <a:xfrm>
                <a:off x="881673" y="3820637"/>
                <a:ext cx="22288385" cy="1951303"/>
              </a:xfrm>
              <a:prstGeom prst="rect">
                <a:avLst/>
              </a:prstGeom>
              <a:noFill/>
              <a:ln w="57150">
                <a:noFill/>
              </a:ln>
            </p:spPr>
            <p:style>
              <a:lnRef idx="1">
                <a:schemeClr val="accent2"/>
              </a:lnRef>
              <a:fillRef idx="2">
                <a:schemeClr val="accent2"/>
              </a:fillRef>
              <a:effectRef idx="1">
                <a:schemeClr val="accent2"/>
              </a:effectRef>
              <a:fontRef idx="minor">
                <a:schemeClr val="dk1"/>
              </a:fontRef>
            </p:style>
            <p:txBody>
              <a:bodyPr wrap="square">
                <a:spAutoFit/>
              </a:bodyPr>
              <a:lstStyle/>
              <a:p>
                <a:pPr marL="810260" indent="-179705">
                  <a:lnSpc>
                    <a:spcPct val="115000"/>
                  </a:lnSpc>
                  <a:spcAft>
                    <a:spcPts val="800"/>
                  </a:spcAft>
                  <a:tabLst>
                    <a:tab pos="810260" algn="l"/>
                  </a:tabLst>
                </a:pPr>
                <a:r>
                  <a:rPr kumimoji="0" lang="en-US" sz="4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.</a:t>
                </a:r>
                <a:r>
                  <a:rPr lang="vi-VN" sz="4800" dirty="0"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48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fr-FR" sz="48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48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ectơ</a:t>
                </a:r>
                <a:r>
                  <a:rPr lang="fr-FR" sz="48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2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4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𝑐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;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𝑦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3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3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2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𝑐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;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𝑧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2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3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3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𝑐</m:t>
                        </m:r>
                      </m:e>
                    </m:acc>
                  </m:oMath>
                </a14:m>
                <a:r>
                  <a:rPr lang="fr-FR" sz="48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48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ồng</a:t>
                </a:r>
                <a:r>
                  <a:rPr lang="fr-FR" sz="48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48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hẳng</a:t>
                </a:r>
                <a:r>
                  <a:rPr lang="fr-FR" sz="48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48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30555" lvl="0">
                  <a:lnSpc>
                    <a:spcPct val="115000"/>
                  </a:lnSpc>
                  <a:spcAft>
                    <a:spcPts val="800"/>
                  </a:spcAft>
                </a:pPr>
                <a:endParaRPr kumimoji="0" lang="en-US" sz="4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6" name="Rectangle 55">
                <a:extLst>
                  <a:ext uri="{FF2B5EF4-FFF2-40B4-BE49-F238E27FC236}">
                    <a16:creationId xmlns:a16="http://schemas.microsoft.com/office/drawing/2014/main" id="{34467089-764F-4FEC-97F2-D5EEE478E98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1673" y="3820637"/>
                <a:ext cx="22288385" cy="195130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 w="57150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7" name="Rectangle 56">
                <a:extLst>
                  <a:ext uri="{FF2B5EF4-FFF2-40B4-BE49-F238E27FC236}">
                    <a16:creationId xmlns="" xmlns:a16="http://schemas.microsoft.com/office/drawing/2014/main" id="{02C4FD6C-FB02-475F-9841-A5EA3C1A6C85}"/>
                  </a:ext>
                </a:extLst>
              </p:cNvPr>
              <p:cNvSpPr/>
              <p:nvPr/>
            </p:nvSpPr>
            <p:spPr>
              <a:xfrm>
                <a:off x="1068210" y="4703763"/>
                <a:ext cx="20832906" cy="1951303"/>
              </a:xfrm>
              <a:prstGeom prst="rect">
                <a:avLst/>
              </a:prstGeom>
              <a:noFill/>
              <a:ln w="57150">
                <a:noFill/>
              </a:ln>
            </p:spPr>
            <p:style>
              <a:lnRef idx="1">
                <a:schemeClr val="accent2"/>
              </a:lnRef>
              <a:fillRef idx="2">
                <a:schemeClr val="accent2"/>
              </a:fillRef>
              <a:effectRef idx="1">
                <a:schemeClr val="accent2"/>
              </a:effectRef>
              <a:fontRef idx="minor">
                <a:schemeClr val="dk1"/>
              </a:fontRef>
            </p:style>
            <p:txBody>
              <a:bodyPr wrap="square">
                <a:spAutoFit/>
              </a:bodyPr>
              <a:lstStyle/>
              <a:p>
                <a:pPr marL="810260" indent="-179705">
                  <a:lnSpc>
                    <a:spcPct val="115000"/>
                  </a:lnSpc>
                  <a:spcAft>
                    <a:spcPts val="800"/>
                  </a:spcAft>
                  <a:tabLst>
                    <a:tab pos="810260" algn="l"/>
                  </a:tabLst>
                </a:pP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.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fr-FR" sz="480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C</m:t>
                    </m:r>
                    <m:r>
                      <m:rPr>
                        <m:nor/>
                      </m:rPr>
                      <a:rPr lang="fr-FR" sz="480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á</m:t>
                    </m:r>
                    <m:r>
                      <m:rPr>
                        <m:nor/>
                      </m:rPr>
                      <a:rPr lang="fr-FR" sz="480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c</m:t>
                    </m:r>
                    <m:r>
                      <m:rPr>
                        <m:nor/>
                      </m:rPr>
                      <a:rPr lang="fr-FR" sz="480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fr-FR" sz="480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vect</m:t>
                    </m:r>
                    <m:r>
                      <m:rPr>
                        <m:nor/>
                      </m:rPr>
                      <a:rPr lang="fr-FR" sz="480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ơ 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𝑐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;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𝑦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2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3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𝑐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;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𝑧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−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3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3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𝑐</m:t>
                        </m:r>
                      </m:e>
                    </m:acc>
                    <m:r>
                      <m:rPr>
                        <m:nor/>
                      </m:rPr>
                      <a:rPr lang="fr-FR" sz="480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đồ</m:t>
                    </m:r>
                    <m:r>
                      <m:rPr>
                        <m:nor/>
                      </m:rPr>
                      <a:rPr lang="fr-FR" sz="480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ng</m:t>
                    </m:r>
                    <m:r>
                      <m:rPr>
                        <m:nor/>
                      </m:rPr>
                      <a:rPr lang="fr-FR" sz="480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fr-FR" sz="480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ph</m:t>
                    </m:r>
                    <m:r>
                      <m:rPr>
                        <m:nor/>
                      </m:rPr>
                      <a:rPr lang="fr-FR" sz="480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ẳ</m:t>
                    </m:r>
                    <m:r>
                      <m:rPr>
                        <m:nor/>
                      </m:rPr>
                      <a:rPr lang="fr-FR" sz="480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ng</m:t>
                    </m:r>
                    <m:r>
                      <m:rPr>
                        <m:nor/>
                      </m:rPr>
                      <a:rPr lang="fr-FR" sz="480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endParaRPr lang="en-US" sz="48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30555" lvl="0">
                  <a:lnSpc>
                    <a:spcPct val="115000"/>
                  </a:lnSpc>
                  <a:spcAft>
                    <a:spcPts val="800"/>
                  </a:spcAft>
                </a:pPr>
                <a:endParaRPr kumimoji="0" lang="en-US" sz="4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7" name="Rectangle 56">
                <a:extLst>
                  <a:ext uri="{FF2B5EF4-FFF2-40B4-BE49-F238E27FC236}">
                    <a16:creationId xmlns:a16="http://schemas.microsoft.com/office/drawing/2014/main" id="{02C4FD6C-FB02-475F-9841-A5EA3C1A6C8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8210" y="4703763"/>
                <a:ext cx="20832906" cy="1951303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 w="57150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0" name="TextBox 59">
                <a:extLst>
                  <a:ext uri="{FF2B5EF4-FFF2-40B4-BE49-F238E27FC236}">
                    <a16:creationId xmlns="" xmlns:a16="http://schemas.microsoft.com/office/drawing/2014/main" id="{2E4EF38B-D9C0-41AE-A710-096521C83F52}"/>
                  </a:ext>
                </a:extLst>
              </p:cNvPr>
              <p:cNvSpPr txBox="1"/>
              <p:nvPr/>
            </p:nvSpPr>
            <p:spPr>
              <a:xfrm>
                <a:off x="6116559" y="7477764"/>
                <a:ext cx="13857880" cy="215142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629920">
                  <a:lnSpc>
                    <a:spcPct val="115000"/>
                  </a:lnSpc>
                  <a:spcAft>
                    <a:spcPts val="1000"/>
                  </a:spcAft>
                  <a:tabLst>
                    <a:tab pos="630555" algn="l"/>
                    <a:tab pos="3510915" algn="l"/>
                  </a:tabLst>
                </a:pPr>
                <a:r>
                  <a:rPr lang="fr-FR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ác</a:t>
                </a:r>
                <a:r>
                  <a:rPr lang="fr-FR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ectơ</a:t>
                </a:r>
                <a:r>
                  <a:rPr lang="fr-FR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𝑦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fr-FR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ồng</a:t>
                </a:r>
                <a:r>
                  <a:rPr lang="fr-FR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ẳng</a:t>
                </a:r>
                <a14:m>
                  <m:oMath xmlns:m="http://schemas.openxmlformats.org/officeDocument/2006/math">
                    <m:r>
                      <a:rPr lang="fr-FR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⇔∃</m:t>
                    </m:r>
                    <m:r>
                      <a:rPr lang="fr-FR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𝑚</m:t>
                    </m:r>
                    <m:r>
                      <a:rPr lang="fr-FR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fr-FR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𝑛</m:t>
                    </m:r>
                    <m:r>
                      <a:rPr lang="fr-FR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: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fr-FR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acc>
                    <m:r>
                      <a:rPr lang="fr-FR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fr-FR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𝑚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fr-FR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𝑦</m:t>
                        </m:r>
                      </m:e>
                    </m:acc>
                    <m:r>
                      <a:rPr lang="fr-FR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fr-FR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𝑛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fr-FR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𝑧</m:t>
                        </m:r>
                      </m:e>
                    </m:acc>
                  </m:oMath>
                </a14:m>
                <a:endParaRPr lang="en-US" sz="48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29920">
                  <a:lnSpc>
                    <a:spcPct val="115000"/>
                  </a:lnSpc>
                  <a:spcAft>
                    <a:spcPts val="10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 </m:t>
                      </m:r>
                    </m:oMath>
                  </m:oMathPara>
                </a14:m>
                <a:endParaRPr kumimoji="0" lang="en-US" sz="4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0" name="TextBox 59">
                <a:extLst>
                  <a:ext uri="{FF2B5EF4-FFF2-40B4-BE49-F238E27FC236}">
                    <a16:creationId xmlns:a16="http://schemas.microsoft.com/office/drawing/2014/main" id="{2E4EF38B-D9C0-41AE-A710-096521C83F5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16559" y="7477764"/>
                <a:ext cx="13857880" cy="2151423"/>
              </a:xfrm>
              <a:prstGeom prst="rect">
                <a:avLst/>
              </a:prstGeom>
              <a:blipFill>
                <a:blip r:embed="rId6"/>
                <a:stretch>
                  <a:fillRect t="-42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1" name="Oval 60">
            <a:extLst>
              <a:ext uri="{FF2B5EF4-FFF2-40B4-BE49-F238E27FC236}">
                <a16:creationId xmlns="" xmlns:a16="http://schemas.microsoft.com/office/drawing/2014/main" id="{07A1DA9D-A5F5-441E-A3D6-71BCE7B95425}"/>
              </a:ext>
            </a:extLst>
          </p:cNvPr>
          <p:cNvSpPr/>
          <p:nvPr/>
        </p:nvSpPr>
        <p:spPr>
          <a:xfrm>
            <a:off x="1208300" y="3951627"/>
            <a:ext cx="1262488" cy="900493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6400" b="1" noProof="0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</a:t>
            </a:r>
            <a:endParaRPr kumimoji="0" lang="en-US" sz="64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82" name="Rectangle 76">
            <a:extLst>
              <a:ext uri="{FF2B5EF4-FFF2-40B4-BE49-F238E27FC236}">
                <a16:creationId xmlns="" xmlns:a16="http://schemas.microsoft.com/office/drawing/2014/main" id="{FB0B01E4-DD60-46A2-A6DB-4E1A08BA60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15240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2" name="Rectangle 32">
            <a:extLst>
              <a:ext uri="{FF2B5EF4-FFF2-40B4-BE49-F238E27FC236}">
                <a16:creationId xmlns="" xmlns:a16="http://schemas.microsoft.com/office/drawing/2014/main" id="{121B4489-A650-4D88-8472-FE27C7A6D1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-77206" y="362073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8" name="Rectangle 5">
            <a:extLst>
              <a:ext uri="{FF2B5EF4-FFF2-40B4-BE49-F238E27FC236}">
                <a16:creationId xmlns="" xmlns:a16="http://schemas.microsoft.com/office/drawing/2014/main" id="{504C7D62-A50F-46D5-95A8-9E3096EB57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1" name="Rectangle 8">
            <a:extLst>
              <a:ext uri="{FF2B5EF4-FFF2-40B4-BE49-F238E27FC236}">
                <a16:creationId xmlns="" xmlns:a16="http://schemas.microsoft.com/office/drawing/2014/main" id="{E585B3A0-9086-44B0-83E8-410C7FD26F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7476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4" name="Rectangle 11">
            <a:extLst>
              <a:ext uri="{FF2B5EF4-FFF2-40B4-BE49-F238E27FC236}">
                <a16:creationId xmlns="" xmlns:a16="http://schemas.microsoft.com/office/drawing/2014/main" id="{75E3FE68-6FF1-4DBD-A595-721D2B8589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30480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2" name="Rectangle 14">
            <a:extLst>
              <a:ext uri="{FF2B5EF4-FFF2-40B4-BE49-F238E27FC236}">
                <a16:creationId xmlns="" xmlns:a16="http://schemas.microsoft.com/office/drawing/2014/main" id="{6628DE7D-70AC-47C1-AD93-6B47E20DED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45720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4" name="Rectangle 21">
            <a:extLst>
              <a:ext uri="{FF2B5EF4-FFF2-40B4-BE49-F238E27FC236}">
                <a16:creationId xmlns="" xmlns:a16="http://schemas.microsoft.com/office/drawing/2014/main" id="{82D90BDB-2B94-4817-B7AA-47EA5AC84A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15240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1" name="TextBox 80">
                <a:extLst>
                  <a:ext uri="{FF2B5EF4-FFF2-40B4-BE49-F238E27FC236}">
                    <a16:creationId xmlns="" xmlns:a16="http://schemas.microsoft.com/office/drawing/2014/main" id="{C1D9E4FF-6ADD-4C97-ABC1-B78E11D9EA77}"/>
                  </a:ext>
                </a:extLst>
              </p:cNvPr>
              <p:cNvSpPr txBox="1"/>
              <p:nvPr/>
            </p:nvSpPr>
            <p:spPr>
              <a:xfrm>
                <a:off x="5813321" y="8697435"/>
                <a:ext cx="11658600" cy="192834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629920">
                  <a:lnSpc>
                    <a:spcPct val="115000"/>
                  </a:lnSpc>
                  <a:spcAft>
                    <a:spcPts val="1000"/>
                  </a:spcAft>
                  <a:tabLst>
                    <a:tab pos="630555" algn="l"/>
                    <a:tab pos="3510915" algn="l"/>
                  </a:tabLst>
                </a:pPr>
                <a:r>
                  <a:rPr lang="fr-FR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à</a:t>
                </a:r>
                <a:r>
                  <a:rPr lang="fr-FR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 :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fr-FR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acc>
                    <m:r>
                      <a:rPr lang="fr-FR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fr-FR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𝑚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fr-FR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𝑦</m:t>
                        </m:r>
                      </m:e>
                    </m:acc>
                    <m:r>
                      <a:rPr lang="fr-FR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fr-FR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𝑛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fr-FR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𝑧</m:t>
                        </m:r>
                      </m:e>
                    </m:acc>
                  </m:oMath>
                </a14:m>
                <a:endParaRPr lang="en-US" sz="48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29920" marR="0" lvl="0" indent="0" algn="l" defTabSz="914400" rtl="0" eaLnBrk="1" fontAlgn="auto" latinLnBrk="0" hangingPunct="1">
                  <a:lnSpc>
                    <a:spcPct val="115000"/>
                  </a:lnSpc>
                  <a:spcBef>
                    <a:spcPts val="600"/>
                  </a:spcBef>
                  <a:spcAft>
                    <a:spcPts val="1000"/>
                  </a:spcAft>
                  <a:buClrTx/>
                  <a:buSzTx/>
                  <a:buFontTx/>
                  <a:buNone/>
                  <a:tabLst>
                    <a:tab pos="630555" algn="l"/>
                    <a:tab pos="3510915" algn="l"/>
                  </a:tabLst>
                  <a:defRPr/>
                </a:pPr>
                <a:endParaRPr kumimoji="0" lang="en-US" sz="4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1" name="TextBox 80">
                <a:extLst>
                  <a:ext uri="{FF2B5EF4-FFF2-40B4-BE49-F238E27FC236}">
                    <a16:creationId xmlns:a16="http://schemas.microsoft.com/office/drawing/2014/main" id="{C1D9E4FF-6ADD-4C97-ABC1-B78E11D9EA7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13321" y="8697435"/>
                <a:ext cx="11658600" cy="1928348"/>
              </a:xfrm>
              <a:prstGeom prst="rect">
                <a:avLst/>
              </a:prstGeom>
              <a:blipFill>
                <a:blip r:embed="rId7"/>
                <a:stretch>
                  <a:fillRect t="-47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8" name="TextBox 57">
                <a:extLst>
                  <a:ext uri="{FF2B5EF4-FFF2-40B4-BE49-F238E27FC236}">
                    <a16:creationId xmlns="" xmlns:a16="http://schemas.microsoft.com/office/drawing/2014/main" id="{D25DD50F-9209-45AA-A63C-654D8D91B240}"/>
                  </a:ext>
                </a:extLst>
              </p:cNvPr>
              <p:cNvSpPr txBox="1"/>
              <p:nvPr/>
            </p:nvSpPr>
            <p:spPr>
              <a:xfrm>
                <a:off x="575478" y="9687545"/>
                <a:ext cx="19388922" cy="136357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630555">
                  <a:lnSpc>
                    <a:spcPct val="115000"/>
                  </a:lnSpc>
                  <a:spcAft>
                    <a:spcPts val="1000"/>
                  </a:spcAft>
                  <a:tabLst>
                    <a:tab pos="630555" algn="l"/>
                  </a:tabLst>
                </a:pPr>
                <a14:m>
                  <m:oMath xmlns:m="http://schemas.openxmlformats.org/officeDocument/2006/math">
                    <m:r>
                      <a:rPr lang="fr-FR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⇔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fr-FR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</m:acc>
                    <m:r>
                      <a:rPr lang="fr-FR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2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fr-FR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</m:acc>
                    <m:r>
                      <a:rPr lang="fr-FR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4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fr-FR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𝑐</m:t>
                        </m:r>
                      </m:e>
                    </m:acc>
                    <m:r>
                      <a:rPr lang="fr-FR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fr-FR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𝑚</m:t>
                    </m:r>
                    <m:d>
                      <m:dPr>
                        <m:ctrlPr>
                          <a:rPr lang="en-US" sz="48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fr-FR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</m:t>
                        </m:r>
                        <m:acc>
                          <m:accPr>
                            <m:chr m:val="⃗"/>
                            <m:ctrlPr>
                              <a:rPr lang="en-US" sz="4800" i="1"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fr-FR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</m:acc>
                        <m:r>
                          <a:rPr lang="fr-FR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3</m:t>
                        </m:r>
                        <m:acc>
                          <m:accPr>
                            <m:chr m:val="⃗"/>
                            <m:ctrlPr>
                              <a:rPr lang="en-US" sz="4800" i="1"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fr-FR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𝑏</m:t>
                            </m:r>
                          </m:e>
                        </m:acc>
                        <m:r>
                          <a:rPr lang="fr-FR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2</m:t>
                        </m:r>
                        <m:acc>
                          <m:accPr>
                            <m:chr m:val="⃗"/>
                            <m:ctrlPr>
                              <a:rPr lang="en-US" sz="4800" i="1"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fr-FR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𝑐</m:t>
                            </m:r>
                          </m:e>
                        </m:acc>
                      </m:e>
                    </m:d>
                    <m:r>
                      <a:rPr lang="fr-FR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fr-FR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𝑛</m:t>
                    </m:r>
                    <m:d>
                      <m:dPr>
                        <m:ctrlPr>
                          <a:rPr lang="en-US" sz="48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fr-FR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  <m:acc>
                          <m:accPr>
                            <m:chr m:val="⃗"/>
                            <m:ctrlPr>
                              <a:rPr lang="en-US" sz="4800" i="1"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fr-FR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</m:acc>
                        <m:r>
                          <a:rPr lang="fr-FR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3</m:t>
                        </m:r>
                        <m:acc>
                          <m:accPr>
                            <m:chr m:val="⃗"/>
                            <m:ctrlPr>
                              <a:rPr lang="en-US" sz="4800" i="1"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fr-FR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𝑏</m:t>
                            </m:r>
                          </m:e>
                        </m:acc>
                        <m:r>
                          <a:rPr lang="fr-FR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3</m:t>
                        </m:r>
                        <m:acc>
                          <m:accPr>
                            <m:chr m:val="⃗"/>
                            <m:ctrlPr>
                              <a:rPr lang="en-US" sz="4800" i="1"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fr-FR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𝑐</m:t>
                            </m:r>
                          </m:e>
                        </m:acc>
                      </m:e>
                    </m:d>
                  </m:oMath>
                </a14:m>
                <a:r>
                  <a:rPr lang="fr-FR" sz="4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endParaRPr kumimoji="0" lang="en-US" sz="4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8" name="TextBox 57">
                <a:extLst>
                  <a:ext uri="{FF2B5EF4-FFF2-40B4-BE49-F238E27FC236}">
                    <a16:creationId xmlns:a16="http://schemas.microsoft.com/office/drawing/2014/main" id="{D25DD50F-9209-45AA-A63C-654D8D91B24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5478" y="9687545"/>
                <a:ext cx="19388922" cy="1363578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9" name="TextBox 58">
                <a:extLst>
                  <a:ext uri="{FF2B5EF4-FFF2-40B4-BE49-F238E27FC236}">
                    <a16:creationId xmlns="" xmlns:a16="http://schemas.microsoft.com/office/drawing/2014/main" id="{89721C0E-B6A0-49DC-8811-B24AF13262DB}"/>
                  </a:ext>
                </a:extLst>
              </p:cNvPr>
              <p:cNvSpPr txBox="1"/>
              <p:nvPr/>
            </p:nvSpPr>
            <p:spPr>
              <a:xfrm>
                <a:off x="0" y="10980652"/>
                <a:ext cx="16002000" cy="578857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629920">
                  <a:lnSpc>
                    <a:spcPct val="115000"/>
                  </a:lnSpc>
                  <a:spcAft>
                    <a:spcPts val="1000"/>
                  </a:spcAft>
                  <a:tabLst>
                    <a:tab pos="630555" algn="l"/>
                    <a:tab pos="3510915" algn="l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r-FR" sz="4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Cambria Math" panose="02040503050406030204" pitchFamily="18" charset="0"/>
                        </a:rPr>
                        <m:t>⇔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4800" i="1"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4800" i="1">
                                  <a:latin typeface="Cambria Math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eqArrPr>
                            <m:e>
                              <m:r>
                                <a:rPr lang="fr-FR" sz="48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&amp;3</m:t>
                              </m:r>
                              <m:r>
                                <a:rPr lang="fr-FR" sz="48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𝑚</m:t>
                              </m:r>
                              <m:r>
                                <a:rPr lang="fr-FR" sz="48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+2</m:t>
                              </m:r>
                              <m:r>
                                <a:rPr lang="fr-FR" sz="48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𝑛</m:t>
                              </m:r>
                              <m:r>
                                <a:rPr lang="fr-FR" sz="48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=1</m:t>
                              </m:r>
                            </m:e>
                            <m:e>
                              <m:r>
                                <a:rPr lang="fr-FR" sz="48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&amp;−3</m:t>
                              </m:r>
                              <m:r>
                                <a:rPr lang="fr-FR" sz="48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𝑚</m:t>
                              </m:r>
                              <m:r>
                                <a:rPr lang="fr-FR" sz="48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−3</m:t>
                              </m:r>
                              <m:r>
                                <a:rPr lang="fr-FR" sz="48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𝑛</m:t>
                              </m:r>
                              <m:r>
                                <a:rPr lang="fr-FR" sz="48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=−2</m:t>
                              </m:r>
                            </m:e>
                            <m:e>
                              <m:r>
                                <a:rPr lang="fr-FR" sz="48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&amp;2</m:t>
                              </m:r>
                              <m:r>
                                <a:rPr lang="fr-FR" sz="48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𝑚</m:t>
                              </m:r>
                              <m:r>
                                <a:rPr lang="fr-FR" sz="48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−3</m:t>
                              </m:r>
                              <m:r>
                                <a:rPr lang="fr-FR" sz="48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𝑛</m:t>
                              </m:r>
                              <m:r>
                                <a:rPr lang="fr-FR" sz="48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=4</m:t>
                              </m:r>
                            </m:e>
                          </m:eqArr>
                        </m:e>
                      </m:d>
                      <m:r>
                        <m:rPr>
                          <m:nor/>
                        </m:rPr>
                        <a:rPr lang="fr-FR" sz="480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(</m:t>
                      </m:r>
                      <m:r>
                        <m:rPr>
                          <m:nor/>
                        </m:rPr>
                        <a:rPr lang="fr-FR" sz="480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h</m:t>
                      </m:r>
                      <m:r>
                        <m:rPr>
                          <m:nor/>
                        </m:rPr>
                        <a:rPr lang="fr-FR" sz="480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ệ </m:t>
                      </m:r>
                      <m:r>
                        <m:rPr>
                          <m:nor/>
                        </m:rPr>
                        <a:rPr lang="fr-FR" sz="480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v</m:t>
                      </m:r>
                      <m:r>
                        <m:rPr>
                          <m:nor/>
                        </m:rPr>
                        <a:rPr lang="fr-FR" sz="480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ô </m:t>
                      </m:r>
                      <m:r>
                        <m:rPr>
                          <m:nor/>
                        </m:rPr>
                        <a:rPr lang="fr-FR" sz="480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nghi</m:t>
                      </m:r>
                      <m:r>
                        <m:rPr>
                          <m:nor/>
                        </m:rPr>
                        <a:rPr lang="fr-FR" sz="480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ệ</m:t>
                      </m:r>
                      <m:r>
                        <m:rPr>
                          <m:nor/>
                        </m:rPr>
                        <a:rPr lang="fr-FR" sz="480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m</m:t>
                      </m:r>
                      <m:r>
                        <m:rPr>
                          <m:nor/>
                        </m:rPr>
                        <a:rPr lang="fr-FR" sz="480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)</m:t>
                      </m:r>
                    </m:oMath>
                  </m:oMathPara>
                </a14:m>
                <a:endParaRPr lang="en-US" sz="48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29920">
                  <a:lnSpc>
                    <a:spcPct val="115000"/>
                  </a:lnSpc>
                  <a:spcAft>
                    <a:spcPts val="1000"/>
                  </a:spcAft>
                  <a:tabLst>
                    <a:tab pos="630555" algn="l"/>
                    <a:tab pos="3510915" algn="l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fr-FR" sz="480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V</m:t>
                      </m:r>
                      <m:r>
                        <m:rPr>
                          <m:nor/>
                        </m:rPr>
                        <a:rPr lang="fr-FR" sz="480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ậ</m:t>
                      </m:r>
                      <m:r>
                        <m:rPr>
                          <m:nor/>
                        </m:rPr>
                        <a:rPr lang="fr-FR" sz="480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y</m:t>
                      </m:r>
                      <m:r>
                        <m:rPr>
                          <m:nor/>
                        </m:rPr>
                        <a:rPr lang="fr-FR" sz="480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fr-FR" sz="480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kh</m:t>
                      </m:r>
                      <m:r>
                        <m:rPr>
                          <m:nor/>
                        </m:rPr>
                        <a:rPr lang="fr-FR" sz="480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ô</m:t>
                      </m:r>
                      <m:r>
                        <m:rPr>
                          <m:nor/>
                        </m:rPr>
                        <a:rPr lang="fr-FR" sz="480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ng</m:t>
                      </m:r>
                      <m:r>
                        <m:rPr>
                          <m:nor/>
                        </m:rPr>
                        <a:rPr lang="fr-FR" sz="480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fr-FR" sz="480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t</m:t>
                      </m:r>
                      <m:r>
                        <m:rPr>
                          <m:nor/>
                        </m:rPr>
                        <a:rPr lang="fr-FR" sz="480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ồ</m:t>
                      </m:r>
                      <m:r>
                        <m:rPr>
                          <m:nor/>
                        </m:rPr>
                        <a:rPr lang="fr-FR" sz="480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fr-FR" sz="480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fr-FR" sz="480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t</m:t>
                      </m:r>
                      <m:r>
                        <m:rPr>
                          <m:nor/>
                        </m:rPr>
                        <a:rPr lang="fr-FR" sz="480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ạ</m:t>
                      </m:r>
                      <m:r>
                        <m:rPr>
                          <m:nor/>
                        </m:rPr>
                        <a:rPr lang="fr-FR" sz="480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i</m:t>
                      </m:r>
                      <m:r>
                        <m:rPr>
                          <m:nor/>
                        </m:rPr>
                        <a:rPr lang="fr-FR" sz="480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fr-FR" sz="480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hai</m:t>
                      </m:r>
                      <m:r>
                        <m:rPr>
                          <m:nor/>
                        </m:rPr>
                        <a:rPr lang="fr-FR" sz="480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fr-FR" sz="480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s</m:t>
                      </m:r>
                      <m:r>
                        <m:rPr>
                          <m:nor/>
                        </m:rPr>
                        <a:rPr lang="fr-FR" sz="480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ố </m:t>
                      </m:r>
                      <m:r>
                        <a:rPr lang="fr-FR" sz="4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𝑚</m:t>
                      </m:r>
                      <m:r>
                        <a:rPr lang="fr-FR" sz="4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,</m:t>
                      </m:r>
                      <m:r>
                        <a:rPr lang="fr-FR" sz="4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𝑛</m:t>
                      </m:r>
                      <m:r>
                        <a:rPr lang="fr-FR" sz="4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: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fr-FR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</m:acc>
                      <m:r>
                        <a:rPr lang="fr-FR" sz="4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fr-FR" sz="4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𝑚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fr-FR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𝑦</m:t>
                          </m:r>
                        </m:e>
                      </m:acc>
                      <m:r>
                        <a:rPr lang="fr-FR" sz="4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fr-FR" sz="4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𝑛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fr-FR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𝑧</m:t>
                          </m:r>
                        </m:e>
                      </m:acc>
                    </m:oMath>
                  </m:oMathPara>
                </a14:m>
                <a:endParaRPr lang="en-US" sz="48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29920" lvl="0">
                  <a:lnSpc>
                    <a:spcPct val="115000"/>
                  </a:lnSpc>
                  <a:spcAft>
                    <a:spcPts val="1000"/>
                  </a:spcAft>
                </a:pPr>
                <a:endParaRPr lang="en-US" sz="4800" dirty="0">
                  <a:solidFill>
                    <a:prstClr val="black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29920" marR="0" lvl="0" indent="0" algn="l" defTabSz="914400" rtl="0" eaLnBrk="1" fontAlgn="auto" latinLnBrk="0" hangingPunct="1">
                  <a:lnSpc>
                    <a:spcPct val="115000"/>
                  </a:lnSpc>
                  <a:spcBef>
                    <a:spcPts val="600"/>
                  </a:spcBef>
                  <a:spcAft>
                    <a:spcPts val="1000"/>
                  </a:spcAft>
                  <a:buClrTx/>
                  <a:buSzTx/>
                  <a:buFontTx/>
                  <a:buNone/>
                  <a:tabLst>
                    <a:tab pos="630555" algn="l"/>
                    <a:tab pos="3510915" algn="l"/>
                  </a:tabLst>
                  <a:defRPr/>
                </a:pPr>
                <a:endParaRPr kumimoji="0" lang="en-US" sz="4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9" name="TextBox 58">
                <a:extLst>
                  <a:ext uri="{FF2B5EF4-FFF2-40B4-BE49-F238E27FC236}">
                    <a16:creationId xmlns:a16="http://schemas.microsoft.com/office/drawing/2014/main" id="{89721C0E-B6A0-49DC-8811-B24AF13262D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10980652"/>
                <a:ext cx="16002000" cy="5788572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4" name="Rectangle 63">
                <a:extLst>
                  <a:ext uri="{FF2B5EF4-FFF2-40B4-BE49-F238E27FC236}">
                    <a16:creationId xmlns="" xmlns:a16="http://schemas.microsoft.com/office/drawing/2014/main" id="{EBE96544-E792-4D9F-B2FD-877FFF82AAE8}"/>
                  </a:ext>
                </a:extLst>
              </p:cNvPr>
              <p:cNvSpPr/>
              <p:nvPr/>
            </p:nvSpPr>
            <p:spPr>
              <a:xfrm>
                <a:off x="938760" y="5832240"/>
                <a:ext cx="20832906" cy="966611"/>
              </a:xfrm>
              <a:prstGeom prst="rect">
                <a:avLst/>
              </a:prstGeom>
              <a:noFill/>
              <a:ln w="57150">
                <a:noFill/>
              </a:ln>
            </p:spPr>
            <p:style>
              <a:lnRef idx="1">
                <a:schemeClr val="accent2"/>
              </a:lnRef>
              <a:fillRef idx="2">
                <a:schemeClr val="accent2"/>
              </a:fillRef>
              <a:effectRef idx="1">
                <a:schemeClr val="accent2"/>
              </a:effectRef>
              <a:fontRef idx="minor">
                <a:schemeClr val="dk1"/>
              </a:fontRef>
            </p:style>
            <p:txBody>
              <a:bodyPr wrap="square">
                <a:spAutoFit/>
              </a:bodyPr>
              <a:lstStyle/>
              <a:p>
                <a:pPr marL="810260" indent="-179705">
                  <a:lnSpc>
                    <a:spcPct val="115000"/>
                  </a:lnSpc>
                  <a:spcAft>
                    <a:spcPts val="800"/>
                  </a:spcAft>
                  <a:tabLst>
                    <a:tab pos="810260" algn="l"/>
                  </a:tabLst>
                </a:pPr>
                <a:r>
                  <a:rPr lang="en-US" sz="4800" b="1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fr-FR" sz="4800">
                        <a:latin typeface="Times New Roman" panose="02020603050405020304" pitchFamily="18" charset="0"/>
                        <a:ea typeface="Times New Roman" panose="02020603050405020304" pitchFamily="18" charset="0"/>
                      </a:rPr>
                      <m:t>C</m:t>
                    </m:r>
                    <m:r>
                      <m:rPr>
                        <m:nor/>
                      </m:rPr>
                      <a:rPr lang="fr-FR" sz="4800">
                        <a:latin typeface="Times New Roman" panose="02020603050405020304" pitchFamily="18" charset="0"/>
                        <a:ea typeface="Times New Roman" panose="02020603050405020304" pitchFamily="18" charset="0"/>
                      </a:rPr>
                      <m:t>á</m:t>
                    </m:r>
                    <m:r>
                      <m:rPr>
                        <m:nor/>
                      </m:rPr>
                      <a:rPr lang="fr-FR" sz="4800">
                        <a:latin typeface="Times New Roman" panose="02020603050405020304" pitchFamily="18" charset="0"/>
                        <a:ea typeface="Times New Roman" panose="02020603050405020304" pitchFamily="18" charset="0"/>
                      </a:rPr>
                      <m:t>c</m:t>
                    </m:r>
                    <m:r>
                      <m:rPr>
                        <m:nor/>
                      </m:rPr>
                      <a:rPr lang="fr-FR" sz="4800">
                        <a:latin typeface="Times New Roman" panose="02020603050405020304" pitchFamily="18" charset="0"/>
                        <a:ea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fr-FR" sz="4800">
                        <a:latin typeface="Times New Roman" panose="02020603050405020304" pitchFamily="18" charset="0"/>
                        <a:ea typeface="Times New Roman" panose="02020603050405020304" pitchFamily="18" charset="0"/>
                      </a:rPr>
                      <m:t>vect</m:t>
                    </m:r>
                    <m:r>
                      <m:rPr>
                        <m:nor/>
                      </m:rPr>
                      <a:rPr lang="fr-FR" sz="4800">
                        <a:latin typeface="Times New Roman" panose="02020603050405020304" pitchFamily="18" charset="0"/>
                        <a:ea typeface="Times New Roman" panose="02020603050405020304" pitchFamily="18" charset="0"/>
                      </a:rPr>
                      <m:t>ơ 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𝑐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;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𝑦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2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3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𝑐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;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𝑧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2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𝑐</m:t>
                        </m:r>
                      </m:e>
                    </m:acc>
                    <m:r>
                      <m:rPr>
                        <m:nor/>
                      </m:rPr>
                      <a:rPr lang="fr-FR" sz="4800">
                        <a:latin typeface="Times New Roman" panose="02020603050405020304" pitchFamily="18" charset="0"/>
                        <a:ea typeface="Times New Roman" panose="02020603050405020304" pitchFamily="18" charset="0"/>
                      </a:rPr>
                      <m:t> đồ</m:t>
                    </m:r>
                    <m:r>
                      <m:rPr>
                        <m:nor/>
                      </m:rPr>
                      <a:rPr lang="fr-FR" sz="4800">
                        <a:latin typeface="Times New Roman" panose="02020603050405020304" pitchFamily="18" charset="0"/>
                        <a:ea typeface="Times New Roman" panose="02020603050405020304" pitchFamily="18" charset="0"/>
                      </a:rPr>
                      <m:t>ng</m:t>
                    </m:r>
                    <m:r>
                      <m:rPr>
                        <m:nor/>
                      </m:rPr>
                      <a:rPr lang="fr-FR" sz="4800">
                        <a:latin typeface="Times New Roman" panose="02020603050405020304" pitchFamily="18" charset="0"/>
                        <a:ea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fr-FR" sz="4800">
                        <a:latin typeface="Times New Roman" panose="02020603050405020304" pitchFamily="18" charset="0"/>
                        <a:ea typeface="Times New Roman" panose="02020603050405020304" pitchFamily="18" charset="0"/>
                      </a:rPr>
                      <m:t>ph</m:t>
                    </m:r>
                    <m:r>
                      <m:rPr>
                        <m:nor/>
                      </m:rPr>
                      <a:rPr lang="fr-FR" sz="4800">
                        <a:latin typeface="Times New Roman" panose="02020603050405020304" pitchFamily="18" charset="0"/>
                        <a:ea typeface="Times New Roman" panose="02020603050405020304" pitchFamily="18" charset="0"/>
                      </a:rPr>
                      <m:t>ẳ</m:t>
                    </m:r>
                    <m:r>
                      <m:rPr>
                        <m:nor/>
                      </m:rPr>
                      <a:rPr lang="fr-FR" sz="4800">
                        <a:latin typeface="Times New Roman" panose="02020603050405020304" pitchFamily="18" charset="0"/>
                        <a:ea typeface="Times New Roman" panose="02020603050405020304" pitchFamily="18" charset="0"/>
                      </a:rPr>
                      <m:t>ng</m:t>
                    </m:r>
                    <m:r>
                      <m:rPr>
                        <m:nor/>
                      </m:rPr>
                      <a:rPr lang="fr-FR" sz="4800">
                        <a:latin typeface="Times New Roman" panose="02020603050405020304" pitchFamily="18" charset="0"/>
                        <a:ea typeface="Times New Roman" panose="02020603050405020304" pitchFamily="18" charset="0"/>
                      </a:rPr>
                      <m:t>.</m:t>
                    </m:r>
                  </m:oMath>
                </a14:m>
                <a:endParaRPr kumimoji="0" lang="en-US" sz="4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4" name="Rectangle 63">
                <a:extLst>
                  <a:ext uri="{FF2B5EF4-FFF2-40B4-BE49-F238E27FC236}">
                    <a16:creationId xmlns:a16="http://schemas.microsoft.com/office/drawing/2014/main" id="{EBE96544-E792-4D9F-B2FD-877FFF82AAE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8760" y="5832240"/>
                <a:ext cx="20832906" cy="966611"/>
              </a:xfrm>
              <a:prstGeom prst="rect">
                <a:avLst/>
              </a:prstGeom>
              <a:blipFill>
                <a:blip r:embed="rId10"/>
                <a:stretch>
                  <a:fillRect b="-33544"/>
                </a:stretch>
              </a:blipFill>
              <a:ln w="57150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514077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3" dur="125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" grpId="0"/>
      <p:bldP spid="56" grpId="0"/>
      <p:bldP spid="57" grpId="0"/>
      <p:bldP spid="60" grpId="0"/>
      <p:bldP spid="61" grpId="0" animBg="1"/>
      <p:bldP spid="81" grpId="0"/>
      <p:bldP spid="58" grpId="0"/>
      <p:bldP spid="59" grpId="0"/>
      <p:bldP spid="6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="" xmlns:a16="http://schemas.microsoft.com/office/drawing/2014/main" id="{DFB850E2-79F6-47A2-8421-B65EC54DE319}"/>
              </a:ext>
            </a:extLst>
          </p:cNvPr>
          <p:cNvGrpSpPr/>
          <p:nvPr/>
        </p:nvGrpSpPr>
        <p:grpSpPr>
          <a:xfrm>
            <a:off x="451717" y="1644740"/>
            <a:ext cx="1975031" cy="914400"/>
            <a:chOff x="7459669" y="7543800"/>
            <a:chExt cx="1381118" cy="914400"/>
          </a:xfrm>
        </p:grpSpPr>
        <p:sp>
          <p:nvSpPr>
            <p:cNvPr id="3" name="Isosceles Triangle 44">
              <a:extLst>
                <a:ext uri="{FF2B5EF4-FFF2-40B4-BE49-F238E27FC236}">
                  <a16:creationId xmlns="" xmlns:a16="http://schemas.microsoft.com/office/drawing/2014/main" id="{0FA84DB5-2264-426B-905D-6FEDF947A69B}"/>
                </a:ext>
              </a:extLst>
            </p:cNvPr>
            <p:cNvSpPr/>
            <p:nvPr/>
          </p:nvSpPr>
          <p:spPr>
            <a:xfrm rot="16200000">
              <a:off x="7469936" y="7533533"/>
              <a:ext cx="143688" cy="164221"/>
            </a:xfrm>
            <a:custGeom>
              <a:avLst/>
              <a:gdLst>
                <a:gd name="connsiteX0" fmla="*/ 0 w 293725"/>
                <a:gd name="connsiteY0" fmla="*/ 164224 h 164224"/>
                <a:gd name="connsiteX1" fmla="*/ 146863 w 293725"/>
                <a:gd name="connsiteY1" fmla="*/ 0 h 164224"/>
                <a:gd name="connsiteX2" fmla="*/ 293725 w 293725"/>
                <a:gd name="connsiteY2" fmla="*/ 164224 h 164224"/>
                <a:gd name="connsiteX3" fmla="*/ 0 w 293725"/>
                <a:gd name="connsiteY3" fmla="*/ 164224 h 164224"/>
                <a:gd name="connsiteX0" fmla="*/ 2363 w 296088"/>
                <a:gd name="connsiteY0" fmla="*/ 164221 h 164221"/>
                <a:gd name="connsiteX1" fmla="*/ 0 w 296088"/>
                <a:gd name="connsiteY1" fmla="*/ 0 h 164221"/>
                <a:gd name="connsiteX2" fmla="*/ 296088 w 296088"/>
                <a:gd name="connsiteY2" fmla="*/ 164221 h 164221"/>
                <a:gd name="connsiteX3" fmla="*/ 2363 w 296088"/>
                <a:gd name="connsiteY3" fmla="*/ 164221 h 1642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96088" h="164221">
                  <a:moveTo>
                    <a:pt x="2363" y="164221"/>
                  </a:moveTo>
                  <a:cubicBezTo>
                    <a:pt x="1575" y="109481"/>
                    <a:pt x="788" y="54740"/>
                    <a:pt x="0" y="0"/>
                  </a:cubicBezTo>
                  <a:lnTo>
                    <a:pt x="296088" y="164221"/>
                  </a:lnTo>
                  <a:lnTo>
                    <a:pt x="2363" y="164221"/>
                  </a:lnTo>
                  <a:close/>
                </a:path>
              </a:pathLst>
            </a:cu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600">
                <a:solidFill>
                  <a:prstClr val="white"/>
                </a:solidFill>
                <a:latin typeface="Calibri"/>
              </a:endParaRPr>
            </a:p>
          </p:txBody>
        </p:sp>
        <p:grpSp>
          <p:nvGrpSpPr>
            <p:cNvPr id="4" name="Group 3">
              <a:extLst>
                <a:ext uri="{FF2B5EF4-FFF2-40B4-BE49-F238E27FC236}">
                  <a16:creationId xmlns="" xmlns:a16="http://schemas.microsoft.com/office/drawing/2014/main" id="{C2DE27AD-BBC0-47B2-9D16-754346C7F950}"/>
                </a:ext>
              </a:extLst>
            </p:cNvPr>
            <p:cNvGrpSpPr/>
            <p:nvPr/>
          </p:nvGrpSpPr>
          <p:grpSpPr>
            <a:xfrm>
              <a:off x="7469187" y="7685126"/>
              <a:ext cx="1371600" cy="773074"/>
              <a:chOff x="7469187" y="7685126"/>
              <a:chExt cx="1371600" cy="773074"/>
            </a:xfrm>
          </p:grpSpPr>
          <p:sp>
            <p:nvSpPr>
              <p:cNvPr id="5" name="Round Same Side Corner Rectangle 29">
                <a:extLst>
                  <a:ext uri="{FF2B5EF4-FFF2-40B4-BE49-F238E27FC236}">
                    <a16:creationId xmlns="" xmlns:a16="http://schemas.microsoft.com/office/drawing/2014/main" id="{BFBC18F3-9921-4759-8C8D-1FA564D1AA64}"/>
                  </a:ext>
                </a:extLst>
              </p:cNvPr>
              <p:cNvSpPr/>
              <p:nvPr/>
            </p:nvSpPr>
            <p:spPr>
              <a:xfrm rot="5400000">
                <a:off x="7789227" y="7365086"/>
                <a:ext cx="731520" cy="1371600"/>
              </a:xfrm>
              <a:prstGeom prst="round2SameRect">
                <a:avLst/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600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6" name="TextBox 5">
                <a:extLst>
                  <a:ext uri="{FF2B5EF4-FFF2-40B4-BE49-F238E27FC236}">
                    <a16:creationId xmlns="" xmlns:a16="http://schemas.microsoft.com/office/drawing/2014/main" id="{7338DA83-578F-4E53-90F7-0243E37E0781}"/>
                  </a:ext>
                </a:extLst>
              </p:cNvPr>
              <p:cNvSpPr txBox="1"/>
              <p:nvPr/>
            </p:nvSpPr>
            <p:spPr>
              <a:xfrm>
                <a:off x="8052715" y="7688759"/>
                <a:ext cx="319698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4400" b="1" dirty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I</a:t>
                </a:r>
              </a:p>
            </p:txBody>
          </p:sp>
        </p:grpSp>
      </p:grpSp>
      <p:sp>
        <p:nvSpPr>
          <p:cNvPr id="7" name="Rectangle 6">
            <a:extLst>
              <a:ext uri="{FF2B5EF4-FFF2-40B4-BE49-F238E27FC236}">
                <a16:creationId xmlns="" xmlns:a16="http://schemas.microsoft.com/office/drawing/2014/main" id="{F1E55C13-39FB-480B-9D88-0DCCFC19F290}"/>
              </a:ext>
            </a:extLst>
          </p:cNvPr>
          <p:cNvSpPr/>
          <p:nvPr/>
        </p:nvSpPr>
        <p:spPr>
          <a:xfrm>
            <a:off x="2744787" y="1631293"/>
            <a:ext cx="16936047" cy="156966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800" b="1" dirty="0">
                <a:solidFill>
                  <a:srgbClr val="13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ĐỊNH NGHĨA VÀ CÁC PHÉP TOÁN CỦA VEC T</a:t>
            </a:r>
            <a:r>
              <a:rPr lang="vi-VN" sz="4800" b="1" dirty="0">
                <a:solidFill>
                  <a:srgbClr val="13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Ơ</a:t>
            </a:r>
            <a:r>
              <a:rPr lang="en-US" sz="4800" b="1" dirty="0">
                <a:solidFill>
                  <a:srgbClr val="13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TRONG </a:t>
            </a:r>
          </a:p>
          <a:p>
            <a:r>
              <a:rPr lang="en-US" sz="4800" b="1" dirty="0">
                <a:solidFill>
                  <a:srgbClr val="13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KHÔNG GIAN .</a:t>
            </a:r>
          </a:p>
        </p:txBody>
      </p:sp>
      <p:grpSp>
        <p:nvGrpSpPr>
          <p:cNvPr id="8" name="Group 7">
            <a:extLst>
              <a:ext uri="{FF2B5EF4-FFF2-40B4-BE49-F238E27FC236}">
                <a16:creationId xmlns="" xmlns:a16="http://schemas.microsoft.com/office/drawing/2014/main" id="{364758BB-4860-4AFB-AE37-3F2758BC22C9}"/>
              </a:ext>
            </a:extLst>
          </p:cNvPr>
          <p:cNvGrpSpPr/>
          <p:nvPr/>
        </p:nvGrpSpPr>
        <p:grpSpPr>
          <a:xfrm>
            <a:off x="611187" y="3375302"/>
            <a:ext cx="1438975" cy="885504"/>
            <a:chOff x="-288924" y="1905000"/>
            <a:chExt cx="1297371" cy="885504"/>
          </a:xfrm>
        </p:grpSpPr>
        <p:sp>
          <p:nvSpPr>
            <p:cNvPr id="9" name="Rounded Rectangle 30">
              <a:extLst>
                <a:ext uri="{FF2B5EF4-FFF2-40B4-BE49-F238E27FC236}">
                  <a16:creationId xmlns="" xmlns:a16="http://schemas.microsoft.com/office/drawing/2014/main" id="{84D8A17D-5ED3-44C7-8EE7-6E02F72D674F}"/>
                </a:ext>
              </a:extLst>
            </p:cNvPr>
            <p:cNvSpPr/>
            <p:nvPr/>
          </p:nvSpPr>
          <p:spPr>
            <a:xfrm>
              <a:off x="-288924" y="1905000"/>
              <a:ext cx="1297371" cy="804672"/>
            </a:xfrm>
            <a:prstGeom prst="roundRect">
              <a:avLst/>
            </a:pr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10" name="TextBox 9">
              <a:extLst>
                <a:ext uri="{FF2B5EF4-FFF2-40B4-BE49-F238E27FC236}">
                  <a16:creationId xmlns="" xmlns:a16="http://schemas.microsoft.com/office/drawing/2014/main" id="{965B47F7-5A89-4D7F-B7F2-948C2A9D2C5D}"/>
                </a:ext>
              </a:extLst>
            </p:cNvPr>
            <p:cNvSpPr txBox="1"/>
            <p:nvPr/>
          </p:nvSpPr>
          <p:spPr>
            <a:xfrm>
              <a:off x="149834" y="1928730"/>
              <a:ext cx="593432" cy="86177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50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2</a:t>
              </a:r>
            </a:p>
          </p:txBody>
        </p:sp>
      </p:grpSp>
      <p:sp>
        <p:nvSpPr>
          <p:cNvPr id="11" name="Rectangle 10">
            <a:extLst>
              <a:ext uri="{FF2B5EF4-FFF2-40B4-BE49-F238E27FC236}">
                <a16:creationId xmlns="" xmlns:a16="http://schemas.microsoft.com/office/drawing/2014/main" id="{F4DB0C23-6396-4C83-8468-B9A9C78B31EF}"/>
              </a:ext>
            </a:extLst>
          </p:cNvPr>
          <p:cNvSpPr/>
          <p:nvPr/>
        </p:nvSpPr>
        <p:spPr>
          <a:xfrm>
            <a:off x="2070591" y="3210478"/>
            <a:ext cx="17256349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5400" b="1" i="1" dirty="0">
                <a:solidFill>
                  <a:srgbClr val="145F82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Phép cộng và phép trừ các </a:t>
            </a:r>
            <a:r>
              <a:rPr lang="vi-VN" sz="5400" b="1" i="1" dirty="0">
                <a:solidFill>
                  <a:srgbClr val="145F82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vectơ</a:t>
            </a:r>
            <a:r>
              <a:rPr lang="pt-BR" sz="5400" b="1" i="1" dirty="0">
                <a:solidFill>
                  <a:srgbClr val="145F82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, phép nhân với một </a:t>
            </a:r>
            <a:r>
              <a:rPr lang="pt-BR" sz="5400" b="1" i="1" dirty="0" smtClean="0">
                <a:solidFill>
                  <a:srgbClr val="145F82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số.</a:t>
            </a:r>
            <a:endParaRPr lang="en-US" sz="5400" b="1" i="1" dirty="0">
              <a:solidFill>
                <a:srgbClr val="145F82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grpSp>
        <p:nvGrpSpPr>
          <p:cNvPr id="12" name="Group 11">
            <a:extLst>
              <a:ext uri="{FF2B5EF4-FFF2-40B4-BE49-F238E27FC236}">
                <a16:creationId xmlns="" xmlns:a16="http://schemas.microsoft.com/office/drawing/2014/main" id="{F9428669-FBEF-4B5E-A20E-7E437F9F9682}"/>
              </a:ext>
            </a:extLst>
          </p:cNvPr>
          <p:cNvGrpSpPr/>
          <p:nvPr/>
        </p:nvGrpSpPr>
        <p:grpSpPr>
          <a:xfrm>
            <a:off x="1272799" y="4637715"/>
            <a:ext cx="21793201" cy="3921275"/>
            <a:chOff x="1220787" y="1726487"/>
            <a:chExt cx="21793201" cy="3921275"/>
          </a:xfrm>
        </p:grpSpPr>
        <p:grpSp>
          <p:nvGrpSpPr>
            <p:cNvPr id="13" name="Group 12">
              <a:extLst>
                <a:ext uri="{FF2B5EF4-FFF2-40B4-BE49-F238E27FC236}">
                  <a16:creationId xmlns="" xmlns:a16="http://schemas.microsoft.com/office/drawing/2014/main" id="{443DC6BD-4198-459E-80BD-CB3A0C0AF865}"/>
                </a:ext>
              </a:extLst>
            </p:cNvPr>
            <p:cNvGrpSpPr/>
            <p:nvPr/>
          </p:nvGrpSpPr>
          <p:grpSpPr>
            <a:xfrm>
              <a:off x="1220787" y="1726487"/>
              <a:ext cx="21793201" cy="3921275"/>
              <a:chOff x="1220787" y="1574087"/>
              <a:chExt cx="21793201" cy="4016123"/>
            </a:xfrm>
          </p:grpSpPr>
          <p:sp>
            <p:nvSpPr>
              <p:cNvPr id="15" name="Rounded Rectangle 70">
                <a:extLst>
                  <a:ext uri="{FF2B5EF4-FFF2-40B4-BE49-F238E27FC236}">
                    <a16:creationId xmlns="" xmlns:a16="http://schemas.microsoft.com/office/drawing/2014/main" id="{155FD8C9-7325-4397-99CC-B078067E1E28}"/>
                  </a:ext>
                </a:extLst>
              </p:cNvPr>
              <p:cNvSpPr/>
              <p:nvPr/>
            </p:nvSpPr>
            <p:spPr>
              <a:xfrm>
                <a:off x="1224920" y="2061864"/>
                <a:ext cx="21789068" cy="3528346"/>
              </a:xfrm>
              <a:prstGeom prst="roundRect">
                <a:avLst>
                  <a:gd name="adj" fmla="val 3927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28575"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grpSp>
            <p:nvGrpSpPr>
              <p:cNvPr id="16" name="Group 15">
                <a:extLst>
                  <a:ext uri="{FF2B5EF4-FFF2-40B4-BE49-F238E27FC236}">
                    <a16:creationId xmlns="" xmlns:a16="http://schemas.microsoft.com/office/drawing/2014/main" id="{2DA4F4FD-C283-4848-8BFE-8A32EE836535}"/>
                  </a:ext>
                </a:extLst>
              </p:cNvPr>
              <p:cNvGrpSpPr/>
              <p:nvPr/>
            </p:nvGrpSpPr>
            <p:grpSpPr>
              <a:xfrm>
                <a:off x="1220787" y="1574087"/>
                <a:ext cx="3254701" cy="940513"/>
                <a:chOff x="1311958" y="3405486"/>
                <a:chExt cx="3254701" cy="940513"/>
              </a:xfrm>
            </p:grpSpPr>
            <p:sp>
              <p:nvSpPr>
                <p:cNvPr id="17" name="Freeform 20">
                  <a:extLst>
                    <a:ext uri="{FF2B5EF4-FFF2-40B4-BE49-F238E27FC236}">
                      <a16:creationId xmlns="" xmlns:a16="http://schemas.microsoft.com/office/drawing/2014/main" id="{D00CDAFB-29D6-4119-BEA0-33B6277F04A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5400000">
                  <a:off x="2921386" y="2671082"/>
                  <a:ext cx="793396" cy="2490813"/>
                </a:xfrm>
                <a:prstGeom prst="round2SameRect">
                  <a:avLst/>
                </a:prstGeom>
                <a:solidFill>
                  <a:schemeClr val="accent6">
                    <a:lumMod val="75000"/>
                  </a:schemeClr>
                </a:solidFill>
                <a:ln w="57150">
                  <a:solidFill>
                    <a:schemeClr val="accent6">
                      <a:lumMod val="75000"/>
                    </a:schemeClr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8" name="TextBox 17">
                  <a:extLst>
                    <a:ext uri="{FF2B5EF4-FFF2-40B4-BE49-F238E27FC236}">
                      <a16:creationId xmlns="" xmlns:a16="http://schemas.microsoft.com/office/drawing/2014/main" id="{C1F1CEEB-D445-4B86-A7D2-E18CAEBE4A7F}"/>
                    </a:ext>
                  </a:extLst>
                </p:cNvPr>
                <p:cNvSpPr txBox="1"/>
                <p:nvPr/>
              </p:nvSpPr>
              <p:spPr>
                <a:xfrm>
                  <a:off x="2243587" y="3483623"/>
                  <a:ext cx="2323072" cy="85109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4800" b="1" dirty="0" err="1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Ví</a:t>
                  </a:r>
                  <a:r>
                    <a:rPr lang="en-US" sz="4800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4800" b="1" dirty="0" err="1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dụ</a:t>
                  </a:r>
                  <a:r>
                    <a:rPr lang="vi-VN" sz="4800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4800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3</a:t>
                  </a:r>
                </a:p>
              </p:txBody>
            </p:sp>
            <p:grpSp>
              <p:nvGrpSpPr>
                <p:cNvPr id="19" name="Group 58">
                  <a:extLst>
                    <a:ext uri="{FF2B5EF4-FFF2-40B4-BE49-F238E27FC236}">
                      <a16:creationId xmlns="" xmlns:a16="http://schemas.microsoft.com/office/drawing/2014/main" id="{7E92E4C1-2D07-4749-96E1-4675BA3F6D18}"/>
                    </a:ext>
                  </a:extLst>
                </p:cNvPr>
                <p:cNvGrpSpPr/>
                <p:nvPr/>
              </p:nvGrpSpPr>
              <p:grpSpPr>
                <a:xfrm>
                  <a:off x="1311958" y="3405486"/>
                  <a:ext cx="950173" cy="940513"/>
                  <a:chOff x="1311958" y="3405486"/>
                  <a:chExt cx="950173" cy="940513"/>
                </a:xfrm>
              </p:grpSpPr>
              <p:sp>
                <p:nvSpPr>
                  <p:cNvPr id="20" name="Rectangle 19">
                    <a:extLst>
                      <a:ext uri="{FF2B5EF4-FFF2-40B4-BE49-F238E27FC236}">
                        <a16:creationId xmlns="" xmlns:a16="http://schemas.microsoft.com/office/drawing/2014/main" id="{7BE04F5E-DEBD-4676-8C53-CD962579D8DD}"/>
                      </a:ext>
                    </a:extLst>
                  </p:cNvPr>
                  <p:cNvSpPr/>
                  <p:nvPr/>
                </p:nvSpPr>
                <p:spPr>
                  <a:xfrm>
                    <a:off x="1406975" y="3672018"/>
                    <a:ext cx="596676" cy="540312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48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1" name="Freeform 13">
                    <a:extLst>
                      <a:ext uri="{FF2B5EF4-FFF2-40B4-BE49-F238E27FC236}">
                        <a16:creationId xmlns="" xmlns:a16="http://schemas.microsoft.com/office/drawing/2014/main" id="{FBC5FC1C-B3D7-40A3-93A3-39791C2C6F26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3581027"/>
                    <a:ext cx="190035" cy="268948"/>
                  </a:xfrm>
                  <a:custGeom>
                    <a:avLst/>
                    <a:gdLst>
                      <a:gd name="T0" fmla="*/ 34 w 50"/>
                      <a:gd name="T1" fmla="*/ 16 h 71"/>
                      <a:gd name="T2" fmla="*/ 34 w 50"/>
                      <a:gd name="T3" fmla="*/ 55 h 71"/>
                      <a:gd name="T4" fmla="*/ 16 w 50"/>
                      <a:gd name="T5" fmla="*/ 55 h 71"/>
                      <a:gd name="T6" fmla="*/ 16 w 50"/>
                      <a:gd name="T7" fmla="*/ 16 h 71"/>
                      <a:gd name="T8" fmla="*/ 34 w 50"/>
                      <a:gd name="T9" fmla="*/ 16 h 71"/>
                      <a:gd name="T10" fmla="*/ 34 w 50"/>
                      <a:gd name="T11" fmla="*/ 0 h 71"/>
                      <a:gd name="T12" fmla="*/ 16 w 50"/>
                      <a:gd name="T13" fmla="*/ 0 h 71"/>
                      <a:gd name="T14" fmla="*/ 0 w 50"/>
                      <a:gd name="T15" fmla="*/ 16 h 71"/>
                      <a:gd name="T16" fmla="*/ 0 w 50"/>
                      <a:gd name="T17" fmla="*/ 55 h 71"/>
                      <a:gd name="T18" fmla="*/ 16 w 50"/>
                      <a:gd name="T19" fmla="*/ 71 h 71"/>
                      <a:gd name="T20" fmla="*/ 34 w 50"/>
                      <a:gd name="T21" fmla="*/ 71 h 71"/>
                      <a:gd name="T22" fmla="*/ 50 w 50"/>
                      <a:gd name="T23" fmla="*/ 55 h 71"/>
                      <a:gd name="T24" fmla="*/ 50 w 50"/>
                      <a:gd name="T25" fmla="*/ 16 h 71"/>
                      <a:gd name="T26" fmla="*/ 34 w 50"/>
                      <a:gd name="T27" fmla="*/ 0 h 7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1">
                        <a:moveTo>
                          <a:pt x="34" y="16"/>
                        </a:moveTo>
                        <a:cubicBezTo>
                          <a:pt x="34" y="55"/>
                          <a:pt x="34" y="55"/>
                          <a:pt x="34" y="55"/>
                        </a:cubicBezTo>
                        <a:cubicBezTo>
                          <a:pt x="16" y="55"/>
                          <a:pt x="16" y="55"/>
                          <a:pt x="16" y="5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5"/>
                          <a:pt x="0" y="55"/>
                          <a:pt x="0" y="55"/>
                        </a:cubicBezTo>
                        <a:cubicBezTo>
                          <a:pt x="0" y="64"/>
                          <a:pt x="7" y="71"/>
                          <a:pt x="16" y="71"/>
                        </a:cubicBezTo>
                        <a:cubicBezTo>
                          <a:pt x="34" y="71"/>
                          <a:pt x="34" y="71"/>
                          <a:pt x="34" y="71"/>
                        </a:cubicBezTo>
                        <a:cubicBezTo>
                          <a:pt x="43" y="71"/>
                          <a:pt x="50" y="64"/>
                          <a:pt x="50" y="55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8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2" name="Freeform 14">
                    <a:extLst>
                      <a:ext uri="{FF2B5EF4-FFF2-40B4-BE49-F238E27FC236}">
                        <a16:creationId xmlns="" xmlns:a16="http://schemas.microsoft.com/office/drawing/2014/main" id="{C8AF1CBC-3F7D-46D9-AD31-41143EDBE6C2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3581027"/>
                    <a:ext cx="277000" cy="181983"/>
                  </a:xfrm>
                  <a:custGeom>
                    <a:avLst/>
                    <a:gdLst>
                      <a:gd name="T0" fmla="*/ 57 w 73"/>
                      <a:gd name="T1" fmla="*/ 16 h 48"/>
                      <a:gd name="T2" fmla="*/ 57 w 73"/>
                      <a:gd name="T3" fmla="*/ 32 h 48"/>
                      <a:gd name="T4" fmla="*/ 16 w 73"/>
                      <a:gd name="T5" fmla="*/ 32 h 48"/>
                      <a:gd name="T6" fmla="*/ 16 w 73"/>
                      <a:gd name="T7" fmla="*/ 16 h 48"/>
                      <a:gd name="T8" fmla="*/ 57 w 73"/>
                      <a:gd name="T9" fmla="*/ 16 h 48"/>
                      <a:gd name="T10" fmla="*/ 57 w 73"/>
                      <a:gd name="T11" fmla="*/ 0 h 48"/>
                      <a:gd name="T12" fmla="*/ 16 w 73"/>
                      <a:gd name="T13" fmla="*/ 0 h 48"/>
                      <a:gd name="T14" fmla="*/ 0 w 73"/>
                      <a:gd name="T15" fmla="*/ 16 h 48"/>
                      <a:gd name="T16" fmla="*/ 0 w 73"/>
                      <a:gd name="T17" fmla="*/ 32 h 48"/>
                      <a:gd name="T18" fmla="*/ 16 w 73"/>
                      <a:gd name="T19" fmla="*/ 48 h 48"/>
                      <a:gd name="T20" fmla="*/ 57 w 73"/>
                      <a:gd name="T21" fmla="*/ 48 h 48"/>
                      <a:gd name="T22" fmla="*/ 73 w 73"/>
                      <a:gd name="T23" fmla="*/ 32 h 48"/>
                      <a:gd name="T24" fmla="*/ 73 w 73"/>
                      <a:gd name="T25" fmla="*/ 16 h 48"/>
                      <a:gd name="T26" fmla="*/ 57 w 73"/>
                      <a:gd name="T27" fmla="*/ 0 h 4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48">
                        <a:moveTo>
                          <a:pt x="57" y="16"/>
                        </a:moveTo>
                        <a:cubicBezTo>
                          <a:pt x="57" y="32"/>
                          <a:pt x="57" y="32"/>
                          <a:pt x="57" y="32"/>
                        </a:cubicBezTo>
                        <a:cubicBezTo>
                          <a:pt x="16" y="32"/>
                          <a:pt x="16" y="32"/>
                          <a:pt x="16" y="32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2"/>
                          <a:pt x="0" y="32"/>
                          <a:pt x="0" y="32"/>
                        </a:cubicBezTo>
                        <a:cubicBezTo>
                          <a:pt x="0" y="41"/>
                          <a:pt x="7" y="48"/>
                          <a:pt x="16" y="48"/>
                        </a:cubicBezTo>
                        <a:cubicBezTo>
                          <a:pt x="57" y="48"/>
                          <a:pt x="57" y="48"/>
                          <a:pt x="57" y="48"/>
                        </a:cubicBezTo>
                        <a:cubicBezTo>
                          <a:pt x="66" y="48"/>
                          <a:pt x="73" y="41"/>
                          <a:pt x="73" y="32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8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3" name="Freeform 15">
                    <a:extLst>
                      <a:ext uri="{FF2B5EF4-FFF2-40B4-BE49-F238E27FC236}">
                        <a16:creationId xmlns="" xmlns:a16="http://schemas.microsoft.com/office/drawing/2014/main" id="{758DCE48-2365-40A7-85F5-E1EE0F46C2C3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563190" y="3581027"/>
                    <a:ext cx="285052" cy="181983"/>
                  </a:xfrm>
                  <a:custGeom>
                    <a:avLst/>
                    <a:gdLst>
                      <a:gd name="T0" fmla="*/ 58 w 75"/>
                      <a:gd name="T1" fmla="*/ 16 h 48"/>
                      <a:gd name="T2" fmla="*/ 43 w 75"/>
                      <a:gd name="T3" fmla="*/ 32 h 48"/>
                      <a:gd name="T4" fmla="*/ 16 w 75"/>
                      <a:gd name="T5" fmla="*/ 32 h 48"/>
                      <a:gd name="T6" fmla="*/ 16 w 75"/>
                      <a:gd name="T7" fmla="*/ 16 h 48"/>
                      <a:gd name="T8" fmla="*/ 58 w 75"/>
                      <a:gd name="T9" fmla="*/ 16 h 48"/>
                      <a:gd name="T10" fmla="*/ 58 w 75"/>
                      <a:gd name="T11" fmla="*/ 0 h 48"/>
                      <a:gd name="T12" fmla="*/ 16 w 75"/>
                      <a:gd name="T13" fmla="*/ 0 h 48"/>
                      <a:gd name="T14" fmla="*/ 0 w 75"/>
                      <a:gd name="T15" fmla="*/ 16 h 48"/>
                      <a:gd name="T16" fmla="*/ 0 w 75"/>
                      <a:gd name="T17" fmla="*/ 32 h 48"/>
                      <a:gd name="T18" fmla="*/ 16 w 75"/>
                      <a:gd name="T19" fmla="*/ 48 h 48"/>
                      <a:gd name="T20" fmla="*/ 43 w 75"/>
                      <a:gd name="T21" fmla="*/ 48 h 48"/>
                      <a:gd name="T22" fmla="*/ 55 w 75"/>
                      <a:gd name="T23" fmla="*/ 43 h 48"/>
                      <a:gd name="T24" fmla="*/ 70 w 75"/>
                      <a:gd name="T25" fmla="*/ 26 h 48"/>
                      <a:gd name="T26" fmla="*/ 73 w 75"/>
                      <a:gd name="T27" fmla="*/ 9 h 48"/>
                      <a:gd name="T28" fmla="*/ 58 w 75"/>
                      <a:gd name="T29" fmla="*/ 0 h 4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</a:cxnLst>
                    <a:rect l="0" t="0" r="r" b="b"/>
                    <a:pathLst>
                      <a:path w="75" h="48">
                        <a:moveTo>
                          <a:pt x="58" y="16"/>
                        </a:moveTo>
                        <a:cubicBezTo>
                          <a:pt x="43" y="32"/>
                          <a:pt x="43" y="32"/>
                          <a:pt x="43" y="32"/>
                        </a:cubicBezTo>
                        <a:cubicBezTo>
                          <a:pt x="16" y="32"/>
                          <a:pt x="16" y="32"/>
                          <a:pt x="16" y="32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8" y="16"/>
                          <a:pt x="58" y="16"/>
                          <a:pt x="58" y="16"/>
                        </a:cubicBezTo>
                        <a:moveTo>
                          <a:pt x="58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8" y="0"/>
                          <a:pt x="0" y="7"/>
                          <a:pt x="0" y="16"/>
                        </a:cubicBezTo>
                        <a:cubicBezTo>
                          <a:pt x="0" y="32"/>
                          <a:pt x="0" y="32"/>
                          <a:pt x="0" y="32"/>
                        </a:cubicBezTo>
                        <a:cubicBezTo>
                          <a:pt x="0" y="41"/>
                          <a:pt x="8" y="48"/>
                          <a:pt x="16" y="48"/>
                        </a:cubicBezTo>
                        <a:cubicBezTo>
                          <a:pt x="43" y="48"/>
                          <a:pt x="43" y="48"/>
                          <a:pt x="43" y="48"/>
                        </a:cubicBezTo>
                        <a:cubicBezTo>
                          <a:pt x="48" y="48"/>
                          <a:pt x="52" y="46"/>
                          <a:pt x="55" y="43"/>
                        </a:cubicBezTo>
                        <a:cubicBezTo>
                          <a:pt x="70" y="26"/>
                          <a:pt x="70" y="26"/>
                          <a:pt x="70" y="26"/>
                        </a:cubicBezTo>
                        <a:cubicBezTo>
                          <a:pt x="74" y="22"/>
                          <a:pt x="75" y="15"/>
                          <a:pt x="73" y="9"/>
                        </a:cubicBezTo>
                        <a:cubicBezTo>
                          <a:pt x="70" y="3"/>
                          <a:pt x="64" y="0"/>
                          <a:pt x="58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8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4" name="Freeform 16">
                    <a:extLst>
                      <a:ext uri="{FF2B5EF4-FFF2-40B4-BE49-F238E27FC236}">
                        <a16:creationId xmlns="" xmlns:a16="http://schemas.microsoft.com/office/drawing/2014/main" id="{A0B1AE4F-4E09-4893-B126-B6B0AAFC57DD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563190" y="4151132"/>
                    <a:ext cx="280221" cy="194867"/>
                  </a:xfrm>
                  <a:custGeom>
                    <a:avLst/>
                    <a:gdLst>
                      <a:gd name="T0" fmla="*/ 58 w 74"/>
                      <a:gd name="T1" fmla="*/ 16 h 51"/>
                      <a:gd name="T2" fmla="*/ 58 w 74"/>
                      <a:gd name="T3" fmla="*/ 35 h 51"/>
                      <a:gd name="T4" fmla="*/ 16 w 74"/>
                      <a:gd name="T5" fmla="*/ 35 h 51"/>
                      <a:gd name="T6" fmla="*/ 16 w 74"/>
                      <a:gd name="T7" fmla="*/ 16 h 51"/>
                      <a:gd name="T8" fmla="*/ 58 w 74"/>
                      <a:gd name="T9" fmla="*/ 16 h 51"/>
                      <a:gd name="T10" fmla="*/ 58 w 74"/>
                      <a:gd name="T11" fmla="*/ 0 h 51"/>
                      <a:gd name="T12" fmla="*/ 16 w 74"/>
                      <a:gd name="T13" fmla="*/ 0 h 51"/>
                      <a:gd name="T14" fmla="*/ 0 w 74"/>
                      <a:gd name="T15" fmla="*/ 16 h 51"/>
                      <a:gd name="T16" fmla="*/ 0 w 74"/>
                      <a:gd name="T17" fmla="*/ 35 h 51"/>
                      <a:gd name="T18" fmla="*/ 16 w 74"/>
                      <a:gd name="T19" fmla="*/ 51 h 51"/>
                      <a:gd name="T20" fmla="*/ 58 w 74"/>
                      <a:gd name="T21" fmla="*/ 51 h 51"/>
                      <a:gd name="T22" fmla="*/ 74 w 74"/>
                      <a:gd name="T23" fmla="*/ 35 h 51"/>
                      <a:gd name="T24" fmla="*/ 74 w 74"/>
                      <a:gd name="T25" fmla="*/ 16 h 51"/>
                      <a:gd name="T26" fmla="*/ 58 w 74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4" h="51">
                        <a:moveTo>
                          <a:pt x="58" y="16"/>
                        </a:moveTo>
                        <a:cubicBezTo>
                          <a:pt x="58" y="35"/>
                          <a:pt x="58" y="35"/>
                          <a:pt x="58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8" y="16"/>
                          <a:pt x="58" y="16"/>
                          <a:pt x="58" y="16"/>
                        </a:cubicBezTo>
                        <a:moveTo>
                          <a:pt x="58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8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8" y="51"/>
                          <a:pt x="16" y="51"/>
                        </a:cubicBezTo>
                        <a:cubicBezTo>
                          <a:pt x="58" y="51"/>
                          <a:pt x="58" y="51"/>
                          <a:pt x="58" y="51"/>
                        </a:cubicBezTo>
                        <a:cubicBezTo>
                          <a:pt x="67" y="51"/>
                          <a:pt x="74" y="43"/>
                          <a:pt x="74" y="35"/>
                        </a:cubicBezTo>
                        <a:cubicBezTo>
                          <a:pt x="74" y="16"/>
                          <a:pt x="74" y="16"/>
                          <a:pt x="74" y="16"/>
                        </a:cubicBezTo>
                        <a:cubicBezTo>
                          <a:pt x="74" y="7"/>
                          <a:pt x="67" y="0"/>
                          <a:pt x="58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8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5" name="Freeform 17">
                    <a:extLst>
                      <a:ext uri="{FF2B5EF4-FFF2-40B4-BE49-F238E27FC236}">
                        <a16:creationId xmlns="" xmlns:a16="http://schemas.microsoft.com/office/drawing/2014/main" id="{B751B9D5-AFDA-4B63-B241-DA95023DC6F1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4064167"/>
                    <a:ext cx="190035" cy="281832"/>
                  </a:xfrm>
                  <a:custGeom>
                    <a:avLst/>
                    <a:gdLst>
                      <a:gd name="T0" fmla="*/ 34 w 50"/>
                      <a:gd name="T1" fmla="*/ 16 h 74"/>
                      <a:gd name="T2" fmla="*/ 34 w 50"/>
                      <a:gd name="T3" fmla="*/ 58 h 74"/>
                      <a:gd name="T4" fmla="*/ 16 w 50"/>
                      <a:gd name="T5" fmla="*/ 58 h 74"/>
                      <a:gd name="T6" fmla="*/ 16 w 50"/>
                      <a:gd name="T7" fmla="*/ 16 h 74"/>
                      <a:gd name="T8" fmla="*/ 34 w 50"/>
                      <a:gd name="T9" fmla="*/ 16 h 74"/>
                      <a:gd name="T10" fmla="*/ 34 w 50"/>
                      <a:gd name="T11" fmla="*/ 0 h 74"/>
                      <a:gd name="T12" fmla="*/ 16 w 50"/>
                      <a:gd name="T13" fmla="*/ 0 h 74"/>
                      <a:gd name="T14" fmla="*/ 0 w 50"/>
                      <a:gd name="T15" fmla="*/ 16 h 74"/>
                      <a:gd name="T16" fmla="*/ 0 w 50"/>
                      <a:gd name="T17" fmla="*/ 58 h 74"/>
                      <a:gd name="T18" fmla="*/ 16 w 50"/>
                      <a:gd name="T19" fmla="*/ 74 h 74"/>
                      <a:gd name="T20" fmla="*/ 34 w 50"/>
                      <a:gd name="T21" fmla="*/ 74 h 74"/>
                      <a:gd name="T22" fmla="*/ 50 w 50"/>
                      <a:gd name="T23" fmla="*/ 58 h 74"/>
                      <a:gd name="T24" fmla="*/ 50 w 50"/>
                      <a:gd name="T25" fmla="*/ 16 h 74"/>
                      <a:gd name="T26" fmla="*/ 34 w 50"/>
                      <a:gd name="T27" fmla="*/ 0 h 7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4">
                        <a:moveTo>
                          <a:pt x="34" y="16"/>
                        </a:moveTo>
                        <a:cubicBezTo>
                          <a:pt x="34" y="58"/>
                          <a:pt x="34" y="58"/>
                          <a:pt x="34" y="58"/>
                        </a:cubicBezTo>
                        <a:cubicBezTo>
                          <a:pt x="16" y="58"/>
                          <a:pt x="16" y="58"/>
                          <a:pt x="16" y="58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8"/>
                          <a:pt x="0" y="58"/>
                          <a:pt x="0" y="58"/>
                        </a:cubicBezTo>
                        <a:cubicBezTo>
                          <a:pt x="0" y="66"/>
                          <a:pt x="7" y="74"/>
                          <a:pt x="16" y="74"/>
                        </a:cubicBezTo>
                        <a:cubicBezTo>
                          <a:pt x="34" y="74"/>
                          <a:pt x="34" y="74"/>
                          <a:pt x="34" y="74"/>
                        </a:cubicBezTo>
                        <a:cubicBezTo>
                          <a:pt x="43" y="74"/>
                          <a:pt x="50" y="66"/>
                          <a:pt x="50" y="58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8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6" name="Freeform 18">
                    <a:extLst>
                      <a:ext uri="{FF2B5EF4-FFF2-40B4-BE49-F238E27FC236}">
                        <a16:creationId xmlns="" xmlns:a16="http://schemas.microsoft.com/office/drawing/2014/main" id="{8908B5F3-BAA5-4649-9C50-4B3FCE3B73E1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4151132"/>
                    <a:ext cx="277000" cy="194867"/>
                  </a:xfrm>
                  <a:custGeom>
                    <a:avLst/>
                    <a:gdLst>
                      <a:gd name="T0" fmla="*/ 57 w 73"/>
                      <a:gd name="T1" fmla="*/ 16 h 51"/>
                      <a:gd name="T2" fmla="*/ 57 w 73"/>
                      <a:gd name="T3" fmla="*/ 35 h 51"/>
                      <a:gd name="T4" fmla="*/ 16 w 73"/>
                      <a:gd name="T5" fmla="*/ 35 h 51"/>
                      <a:gd name="T6" fmla="*/ 16 w 73"/>
                      <a:gd name="T7" fmla="*/ 16 h 51"/>
                      <a:gd name="T8" fmla="*/ 57 w 73"/>
                      <a:gd name="T9" fmla="*/ 16 h 51"/>
                      <a:gd name="T10" fmla="*/ 57 w 73"/>
                      <a:gd name="T11" fmla="*/ 0 h 51"/>
                      <a:gd name="T12" fmla="*/ 16 w 73"/>
                      <a:gd name="T13" fmla="*/ 0 h 51"/>
                      <a:gd name="T14" fmla="*/ 0 w 73"/>
                      <a:gd name="T15" fmla="*/ 16 h 51"/>
                      <a:gd name="T16" fmla="*/ 0 w 73"/>
                      <a:gd name="T17" fmla="*/ 35 h 51"/>
                      <a:gd name="T18" fmla="*/ 16 w 73"/>
                      <a:gd name="T19" fmla="*/ 51 h 51"/>
                      <a:gd name="T20" fmla="*/ 57 w 73"/>
                      <a:gd name="T21" fmla="*/ 51 h 51"/>
                      <a:gd name="T22" fmla="*/ 73 w 73"/>
                      <a:gd name="T23" fmla="*/ 35 h 51"/>
                      <a:gd name="T24" fmla="*/ 73 w 73"/>
                      <a:gd name="T25" fmla="*/ 16 h 51"/>
                      <a:gd name="T26" fmla="*/ 57 w 73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51">
                        <a:moveTo>
                          <a:pt x="57" y="16"/>
                        </a:moveTo>
                        <a:cubicBezTo>
                          <a:pt x="57" y="35"/>
                          <a:pt x="57" y="35"/>
                          <a:pt x="57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7" y="51"/>
                          <a:pt x="16" y="51"/>
                        </a:cubicBezTo>
                        <a:cubicBezTo>
                          <a:pt x="57" y="51"/>
                          <a:pt x="57" y="51"/>
                          <a:pt x="57" y="51"/>
                        </a:cubicBezTo>
                        <a:cubicBezTo>
                          <a:pt x="66" y="51"/>
                          <a:pt x="73" y="43"/>
                          <a:pt x="73" y="35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8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7" name="Freeform 19">
                    <a:extLst>
                      <a:ext uri="{FF2B5EF4-FFF2-40B4-BE49-F238E27FC236}">
                        <a16:creationId xmlns="" xmlns:a16="http://schemas.microsoft.com/office/drawing/2014/main" id="{BC8FEBE8-98A3-4020-BE7C-3BEF77174695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3820986"/>
                    <a:ext cx="190035" cy="273779"/>
                  </a:xfrm>
                  <a:custGeom>
                    <a:avLst/>
                    <a:gdLst>
                      <a:gd name="T0" fmla="*/ 34 w 50"/>
                      <a:gd name="T1" fmla="*/ 16 h 72"/>
                      <a:gd name="T2" fmla="*/ 34 w 50"/>
                      <a:gd name="T3" fmla="*/ 56 h 72"/>
                      <a:gd name="T4" fmla="*/ 16 w 50"/>
                      <a:gd name="T5" fmla="*/ 56 h 72"/>
                      <a:gd name="T6" fmla="*/ 16 w 50"/>
                      <a:gd name="T7" fmla="*/ 16 h 72"/>
                      <a:gd name="T8" fmla="*/ 34 w 50"/>
                      <a:gd name="T9" fmla="*/ 16 h 72"/>
                      <a:gd name="T10" fmla="*/ 34 w 50"/>
                      <a:gd name="T11" fmla="*/ 0 h 72"/>
                      <a:gd name="T12" fmla="*/ 16 w 50"/>
                      <a:gd name="T13" fmla="*/ 0 h 72"/>
                      <a:gd name="T14" fmla="*/ 0 w 50"/>
                      <a:gd name="T15" fmla="*/ 16 h 72"/>
                      <a:gd name="T16" fmla="*/ 0 w 50"/>
                      <a:gd name="T17" fmla="*/ 56 h 72"/>
                      <a:gd name="T18" fmla="*/ 16 w 50"/>
                      <a:gd name="T19" fmla="*/ 72 h 72"/>
                      <a:gd name="T20" fmla="*/ 34 w 50"/>
                      <a:gd name="T21" fmla="*/ 72 h 72"/>
                      <a:gd name="T22" fmla="*/ 50 w 50"/>
                      <a:gd name="T23" fmla="*/ 56 h 72"/>
                      <a:gd name="T24" fmla="*/ 50 w 50"/>
                      <a:gd name="T25" fmla="*/ 16 h 72"/>
                      <a:gd name="T26" fmla="*/ 34 w 50"/>
                      <a:gd name="T27" fmla="*/ 0 h 7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2">
                        <a:moveTo>
                          <a:pt x="34" y="16"/>
                        </a:moveTo>
                        <a:cubicBezTo>
                          <a:pt x="34" y="56"/>
                          <a:pt x="34" y="56"/>
                          <a:pt x="34" y="56"/>
                        </a:cubicBezTo>
                        <a:cubicBezTo>
                          <a:pt x="16" y="56"/>
                          <a:pt x="16" y="56"/>
                          <a:pt x="16" y="56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6"/>
                          <a:pt x="0" y="56"/>
                          <a:pt x="0" y="56"/>
                        </a:cubicBezTo>
                        <a:cubicBezTo>
                          <a:pt x="0" y="65"/>
                          <a:pt x="7" y="72"/>
                          <a:pt x="16" y="72"/>
                        </a:cubicBezTo>
                        <a:cubicBezTo>
                          <a:pt x="34" y="72"/>
                          <a:pt x="34" y="72"/>
                          <a:pt x="34" y="72"/>
                        </a:cubicBezTo>
                        <a:cubicBezTo>
                          <a:pt x="43" y="72"/>
                          <a:pt x="50" y="65"/>
                          <a:pt x="50" y="56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8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8" name="Freeform 20">
                    <a:extLst>
                      <a:ext uri="{FF2B5EF4-FFF2-40B4-BE49-F238E27FC236}">
                        <a16:creationId xmlns="" xmlns:a16="http://schemas.microsoft.com/office/drawing/2014/main" id="{CD14843A-2899-4365-B5FA-1E84F387429A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907830" y="4064167"/>
                    <a:ext cx="191645" cy="281832"/>
                  </a:xfrm>
                  <a:custGeom>
                    <a:avLst/>
                    <a:gdLst>
                      <a:gd name="T0" fmla="*/ 34 w 50"/>
                      <a:gd name="T1" fmla="*/ 16 h 74"/>
                      <a:gd name="T2" fmla="*/ 34 w 50"/>
                      <a:gd name="T3" fmla="*/ 58 h 74"/>
                      <a:gd name="T4" fmla="*/ 16 w 50"/>
                      <a:gd name="T5" fmla="*/ 58 h 74"/>
                      <a:gd name="T6" fmla="*/ 16 w 50"/>
                      <a:gd name="T7" fmla="*/ 16 h 74"/>
                      <a:gd name="T8" fmla="*/ 34 w 50"/>
                      <a:gd name="T9" fmla="*/ 16 h 74"/>
                      <a:gd name="T10" fmla="*/ 34 w 50"/>
                      <a:gd name="T11" fmla="*/ 0 h 74"/>
                      <a:gd name="T12" fmla="*/ 16 w 50"/>
                      <a:gd name="T13" fmla="*/ 0 h 74"/>
                      <a:gd name="T14" fmla="*/ 0 w 50"/>
                      <a:gd name="T15" fmla="*/ 16 h 74"/>
                      <a:gd name="T16" fmla="*/ 0 w 50"/>
                      <a:gd name="T17" fmla="*/ 58 h 74"/>
                      <a:gd name="T18" fmla="*/ 16 w 50"/>
                      <a:gd name="T19" fmla="*/ 74 h 74"/>
                      <a:gd name="T20" fmla="*/ 34 w 50"/>
                      <a:gd name="T21" fmla="*/ 74 h 74"/>
                      <a:gd name="T22" fmla="*/ 50 w 50"/>
                      <a:gd name="T23" fmla="*/ 58 h 74"/>
                      <a:gd name="T24" fmla="*/ 50 w 50"/>
                      <a:gd name="T25" fmla="*/ 16 h 74"/>
                      <a:gd name="T26" fmla="*/ 34 w 50"/>
                      <a:gd name="T27" fmla="*/ 0 h 7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4">
                        <a:moveTo>
                          <a:pt x="34" y="16"/>
                        </a:moveTo>
                        <a:cubicBezTo>
                          <a:pt x="34" y="58"/>
                          <a:pt x="34" y="58"/>
                          <a:pt x="34" y="58"/>
                        </a:cubicBezTo>
                        <a:cubicBezTo>
                          <a:pt x="16" y="58"/>
                          <a:pt x="16" y="58"/>
                          <a:pt x="16" y="58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8"/>
                          <a:pt x="0" y="58"/>
                          <a:pt x="0" y="58"/>
                        </a:cubicBezTo>
                        <a:cubicBezTo>
                          <a:pt x="0" y="66"/>
                          <a:pt x="7" y="74"/>
                          <a:pt x="16" y="74"/>
                        </a:cubicBezTo>
                        <a:cubicBezTo>
                          <a:pt x="34" y="74"/>
                          <a:pt x="34" y="74"/>
                          <a:pt x="34" y="74"/>
                        </a:cubicBezTo>
                        <a:cubicBezTo>
                          <a:pt x="43" y="74"/>
                          <a:pt x="50" y="66"/>
                          <a:pt x="50" y="58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8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9" name="Freeform 21">
                    <a:extLst>
                      <a:ext uri="{FF2B5EF4-FFF2-40B4-BE49-F238E27FC236}">
                        <a16:creationId xmlns="" xmlns:a16="http://schemas.microsoft.com/office/drawing/2014/main" id="{88742298-5334-4416-832F-DBBE51BD37BB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820865" y="4151132"/>
                    <a:ext cx="278610" cy="194867"/>
                  </a:xfrm>
                  <a:custGeom>
                    <a:avLst/>
                    <a:gdLst>
                      <a:gd name="T0" fmla="*/ 57 w 73"/>
                      <a:gd name="T1" fmla="*/ 16 h 51"/>
                      <a:gd name="T2" fmla="*/ 57 w 73"/>
                      <a:gd name="T3" fmla="*/ 35 h 51"/>
                      <a:gd name="T4" fmla="*/ 16 w 73"/>
                      <a:gd name="T5" fmla="*/ 35 h 51"/>
                      <a:gd name="T6" fmla="*/ 16 w 73"/>
                      <a:gd name="T7" fmla="*/ 16 h 51"/>
                      <a:gd name="T8" fmla="*/ 57 w 73"/>
                      <a:gd name="T9" fmla="*/ 16 h 51"/>
                      <a:gd name="T10" fmla="*/ 57 w 73"/>
                      <a:gd name="T11" fmla="*/ 0 h 51"/>
                      <a:gd name="T12" fmla="*/ 16 w 73"/>
                      <a:gd name="T13" fmla="*/ 0 h 51"/>
                      <a:gd name="T14" fmla="*/ 0 w 73"/>
                      <a:gd name="T15" fmla="*/ 16 h 51"/>
                      <a:gd name="T16" fmla="*/ 0 w 73"/>
                      <a:gd name="T17" fmla="*/ 35 h 51"/>
                      <a:gd name="T18" fmla="*/ 16 w 73"/>
                      <a:gd name="T19" fmla="*/ 51 h 51"/>
                      <a:gd name="T20" fmla="*/ 57 w 73"/>
                      <a:gd name="T21" fmla="*/ 51 h 51"/>
                      <a:gd name="T22" fmla="*/ 73 w 73"/>
                      <a:gd name="T23" fmla="*/ 35 h 51"/>
                      <a:gd name="T24" fmla="*/ 73 w 73"/>
                      <a:gd name="T25" fmla="*/ 16 h 51"/>
                      <a:gd name="T26" fmla="*/ 57 w 73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51">
                        <a:moveTo>
                          <a:pt x="57" y="16"/>
                        </a:moveTo>
                        <a:cubicBezTo>
                          <a:pt x="57" y="35"/>
                          <a:pt x="57" y="35"/>
                          <a:pt x="57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7" y="51"/>
                          <a:pt x="16" y="51"/>
                        </a:cubicBezTo>
                        <a:cubicBezTo>
                          <a:pt x="57" y="51"/>
                          <a:pt x="57" y="51"/>
                          <a:pt x="57" y="51"/>
                        </a:cubicBezTo>
                        <a:cubicBezTo>
                          <a:pt x="66" y="51"/>
                          <a:pt x="73" y="43"/>
                          <a:pt x="73" y="35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8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0" name="Freeform 22">
                    <a:extLst>
                      <a:ext uri="{FF2B5EF4-FFF2-40B4-BE49-F238E27FC236}">
                        <a16:creationId xmlns="" xmlns:a16="http://schemas.microsoft.com/office/drawing/2014/main" id="{A0C4D624-D87D-4B9F-AFCE-E0D6347E8AE3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907830" y="3820986"/>
                    <a:ext cx="191645" cy="273779"/>
                  </a:xfrm>
                  <a:custGeom>
                    <a:avLst/>
                    <a:gdLst>
                      <a:gd name="T0" fmla="*/ 34 w 50"/>
                      <a:gd name="T1" fmla="*/ 16 h 72"/>
                      <a:gd name="T2" fmla="*/ 34 w 50"/>
                      <a:gd name="T3" fmla="*/ 56 h 72"/>
                      <a:gd name="T4" fmla="*/ 16 w 50"/>
                      <a:gd name="T5" fmla="*/ 56 h 72"/>
                      <a:gd name="T6" fmla="*/ 16 w 50"/>
                      <a:gd name="T7" fmla="*/ 16 h 72"/>
                      <a:gd name="T8" fmla="*/ 34 w 50"/>
                      <a:gd name="T9" fmla="*/ 16 h 72"/>
                      <a:gd name="T10" fmla="*/ 34 w 50"/>
                      <a:gd name="T11" fmla="*/ 0 h 72"/>
                      <a:gd name="T12" fmla="*/ 16 w 50"/>
                      <a:gd name="T13" fmla="*/ 0 h 72"/>
                      <a:gd name="T14" fmla="*/ 0 w 50"/>
                      <a:gd name="T15" fmla="*/ 16 h 72"/>
                      <a:gd name="T16" fmla="*/ 0 w 50"/>
                      <a:gd name="T17" fmla="*/ 56 h 72"/>
                      <a:gd name="T18" fmla="*/ 16 w 50"/>
                      <a:gd name="T19" fmla="*/ 72 h 72"/>
                      <a:gd name="T20" fmla="*/ 34 w 50"/>
                      <a:gd name="T21" fmla="*/ 72 h 72"/>
                      <a:gd name="T22" fmla="*/ 50 w 50"/>
                      <a:gd name="T23" fmla="*/ 56 h 72"/>
                      <a:gd name="T24" fmla="*/ 50 w 50"/>
                      <a:gd name="T25" fmla="*/ 16 h 72"/>
                      <a:gd name="T26" fmla="*/ 34 w 50"/>
                      <a:gd name="T27" fmla="*/ 0 h 7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2">
                        <a:moveTo>
                          <a:pt x="34" y="16"/>
                        </a:moveTo>
                        <a:cubicBezTo>
                          <a:pt x="34" y="56"/>
                          <a:pt x="34" y="56"/>
                          <a:pt x="34" y="56"/>
                        </a:cubicBezTo>
                        <a:cubicBezTo>
                          <a:pt x="16" y="56"/>
                          <a:pt x="16" y="56"/>
                          <a:pt x="16" y="56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6"/>
                          <a:pt x="0" y="56"/>
                          <a:pt x="0" y="56"/>
                        </a:cubicBezTo>
                        <a:cubicBezTo>
                          <a:pt x="0" y="65"/>
                          <a:pt x="7" y="72"/>
                          <a:pt x="16" y="72"/>
                        </a:cubicBezTo>
                        <a:cubicBezTo>
                          <a:pt x="34" y="72"/>
                          <a:pt x="34" y="72"/>
                          <a:pt x="34" y="72"/>
                        </a:cubicBezTo>
                        <a:cubicBezTo>
                          <a:pt x="43" y="72"/>
                          <a:pt x="50" y="65"/>
                          <a:pt x="50" y="56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8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1" name="Freeform 23">
                    <a:extLst>
                      <a:ext uri="{FF2B5EF4-FFF2-40B4-BE49-F238E27FC236}">
                        <a16:creationId xmlns="" xmlns:a16="http://schemas.microsoft.com/office/drawing/2014/main" id="{6964AA7E-9CD1-4839-9D43-62945A830E82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661428" y="3405486"/>
                    <a:ext cx="600703" cy="594262"/>
                  </a:xfrm>
                  <a:custGeom>
                    <a:avLst/>
                    <a:gdLst>
                      <a:gd name="T0" fmla="*/ 105 w 158"/>
                      <a:gd name="T1" fmla="*/ 16 h 156"/>
                      <a:gd name="T2" fmla="*/ 140 w 158"/>
                      <a:gd name="T3" fmla="*/ 56 h 156"/>
                      <a:gd name="T4" fmla="*/ 56 w 158"/>
                      <a:gd name="T5" fmla="*/ 140 h 156"/>
                      <a:gd name="T6" fmla="*/ 17 w 158"/>
                      <a:gd name="T7" fmla="*/ 99 h 156"/>
                      <a:gd name="T8" fmla="*/ 105 w 158"/>
                      <a:gd name="T9" fmla="*/ 16 h 156"/>
                      <a:gd name="T10" fmla="*/ 105 w 158"/>
                      <a:gd name="T11" fmla="*/ 0 h 156"/>
                      <a:gd name="T12" fmla="*/ 94 w 158"/>
                      <a:gd name="T13" fmla="*/ 5 h 156"/>
                      <a:gd name="T14" fmla="*/ 6 w 158"/>
                      <a:gd name="T15" fmla="*/ 87 h 156"/>
                      <a:gd name="T16" fmla="*/ 5 w 158"/>
                      <a:gd name="T17" fmla="*/ 109 h 156"/>
                      <a:gd name="T18" fmla="*/ 44 w 158"/>
                      <a:gd name="T19" fmla="*/ 151 h 156"/>
                      <a:gd name="T20" fmla="*/ 55 w 158"/>
                      <a:gd name="T21" fmla="*/ 156 h 156"/>
                      <a:gd name="T22" fmla="*/ 56 w 158"/>
                      <a:gd name="T23" fmla="*/ 156 h 156"/>
                      <a:gd name="T24" fmla="*/ 67 w 158"/>
                      <a:gd name="T25" fmla="*/ 152 h 156"/>
                      <a:gd name="T26" fmla="*/ 151 w 158"/>
                      <a:gd name="T27" fmla="*/ 67 h 156"/>
                      <a:gd name="T28" fmla="*/ 152 w 158"/>
                      <a:gd name="T29" fmla="*/ 45 h 156"/>
                      <a:gd name="T30" fmla="*/ 117 w 158"/>
                      <a:gd name="T31" fmla="*/ 6 h 156"/>
                      <a:gd name="T32" fmla="*/ 105 w 158"/>
                      <a:gd name="T33" fmla="*/ 0 h 156"/>
                      <a:gd name="T34" fmla="*/ 105 w 158"/>
                      <a:gd name="T35" fmla="*/ 0 h 15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</a:cxnLst>
                    <a:rect l="0" t="0" r="r" b="b"/>
                    <a:pathLst>
                      <a:path w="158" h="156">
                        <a:moveTo>
                          <a:pt x="105" y="16"/>
                        </a:moveTo>
                        <a:cubicBezTo>
                          <a:pt x="140" y="56"/>
                          <a:pt x="140" y="56"/>
                          <a:pt x="140" y="56"/>
                        </a:cubicBezTo>
                        <a:cubicBezTo>
                          <a:pt x="56" y="140"/>
                          <a:pt x="56" y="140"/>
                          <a:pt x="56" y="140"/>
                        </a:cubicBezTo>
                        <a:cubicBezTo>
                          <a:pt x="17" y="99"/>
                          <a:pt x="17" y="99"/>
                          <a:pt x="17" y="99"/>
                        </a:cubicBezTo>
                        <a:cubicBezTo>
                          <a:pt x="105" y="16"/>
                          <a:pt x="105" y="16"/>
                          <a:pt x="105" y="16"/>
                        </a:cubicBezTo>
                        <a:moveTo>
                          <a:pt x="105" y="0"/>
                        </a:moveTo>
                        <a:cubicBezTo>
                          <a:pt x="101" y="0"/>
                          <a:pt x="97" y="2"/>
                          <a:pt x="94" y="5"/>
                        </a:cubicBezTo>
                        <a:cubicBezTo>
                          <a:pt x="6" y="87"/>
                          <a:pt x="6" y="87"/>
                          <a:pt x="6" y="87"/>
                        </a:cubicBezTo>
                        <a:cubicBezTo>
                          <a:pt x="0" y="93"/>
                          <a:pt x="0" y="103"/>
                          <a:pt x="5" y="109"/>
                        </a:cubicBezTo>
                        <a:cubicBezTo>
                          <a:pt x="44" y="151"/>
                          <a:pt x="44" y="151"/>
                          <a:pt x="44" y="151"/>
                        </a:cubicBezTo>
                        <a:cubicBezTo>
                          <a:pt x="47" y="154"/>
                          <a:pt x="51" y="156"/>
                          <a:pt x="55" y="156"/>
                        </a:cubicBezTo>
                        <a:cubicBezTo>
                          <a:pt x="55" y="156"/>
                          <a:pt x="56" y="156"/>
                          <a:pt x="56" y="156"/>
                        </a:cubicBezTo>
                        <a:cubicBezTo>
                          <a:pt x="60" y="156"/>
                          <a:pt x="64" y="155"/>
                          <a:pt x="67" y="152"/>
                        </a:cubicBezTo>
                        <a:cubicBezTo>
                          <a:pt x="151" y="67"/>
                          <a:pt x="151" y="67"/>
                          <a:pt x="151" y="67"/>
                        </a:cubicBezTo>
                        <a:cubicBezTo>
                          <a:pt x="157" y="61"/>
                          <a:pt x="158" y="52"/>
                          <a:pt x="152" y="45"/>
                        </a:cubicBezTo>
                        <a:cubicBezTo>
                          <a:pt x="117" y="6"/>
                          <a:pt x="117" y="6"/>
                          <a:pt x="117" y="6"/>
                        </a:cubicBezTo>
                        <a:cubicBezTo>
                          <a:pt x="114" y="3"/>
                          <a:pt x="110" y="1"/>
                          <a:pt x="105" y="0"/>
                        </a:cubicBezTo>
                        <a:cubicBezTo>
                          <a:pt x="105" y="0"/>
                          <a:pt x="105" y="0"/>
                          <a:pt x="105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8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2" name="Freeform 24">
                    <a:extLst>
                      <a:ext uri="{FF2B5EF4-FFF2-40B4-BE49-F238E27FC236}">
                        <a16:creationId xmlns="" xmlns:a16="http://schemas.microsoft.com/office/drawing/2014/main" id="{479EF868-8153-4A9F-8275-C87D562FEC93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555138" y="3790388"/>
                    <a:ext cx="318872" cy="293105"/>
                  </a:xfrm>
                  <a:custGeom>
                    <a:avLst/>
                    <a:gdLst>
                      <a:gd name="T0" fmla="*/ 32 w 84"/>
                      <a:gd name="T1" fmla="*/ 16 h 77"/>
                      <a:gd name="T2" fmla="*/ 67 w 84"/>
                      <a:gd name="T3" fmla="*/ 50 h 77"/>
                      <a:gd name="T4" fmla="*/ 17 w 84"/>
                      <a:gd name="T5" fmla="*/ 61 h 77"/>
                      <a:gd name="T6" fmla="*/ 32 w 84"/>
                      <a:gd name="T7" fmla="*/ 16 h 77"/>
                      <a:gd name="T8" fmla="*/ 32 w 84"/>
                      <a:gd name="T9" fmla="*/ 0 h 77"/>
                      <a:gd name="T10" fmla="*/ 28 w 84"/>
                      <a:gd name="T11" fmla="*/ 1 h 77"/>
                      <a:gd name="T12" fmla="*/ 17 w 84"/>
                      <a:gd name="T13" fmla="*/ 11 h 77"/>
                      <a:gd name="T14" fmla="*/ 2 w 84"/>
                      <a:gd name="T15" fmla="*/ 56 h 77"/>
                      <a:gd name="T16" fmla="*/ 5 w 84"/>
                      <a:gd name="T17" fmla="*/ 72 h 77"/>
                      <a:gd name="T18" fmla="*/ 17 w 84"/>
                      <a:gd name="T19" fmla="*/ 77 h 77"/>
                      <a:gd name="T20" fmla="*/ 20 w 84"/>
                      <a:gd name="T21" fmla="*/ 76 h 77"/>
                      <a:gd name="T22" fmla="*/ 71 w 84"/>
                      <a:gd name="T23" fmla="*/ 65 h 77"/>
                      <a:gd name="T24" fmla="*/ 83 w 84"/>
                      <a:gd name="T25" fmla="*/ 54 h 77"/>
                      <a:gd name="T26" fmla="*/ 78 w 84"/>
                      <a:gd name="T27" fmla="*/ 38 h 77"/>
                      <a:gd name="T28" fmla="*/ 43 w 84"/>
                      <a:gd name="T29" fmla="*/ 5 h 77"/>
                      <a:gd name="T30" fmla="*/ 32 w 84"/>
                      <a:gd name="T31" fmla="*/ 0 h 7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</a:cxnLst>
                    <a:rect l="0" t="0" r="r" b="b"/>
                    <a:pathLst>
                      <a:path w="84" h="77">
                        <a:moveTo>
                          <a:pt x="32" y="16"/>
                        </a:moveTo>
                        <a:cubicBezTo>
                          <a:pt x="67" y="50"/>
                          <a:pt x="67" y="50"/>
                          <a:pt x="67" y="50"/>
                        </a:cubicBezTo>
                        <a:cubicBezTo>
                          <a:pt x="17" y="61"/>
                          <a:pt x="17" y="61"/>
                          <a:pt x="17" y="61"/>
                        </a:cubicBezTo>
                        <a:cubicBezTo>
                          <a:pt x="32" y="16"/>
                          <a:pt x="32" y="16"/>
                          <a:pt x="32" y="16"/>
                        </a:cubicBezTo>
                        <a:moveTo>
                          <a:pt x="32" y="0"/>
                        </a:moveTo>
                        <a:cubicBezTo>
                          <a:pt x="31" y="0"/>
                          <a:pt x="29" y="0"/>
                          <a:pt x="28" y="1"/>
                        </a:cubicBezTo>
                        <a:cubicBezTo>
                          <a:pt x="23" y="2"/>
                          <a:pt x="18" y="6"/>
                          <a:pt x="17" y="11"/>
                        </a:cubicBezTo>
                        <a:cubicBezTo>
                          <a:pt x="2" y="56"/>
                          <a:pt x="2" y="56"/>
                          <a:pt x="2" y="56"/>
                        </a:cubicBezTo>
                        <a:cubicBezTo>
                          <a:pt x="0" y="61"/>
                          <a:pt x="1" y="67"/>
                          <a:pt x="5" y="72"/>
                        </a:cubicBezTo>
                        <a:cubicBezTo>
                          <a:pt x="8" y="75"/>
                          <a:pt x="12" y="77"/>
                          <a:pt x="17" y="77"/>
                        </a:cubicBezTo>
                        <a:cubicBezTo>
                          <a:pt x="18" y="77"/>
                          <a:pt x="19" y="77"/>
                          <a:pt x="20" y="76"/>
                        </a:cubicBezTo>
                        <a:cubicBezTo>
                          <a:pt x="71" y="65"/>
                          <a:pt x="71" y="65"/>
                          <a:pt x="71" y="65"/>
                        </a:cubicBezTo>
                        <a:cubicBezTo>
                          <a:pt x="77" y="64"/>
                          <a:pt x="81" y="59"/>
                          <a:pt x="83" y="54"/>
                        </a:cubicBezTo>
                        <a:cubicBezTo>
                          <a:pt x="84" y="48"/>
                          <a:pt x="83" y="42"/>
                          <a:pt x="78" y="38"/>
                        </a:cubicBezTo>
                        <a:cubicBezTo>
                          <a:pt x="43" y="5"/>
                          <a:pt x="43" y="5"/>
                          <a:pt x="43" y="5"/>
                        </a:cubicBezTo>
                        <a:cubicBezTo>
                          <a:pt x="40" y="2"/>
                          <a:pt x="36" y="0"/>
                          <a:pt x="32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8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3" name="Freeform 25">
                    <a:extLst>
                      <a:ext uri="{FF2B5EF4-FFF2-40B4-BE49-F238E27FC236}">
                        <a16:creationId xmlns="" xmlns:a16="http://schemas.microsoft.com/office/drawing/2014/main" id="{8A02EE86-774C-47B0-AEB3-490BB0BBEE84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3642225"/>
                    <a:ext cx="69249" cy="148163"/>
                  </a:xfrm>
                  <a:custGeom>
                    <a:avLst/>
                    <a:gdLst>
                      <a:gd name="T0" fmla="*/ 0 w 43"/>
                      <a:gd name="T1" fmla="*/ 0 h 92"/>
                      <a:gd name="T2" fmla="*/ 43 w 43"/>
                      <a:gd name="T3" fmla="*/ 0 h 92"/>
                      <a:gd name="T4" fmla="*/ 43 w 43"/>
                      <a:gd name="T5" fmla="*/ 92 h 92"/>
                      <a:gd name="T6" fmla="*/ 0 w 43"/>
                      <a:gd name="T7" fmla="*/ 92 h 92"/>
                      <a:gd name="T8" fmla="*/ 0 w 43"/>
                      <a:gd name="T9" fmla="*/ 0 h 92"/>
                      <a:gd name="T10" fmla="*/ 0 w 43"/>
                      <a:gd name="T11" fmla="*/ 0 h 9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2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2"/>
                        </a:lnTo>
                        <a:lnTo>
                          <a:pt x="0" y="92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8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4" name="Freeform 26">
                    <a:extLst>
                      <a:ext uri="{FF2B5EF4-FFF2-40B4-BE49-F238E27FC236}">
                        <a16:creationId xmlns="" xmlns:a16="http://schemas.microsoft.com/office/drawing/2014/main" id="{DD5EB1CB-A535-460F-96CC-9E2FCB326C77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3642225"/>
                    <a:ext cx="156215" cy="59588"/>
                  </a:xfrm>
                  <a:custGeom>
                    <a:avLst/>
                    <a:gdLst>
                      <a:gd name="T0" fmla="*/ 0 w 97"/>
                      <a:gd name="T1" fmla="*/ 0 h 37"/>
                      <a:gd name="T2" fmla="*/ 97 w 97"/>
                      <a:gd name="T3" fmla="*/ 0 h 37"/>
                      <a:gd name="T4" fmla="*/ 97 w 97"/>
                      <a:gd name="T5" fmla="*/ 37 h 37"/>
                      <a:gd name="T6" fmla="*/ 0 w 97"/>
                      <a:gd name="T7" fmla="*/ 37 h 37"/>
                      <a:gd name="T8" fmla="*/ 0 w 97"/>
                      <a:gd name="T9" fmla="*/ 0 h 37"/>
                      <a:gd name="T10" fmla="*/ 0 w 97"/>
                      <a:gd name="T11" fmla="*/ 0 h 3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37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37"/>
                        </a:lnTo>
                        <a:lnTo>
                          <a:pt x="0" y="37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8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5" name="Freeform 27">
                    <a:extLst>
                      <a:ext uri="{FF2B5EF4-FFF2-40B4-BE49-F238E27FC236}">
                        <a16:creationId xmlns="" xmlns:a16="http://schemas.microsoft.com/office/drawing/2014/main" id="{02D494ED-9A9A-4A44-BE15-64D96AC59B50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622777" y="3642225"/>
                    <a:ext cx="161046" cy="59588"/>
                  </a:xfrm>
                  <a:custGeom>
                    <a:avLst/>
                    <a:gdLst>
                      <a:gd name="T0" fmla="*/ 0 w 100"/>
                      <a:gd name="T1" fmla="*/ 37 h 37"/>
                      <a:gd name="T2" fmla="*/ 0 w 100"/>
                      <a:gd name="T3" fmla="*/ 0 h 37"/>
                      <a:gd name="T4" fmla="*/ 100 w 100"/>
                      <a:gd name="T5" fmla="*/ 0 h 37"/>
                      <a:gd name="T6" fmla="*/ 64 w 100"/>
                      <a:gd name="T7" fmla="*/ 37 h 37"/>
                      <a:gd name="T8" fmla="*/ 0 w 100"/>
                      <a:gd name="T9" fmla="*/ 37 h 37"/>
                      <a:gd name="T10" fmla="*/ 0 w 100"/>
                      <a:gd name="T11" fmla="*/ 37 h 37"/>
                      <a:gd name="T12" fmla="*/ 0 w 100"/>
                      <a:gd name="T13" fmla="*/ 37 h 3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100" h="37">
                        <a:moveTo>
                          <a:pt x="0" y="37"/>
                        </a:moveTo>
                        <a:lnTo>
                          <a:pt x="0" y="0"/>
                        </a:lnTo>
                        <a:lnTo>
                          <a:pt x="100" y="0"/>
                        </a:lnTo>
                        <a:lnTo>
                          <a:pt x="64" y="37"/>
                        </a:lnTo>
                        <a:lnTo>
                          <a:pt x="0" y="37"/>
                        </a:lnTo>
                        <a:lnTo>
                          <a:pt x="0" y="37"/>
                        </a:lnTo>
                        <a:lnTo>
                          <a:pt x="0" y="37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8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6" name="Freeform 28">
                    <a:extLst>
                      <a:ext uri="{FF2B5EF4-FFF2-40B4-BE49-F238E27FC236}">
                        <a16:creationId xmlns="" xmlns:a16="http://schemas.microsoft.com/office/drawing/2014/main" id="{BB2E293D-A8C7-4C27-A4F8-20BD6FB928E8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622777" y="4212330"/>
                    <a:ext cx="161046" cy="72471"/>
                  </a:xfrm>
                  <a:custGeom>
                    <a:avLst/>
                    <a:gdLst>
                      <a:gd name="T0" fmla="*/ 0 w 100"/>
                      <a:gd name="T1" fmla="*/ 0 h 45"/>
                      <a:gd name="T2" fmla="*/ 100 w 100"/>
                      <a:gd name="T3" fmla="*/ 0 h 45"/>
                      <a:gd name="T4" fmla="*/ 100 w 100"/>
                      <a:gd name="T5" fmla="*/ 45 h 45"/>
                      <a:gd name="T6" fmla="*/ 0 w 100"/>
                      <a:gd name="T7" fmla="*/ 45 h 45"/>
                      <a:gd name="T8" fmla="*/ 0 w 100"/>
                      <a:gd name="T9" fmla="*/ 0 h 45"/>
                      <a:gd name="T10" fmla="*/ 0 w 100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100" h="45">
                        <a:moveTo>
                          <a:pt x="0" y="0"/>
                        </a:moveTo>
                        <a:lnTo>
                          <a:pt x="100" y="0"/>
                        </a:lnTo>
                        <a:lnTo>
                          <a:pt x="100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8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7" name="Freeform 29">
                    <a:extLst>
                      <a:ext uri="{FF2B5EF4-FFF2-40B4-BE49-F238E27FC236}">
                        <a16:creationId xmlns="" xmlns:a16="http://schemas.microsoft.com/office/drawing/2014/main" id="{45696476-C518-4A62-A727-C8D396C8D0B5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4125365"/>
                    <a:ext cx="69249" cy="159437"/>
                  </a:xfrm>
                  <a:custGeom>
                    <a:avLst/>
                    <a:gdLst>
                      <a:gd name="T0" fmla="*/ 0 w 43"/>
                      <a:gd name="T1" fmla="*/ 0 h 99"/>
                      <a:gd name="T2" fmla="*/ 43 w 43"/>
                      <a:gd name="T3" fmla="*/ 0 h 99"/>
                      <a:gd name="T4" fmla="*/ 43 w 43"/>
                      <a:gd name="T5" fmla="*/ 99 h 99"/>
                      <a:gd name="T6" fmla="*/ 0 w 43"/>
                      <a:gd name="T7" fmla="*/ 99 h 99"/>
                      <a:gd name="T8" fmla="*/ 0 w 43"/>
                      <a:gd name="T9" fmla="*/ 0 h 99"/>
                      <a:gd name="T10" fmla="*/ 0 w 43"/>
                      <a:gd name="T11" fmla="*/ 0 h 9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9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9"/>
                        </a:lnTo>
                        <a:lnTo>
                          <a:pt x="0" y="99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8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8" name="Freeform 30">
                    <a:extLst>
                      <a:ext uri="{FF2B5EF4-FFF2-40B4-BE49-F238E27FC236}">
                        <a16:creationId xmlns="" xmlns:a16="http://schemas.microsoft.com/office/drawing/2014/main" id="{90443949-CBD9-4CB5-A6F7-4F02482E893A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4212330"/>
                    <a:ext cx="156215" cy="72471"/>
                  </a:xfrm>
                  <a:custGeom>
                    <a:avLst/>
                    <a:gdLst>
                      <a:gd name="T0" fmla="*/ 0 w 97"/>
                      <a:gd name="T1" fmla="*/ 0 h 45"/>
                      <a:gd name="T2" fmla="*/ 97 w 97"/>
                      <a:gd name="T3" fmla="*/ 0 h 45"/>
                      <a:gd name="T4" fmla="*/ 97 w 97"/>
                      <a:gd name="T5" fmla="*/ 45 h 45"/>
                      <a:gd name="T6" fmla="*/ 0 w 97"/>
                      <a:gd name="T7" fmla="*/ 45 h 45"/>
                      <a:gd name="T8" fmla="*/ 0 w 97"/>
                      <a:gd name="T9" fmla="*/ 0 h 45"/>
                      <a:gd name="T10" fmla="*/ 0 w 97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45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8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9" name="Freeform 31">
                    <a:extLst>
                      <a:ext uri="{FF2B5EF4-FFF2-40B4-BE49-F238E27FC236}">
                        <a16:creationId xmlns="" xmlns:a16="http://schemas.microsoft.com/office/drawing/2014/main" id="{15A2E445-4F8A-4782-B61F-944670B28E07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3880574"/>
                    <a:ext cx="69249" cy="152995"/>
                  </a:xfrm>
                  <a:custGeom>
                    <a:avLst/>
                    <a:gdLst>
                      <a:gd name="T0" fmla="*/ 0 w 43"/>
                      <a:gd name="T1" fmla="*/ 0 h 95"/>
                      <a:gd name="T2" fmla="*/ 43 w 43"/>
                      <a:gd name="T3" fmla="*/ 0 h 95"/>
                      <a:gd name="T4" fmla="*/ 43 w 43"/>
                      <a:gd name="T5" fmla="*/ 95 h 95"/>
                      <a:gd name="T6" fmla="*/ 0 w 43"/>
                      <a:gd name="T7" fmla="*/ 95 h 95"/>
                      <a:gd name="T8" fmla="*/ 0 w 43"/>
                      <a:gd name="T9" fmla="*/ 0 h 95"/>
                      <a:gd name="T10" fmla="*/ 0 w 43"/>
                      <a:gd name="T11" fmla="*/ 0 h 9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5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5"/>
                        </a:lnTo>
                        <a:lnTo>
                          <a:pt x="0" y="9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8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40" name="Freeform 32">
                    <a:extLst>
                      <a:ext uri="{FF2B5EF4-FFF2-40B4-BE49-F238E27FC236}">
                        <a16:creationId xmlns="" xmlns:a16="http://schemas.microsoft.com/office/drawing/2014/main" id="{65A35B98-B063-4C6E-A427-0F1205013151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969027" y="4125365"/>
                    <a:ext cx="69249" cy="159437"/>
                  </a:xfrm>
                  <a:custGeom>
                    <a:avLst/>
                    <a:gdLst>
                      <a:gd name="T0" fmla="*/ 0 w 43"/>
                      <a:gd name="T1" fmla="*/ 0 h 99"/>
                      <a:gd name="T2" fmla="*/ 43 w 43"/>
                      <a:gd name="T3" fmla="*/ 0 h 99"/>
                      <a:gd name="T4" fmla="*/ 43 w 43"/>
                      <a:gd name="T5" fmla="*/ 99 h 99"/>
                      <a:gd name="T6" fmla="*/ 0 w 43"/>
                      <a:gd name="T7" fmla="*/ 99 h 99"/>
                      <a:gd name="T8" fmla="*/ 0 w 43"/>
                      <a:gd name="T9" fmla="*/ 0 h 99"/>
                      <a:gd name="T10" fmla="*/ 0 w 43"/>
                      <a:gd name="T11" fmla="*/ 0 h 9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9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9"/>
                        </a:lnTo>
                        <a:lnTo>
                          <a:pt x="0" y="99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8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41" name="Freeform 33">
                    <a:extLst>
                      <a:ext uri="{FF2B5EF4-FFF2-40B4-BE49-F238E27FC236}">
                        <a16:creationId xmlns="" xmlns:a16="http://schemas.microsoft.com/office/drawing/2014/main" id="{3D45ABE0-C8BC-4298-B525-AB5B959B57CA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882062" y="4212330"/>
                    <a:ext cx="156215" cy="72471"/>
                  </a:xfrm>
                  <a:custGeom>
                    <a:avLst/>
                    <a:gdLst>
                      <a:gd name="T0" fmla="*/ 0 w 97"/>
                      <a:gd name="T1" fmla="*/ 0 h 45"/>
                      <a:gd name="T2" fmla="*/ 97 w 97"/>
                      <a:gd name="T3" fmla="*/ 0 h 45"/>
                      <a:gd name="T4" fmla="*/ 97 w 97"/>
                      <a:gd name="T5" fmla="*/ 45 h 45"/>
                      <a:gd name="T6" fmla="*/ 0 w 97"/>
                      <a:gd name="T7" fmla="*/ 45 h 45"/>
                      <a:gd name="T8" fmla="*/ 0 w 97"/>
                      <a:gd name="T9" fmla="*/ 0 h 45"/>
                      <a:gd name="T10" fmla="*/ 0 w 97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45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8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42" name="Freeform 34">
                    <a:extLst>
                      <a:ext uri="{FF2B5EF4-FFF2-40B4-BE49-F238E27FC236}">
                        <a16:creationId xmlns="" xmlns:a16="http://schemas.microsoft.com/office/drawing/2014/main" id="{845B4438-15DA-4BE1-A10A-1183B779301F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969027" y="3880574"/>
                    <a:ext cx="69249" cy="152995"/>
                  </a:xfrm>
                  <a:custGeom>
                    <a:avLst/>
                    <a:gdLst>
                      <a:gd name="T0" fmla="*/ 0 w 43"/>
                      <a:gd name="T1" fmla="*/ 0 h 95"/>
                      <a:gd name="T2" fmla="*/ 43 w 43"/>
                      <a:gd name="T3" fmla="*/ 0 h 95"/>
                      <a:gd name="T4" fmla="*/ 43 w 43"/>
                      <a:gd name="T5" fmla="*/ 95 h 95"/>
                      <a:gd name="T6" fmla="*/ 0 w 43"/>
                      <a:gd name="T7" fmla="*/ 95 h 95"/>
                      <a:gd name="T8" fmla="*/ 0 w 43"/>
                      <a:gd name="T9" fmla="*/ 0 h 95"/>
                      <a:gd name="T10" fmla="*/ 0 w 43"/>
                      <a:gd name="T11" fmla="*/ 0 h 9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5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5"/>
                        </a:lnTo>
                        <a:lnTo>
                          <a:pt x="0" y="9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8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43" name="Freeform 35">
                    <a:extLst>
                      <a:ext uri="{FF2B5EF4-FFF2-40B4-BE49-F238E27FC236}">
                        <a16:creationId xmlns="" xmlns:a16="http://schemas.microsoft.com/office/drawing/2014/main" id="{CAC451AE-38F2-4A87-A0F5-32133D3E1C35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725847" y="3466684"/>
                    <a:ext cx="468645" cy="471867"/>
                  </a:xfrm>
                  <a:custGeom>
                    <a:avLst/>
                    <a:gdLst>
                      <a:gd name="T0" fmla="*/ 208 w 291"/>
                      <a:gd name="T1" fmla="*/ 0 h 293"/>
                      <a:gd name="T2" fmla="*/ 0 w 291"/>
                      <a:gd name="T3" fmla="*/ 196 h 293"/>
                      <a:gd name="T4" fmla="*/ 92 w 291"/>
                      <a:gd name="T5" fmla="*/ 293 h 293"/>
                      <a:gd name="T6" fmla="*/ 291 w 291"/>
                      <a:gd name="T7" fmla="*/ 94 h 293"/>
                      <a:gd name="T8" fmla="*/ 208 w 291"/>
                      <a:gd name="T9" fmla="*/ 0 h 293"/>
                      <a:gd name="T10" fmla="*/ 208 w 291"/>
                      <a:gd name="T11" fmla="*/ 0 h 293"/>
                      <a:gd name="T12" fmla="*/ 208 w 291"/>
                      <a:gd name="T13" fmla="*/ 0 h 29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291" h="293">
                        <a:moveTo>
                          <a:pt x="208" y="0"/>
                        </a:moveTo>
                        <a:lnTo>
                          <a:pt x="0" y="196"/>
                        </a:lnTo>
                        <a:lnTo>
                          <a:pt x="92" y="293"/>
                        </a:lnTo>
                        <a:lnTo>
                          <a:pt x="291" y="94"/>
                        </a:lnTo>
                        <a:lnTo>
                          <a:pt x="208" y="0"/>
                        </a:lnTo>
                        <a:lnTo>
                          <a:pt x="208" y="0"/>
                        </a:lnTo>
                        <a:lnTo>
                          <a:pt x="208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8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44" name="Freeform 36">
                    <a:extLst>
                      <a:ext uri="{FF2B5EF4-FFF2-40B4-BE49-F238E27FC236}">
                        <a16:creationId xmlns="" xmlns:a16="http://schemas.microsoft.com/office/drawing/2014/main" id="{07F9F478-0A1D-4A7B-8688-179B80E50733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619556" y="3849975"/>
                    <a:ext cx="190035" cy="172320"/>
                  </a:xfrm>
                  <a:custGeom>
                    <a:avLst/>
                    <a:gdLst>
                      <a:gd name="T0" fmla="*/ 35 w 118"/>
                      <a:gd name="T1" fmla="*/ 0 h 107"/>
                      <a:gd name="T2" fmla="*/ 0 w 118"/>
                      <a:gd name="T3" fmla="*/ 107 h 107"/>
                      <a:gd name="T4" fmla="*/ 118 w 118"/>
                      <a:gd name="T5" fmla="*/ 81 h 107"/>
                      <a:gd name="T6" fmla="*/ 35 w 118"/>
                      <a:gd name="T7" fmla="*/ 0 h 107"/>
                      <a:gd name="T8" fmla="*/ 35 w 118"/>
                      <a:gd name="T9" fmla="*/ 0 h 107"/>
                      <a:gd name="T10" fmla="*/ 35 w 118"/>
                      <a:gd name="T11" fmla="*/ 0 h 10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118" h="107">
                        <a:moveTo>
                          <a:pt x="35" y="0"/>
                        </a:moveTo>
                        <a:lnTo>
                          <a:pt x="0" y="107"/>
                        </a:lnTo>
                        <a:lnTo>
                          <a:pt x="118" y="81"/>
                        </a:lnTo>
                        <a:lnTo>
                          <a:pt x="35" y="0"/>
                        </a:lnTo>
                        <a:lnTo>
                          <a:pt x="35" y="0"/>
                        </a:lnTo>
                        <a:lnTo>
                          <a:pt x="35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8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</p:grp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" name="Rectangle 13">
                  <a:extLst>
                    <a:ext uri="{FF2B5EF4-FFF2-40B4-BE49-F238E27FC236}">
                      <a16:creationId xmlns="" xmlns:a16="http://schemas.microsoft.com/office/drawing/2014/main" id="{CFA9139F-8783-4917-B42A-B1DA5EA4D7A3}"/>
                    </a:ext>
                  </a:extLst>
                </p:cNvPr>
                <p:cNvSpPr/>
                <p:nvPr/>
              </p:nvSpPr>
              <p:spPr>
                <a:xfrm>
                  <a:off x="2867157" y="2384686"/>
                  <a:ext cx="16189489" cy="2924390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algn="just"/>
                  <a:r>
                    <a:rPr lang="en-US" sz="54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           </a:t>
                  </a:r>
                  <a:r>
                    <a:rPr lang="vi-VN" sz="54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Cho hình hộp </a:t>
                  </a:r>
                  <a14:m>
                    <m:oMath xmlns:m="http://schemas.openxmlformats.org/officeDocument/2006/math">
                      <m:r>
                        <a:rPr lang="vi-VN" sz="5400" i="1" dirty="0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𝐴𝐵𝐶𝐷</m:t>
                      </m:r>
                      <m:r>
                        <a:rPr lang="vi-VN" sz="5400" i="1" dirty="0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vi-VN" sz="5400" i="1" dirty="0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𝐴</m:t>
                      </m:r>
                      <m:r>
                        <a:rPr lang="en-US" sz="5400" b="0" i="1" dirty="0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′</m:t>
                      </m:r>
                      <m:r>
                        <a:rPr lang="vi-VN" sz="5400" i="1" dirty="0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𝐵</m:t>
                      </m:r>
                      <m:r>
                        <a:rPr lang="en-US" sz="5400" b="0" i="1" dirty="0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′</m:t>
                      </m:r>
                      <m:r>
                        <a:rPr lang="vi-VN" sz="5400" i="1" dirty="0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𝐶</m:t>
                      </m:r>
                      <m:r>
                        <a:rPr lang="en-US" sz="5400" b="0" i="1" dirty="0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′</m:t>
                      </m:r>
                      <m:r>
                        <a:rPr lang="vi-VN" sz="5400" i="1" dirty="0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𝐷</m:t>
                      </m:r>
                      <m:r>
                        <a:rPr lang="en-US" sz="5400" b="0" i="1" dirty="0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′</m:t>
                      </m:r>
                    </m:oMath>
                  </a14:m>
                  <a:r>
                    <a:rPr lang="en-US" sz="5400" dirty="0" smtClean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.</a:t>
                  </a:r>
                  <a:endParaRPr lang="en-US" sz="5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endParaRPr>
                </a:p>
                <a:p>
                  <a:pPr algn="just"/>
                  <a:r>
                    <a:rPr lang="pt-BR" sz="54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a) Thực hiện phép toán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5400" i="1">
                              <a:latin typeface="Cambria Math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accPr>
                        <m:e>
                          <m:r>
                            <a:rPr lang="pt-BR" sz="5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𝐴𝐵</m:t>
                          </m:r>
                        </m:e>
                      </m:acc>
                      <m:r>
                        <a:rPr lang="pt-BR" sz="54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US" sz="5400" i="1">
                              <a:latin typeface="Cambria Math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accPr>
                        <m:e>
                          <m:r>
                            <a:rPr lang="pt-BR" sz="5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𝐶𝐷</m:t>
                          </m:r>
                        </m:e>
                      </m:acc>
                      <m:r>
                        <a:rPr lang="pt-BR" sz="54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US" sz="5400" i="1">
                              <a:latin typeface="Cambria Math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accPr>
                        <m:e>
                          <m:r>
                            <a:rPr lang="pt-BR" sz="5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𝐴</m:t>
                          </m:r>
                          <m:r>
                            <a:rPr lang="pt-BR" sz="5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′</m:t>
                          </m:r>
                          <m:r>
                            <a:rPr lang="pt-BR" sz="5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𝐵</m:t>
                          </m:r>
                          <m:r>
                            <a:rPr lang="pt-BR" sz="5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′</m:t>
                          </m:r>
                        </m:e>
                      </m:acc>
                      <m:r>
                        <a:rPr lang="pt-BR" sz="54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US" sz="5400" i="1">
                              <a:latin typeface="Cambria Math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accPr>
                        <m:e>
                          <m:r>
                            <a:rPr lang="pt-BR" sz="5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𝐶</m:t>
                          </m:r>
                          <m:r>
                            <a:rPr lang="pt-BR" sz="5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′</m:t>
                          </m:r>
                          <m:r>
                            <a:rPr lang="pt-BR" sz="5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𝐷</m:t>
                          </m:r>
                          <m:r>
                            <a:rPr lang="pt-BR" sz="5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′</m:t>
                          </m:r>
                        </m:e>
                      </m:acc>
                    </m:oMath>
                  </a14:m>
                  <a:r>
                    <a:rPr lang="pt-BR" sz="54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.</a:t>
                  </a:r>
                  <a:endParaRPr lang="en-US" sz="5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endParaRPr>
                </a:p>
                <a:p>
                  <a:pPr algn="just"/>
                  <a:r>
                    <a:rPr lang="pt-BR" sz="54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b) Chứng minh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5400" i="1">
                              <a:latin typeface="Cambria Math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accPr>
                        <m:e>
                          <m:r>
                            <a:rPr lang="pt-BR" sz="5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𝐴𝐵</m:t>
                          </m:r>
                        </m:e>
                      </m:acc>
                      <m:r>
                        <a:rPr lang="pt-BR" sz="54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US" sz="5400" i="1">
                              <a:latin typeface="Cambria Math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accPr>
                        <m:e>
                          <m:r>
                            <a:rPr lang="pt-BR" sz="5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𝐴𝐷</m:t>
                          </m:r>
                        </m:e>
                      </m:acc>
                      <m:r>
                        <a:rPr lang="pt-BR" sz="54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US" sz="5400" i="1">
                              <a:latin typeface="Cambria Math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accPr>
                        <m:e>
                          <m:r>
                            <a:rPr lang="pt-BR" sz="5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𝐴𝐴</m:t>
                          </m:r>
                          <m:r>
                            <a:rPr lang="pt-BR" sz="5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′</m:t>
                          </m:r>
                        </m:e>
                      </m:acc>
                      <m:r>
                        <a:rPr lang="pt-BR" sz="54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sz="5400" i="1">
                              <a:latin typeface="Cambria Math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accPr>
                        <m:e>
                          <m:r>
                            <a:rPr lang="pt-BR" sz="5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𝐴𝐶</m:t>
                          </m:r>
                          <m:r>
                            <a:rPr lang="pt-BR" sz="5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′</m:t>
                          </m:r>
                        </m:e>
                      </m:acc>
                    </m:oMath>
                  </a14:m>
                  <a:r>
                    <a:rPr lang="pt-BR" sz="54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.</a:t>
                  </a:r>
                  <a:endParaRPr lang="en-US" sz="5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4" name="Rectangle 13">
                  <a:extLst>
                    <a:ext uri="{FF2B5EF4-FFF2-40B4-BE49-F238E27FC236}">
                      <a16:creationId xmlns:a16="http://schemas.microsoft.com/office/drawing/2014/main" xmlns:a14="http://schemas.microsoft.com/office/drawing/2010/main" xmlns="" id="{CFA9139F-8783-4917-B42A-B1DA5EA4D7A3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867157" y="2384686"/>
                  <a:ext cx="16189489" cy="2924390"/>
                </a:xfrm>
                <a:prstGeom prst="rect">
                  <a:avLst/>
                </a:prstGeom>
                <a:blipFill rotWithShape="1">
                  <a:blip r:embed="rId2"/>
                  <a:stretch>
                    <a:fillRect l="-2033" t="-5846" b="-1190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45" name="Speech Bubble: Rectangle with Corners Rounded 44">
            <a:extLst>
              <a:ext uri="{FF2B5EF4-FFF2-40B4-BE49-F238E27FC236}">
                <a16:creationId xmlns="" xmlns:a16="http://schemas.microsoft.com/office/drawing/2014/main" id="{4167DECF-5FD8-477E-9E8B-55B1602BD062}"/>
              </a:ext>
            </a:extLst>
          </p:cNvPr>
          <p:cNvSpPr/>
          <p:nvPr/>
        </p:nvSpPr>
        <p:spPr>
          <a:xfrm>
            <a:off x="16503018" y="4533773"/>
            <a:ext cx="7660436" cy="2667000"/>
          </a:xfrm>
          <a:prstGeom prst="wedgeRoundRectCallou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5400" dirty="0" err="1"/>
              <a:t>Nhắc</a:t>
            </a:r>
            <a:r>
              <a:rPr lang="en-US" sz="5400" dirty="0"/>
              <a:t> </a:t>
            </a:r>
            <a:r>
              <a:rPr lang="en-US" sz="5400" dirty="0" err="1"/>
              <a:t>lại</a:t>
            </a:r>
            <a:r>
              <a:rPr lang="en-US" sz="5400" dirty="0"/>
              <a:t> </a:t>
            </a:r>
            <a:r>
              <a:rPr lang="en-US" sz="5400" dirty="0" err="1"/>
              <a:t>quy</a:t>
            </a:r>
            <a:r>
              <a:rPr lang="en-US" sz="5400" dirty="0"/>
              <a:t> </a:t>
            </a:r>
            <a:r>
              <a:rPr lang="en-US" sz="5400" dirty="0" err="1"/>
              <a:t>tắc</a:t>
            </a:r>
            <a:r>
              <a:rPr lang="en-US" sz="5400" dirty="0"/>
              <a:t> 3 </a:t>
            </a:r>
            <a:r>
              <a:rPr lang="en-US" sz="5400" dirty="0" err="1"/>
              <a:t>điểm</a:t>
            </a:r>
            <a:r>
              <a:rPr lang="en-US" sz="5400" dirty="0"/>
              <a:t>, </a:t>
            </a:r>
            <a:r>
              <a:rPr lang="en-US" sz="5400" dirty="0" err="1"/>
              <a:t>quy</a:t>
            </a:r>
            <a:r>
              <a:rPr lang="en-US" sz="5400" dirty="0"/>
              <a:t> </a:t>
            </a:r>
            <a:r>
              <a:rPr lang="en-US" sz="5400" dirty="0" err="1"/>
              <a:t>tắc</a:t>
            </a:r>
            <a:r>
              <a:rPr lang="en-US" sz="5400" dirty="0"/>
              <a:t> </a:t>
            </a:r>
            <a:r>
              <a:rPr lang="en-US" sz="5400" dirty="0" err="1"/>
              <a:t>hình</a:t>
            </a:r>
            <a:r>
              <a:rPr lang="en-US" sz="5400" dirty="0"/>
              <a:t> </a:t>
            </a:r>
            <a:r>
              <a:rPr lang="en-US" sz="5400" dirty="0" err="1"/>
              <a:t>bình</a:t>
            </a:r>
            <a:r>
              <a:rPr lang="en-US" sz="5400" dirty="0"/>
              <a:t> </a:t>
            </a:r>
            <a:r>
              <a:rPr lang="en-US" sz="5400" dirty="0" err="1"/>
              <a:t>hành</a:t>
            </a:r>
            <a:r>
              <a:rPr lang="en-US" sz="5400" dirty="0"/>
              <a:t>?</a:t>
            </a:r>
          </a:p>
        </p:txBody>
      </p:sp>
      <p:sp>
        <p:nvSpPr>
          <p:cNvPr id="46" name="Text Box 3">
            <a:extLst>
              <a:ext uri="{FF2B5EF4-FFF2-40B4-BE49-F238E27FC236}">
                <a16:creationId xmlns="" xmlns:a16="http://schemas.microsoft.com/office/drawing/2014/main" id="{59C19D15-A5E4-4459-B625-9E8AEFFA41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99787" y="8764075"/>
            <a:ext cx="6325572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defTabSz="914400" fontAlgn="base">
              <a:spcBef>
                <a:spcPct val="50000"/>
              </a:spcBef>
              <a:spcAft>
                <a:spcPct val="0"/>
              </a:spcAft>
              <a:buFontTx/>
              <a:buChar char="•"/>
            </a:pPr>
            <a:r>
              <a:rPr lang="en-US" altLang="en-US" sz="5400" dirty="0">
                <a:solidFill>
                  <a:srgbClr val="FF0000"/>
                </a:solidFill>
                <a:latin typeface="Times New Roman" panose="02020603050405020304" pitchFamily="18" charset="0"/>
                <a:ea typeface="Arial Unicode MS" pitchFamily="34" charset="-128"/>
                <a:cs typeface="Times New Roman" panose="02020603050405020304" pitchFamily="18" charset="0"/>
              </a:rPr>
              <a:t> Qui </a:t>
            </a:r>
            <a:r>
              <a:rPr lang="en-US" altLang="en-US" sz="5400" dirty="0" err="1">
                <a:solidFill>
                  <a:srgbClr val="FF0000"/>
                </a:solidFill>
                <a:latin typeface="Times New Roman" panose="02020603050405020304" pitchFamily="18" charset="0"/>
                <a:ea typeface="Arial Unicode MS" pitchFamily="34" charset="-128"/>
                <a:cs typeface="Times New Roman" panose="02020603050405020304" pitchFamily="18" charset="0"/>
              </a:rPr>
              <a:t>tắc</a:t>
            </a:r>
            <a:r>
              <a:rPr lang="en-US" altLang="en-US" sz="5400" dirty="0">
                <a:solidFill>
                  <a:srgbClr val="FF0000"/>
                </a:solidFill>
                <a:latin typeface="Times New Roman" panose="02020603050405020304" pitchFamily="18" charset="0"/>
                <a:ea typeface="Arial Unicode MS" pitchFamily="34" charset="-128"/>
                <a:cs typeface="Times New Roman" panose="02020603050405020304" pitchFamily="18" charset="0"/>
              </a:rPr>
              <a:t> 3 </a:t>
            </a:r>
            <a:r>
              <a:rPr lang="en-US" altLang="en-US" sz="5400" dirty="0" err="1">
                <a:solidFill>
                  <a:srgbClr val="FF0000"/>
                </a:solidFill>
                <a:latin typeface="Times New Roman" panose="02020603050405020304" pitchFamily="18" charset="0"/>
                <a:ea typeface="Arial Unicode MS" pitchFamily="34" charset="-128"/>
                <a:cs typeface="Times New Roman" panose="02020603050405020304" pitchFamily="18" charset="0"/>
              </a:rPr>
              <a:t>điểm</a:t>
            </a:r>
            <a:r>
              <a:rPr lang="en-US" altLang="en-US" sz="5400" dirty="0">
                <a:solidFill>
                  <a:srgbClr val="FF0000"/>
                </a:solidFill>
                <a:latin typeface="Times New Roman" panose="02020603050405020304" pitchFamily="18" charset="0"/>
                <a:ea typeface="Arial Unicode MS" pitchFamily="34" charset="-128"/>
                <a:cs typeface="Times New Roman" panose="02020603050405020304" pitchFamily="18" charset="0"/>
              </a:rPr>
              <a:t>.</a:t>
            </a:r>
            <a:endParaRPr lang="en-US" altLang="en-US" sz="5400" dirty="0">
              <a:solidFill>
                <a:srgbClr val="FF0000"/>
              </a:solidFill>
              <a:latin typeface="Times New Roman" panose="02020603050405020304" pitchFamily="18" charset="0"/>
              <a:ea typeface="Arial Unicode MS" pitchFamily="34" charset="-128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7" name="Text Box 16">
                <a:extLst>
                  <a:ext uri="{FF2B5EF4-FFF2-40B4-BE49-F238E27FC236}">
                    <a16:creationId xmlns="" xmlns:a16="http://schemas.microsoft.com/office/drawing/2014/main" id="{000C98B3-A891-480F-B00D-DA3959C3AA7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222972" y="9687405"/>
                <a:ext cx="9665815" cy="175432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5400" b="0" i="0" u="none" strike="noStrike" kern="0" cap="none" spc="0" normalizeH="0" baseline="0" noProof="0" dirty="0" err="1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kumimoji="0" lang="en-US" altLang="en-US" sz="5400" b="0" i="0" u="none" strike="noStrike" kern="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5400" b="0" i="0" u="none" strike="noStrike" kern="0" cap="none" spc="0" normalizeH="0" baseline="0" noProof="0" dirty="0" err="1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a</a:t>
                </a:r>
                <a:r>
                  <a:rPr kumimoji="0" lang="en-US" altLang="en-US" sz="5400" b="0" i="0" u="none" strike="noStrike" kern="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5400" b="0" i="0" u="none" strike="noStrike" kern="0" cap="none" spc="0" normalizeH="0" baseline="0" noProof="0" dirty="0" err="1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kumimoji="0" lang="en-US" altLang="en-US" sz="5400" b="0" i="0" u="none" strike="noStrike" kern="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altLang="en-US" sz="5400" b="0" i="1" u="none" strike="noStrike" kern="0" cap="none" spc="0" normalizeH="0" baseline="0" noProof="0" dirty="0" smtClean="0">
                        <a:ln>
                          <a:noFill/>
                        </a:ln>
                        <a:effectLst/>
                        <a:uLnTx/>
                        <a:uFillTx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𝐴</m:t>
                    </m:r>
                    <m:r>
                      <a:rPr kumimoji="0" lang="en-US" altLang="en-US" sz="5400" b="0" i="1" u="none" strike="noStrike" kern="0" cap="none" spc="0" normalizeH="0" baseline="0" noProof="0" dirty="0" smtClean="0">
                        <a:ln>
                          <a:noFill/>
                        </a:ln>
                        <a:effectLst/>
                        <a:uLnTx/>
                        <a:uFillTx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kumimoji="0" lang="en-US" altLang="en-US" sz="5400" b="0" i="1" u="none" strike="noStrike" kern="0" cap="none" spc="0" normalizeH="0" baseline="0" noProof="0" dirty="0" smtClean="0">
                        <a:ln>
                          <a:noFill/>
                        </a:ln>
                        <a:effectLst/>
                        <a:uLnTx/>
                        <a:uFillTx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𝐵</m:t>
                    </m:r>
                    <m:r>
                      <a:rPr kumimoji="0" lang="en-US" altLang="en-US" sz="5400" b="0" i="1" u="none" strike="noStrike" kern="0" cap="none" spc="0" normalizeH="0" baseline="0" noProof="0" dirty="0" smtClean="0">
                        <a:ln>
                          <a:noFill/>
                        </a:ln>
                        <a:effectLst/>
                        <a:uLnTx/>
                        <a:uFillTx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kumimoji="0" lang="en-US" altLang="en-US" sz="5400" b="0" i="1" u="none" strike="noStrike" kern="0" cap="none" spc="0" normalizeH="0" baseline="0" noProof="0" dirty="0" smtClean="0">
                        <a:ln>
                          <a:noFill/>
                        </a:ln>
                        <a:effectLst/>
                        <a:uLnTx/>
                        <a:uFillTx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𝐶</m:t>
                    </m:r>
                  </m:oMath>
                </a14:m>
                <a:r>
                  <a:rPr kumimoji="0" lang="en-US" altLang="en-US" sz="5400" b="0" i="0" u="none" strike="noStrike" kern="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5400" b="0" i="0" u="none" strike="noStrike" kern="0" cap="none" spc="0" normalizeH="0" baseline="0" noProof="0" dirty="0" err="1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ất</a:t>
                </a:r>
                <a:r>
                  <a:rPr kumimoji="0" lang="en-US" altLang="en-US" sz="5400" b="0" i="0" u="none" strike="noStrike" kern="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5400" b="0" i="0" u="none" strike="noStrike" kern="0" cap="none" spc="0" normalizeH="0" baseline="0" noProof="0" dirty="0" err="1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ì</a:t>
                </a:r>
                <a:r>
                  <a:rPr kumimoji="0" lang="en-US" altLang="en-US" sz="5400" b="0" i="0" u="none" strike="noStrike" kern="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5400" b="0" i="0" u="none" strike="noStrike" kern="0" cap="none" spc="0" normalizeH="0" baseline="0" noProof="0" dirty="0" err="1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uôn</a:t>
                </a:r>
                <a:r>
                  <a:rPr kumimoji="0" lang="en-US" altLang="en-US" sz="5400" b="0" i="0" u="none" strike="noStrike" kern="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5400" b="0" i="0" u="none" strike="noStrike" kern="0" cap="none" spc="0" normalizeH="0" baseline="0" noProof="0" dirty="0" err="1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kumimoji="0" lang="en-US" altLang="en-US" sz="5400" b="0" i="0" u="none" strike="noStrike" kern="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</p:txBody>
          </p:sp>
        </mc:Choice>
        <mc:Fallback xmlns="">
          <p:sp>
            <p:nvSpPr>
              <p:cNvPr id="47" name="Text Box 16">
                <a:extLst>
                  <a:ext uri="{FF2B5EF4-FFF2-40B4-BE49-F238E27FC236}">
                    <a16:creationId xmlns:a16="http://schemas.microsoft.com/office/drawing/2014/main" id="{000C98B3-A891-480F-B00D-DA3959C3AA7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222972" y="9687405"/>
                <a:ext cx="9665815" cy="1754326"/>
              </a:xfrm>
              <a:prstGeom prst="rect">
                <a:avLst/>
              </a:prstGeom>
              <a:blipFill>
                <a:blip r:embed="rId3"/>
                <a:stretch>
                  <a:fillRect l="-3407" t="-9722" b="-20139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8" name="TextBox 47">
                <a:extLst>
                  <a:ext uri="{FF2B5EF4-FFF2-40B4-BE49-F238E27FC236}">
                    <a16:creationId xmlns="" xmlns:a16="http://schemas.microsoft.com/office/drawing/2014/main" id="{28E2A2F2-3006-4CEC-A2EA-6FC0ED82FDFF}"/>
                  </a:ext>
                </a:extLst>
              </p:cNvPr>
              <p:cNvSpPr txBox="1"/>
              <p:nvPr/>
            </p:nvSpPr>
            <p:spPr>
              <a:xfrm>
                <a:off x="11781828" y="9768234"/>
                <a:ext cx="4114800" cy="85606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𝐴𝐵</m:t>
                        </m:r>
                      </m:e>
                    </m:acc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400" b="0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𝐵𝐶</m:t>
                        </m:r>
                      </m:e>
                    </m:acc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400" b="0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𝐴𝐶</m:t>
                        </m:r>
                      </m:e>
                    </m:acc>
                  </m:oMath>
                </a14:m>
                <a:r>
                  <a:rPr lang="en-US" sz="4400" dirty="0"/>
                  <a:t> ;</a:t>
                </a:r>
              </a:p>
            </p:txBody>
          </p:sp>
        </mc:Choice>
        <mc:Fallback xmlns="">
          <p:sp>
            <p:nvSpPr>
              <p:cNvPr id="48" name="TextBox 47">
                <a:extLst>
                  <a:ext uri="{FF2B5EF4-FFF2-40B4-BE49-F238E27FC236}">
                    <a16:creationId xmlns:a16="http://schemas.microsoft.com/office/drawing/2014/main" id="{28E2A2F2-3006-4CEC-A2EA-6FC0ED82FDF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781828" y="9768234"/>
                <a:ext cx="4114800" cy="856068"/>
              </a:xfrm>
              <a:prstGeom prst="rect">
                <a:avLst/>
              </a:prstGeom>
              <a:blipFill>
                <a:blip r:embed="rId4"/>
                <a:stretch>
                  <a:fillRect t="-3546" r="-3852" b="-3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" name="TextBox 48">
                <a:extLst>
                  <a:ext uri="{FF2B5EF4-FFF2-40B4-BE49-F238E27FC236}">
                    <a16:creationId xmlns="" xmlns:a16="http://schemas.microsoft.com/office/drawing/2014/main" id="{FF7FFA8B-9E18-4146-80FE-720922A0BEFE}"/>
                  </a:ext>
                </a:extLst>
              </p:cNvPr>
              <p:cNvSpPr txBox="1"/>
              <p:nvPr/>
            </p:nvSpPr>
            <p:spPr>
              <a:xfrm>
                <a:off x="15697200" y="9761293"/>
                <a:ext cx="4953000" cy="85606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𝐴𝐵</m:t>
                        </m:r>
                      </m:e>
                    </m:acc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−</m:t>
                    </m:r>
                    <m:acc>
                      <m:accPr>
                        <m:chr m:val="⃗"/>
                        <m:ctrlPr>
                          <a:rPr lang="en-US" sz="4400" b="0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𝐴𝐶</m:t>
                        </m:r>
                      </m:e>
                    </m:acc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400" b="0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𝐶𝐵</m:t>
                        </m:r>
                      </m:e>
                    </m:acc>
                  </m:oMath>
                </a14:m>
                <a:r>
                  <a:rPr lang="en-US" sz="4400" dirty="0" smtClean="0"/>
                  <a:t>.</a:t>
                </a:r>
                <a:endParaRPr lang="en-US" sz="4400" dirty="0"/>
              </a:p>
            </p:txBody>
          </p:sp>
        </mc:Choice>
        <mc:Fallback xmlns="">
          <p:sp>
            <p:nvSpPr>
              <p:cNvPr id="49" name="TextBox 48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FF7FFA8B-9E18-4146-80FE-720922A0BEF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697200" y="9761293"/>
                <a:ext cx="4953000" cy="856068"/>
              </a:xfrm>
              <a:prstGeom prst="rect">
                <a:avLst/>
              </a:prstGeom>
              <a:blipFill rotWithShape="1">
                <a:blip r:embed="rId5"/>
                <a:stretch>
                  <a:fillRect t="-3546" b="-3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0" name="Text Box 6">
            <a:extLst>
              <a:ext uri="{FF2B5EF4-FFF2-40B4-BE49-F238E27FC236}">
                <a16:creationId xmlns="" xmlns:a16="http://schemas.microsoft.com/office/drawing/2014/main" id="{8B1021A9-D997-4699-8DC3-4669760797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82324" y="10915410"/>
            <a:ext cx="8140228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defTabSz="914400" fontAlgn="base">
              <a:spcBef>
                <a:spcPct val="50000"/>
              </a:spcBef>
              <a:spcAft>
                <a:spcPct val="0"/>
              </a:spcAft>
              <a:buFontTx/>
              <a:buChar char="•"/>
            </a:pPr>
            <a:r>
              <a:rPr lang="en-US" altLang="en-US" sz="5400" dirty="0">
                <a:solidFill>
                  <a:srgbClr val="FF0000"/>
                </a:solidFill>
                <a:latin typeface="Times New Roman" panose="02020603050405020304" pitchFamily="18" charset="0"/>
                <a:ea typeface="Arial Unicode MS" pitchFamily="34" charset="-128"/>
                <a:cs typeface="Times New Roman" panose="02020603050405020304" pitchFamily="18" charset="0"/>
              </a:rPr>
              <a:t> Qui </a:t>
            </a:r>
            <a:r>
              <a:rPr lang="en-US" altLang="en-US" sz="5400" dirty="0" err="1">
                <a:solidFill>
                  <a:srgbClr val="FF0000"/>
                </a:solidFill>
                <a:latin typeface="Times New Roman" panose="02020603050405020304" pitchFamily="18" charset="0"/>
                <a:ea typeface="Arial Unicode MS" pitchFamily="34" charset="-128"/>
                <a:cs typeface="Times New Roman" panose="02020603050405020304" pitchFamily="18" charset="0"/>
              </a:rPr>
              <a:t>tắc</a:t>
            </a:r>
            <a:r>
              <a:rPr lang="en-US" altLang="en-US" sz="5400" dirty="0">
                <a:solidFill>
                  <a:srgbClr val="FF0000"/>
                </a:solidFill>
                <a:latin typeface="Times New Roman" panose="02020603050405020304" pitchFamily="18" charset="0"/>
                <a:ea typeface="Arial Unicode MS" pitchFamily="34" charset="-128"/>
                <a:cs typeface="Times New Roman" panose="02020603050405020304" pitchFamily="18" charset="0"/>
              </a:rPr>
              <a:t> </a:t>
            </a:r>
            <a:r>
              <a:rPr lang="en-US" altLang="en-US" sz="5400" dirty="0" err="1">
                <a:solidFill>
                  <a:srgbClr val="FF0000"/>
                </a:solidFill>
                <a:latin typeface="Times New Roman" panose="02020603050405020304" pitchFamily="18" charset="0"/>
                <a:ea typeface="Arial Unicode MS" pitchFamily="34" charset="-128"/>
                <a:cs typeface="Times New Roman" panose="02020603050405020304" pitchFamily="18" charset="0"/>
              </a:rPr>
              <a:t>hình</a:t>
            </a:r>
            <a:r>
              <a:rPr lang="en-US" altLang="en-US" sz="5400" dirty="0">
                <a:solidFill>
                  <a:srgbClr val="FF0000"/>
                </a:solidFill>
                <a:latin typeface="Times New Roman" panose="02020603050405020304" pitchFamily="18" charset="0"/>
                <a:ea typeface="Arial Unicode MS" pitchFamily="34" charset="-128"/>
                <a:cs typeface="Times New Roman" panose="02020603050405020304" pitchFamily="18" charset="0"/>
              </a:rPr>
              <a:t> </a:t>
            </a:r>
            <a:r>
              <a:rPr lang="en-US" altLang="en-US" sz="5400" dirty="0" err="1">
                <a:solidFill>
                  <a:srgbClr val="FF0000"/>
                </a:solidFill>
                <a:latin typeface="Times New Roman" panose="02020603050405020304" pitchFamily="18" charset="0"/>
                <a:ea typeface="Arial Unicode MS" pitchFamily="34" charset="-128"/>
                <a:cs typeface="Times New Roman" panose="02020603050405020304" pitchFamily="18" charset="0"/>
              </a:rPr>
              <a:t>bình</a:t>
            </a:r>
            <a:r>
              <a:rPr lang="en-US" altLang="en-US" sz="5400" dirty="0">
                <a:solidFill>
                  <a:srgbClr val="FF0000"/>
                </a:solidFill>
                <a:latin typeface="Times New Roman" panose="02020603050405020304" pitchFamily="18" charset="0"/>
                <a:ea typeface="Arial Unicode MS" pitchFamily="34" charset="-128"/>
                <a:cs typeface="Times New Roman" panose="02020603050405020304" pitchFamily="18" charset="0"/>
              </a:rPr>
              <a:t> </a:t>
            </a:r>
            <a:r>
              <a:rPr lang="en-US" altLang="en-US" sz="5400" dirty="0" err="1">
                <a:solidFill>
                  <a:srgbClr val="FF0000"/>
                </a:solidFill>
                <a:latin typeface="Times New Roman" panose="02020603050405020304" pitchFamily="18" charset="0"/>
                <a:ea typeface="Arial Unicode MS" pitchFamily="34" charset="-128"/>
                <a:cs typeface="Times New Roman" panose="02020603050405020304" pitchFamily="18" charset="0"/>
              </a:rPr>
              <a:t>hành</a:t>
            </a:r>
            <a:r>
              <a:rPr lang="en-US" altLang="en-US" sz="5400" dirty="0">
                <a:solidFill>
                  <a:srgbClr val="FF0000"/>
                </a:solidFill>
                <a:latin typeface="Times New Roman" panose="02020603050405020304" pitchFamily="18" charset="0"/>
                <a:ea typeface="Arial Unicode MS" pitchFamily="34" charset="-128"/>
                <a:cs typeface="Times New Roman" panose="02020603050405020304" pitchFamily="18" charset="0"/>
              </a:rPr>
              <a:t>.</a:t>
            </a:r>
            <a:endParaRPr lang="en-US" altLang="en-US" sz="5400" dirty="0">
              <a:solidFill>
                <a:srgbClr val="FF0000"/>
              </a:solidFill>
              <a:latin typeface="Times New Roman" panose="02020603050405020304" pitchFamily="18" charset="0"/>
              <a:ea typeface="Arial Unicode MS" pitchFamily="34" charset="-128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1" name="Text Box 8">
                <a:extLst>
                  <a:ext uri="{FF2B5EF4-FFF2-40B4-BE49-F238E27FC236}">
                    <a16:creationId xmlns="" xmlns:a16="http://schemas.microsoft.com/office/drawing/2014/main" id="{82CF0AAA-7E89-42B1-A00F-E9F2C69BB7D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222972" y="12097230"/>
                <a:ext cx="10054628" cy="9233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defTabSz="914400" fontAlgn="base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altLang="en-US" sz="5400" dirty="0">
                    <a:latin typeface="Times New Roman" panose="02020603050405020304" pitchFamily="18" charset="0"/>
                    <a:ea typeface="Arial Unicode MS" pitchFamily="34" charset="-128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lang="en-US" altLang="en-US" sz="5400" dirty="0" err="1">
                    <a:latin typeface="Times New Roman" panose="02020603050405020304" pitchFamily="18" charset="0"/>
                    <a:ea typeface="Arial Unicode MS" pitchFamily="34" charset="-128"/>
                    <a:cs typeface="Times New Roman" panose="02020603050405020304" pitchFamily="18" charset="0"/>
                    <a:sym typeface="Symbol" panose="05050102010706020507" pitchFamily="18" charset="2"/>
                  </a:rPr>
                  <a:t>Nếu</a:t>
                </a:r>
                <a:r>
                  <a:rPr lang="en-US" altLang="en-US" sz="5400" dirty="0">
                    <a:latin typeface="Times New Roman" panose="02020603050405020304" pitchFamily="18" charset="0"/>
                    <a:ea typeface="Arial Unicode MS" pitchFamily="34" charset="-128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5400" i="1" dirty="0" smtClean="0">
                        <a:latin typeface="Cambria Math" panose="02040503050406030204" pitchFamily="18" charset="0"/>
                        <a:ea typeface="Arial Unicode MS" pitchFamily="34" charset="-128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𝐴𝐵𝐶𝐷</m:t>
                    </m:r>
                    <m:r>
                      <a:rPr lang="en-US" altLang="en-US" sz="5400" i="1" dirty="0" smtClean="0">
                        <a:latin typeface="Cambria Math" panose="02040503050406030204" pitchFamily="18" charset="0"/>
                        <a:ea typeface="Arial Unicode MS" pitchFamily="34" charset="-128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 </m:t>
                    </m:r>
                  </m:oMath>
                </a14:m>
                <a:r>
                  <a:rPr lang="en-US" altLang="en-US" sz="5400" dirty="0" err="1">
                    <a:latin typeface="Times New Roman" panose="02020603050405020304" pitchFamily="18" charset="0"/>
                    <a:ea typeface="Arial Unicode MS" pitchFamily="34" charset="-128"/>
                    <a:cs typeface="Times New Roman" panose="02020603050405020304" pitchFamily="18" charset="0"/>
                    <a:sym typeface="Symbol" panose="05050102010706020507" pitchFamily="18" charset="2"/>
                  </a:rPr>
                  <a:t>là</a:t>
                </a:r>
                <a:r>
                  <a:rPr lang="en-US" altLang="en-US" sz="5400" dirty="0">
                    <a:latin typeface="Times New Roman" panose="02020603050405020304" pitchFamily="18" charset="0"/>
                    <a:ea typeface="Arial Unicode MS" pitchFamily="34" charset="-128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lang="en-US" altLang="en-US" sz="5400" dirty="0" err="1">
                    <a:latin typeface="Times New Roman" panose="02020603050405020304" pitchFamily="18" charset="0"/>
                    <a:ea typeface="Arial Unicode MS" pitchFamily="34" charset="-128"/>
                    <a:cs typeface="Times New Roman" panose="02020603050405020304" pitchFamily="18" charset="0"/>
                    <a:sym typeface="Symbol" panose="05050102010706020507" pitchFamily="18" charset="2"/>
                  </a:rPr>
                  <a:t>hình</a:t>
                </a:r>
                <a:r>
                  <a:rPr lang="en-US" altLang="en-US" sz="5400" dirty="0">
                    <a:latin typeface="Times New Roman" panose="02020603050405020304" pitchFamily="18" charset="0"/>
                    <a:ea typeface="Arial Unicode MS" pitchFamily="34" charset="-128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lang="en-US" altLang="en-US" sz="5400" dirty="0" err="1">
                    <a:latin typeface="Times New Roman" panose="02020603050405020304" pitchFamily="18" charset="0"/>
                    <a:ea typeface="Arial Unicode MS" pitchFamily="34" charset="-128"/>
                    <a:cs typeface="Times New Roman" panose="02020603050405020304" pitchFamily="18" charset="0"/>
                    <a:sym typeface="Symbol" panose="05050102010706020507" pitchFamily="18" charset="2"/>
                  </a:rPr>
                  <a:t>bình</a:t>
                </a:r>
                <a:r>
                  <a:rPr lang="en-US" altLang="en-US" sz="5400" dirty="0">
                    <a:latin typeface="Times New Roman" panose="02020603050405020304" pitchFamily="18" charset="0"/>
                    <a:ea typeface="Arial Unicode MS" pitchFamily="34" charset="-128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lang="en-US" altLang="en-US" sz="5400" dirty="0" err="1">
                    <a:latin typeface="Times New Roman" panose="02020603050405020304" pitchFamily="18" charset="0"/>
                    <a:ea typeface="Arial Unicode MS" pitchFamily="34" charset="-128"/>
                    <a:cs typeface="Times New Roman" panose="02020603050405020304" pitchFamily="18" charset="0"/>
                    <a:sym typeface="Symbol" panose="05050102010706020507" pitchFamily="18" charset="2"/>
                  </a:rPr>
                  <a:t>hành</a:t>
                </a:r>
                <a:r>
                  <a:rPr lang="en-US" altLang="en-US" sz="5400" dirty="0">
                    <a:latin typeface="Times New Roman" panose="02020603050405020304" pitchFamily="18" charset="0"/>
                    <a:ea typeface="Arial Unicode MS" pitchFamily="34" charset="-128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lang="en-US" altLang="en-US" sz="5400" dirty="0" err="1">
                    <a:latin typeface="Times New Roman" panose="02020603050405020304" pitchFamily="18" charset="0"/>
                    <a:ea typeface="Arial Unicode MS" pitchFamily="34" charset="-128"/>
                    <a:cs typeface="Times New Roman" panose="02020603050405020304" pitchFamily="18" charset="0"/>
                    <a:sym typeface="Symbol" panose="05050102010706020507" pitchFamily="18" charset="2"/>
                  </a:rPr>
                  <a:t>thì</a:t>
                </a:r>
                <a:r>
                  <a:rPr lang="en-US" altLang="en-US" sz="5400" dirty="0">
                    <a:latin typeface="Times New Roman" panose="02020603050405020304" pitchFamily="18" charset="0"/>
                    <a:ea typeface="Arial Unicode MS" pitchFamily="34" charset="-128"/>
                    <a:cs typeface="Times New Roman" panose="02020603050405020304" pitchFamily="18" charset="0"/>
                    <a:sym typeface="Symbol" panose="05050102010706020507" pitchFamily="18" charset="2"/>
                  </a:rPr>
                  <a:t>: </a:t>
                </a:r>
              </a:p>
            </p:txBody>
          </p:sp>
        </mc:Choice>
        <mc:Fallback xmlns="">
          <p:sp>
            <p:nvSpPr>
              <p:cNvPr id="51" name="Text Box 8">
                <a:extLst>
                  <a:ext uri="{FF2B5EF4-FFF2-40B4-BE49-F238E27FC236}">
                    <a16:creationId xmlns:a16="http://schemas.microsoft.com/office/drawing/2014/main" id="{82CF0AAA-7E89-42B1-A00F-E9F2C69BB7D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222972" y="12097230"/>
                <a:ext cx="10054628" cy="923330"/>
              </a:xfrm>
              <a:prstGeom prst="rect">
                <a:avLst/>
              </a:prstGeom>
              <a:blipFill>
                <a:blip r:embed="rId6"/>
                <a:stretch>
                  <a:fillRect l="-1577" t="-18421" b="-38816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2" name="TextBox 51">
                <a:extLst>
                  <a:ext uri="{FF2B5EF4-FFF2-40B4-BE49-F238E27FC236}">
                    <a16:creationId xmlns="" xmlns:a16="http://schemas.microsoft.com/office/drawing/2014/main" id="{161399CA-F294-4E06-A158-6C7FBCD415E7}"/>
                  </a:ext>
                </a:extLst>
              </p:cNvPr>
              <p:cNvSpPr txBox="1"/>
              <p:nvPr/>
            </p:nvSpPr>
            <p:spPr>
              <a:xfrm>
                <a:off x="11930456" y="12097230"/>
                <a:ext cx="5181600" cy="85606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𝐴𝐵</m:t>
                        </m:r>
                      </m:e>
                    </m:acc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400" b="0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𝐴𝐷</m:t>
                        </m:r>
                      </m:e>
                    </m:acc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400" b="0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𝐴𝐶</m:t>
                        </m:r>
                      </m:e>
                    </m:acc>
                  </m:oMath>
                </a14:m>
                <a:r>
                  <a:rPr lang="en-US" sz="4400" dirty="0" smtClean="0"/>
                  <a:t>.</a:t>
                </a:r>
                <a:endParaRPr lang="en-US" sz="4400" dirty="0"/>
              </a:p>
            </p:txBody>
          </p:sp>
        </mc:Choice>
        <mc:Fallback xmlns="">
          <p:sp>
            <p:nvSpPr>
              <p:cNvPr id="52" name="TextBox 51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161399CA-F294-4E06-A158-6C7FBCD415E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930456" y="12097230"/>
                <a:ext cx="5181600" cy="856068"/>
              </a:xfrm>
              <a:prstGeom prst="rect">
                <a:avLst/>
              </a:prstGeom>
              <a:blipFill rotWithShape="1">
                <a:blip r:embed="rId7"/>
                <a:stretch>
                  <a:fillRect t="-3546" b="-3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853509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6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45" grpId="0" animBg="1"/>
      <p:bldP spid="45" grpId="1" animBg="1"/>
      <p:bldP spid="46" grpId="0"/>
      <p:bldP spid="47" grpId="0"/>
      <p:bldP spid="48" grpId="0"/>
      <p:bldP spid="49" grpId="0"/>
      <p:bldP spid="51" grpId="0"/>
      <p:bldP spid="5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="" xmlns:a16="http://schemas.microsoft.com/office/drawing/2014/main" id="{23F67DD1-EF75-441A-96B9-35E92484C2DD}"/>
              </a:ext>
            </a:extLst>
          </p:cNvPr>
          <p:cNvGrpSpPr/>
          <p:nvPr/>
        </p:nvGrpSpPr>
        <p:grpSpPr>
          <a:xfrm>
            <a:off x="1296987" y="5943600"/>
            <a:ext cx="21819676" cy="6781800"/>
            <a:chOff x="1270511" y="5867400"/>
            <a:chExt cx="21819676" cy="6781800"/>
          </a:xfrm>
        </p:grpSpPr>
        <p:sp>
          <p:nvSpPr>
            <p:cNvPr id="3" name="Rounded Rectangle 101">
              <a:extLst>
                <a:ext uri="{FF2B5EF4-FFF2-40B4-BE49-F238E27FC236}">
                  <a16:creationId xmlns="" xmlns:a16="http://schemas.microsoft.com/office/drawing/2014/main" id="{E8F49DB5-64C1-4FD0-8982-8AB56BB7DBBF}"/>
                </a:ext>
              </a:extLst>
            </p:cNvPr>
            <p:cNvSpPr/>
            <p:nvPr/>
          </p:nvSpPr>
          <p:spPr>
            <a:xfrm>
              <a:off x="1272210" y="6058086"/>
              <a:ext cx="21817977" cy="6591114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4" name="Group 3">
              <a:extLst>
                <a:ext uri="{FF2B5EF4-FFF2-40B4-BE49-F238E27FC236}">
                  <a16:creationId xmlns="" xmlns:a16="http://schemas.microsoft.com/office/drawing/2014/main" id="{92E8AA45-2C17-46B5-95A2-C98AFD88E025}"/>
                </a:ext>
              </a:extLst>
            </p:cNvPr>
            <p:cNvGrpSpPr/>
            <p:nvPr/>
          </p:nvGrpSpPr>
          <p:grpSpPr>
            <a:xfrm>
              <a:off x="1270511" y="5867400"/>
              <a:ext cx="3568119" cy="845462"/>
              <a:chOff x="1224541" y="6305967"/>
              <a:chExt cx="3568119" cy="845462"/>
            </a:xfrm>
          </p:grpSpPr>
          <p:sp>
            <p:nvSpPr>
              <p:cNvPr id="5" name="Freeform 20">
                <a:extLst>
                  <a:ext uri="{FF2B5EF4-FFF2-40B4-BE49-F238E27FC236}">
                    <a16:creationId xmlns="" xmlns:a16="http://schemas.microsoft.com/office/drawing/2014/main" id="{8900800E-2355-4419-80E3-506E73CFEDA1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" name="TextBox 5">
                <a:extLst>
                  <a:ext uri="{FF2B5EF4-FFF2-40B4-BE49-F238E27FC236}">
                    <a16:creationId xmlns="" xmlns:a16="http://schemas.microsoft.com/office/drawing/2014/main" id="{93485F46-D09A-4D8C-A3EE-0FCBF612006F}"/>
                  </a:ext>
                </a:extLst>
              </p:cNvPr>
              <p:cNvSpPr txBox="1"/>
              <p:nvPr/>
            </p:nvSpPr>
            <p:spPr>
              <a:xfrm>
                <a:off x="2296330" y="6305967"/>
                <a:ext cx="237276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" name="Round Diagonal Corner Rectangle 105">
                <a:extLst>
                  <a:ext uri="{FF2B5EF4-FFF2-40B4-BE49-F238E27FC236}">
                    <a16:creationId xmlns="" xmlns:a16="http://schemas.microsoft.com/office/drawing/2014/main" id="{00667E4C-9CC0-45E5-9AD0-E787FA7B1E78}"/>
                  </a:ext>
                </a:extLst>
              </p:cNvPr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" name="Freeform 15">
                <a:extLst>
                  <a:ext uri="{FF2B5EF4-FFF2-40B4-BE49-F238E27FC236}">
                    <a16:creationId xmlns="" xmlns:a16="http://schemas.microsoft.com/office/drawing/2014/main" id="{57397C6A-0ABE-40C0-A965-81F9D54520DC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9" name="Group 8">
            <a:extLst>
              <a:ext uri="{FF2B5EF4-FFF2-40B4-BE49-F238E27FC236}">
                <a16:creationId xmlns="" xmlns:a16="http://schemas.microsoft.com/office/drawing/2014/main" id="{1B1F68C9-3190-43F8-B839-37B5F7CDB963}"/>
              </a:ext>
            </a:extLst>
          </p:cNvPr>
          <p:cNvGrpSpPr/>
          <p:nvPr/>
        </p:nvGrpSpPr>
        <p:grpSpPr>
          <a:xfrm>
            <a:off x="1220787" y="1726487"/>
            <a:ext cx="21793201" cy="3921275"/>
            <a:chOff x="1220787" y="1726487"/>
            <a:chExt cx="21793201" cy="3921275"/>
          </a:xfrm>
        </p:grpSpPr>
        <p:grpSp>
          <p:nvGrpSpPr>
            <p:cNvPr id="10" name="Group 9">
              <a:extLst>
                <a:ext uri="{FF2B5EF4-FFF2-40B4-BE49-F238E27FC236}">
                  <a16:creationId xmlns="" xmlns:a16="http://schemas.microsoft.com/office/drawing/2014/main" id="{39F0DEF5-F3CD-4E43-B2F8-AA86ABA23393}"/>
                </a:ext>
              </a:extLst>
            </p:cNvPr>
            <p:cNvGrpSpPr/>
            <p:nvPr/>
          </p:nvGrpSpPr>
          <p:grpSpPr>
            <a:xfrm>
              <a:off x="1220787" y="1726487"/>
              <a:ext cx="21793201" cy="3921275"/>
              <a:chOff x="1220787" y="1574087"/>
              <a:chExt cx="21793201" cy="4016123"/>
            </a:xfrm>
          </p:grpSpPr>
          <p:sp>
            <p:nvSpPr>
              <p:cNvPr id="12" name="Rounded Rectangle 70">
                <a:extLst>
                  <a:ext uri="{FF2B5EF4-FFF2-40B4-BE49-F238E27FC236}">
                    <a16:creationId xmlns="" xmlns:a16="http://schemas.microsoft.com/office/drawing/2014/main" id="{2AEB24DA-9202-490A-81A3-794706FFAD9C}"/>
                  </a:ext>
                </a:extLst>
              </p:cNvPr>
              <p:cNvSpPr/>
              <p:nvPr/>
            </p:nvSpPr>
            <p:spPr>
              <a:xfrm>
                <a:off x="1224920" y="2061864"/>
                <a:ext cx="21789068" cy="3528346"/>
              </a:xfrm>
              <a:prstGeom prst="roundRect">
                <a:avLst>
                  <a:gd name="adj" fmla="val 3927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28575"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grpSp>
            <p:nvGrpSpPr>
              <p:cNvPr id="13" name="Group 12">
                <a:extLst>
                  <a:ext uri="{FF2B5EF4-FFF2-40B4-BE49-F238E27FC236}">
                    <a16:creationId xmlns="" xmlns:a16="http://schemas.microsoft.com/office/drawing/2014/main" id="{31AA4C0E-E8BE-4621-BC60-ED33C19C8D27}"/>
                  </a:ext>
                </a:extLst>
              </p:cNvPr>
              <p:cNvGrpSpPr/>
              <p:nvPr/>
            </p:nvGrpSpPr>
            <p:grpSpPr>
              <a:xfrm>
                <a:off x="1220787" y="1574087"/>
                <a:ext cx="3254701" cy="940513"/>
                <a:chOff x="1311958" y="3405486"/>
                <a:chExt cx="3254701" cy="940513"/>
              </a:xfrm>
            </p:grpSpPr>
            <p:sp>
              <p:nvSpPr>
                <p:cNvPr id="14" name="Freeform 20">
                  <a:extLst>
                    <a:ext uri="{FF2B5EF4-FFF2-40B4-BE49-F238E27FC236}">
                      <a16:creationId xmlns="" xmlns:a16="http://schemas.microsoft.com/office/drawing/2014/main" id="{427D0BB1-2725-446F-BAB3-FADFB7C7A73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5400000">
                  <a:off x="2921386" y="2671082"/>
                  <a:ext cx="793396" cy="2490813"/>
                </a:xfrm>
                <a:prstGeom prst="round2SameRect">
                  <a:avLst/>
                </a:prstGeom>
                <a:solidFill>
                  <a:schemeClr val="accent6">
                    <a:lumMod val="75000"/>
                  </a:schemeClr>
                </a:solidFill>
                <a:ln w="57150">
                  <a:solidFill>
                    <a:schemeClr val="accent6">
                      <a:lumMod val="75000"/>
                    </a:schemeClr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5" name="TextBox 14">
                  <a:extLst>
                    <a:ext uri="{FF2B5EF4-FFF2-40B4-BE49-F238E27FC236}">
                      <a16:creationId xmlns="" xmlns:a16="http://schemas.microsoft.com/office/drawing/2014/main" id="{D0537773-01E1-475F-B71E-281E32607E46}"/>
                    </a:ext>
                  </a:extLst>
                </p:cNvPr>
                <p:cNvSpPr txBox="1"/>
                <p:nvPr/>
              </p:nvSpPr>
              <p:spPr>
                <a:xfrm>
                  <a:off x="2243587" y="3483623"/>
                  <a:ext cx="2323072" cy="85109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4800" b="1" dirty="0" err="1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Ví</a:t>
                  </a:r>
                  <a:r>
                    <a:rPr lang="en-US" sz="4800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4800" b="1" dirty="0" err="1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dụ</a:t>
                  </a:r>
                  <a:r>
                    <a:rPr lang="vi-VN" sz="4800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4800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3</a:t>
                  </a:r>
                </a:p>
              </p:txBody>
            </p:sp>
            <p:grpSp>
              <p:nvGrpSpPr>
                <p:cNvPr id="16" name="Group 58">
                  <a:extLst>
                    <a:ext uri="{FF2B5EF4-FFF2-40B4-BE49-F238E27FC236}">
                      <a16:creationId xmlns="" xmlns:a16="http://schemas.microsoft.com/office/drawing/2014/main" id="{9801CC01-555D-487A-BDE5-8A3935B349FF}"/>
                    </a:ext>
                  </a:extLst>
                </p:cNvPr>
                <p:cNvGrpSpPr/>
                <p:nvPr/>
              </p:nvGrpSpPr>
              <p:grpSpPr>
                <a:xfrm>
                  <a:off x="1311958" y="3405486"/>
                  <a:ext cx="950173" cy="940513"/>
                  <a:chOff x="1311958" y="3405486"/>
                  <a:chExt cx="950173" cy="940513"/>
                </a:xfrm>
              </p:grpSpPr>
              <p:sp>
                <p:nvSpPr>
                  <p:cNvPr id="17" name="Rectangle 16">
                    <a:extLst>
                      <a:ext uri="{FF2B5EF4-FFF2-40B4-BE49-F238E27FC236}">
                        <a16:creationId xmlns="" xmlns:a16="http://schemas.microsoft.com/office/drawing/2014/main" id="{CC00132E-9C77-4677-BC50-CFAF6B407678}"/>
                      </a:ext>
                    </a:extLst>
                  </p:cNvPr>
                  <p:cNvSpPr/>
                  <p:nvPr/>
                </p:nvSpPr>
                <p:spPr>
                  <a:xfrm>
                    <a:off x="1406975" y="3672018"/>
                    <a:ext cx="596676" cy="540312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48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18" name="Freeform 13">
                    <a:extLst>
                      <a:ext uri="{FF2B5EF4-FFF2-40B4-BE49-F238E27FC236}">
                        <a16:creationId xmlns="" xmlns:a16="http://schemas.microsoft.com/office/drawing/2014/main" id="{4655309F-B044-438E-8A5C-C4D2912A6B08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3581027"/>
                    <a:ext cx="190035" cy="268948"/>
                  </a:xfrm>
                  <a:custGeom>
                    <a:avLst/>
                    <a:gdLst>
                      <a:gd name="T0" fmla="*/ 34 w 50"/>
                      <a:gd name="T1" fmla="*/ 16 h 71"/>
                      <a:gd name="T2" fmla="*/ 34 w 50"/>
                      <a:gd name="T3" fmla="*/ 55 h 71"/>
                      <a:gd name="T4" fmla="*/ 16 w 50"/>
                      <a:gd name="T5" fmla="*/ 55 h 71"/>
                      <a:gd name="T6" fmla="*/ 16 w 50"/>
                      <a:gd name="T7" fmla="*/ 16 h 71"/>
                      <a:gd name="T8" fmla="*/ 34 w 50"/>
                      <a:gd name="T9" fmla="*/ 16 h 71"/>
                      <a:gd name="T10" fmla="*/ 34 w 50"/>
                      <a:gd name="T11" fmla="*/ 0 h 71"/>
                      <a:gd name="T12" fmla="*/ 16 w 50"/>
                      <a:gd name="T13" fmla="*/ 0 h 71"/>
                      <a:gd name="T14" fmla="*/ 0 w 50"/>
                      <a:gd name="T15" fmla="*/ 16 h 71"/>
                      <a:gd name="T16" fmla="*/ 0 w 50"/>
                      <a:gd name="T17" fmla="*/ 55 h 71"/>
                      <a:gd name="T18" fmla="*/ 16 w 50"/>
                      <a:gd name="T19" fmla="*/ 71 h 71"/>
                      <a:gd name="T20" fmla="*/ 34 w 50"/>
                      <a:gd name="T21" fmla="*/ 71 h 71"/>
                      <a:gd name="T22" fmla="*/ 50 w 50"/>
                      <a:gd name="T23" fmla="*/ 55 h 71"/>
                      <a:gd name="T24" fmla="*/ 50 w 50"/>
                      <a:gd name="T25" fmla="*/ 16 h 71"/>
                      <a:gd name="T26" fmla="*/ 34 w 50"/>
                      <a:gd name="T27" fmla="*/ 0 h 7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1">
                        <a:moveTo>
                          <a:pt x="34" y="16"/>
                        </a:moveTo>
                        <a:cubicBezTo>
                          <a:pt x="34" y="55"/>
                          <a:pt x="34" y="55"/>
                          <a:pt x="34" y="55"/>
                        </a:cubicBezTo>
                        <a:cubicBezTo>
                          <a:pt x="16" y="55"/>
                          <a:pt x="16" y="55"/>
                          <a:pt x="16" y="5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5"/>
                          <a:pt x="0" y="55"/>
                          <a:pt x="0" y="55"/>
                        </a:cubicBezTo>
                        <a:cubicBezTo>
                          <a:pt x="0" y="64"/>
                          <a:pt x="7" y="71"/>
                          <a:pt x="16" y="71"/>
                        </a:cubicBezTo>
                        <a:cubicBezTo>
                          <a:pt x="34" y="71"/>
                          <a:pt x="34" y="71"/>
                          <a:pt x="34" y="71"/>
                        </a:cubicBezTo>
                        <a:cubicBezTo>
                          <a:pt x="43" y="71"/>
                          <a:pt x="50" y="64"/>
                          <a:pt x="50" y="55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8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19" name="Freeform 14">
                    <a:extLst>
                      <a:ext uri="{FF2B5EF4-FFF2-40B4-BE49-F238E27FC236}">
                        <a16:creationId xmlns="" xmlns:a16="http://schemas.microsoft.com/office/drawing/2014/main" id="{07F29144-9285-41FA-B7FA-E2A8C41E3287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3581027"/>
                    <a:ext cx="277000" cy="181983"/>
                  </a:xfrm>
                  <a:custGeom>
                    <a:avLst/>
                    <a:gdLst>
                      <a:gd name="T0" fmla="*/ 57 w 73"/>
                      <a:gd name="T1" fmla="*/ 16 h 48"/>
                      <a:gd name="T2" fmla="*/ 57 w 73"/>
                      <a:gd name="T3" fmla="*/ 32 h 48"/>
                      <a:gd name="T4" fmla="*/ 16 w 73"/>
                      <a:gd name="T5" fmla="*/ 32 h 48"/>
                      <a:gd name="T6" fmla="*/ 16 w 73"/>
                      <a:gd name="T7" fmla="*/ 16 h 48"/>
                      <a:gd name="T8" fmla="*/ 57 w 73"/>
                      <a:gd name="T9" fmla="*/ 16 h 48"/>
                      <a:gd name="T10" fmla="*/ 57 w 73"/>
                      <a:gd name="T11" fmla="*/ 0 h 48"/>
                      <a:gd name="T12" fmla="*/ 16 w 73"/>
                      <a:gd name="T13" fmla="*/ 0 h 48"/>
                      <a:gd name="T14" fmla="*/ 0 w 73"/>
                      <a:gd name="T15" fmla="*/ 16 h 48"/>
                      <a:gd name="T16" fmla="*/ 0 w 73"/>
                      <a:gd name="T17" fmla="*/ 32 h 48"/>
                      <a:gd name="T18" fmla="*/ 16 w 73"/>
                      <a:gd name="T19" fmla="*/ 48 h 48"/>
                      <a:gd name="T20" fmla="*/ 57 w 73"/>
                      <a:gd name="T21" fmla="*/ 48 h 48"/>
                      <a:gd name="T22" fmla="*/ 73 w 73"/>
                      <a:gd name="T23" fmla="*/ 32 h 48"/>
                      <a:gd name="T24" fmla="*/ 73 w 73"/>
                      <a:gd name="T25" fmla="*/ 16 h 48"/>
                      <a:gd name="T26" fmla="*/ 57 w 73"/>
                      <a:gd name="T27" fmla="*/ 0 h 4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48">
                        <a:moveTo>
                          <a:pt x="57" y="16"/>
                        </a:moveTo>
                        <a:cubicBezTo>
                          <a:pt x="57" y="32"/>
                          <a:pt x="57" y="32"/>
                          <a:pt x="57" y="32"/>
                        </a:cubicBezTo>
                        <a:cubicBezTo>
                          <a:pt x="16" y="32"/>
                          <a:pt x="16" y="32"/>
                          <a:pt x="16" y="32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2"/>
                          <a:pt x="0" y="32"/>
                          <a:pt x="0" y="32"/>
                        </a:cubicBezTo>
                        <a:cubicBezTo>
                          <a:pt x="0" y="41"/>
                          <a:pt x="7" y="48"/>
                          <a:pt x="16" y="48"/>
                        </a:cubicBezTo>
                        <a:cubicBezTo>
                          <a:pt x="57" y="48"/>
                          <a:pt x="57" y="48"/>
                          <a:pt x="57" y="48"/>
                        </a:cubicBezTo>
                        <a:cubicBezTo>
                          <a:pt x="66" y="48"/>
                          <a:pt x="73" y="41"/>
                          <a:pt x="73" y="32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8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0" name="Freeform 15">
                    <a:extLst>
                      <a:ext uri="{FF2B5EF4-FFF2-40B4-BE49-F238E27FC236}">
                        <a16:creationId xmlns="" xmlns:a16="http://schemas.microsoft.com/office/drawing/2014/main" id="{3E9A8125-EA8A-4CF3-9955-AD8C44695882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563190" y="3581027"/>
                    <a:ext cx="285052" cy="181983"/>
                  </a:xfrm>
                  <a:custGeom>
                    <a:avLst/>
                    <a:gdLst>
                      <a:gd name="T0" fmla="*/ 58 w 75"/>
                      <a:gd name="T1" fmla="*/ 16 h 48"/>
                      <a:gd name="T2" fmla="*/ 43 w 75"/>
                      <a:gd name="T3" fmla="*/ 32 h 48"/>
                      <a:gd name="T4" fmla="*/ 16 w 75"/>
                      <a:gd name="T5" fmla="*/ 32 h 48"/>
                      <a:gd name="T6" fmla="*/ 16 w 75"/>
                      <a:gd name="T7" fmla="*/ 16 h 48"/>
                      <a:gd name="T8" fmla="*/ 58 w 75"/>
                      <a:gd name="T9" fmla="*/ 16 h 48"/>
                      <a:gd name="T10" fmla="*/ 58 w 75"/>
                      <a:gd name="T11" fmla="*/ 0 h 48"/>
                      <a:gd name="T12" fmla="*/ 16 w 75"/>
                      <a:gd name="T13" fmla="*/ 0 h 48"/>
                      <a:gd name="T14" fmla="*/ 0 w 75"/>
                      <a:gd name="T15" fmla="*/ 16 h 48"/>
                      <a:gd name="T16" fmla="*/ 0 w 75"/>
                      <a:gd name="T17" fmla="*/ 32 h 48"/>
                      <a:gd name="T18" fmla="*/ 16 w 75"/>
                      <a:gd name="T19" fmla="*/ 48 h 48"/>
                      <a:gd name="T20" fmla="*/ 43 w 75"/>
                      <a:gd name="T21" fmla="*/ 48 h 48"/>
                      <a:gd name="T22" fmla="*/ 55 w 75"/>
                      <a:gd name="T23" fmla="*/ 43 h 48"/>
                      <a:gd name="T24" fmla="*/ 70 w 75"/>
                      <a:gd name="T25" fmla="*/ 26 h 48"/>
                      <a:gd name="T26" fmla="*/ 73 w 75"/>
                      <a:gd name="T27" fmla="*/ 9 h 48"/>
                      <a:gd name="T28" fmla="*/ 58 w 75"/>
                      <a:gd name="T29" fmla="*/ 0 h 4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</a:cxnLst>
                    <a:rect l="0" t="0" r="r" b="b"/>
                    <a:pathLst>
                      <a:path w="75" h="48">
                        <a:moveTo>
                          <a:pt x="58" y="16"/>
                        </a:moveTo>
                        <a:cubicBezTo>
                          <a:pt x="43" y="32"/>
                          <a:pt x="43" y="32"/>
                          <a:pt x="43" y="32"/>
                        </a:cubicBezTo>
                        <a:cubicBezTo>
                          <a:pt x="16" y="32"/>
                          <a:pt x="16" y="32"/>
                          <a:pt x="16" y="32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8" y="16"/>
                          <a:pt x="58" y="16"/>
                          <a:pt x="58" y="16"/>
                        </a:cubicBezTo>
                        <a:moveTo>
                          <a:pt x="58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8" y="0"/>
                          <a:pt x="0" y="7"/>
                          <a:pt x="0" y="16"/>
                        </a:cubicBezTo>
                        <a:cubicBezTo>
                          <a:pt x="0" y="32"/>
                          <a:pt x="0" y="32"/>
                          <a:pt x="0" y="32"/>
                        </a:cubicBezTo>
                        <a:cubicBezTo>
                          <a:pt x="0" y="41"/>
                          <a:pt x="8" y="48"/>
                          <a:pt x="16" y="48"/>
                        </a:cubicBezTo>
                        <a:cubicBezTo>
                          <a:pt x="43" y="48"/>
                          <a:pt x="43" y="48"/>
                          <a:pt x="43" y="48"/>
                        </a:cubicBezTo>
                        <a:cubicBezTo>
                          <a:pt x="48" y="48"/>
                          <a:pt x="52" y="46"/>
                          <a:pt x="55" y="43"/>
                        </a:cubicBezTo>
                        <a:cubicBezTo>
                          <a:pt x="70" y="26"/>
                          <a:pt x="70" y="26"/>
                          <a:pt x="70" y="26"/>
                        </a:cubicBezTo>
                        <a:cubicBezTo>
                          <a:pt x="74" y="22"/>
                          <a:pt x="75" y="15"/>
                          <a:pt x="73" y="9"/>
                        </a:cubicBezTo>
                        <a:cubicBezTo>
                          <a:pt x="70" y="3"/>
                          <a:pt x="64" y="0"/>
                          <a:pt x="58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8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1" name="Freeform 16">
                    <a:extLst>
                      <a:ext uri="{FF2B5EF4-FFF2-40B4-BE49-F238E27FC236}">
                        <a16:creationId xmlns="" xmlns:a16="http://schemas.microsoft.com/office/drawing/2014/main" id="{923E697F-88A1-40B3-89E3-32916C948BA3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563190" y="4151132"/>
                    <a:ext cx="280221" cy="194867"/>
                  </a:xfrm>
                  <a:custGeom>
                    <a:avLst/>
                    <a:gdLst>
                      <a:gd name="T0" fmla="*/ 58 w 74"/>
                      <a:gd name="T1" fmla="*/ 16 h 51"/>
                      <a:gd name="T2" fmla="*/ 58 w 74"/>
                      <a:gd name="T3" fmla="*/ 35 h 51"/>
                      <a:gd name="T4" fmla="*/ 16 w 74"/>
                      <a:gd name="T5" fmla="*/ 35 h 51"/>
                      <a:gd name="T6" fmla="*/ 16 w 74"/>
                      <a:gd name="T7" fmla="*/ 16 h 51"/>
                      <a:gd name="T8" fmla="*/ 58 w 74"/>
                      <a:gd name="T9" fmla="*/ 16 h 51"/>
                      <a:gd name="T10" fmla="*/ 58 w 74"/>
                      <a:gd name="T11" fmla="*/ 0 h 51"/>
                      <a:gd name="T12" fmla="*/ 16 w 74"/>
                      <a:gd name="T13" fmla="*/ 0 h 51"/>
                      <a:gd name="T14" fmla="*/ 0 w 74"/>
                      <a:gd name="T15" fmla="*/ 16 h 51"/>
                      <a:gd name="T16" fmla="*/ 0 w 74"/>
                      <a:gd name="T17" fmla="*/ 35 h 51"/>
                      <a:gd name="T18" fmla="*/ 16 w 74"/>
                      <a:gd name="T19" fmla="*/ 51 h 51"/>
                      <a:gd name="T20" fmla="*/ 58 w 74"/>
                      <a:gd name="T21" fmla="*/ 51 h 51"/>
                      <a:gd name="T22" fmla="*/ 74 w 74"/>
                      <a:gd name="T23" fmla="*/ 35 h 51"/>
                      <a:gd name="T24" fmla="*/ 74 w 74"/>
                      <a:gd name="T25" fmla="*/ 16 h 51"/>
                      <a:gd name="T26" fmla="*/ 58 w 74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4" h="51">
                        <a:moveTo>
                          <a:pt x="58" y="16"/>
                        </a:moveTo>
                        <a:cubicBezTo>
                          <a:pt x="58" y="35"/>
                          <a:pt x="58" y="35"/>
                          <a:pt x="58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8" y="16"/>
                          <a:pt x="58" y="16"/>
                          <a:pt x="58" y="16"/>
                        </a:cubicBezTo>
                        <a:moveTo>
                          <a:pt x="58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8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8" y="51"/>
                          <a:pt x="16" y="51"/>
                        </a:cubicBezTo>
                        <a:cubicBezTo>
                          <a:pt x="58" y="51"/>
                          <a:pt x="58" y="51"/>
                          <a:pt x="58" y="51"/>
                        </a:cubicBezTo>
                        <a:cubicBezTo>
                          <a:pt x="67" y="51"/>
                          <a:pt x="74" y="43"/>
                          <a:pt x="74" y="35"/>
                        </a:cubicBezTo>
                        <a:cubicBezTo>
                          <a:pt x="74" y="16"/>
                          <a:pt x="74" y="16"/>
                          <a:pt x="74" y="16"/>
                        </a:cubicBezTo>
                        <a:cubicBezTo>
                          <a:pt x="74" y="7"/>
                          <a:pt x="67" y="0"/>
                          <a:pt x="58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8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2" name="Freeform 17">
                    <a:extLst>
                      <a:ext uri="{FF2B5EF4-FFF2-40B4-BE49-F238E27FC236}">
                        <a16:creationId xmlns="" xmlns:a16="http://schemas.microsoft.com/office/drawing/2014/main" id="{58F8822A-F470-47CC-89E2-1364F277E516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4064167"/>
                    <a:ext cx="190035" cy="281832"/>
                  </a:xfrm>
                  <a:custGeom>
                    <a:avLst/>
                    <a:gdLst>
                      <a:gd name="T0" fmla="*/ 34 w 50"/>
                      <a:gd name="T1" fmla="*/ 16 h 74"/>
                      <a:gd name="T2" fmla="*/ 34 w 50"/>
                      <a:gd name="T3" fmla="*/ 58 h 74"/>
                      <a:gd name="T4" fmla="*/ 16 w 50"/>
                      <a:gd name="T5" fmla="*/ 58 h 74"/>
                      <a:gd name="T6" fmla="*/ 16 w 50"/>
                      <a:gd name="T7" fmla="*/ 16 h 74"/>
                      <a:gd name="T8" fmla="*/ 34 w 50"/>
                      <a:gd name="T9" fmla="*/ 16 h 74"/>
                      <a:gd name="T10" fmla="*/ 34 w 50"/>
                      <a:gd name="T11" fmla="*/ 0 h 74"/>
                      <a:gd name="T12" fmla="*/ 16 w 50"/>
                      <a:gd name="T13" fmla="*/ 0 h 74"/>
                      <a:gd name="T14" fmla="*/ 0 w 50"/>
                      <a:gd name="T15" fmla="*/ 16 h 74"/>
                      <a:gd name="T16" fmla="*/ 0 w 50"/>
                      <a:gd name="T17" fmla="*/ 58 h 74"/>
                      <a:gd name="T18" fmla="*/ 16 w 50"/>
                      <a:gd name="T19" fmla="*/ 74 h 74"/>
                      <a:gd name="T20" fmla="*/ 34 w 50"/>
                      <a:gd name="T21" fmla="*/ 74 h 74"/>
                      <a:gd name="T22" fmla="*/ 50 w 50"/>
                      <a:gd name="T23" fmla="*/ 58 h 74"/>
                      <a:gd name="T24" fmla="*/ 50 w 50"/>
                      <a:gd name="T25" fmla="*/ 16 h 74"/>
                      <a:gd name="T26" fmla="*/ 34 w 50"/>
                      <a:gd name="T27" fmla="*/ 0 h 7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4">
                        <a:moveTo>
                          <a:pt x="34" y="16"/>
                        </a:moveTo>
                        <a:cubicBezTo>
                          <a:pt x="34" y="58"/>
                          <a:pt x="34" y="58"/>
                          <a:pt x="34" y="58"/>
                        </a:cubicBezTo>
                        <a:cubicBezTo>
                          <a:pt x="16" y="58"/>
                          <a:pt x="16" y="58"/>
                          <a:pt x="16" y="58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8"/>
                          <a:pt x="0" y="58"/>
                          <a:pt x="0" y="58"/>
                        </a:cubicBezTo>
                        <a:cubicBezTo>
                          <a:pt x="0" y="66"/>
                          <a:pt x="7" y="74"/>
                          <a:pt x="16" y="74"/>
                        </a:cubicBezTo>
                        <a:cubicBezTo>
                          <a:pt x="34" y="74"/>
                          <a:pt x="34" y="74"/>
                          <a:pt x="34" y="74"/>
                        </a:cubicBezTo>
                        <a:cubicBezTo>
                          <a:pt x="43" y="74"/>
                          <a:pt x="50" y="66"/>
                          <a:pt x="50" y="58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8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3" name="Freeform 18">
                    <a:extLst>
                      <a:ext uri="{FF2B5EF4-FFF2-40B4-BE49-F238E27FC236}">
                        <a16:creationId xmlns="" xmlns:a16="http://schemas.microsoft.com/office/drawing/2014/main" id="{9E7DA1C8-30B5-4770-810A-FEFCB2C7BECC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4151132"/>
                    <a:ext cx="277000" cy="194867"/>
                  </a:xfrm>
                  <a:custGeom>
                    <a:avLst/>
                    <a:gdLst>
                      <a:gd name="T0" fmla="*/ 57 w 73"/>
                      <a:gd name="T1" fmla="*/ 16 h 51"/>
                      <a:gd name="T2" fmla="*/ 57 w 73"/>
                      <a:gd name="T3" fmla="*/ 35 h 51"/>
                      <a:gd name="T4" fmla="*/ 16 w 73"/>
                      <a:gd name="T5" fmla="*/ 35 h 51"/>
                      <a:gd name="T6" fmla="*/ 16 w 73"/>
                      <a:gd name="T7" fmla="*/ 16 h 51"/>
                      <a:gd name="T8" fmla="*/ 57 w 73"/>
                      <a:gd name="T9" fmla="*/ 16 h 51"/>
                      <a:gd name="T10" fmla="*/ 57 w 73"/>
                      <a:gd name="T11" fmla="*/ 0 h 51"/>
                      <a:gd name="T12" fmla="*/ 16 w 73"/>
                      <a:gd name="T13" fmla="*/ 0 h 51"/>
                      <a:gd name="T14" fmla="*/ 0 w 73"/>
                      <a:gd name="T15" fmla="*/ 16 h 51"/>
                      <a:gd name="T16" fmla="*/ 0 w 73"/>
                      <a:gd name="T17" fmla="*/ 35 h 51"/>
                      <a:gd name="T18" fmla="*/ 16 w 73"/>
                      <a:gd name="T19" fmla="*/ 51 h 51"/>
                      <a:gd name="T20" fmla="*/ 57 w 73"/>
                      <a:gd name="T21" fmla="*/ 51 h 51"/>
                      <a:gd name="T22" fmla="*/ 73 w 73"/>
                      <a:gd name="T23" fmla="*/ 35 h 51"/>
                      <a:gd name="T24" fmla="*/ 73 w 73"/>
                      <a:gd name="T25" fmla="*/ 16 h 51"/>
                      <a:gd name="T26" fmla="*/ 57 w 73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51">
                        <a:moveTo>
                          <a:pt x="57" y="16"/>
                        </a:moveTo>
                        <a:cubicBezTo>
                          <a:pt x="57" y="35"/>
                          <a:pt x="57" y="35"/>
                          <a:pt x="57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7" y="51"/>
                          <a:pt x="16" y="51"/>
                        </a:cubicBezTo>
                        <a:cubicBezTo>
                          <a:pt x="57" y="51"/>
                          <a:pt x="57" y="51"/>
                          <a:pt x="57" y="51"/>
                        </a:cubicBezTo>
                        <a:cubicBezTo>
                          <a:pt x="66" y="51"/>
                          <a:pt x="73" y="43"/>
                          <a:pt x="73" y="35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8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4" name="Freeform 19">
                    <a:extLst>
                      <a:ext uri="{FF2B5EF4-FFF2-40B4-BE49-F238E27FC236}">
                        <a16:creationId xmlns="" xmlns:a16="http://schemas.microsoft.com/office/drawing/2014/main" id="{0AD583D1-226D-48AA-B449-55A911E756F8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3820986"/>
                    <a:ext cx="190035" cy="273779"/>
                  </a:xfrm>
                  <a:custGeom>
                    <a:avLst/>
                    <a:gdLst>
                      <a:gd name="T0" fmla="*/ 34 w 50"/>
                      <a:gd name="T1" fmla="*/ 16 h 72"/>
                      <a:gd name="T2" fmla="*/ 34 w 50"/>
                      <a:gd name="T3" fmla="*/ 56 h 72"/>
                      <a:gd name="T4" fmla="*/ 16 w 50"/>
                      <a:gd name="T5" fmla="*/ 56 h 72"/>
                      <a:gd name="T6" fmla="*/ 16 w 50"/>
                      <a:gd name="T7" fmla="*/ 16 h 72"/>
                      <a:gd name="T8" fmla="*/ 34 w 50"/>
                      <a:gd name="T9" fmla="*/ 16 h 72"/>
                      <a:gd name="T10" fmla="*/ 34 w 50"/>
                      <a:gd name="T11" fmla="*/ 0 h 72"/>
                      <a:gd name="T12" fmla="*/ 16 w 50"/>
                      <a:gd name="T13" fmla="*/ 0 h 72"/>
                      <a:gd name="T14" fmla="*/ 0 w 50"/>
                      <a:gd name="T15" fmla="*/ 16 h 72"/>
                      <a:gd name="T16" fmla="*/ 0 w 50"/>
                      <a:gd name="T17" fmla="*/ 56 h 72"/>
                      <a:gd name="T18" fmla="*/ 16 w 50"/>
                      <a:gd name="T19" fmla="*/ 72 h 72"/>
                      <a:gd name="T20" fmla="*/ 34 w 50"/>
                      <a:gd name="T21" fmla="*/ 72 h 72"/>
                      <a:gd name="T22" fmla="*/ 50 w 50"/>
                      <a:gd name="T23" fmla="*/ 56 h 72"/>
                      <a:gd name="T24" fmla="*/ 50 w 50"/>
                      <a:gd name="T25" fmla="*/ 16 h 72"/>
                      <a:gd name="T26" fmla="*/ 34 w 50"/>
                      <a:gd name="T27" fmla="*/ 0 h 7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2">
                        <a:moveTo>
                          <a:pt x="34" y="16"/>
                        </a:moveTo>
                        <a:cubicBezTo>
                          <a:pt x="34" y="56"/>
                          <a:pt x="34" y="56"/>
                          <a:pt x="34" y="56"/>
                        </a:cubicBezTo>
                        <a:cubicBezTo>
                          <a:pt x="16" y="56"/>
                          <a:pt x="16" y="56"/>
                          <a:pt x="16" y="56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6"/>
                          <a:pt x="0" y="56"/>
                          <a:pt x="0" y="56"/>
                        </a:cubicBezTo>
                        <a:cubicBezTo>
                          <a:pt x="0" y="65"/>
                          <a:pt x="7" y="72"/>
                          <a:pt x="16" y="72"/>
                        </a:cubicBezTo>
                        <a:cubicBezTo>
                          <a:pt x="34" y="72"/>
                          <a:pt x="34" y="72"/>
                          <a:pt x="34" y="72"/>
                        </a:cubicBezTo>
                        <a:cubicBezTo>
                          <a:pt x="43" y="72"/>
                          <a:pt x="50" y="65"/>
                          <a:pt x="50" y="56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8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5" name="Freeform 20">
                    <a:extLst>
                      <a:ext uri="{FF2B5EF4-FFF2-40B4-BE49-F238E27FC236}">
                        <a16:creationId xmlns="" xmlns:a16="http://schemas.microsoft.com/office/drawing/2014/main" id="{0DF519A9-A142-4FA7-839F-215B8FB36090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907830" y="4064167"/>
                    <a:ext cx="191645" cy="281832"/>
                  </a:xfrm>
                  <a:custGeom>
                    <a:avLst/>
                    <a:gdLst>
                      <a:gd name="T0" fmla="*/ 34 w 50"/>
                      <a:gd name="T1" fmla="*/ 16 h 74"/>
                      <a:gd name="T2" fmla="*/ 34 w 50"/>
                      <a:gd name="T3" fmla="*/ 58 h 74"/>
                      <a:gd name="T4" fmla="*/ 16 w 50"/>
                      <a:gd name="T5" fmla="*/ 58 h 74"/>
                      <a:gd name="T6" fmla="*/ 16 w 50"/>
                      <a:gd name="T7" fmla="*/ 16 h 74"/>
                      <a:gd name="T8" fmla="*/ 34 w 50"/>
                      <a:gd name="T9" fmla="*/ 16 h 74"/>
                      <a:gd name="T10" fmla="*/ 34 w 50"/>
                      <a:gd name="T11" fmla="*/ 0 h 74"/>
                      <a:gd name="T12" fmla="*/ 16 w 50"/>
                      <a:gd name="T13" fmla="*/ 0 h 74"/>
                      <a:gd name="T14" fmla="*/ 0 w 50"/>
                      <a:gd name="T15" fmla="*/ 16 h 74"/>
                      <a:gd name="T16" fmla="*/ 0 w 50"/>
                      <a:gd name="T17" fmla="*/ 58 h 74"/>
                      <a:gd name="T18" fmla="*/ 16 w 50"/>
                      <a:gd name="T19" fmla="*/ 74 h 74"/>
                      <a:gd name="T20" fmla="*/ 34 w 50"/>
                      <a:gd name="T21" fmla="*/ 74 h 74"/>
                      <a:gd name="T22" fmla="*/ 50 w 50"/>
                      <a:gd name="T23" fmla="*/ 58 h 74"/>
                      <a:gd name="T24" fmla="*/ 50 w 50"/>
                      <a:gd name="T25" fmla="*/ 16 h 74"/>
                      <a:gd name="T26" fmla="*/ 34 w 50"/>
                      <a:gd name="T27" fmla="*/ 0 h 7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4">
                        <a:moveTo>
                          <a:pt x="34" y="16"/>
                        </a:moveTo>
                        <a:cubicBezTo>
                          <a:pt x="34" y="58"/>
                          <a:pt x="34" y="58"/>
                          <a:pt x="34" y="58"/>
                        </a:cubicBezTo>
                        <a:cubicBezTo>
                          <a:pt x="16" y="58"/>
                          <a:pt x="16" y="58"/>
                          <a:pt x="16" y="58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8"/>
                          <a:pt x="0" y="58"/>
                          <a:pt x="0" y="58"/>
                        </a:cubicBezTo>
                        <a:cubicBezTo>
                          <a:pt x="0" y="66"/>
                          <a:pt x="7" y="74"/>
                          <a:pt x="16" y="74"/>
                        </a:cubicBezTo>
                        <a:cubicBezTo>
                          <a:pt x="34" y="74"/>
                          <a:pt x="34" y="74"/>
                          <a:pt x="34" y="74"/>
                        </a:cubicBezTo>
                        <a:cubicBezTo>
                          <a:pt x="43" y="74"/>
                          <a:pt x="50" y="66"/>
                          <a:pt x="50" y="58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8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6" name="Freeform 21">
                    <a:extLst>
                      <a:ext uri="{FF2B5EF4-FFF2-40B4-BE49-F238E27FC236}">
                        <a16:creationId xmlns="" xmlns:a16="http://schemas.microsoft.com/office/drawing/2014/main" id="{D4A9E479-E712-4BB1-BAAE-652BCA41327F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820865" y="4151132"/>
                    <a:ext cx="278610" cy="194867"/>
                  </a:xfrm>
                  <a:custGeom>
                    <a:avLst/>
                    <a:gdLst>
                      <a:gd name="T0" fmla="*/ 57 w 73"/>
                      <a:gd name="T1" fmla="*/ 16 h 51"/>
                      <a:gd name="T2" fmla="*/ 57 w 73"/>
                      <a:gd name="T3" fmla="*/ 35 h 51"/>
                      <a:gd name="T4" fmla="*/ 16 w 73"/>
                      <a:gd name="T5" fmla="*/ 35 h 51"/>
                      <a:gd name="T6" fmla="*/ 16 w 73"/>
                      <a:gd name="T7" fmla="*/ 16 h 51"/>
                      <a:gd name="T8" fmla="*/ 57 w 73"/>
                      <a:gd name="T9" fmla="*/ 16 h 51"/>
                      <a:gd name="T10" fmla="*/ 57 w 73"/>
                      <a:gd name="T11" fmla="*/ 0 h 51"/>
                      <a:gd name="T12" fmla="*/ 16 w 73"/>
                      <a:gd name="T13" fmla="*/ 0 h 51"/>
                      <a:gd name="T14" fmla="*/ 0 w 73"/>
                      <a:gd name="T15" fmla="*/ 16 h 51"/>
                      <a:gd name="T16" fmla="*/ 0 w 73"/>
                      <a:gd name="T17" fmla="*/ 35 h 51"/>
                      <a:gd name="T18" fmla="*/ 16 w 73"/>
                      <a:gd name="T19" fmla="*/ 51 h 51"/>
                      <a:gd name="T20" fmla="*/ 57 w 73"/>
                      <a:gd name="T21" fmla="*/ 51 h 51"/>
                      <a:gd name="T22" fmla="*/ 73 w 73"/>
                      <a:gd name="T23" fmla="*/ 35 h 51"/>
                      <a:gd name="T24" fmla="*/ 73 w 73"/>
                      <a:gd name="T25" fmla="*/ 16 h 51"/>
                      <a:gd name="T26" fmla="*/ 57 w 73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51">
                        <a:moveTo>
                          <a:pt x="57" y="16"/>
                        </a:moveTo>
                        <a:cubicBezTo>
                          <a:pt x="57" y="35"/>
                          <a:pt x="57" y="35"/>
                          <a:pt x="57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7" y="51"/>
                          <a:pt x="16" y="51"/>
                        </a:cubicBezTo>
                        <a:cubicBezTo>
                          <a:pt x="57" y="51"/>
                          <a:pt x="57" y="51"/>
                          <a:pt x="57" y="51"/>
                        </a:cubicBezTo>
                        <a:cubicBezTo>
                          <a:pt x="66" y="51"/>
                          <a:pt x="73" y="43"/>
                          <a:pt x="73" y="35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8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7" name="Freeform 22">
                    <a:extLst>
                      <a:ext uri="{FF2B5EF4-FFF2-40B4-BE49-F238E27FC236}">
                        <a16:creationId xmlns="" xmlns:a16="http://schemas.microsoft.com/office/drawing/2014/main" id="{C6EBAA43-4DEA-4A39-B687-90686D4F798E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907830" y="3820986"/>
                    <a:ext cx="191645" cy="273779"/>
                  </a:xfrm>
                  <a:custGeom>
                    <a:avLst/>
                    <a:gdLst>
                      <a:gd name="T0" fmla="*/ 34 w 50"/>
                      <a:gd name="T1" fmla="*/ 16 h 72"/>
                      <a:gd name="T2" fmla="*/ 34 w 50"/>
                      <a:gd name="T3" fmla="*/ 56 h 72"/>
                      <a:gd name="T4" fmla="*/ 16 w 50"/>
                      <a:gd name="T5" fmla="*/ 56 h 72"/>
                      <a:gd name="T6" fmla="*/ 16 w 50"/>
                      <a:gd name="T7" fmla="*/ 16 h 72"/>
                      <a:gd name="T8" fmla="*/ 34 w 50"/>
                      <a:gd name="T9" fmla="*/ 16 h 72"/>
                      <a:gd name="T10" fmla="*/ 34 w 50"/>
                      <a:gd name="T11" fmla="*/ 0 h 72"/>
                      <a:gd name="T12" fmla="*/ 16 w 50"/>
                      <a:gd name="T13" fmla="*/ 0 h 72"/>
                      <a:gd name="T14" fmla="*/ 0 w 50"/>
                      <a:gd name="T15" fmla="*/ 16 h 72"/>
                      <a:gd name="T16" fmla="*/ 0 w 50"/>
                      <a:gd name="T17" fmla="*/ 56 h 72"/>
                      <a:gd name="T18" fmla="*/ 16 w 50"/>
                      <a:gd name="T19" fmla="*/ 72 h 72"/>
                      <a:gd name="T20" fmla="*/ 34 w 50"/>
                      <a:gd name="T21" fmla="*/ 72 h 72"/>
                      <a:gd name="T22" fmla="*/ 50 w 50"/>
                      <a:gd name="T23" fmla="*/ 56 h 72"/>
                      <a:gd name="T24" fmla="*/ 50 w 50"/>
                      <a:gd name="T25" fmla="*/ 16 h 72"/>
                      <a:gd name="T26" fmla="*/ 34 w 50"/>
                      <a:gd name="T27" fmla="*/ 0 h 7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2">
                        <a:moveTo>
                          <a:pt x="34" y="16"/>
                        </a:moveTo>
                        <a:cubicBezTo>
                          <a:pt x="34" y="56"/>
                          <a:pt x="34" y="56"/>
                          <a:pt x="34" y="56"/>
                        </a:cubicBezTo>
                        <a:cubicBezTo>
                          <a:pt x="16" y="56"/>
                          <a:pt x="16" y="56"/>
                          <a:pt x="16" y="56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6"/>
                          <a:pt x="0" y="56"/>
                          <a:pt x="0" y="56"/>
                        </a:cubicBezTo>
                        <a:cubicBezTo>
                          <a:pt x="0" y="65"/>
                          <a:pt x="7" y="72"/>
                          <a:pt x="16" y="72"/>
                        </a:cubicBezTo>
                        <a:cubicBezTo>
                          <a:pt x="34" y="72"/>
                          <a:pt x="34" y="72"/>
                          <a:pt x="34" y="72"/>
                        </a:cubicBezTo>
                        <a:cubicBezTo>
                          <a:pt x="43" y="72"/>
                          <a:pt x="50" y="65"/>
                          <a:pt x="50" y="56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8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8" name="Freeform 23">
                    <a:extLst>
                      <a:ext uri="{FF2B5EF4-FFF2-40B4-BE49-F238E27FC236}">
                        <a16:creationId xmlns="" xmlns:a16="http://schemas.microsoft.com/office/drawing/2014/main" id="{9B1306AD-036E-4F1A-A68F-4C7C3AA24661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661428" y="3405486"/>
                    <a:ext cx="600703" cy="594262"/>
                  </a:xfrm>
                  <a:custGeom>
                    <a:avLst/>
                    <a:gdLst>
                      <a:gd name="T0" fmla="*/ 105 w 158"/>
                      <a:gd name="T1" fmla="*/ 16 h 156"/>
                      <a:gd name="T2" fmla="*/ 140 w 158"/>
                      <a:gd name="T3" fmla="*/ 56 h 156"/>
                      <a:gd name="T4" fmla="*/ 56 w 158"/>
                      <a:gd name="T5" fmla="*/ 140 h 156"/>
                      <a:gd name="T6" fmla="*/ 17 w 158"/>
                      <a:gd name="T7" fmla="*/ 99 h 156"/>
                      <a:gd name="T8" fmla="*/ 105 w 158"/>
                      <a:gd name="T9" fmla="*/ 16 h 156"/>
                      <a:gd name="T10" fmla="*/ 105 w 158"/>
                      <a:gd name="T11" fmla="*/ 0 h 156"/>
                      <a:gd name="T12" fmla="*/ 94 w 158"/>
                      <a:gd name="T13" fmla="*/ 5 h 156"/>
                      <a:gd name="T14" fmla="*/ 6 w 158"/>
                      <a:gd name="T15" fmla="*/ 87 h 156"/>
                      <a:gd name="T16" fmla="*/ 5 w 158"/>
                      <a:gd name="T17" fmla="*/ 109 h 156"/>
                      <a:gd name="T18" fmla="*/ 44 w 158"/>
                      <a:gd name="T19" fmla="*/ 151 h 156"/>
                      <a:gd name="T20" fmla="*/ 55 w 158"/>
                      <a:gd name="T21" fmla="*/ 156 h 156"/>
                      <a:gd name="T22" fmla="*/ 56 w 158"/>
                      <a:gd name="T23" fmla="*/ 156 h 156"/>
                      <a:gd name="T24" fmla="*/ 67 w 158"/>
                      <a:gd name="T25" fmla="*/ 152 h 156"/>
                      <a:gd name="T26" fmla="*/ 151 w 158"/>
                      <a:gd name="T27" fmla="*/ 67 h 156"/>
                      <a:gd name="T28" fmla="*/ 152 w 158"/>
                      <a:gd name="T29" fmla="*/ 45 h 156"/>
                      <a:gd name="T30" fmla="*/ 117 w 158"/>
                      <a:gd name="T31" fmla="*/ 6 h 156"/>
                      <a:gd name="T32" fmla="*/ 105 w 158"/>
                      <a:gd name="T33" fmla="*/ 0 h 156"/>
                      <a:gd name="T34" fmla="*/ 105 w 158"/>
                      <a:gd name="T35" fmla="*/ 0 h 15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</a:cxnLst>
                    <a:rect l="0" t="0" r="r" b="b"/>
                    <a:pathLst>
                      <a:path w="158" h="156">
                        <a:moveTo>
                          <a:pt x="105" y="16"/>
                        </a:moveTo>
                        <a:cubicBezTo>
                          <a:pt x="140" y="56"/>
                          <a:pt x="140" y="56"/>
                          <a:pt x="140" y="56"/>
                        </a:cubicBezTo>
                        <a:cubicBezTo>
                          <a:pt x="56" y="140"/>
                          <a:pt x="56" y="140"/>
                          <a:pt x="56" y="140"/>
                        </a:cubicBezTo>
                        <a:cubicBezTo>
                          <a:pt x="17" y="99"/>
                          <a:pt x="17" y="99"/>
                          <a:pt x="17" y="99"/>
                        </a:cubicBezTo>
                        <a:cubicBezTo>
                          <a:pt x="105" y="16"/>
                          <a:pt x="105" y="16"/>
                          <a:pt x="105" y="16"/>
                        </a:cubicBezTo>
                        <a:moveTo>
                          <a:pt x="105" y="0"/>
                        </a:moveTo>
                        <a:cubicBezTo>
                          <a:pt x="101" y="0"/>
                          <a:pt x="97" y="2"/>
                          <a:pt x="94" y="5"/>
                        </a:cubicBezTo>
                        <a:cubicBezTo>
                          <a:pt x="6" y="87"/>
                          <a:pt x="6" y="87"/>
                          <a:pt x="6" y="87"/>
                        </a:cubicBezTo>
                        <a:cubicBezTo>
                          <a:pt x="0" y="93"/>
                          <a:pt x="0" y="103"/>
                          <a:pt x="5" y="109"/>
                        </a:cubicBezTo>
                        <a:cubicBezTo>
                          <a:pt x="44" y="151"/>
                          <a:pt x="44" y="151"/>
                          <a:pt x="44" y="151"/>
                        </a:cubicBezTo>
                        <a:cubicBezTo>
                          <a:pt x="47" y="154"/>
                          <a:pt x="51" y="156"/>
                          <a:pt x="55" y="156"/>
                        </a:cubicBezTo>
                        <a:cubicBezTo>
                          <a:pt x="55" y="156"/>
                          <a:pt x="56" y="156"/>
                          <a:pt x="56" y="156"/>
                        </a:cubicBezTo>
                        <a:cubicBezTo>
                          <a:pt x="60" y="156"/>
                          <a:pt x="64" y="155"/>
                          <a:pt x="67" y="152"/>
                        </a:cubicBezTo>
                        <a:cubicBezTo>
                          <a:pt x="151" y="67"/>
                          <a:pt x="151" y="67"/>
                          <a:pt x="151" y="67"/>
                        </a:cubicBezTo>
                        <a:cubicBezTo>
                          <a:pt x="157" y="61"/>
                          <a:pt x="158" y="52"/>
                          <a:pt x="152" y="45"/>
                        </a:cubicBezTo>
                        <a:cubicBezTo>
                          <a:pt x="117" y="6"/>
                          <a:pt x="117" y="6"/>
                          <a:pt x="117" y="6"/>
                        </a:cubicBezTo>
                        <a:cubicBezTo>
                          <a:pt x="114" y="3"/>
                          <a:pt x="110" y="1"/>
                          <a:pt x="105" y="0"/>
                        </a:cubicBezTo>
                        <a:cubicBezTo>
                          <a:pt x="105" y="0"/>
                          <a:pt x="105" y="0"/>
                          <a:pt x="105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8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9" name="Freeform 24">
                    <a:extLst>
                      <a:ext uri="{FF2B5EF4-FFF2-40B4-BE49-F238E27FC236}">
                        <a16:creationId xmlns="" xmlns:a16="http://schemas.microsoft.com/office/drawing/2014/main" id="{B58FA344-42E5-4320-8E8E-B8FBB824D970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555138" y="3790388"/>
                    <a:ext cx="318872" cy="293105"/>
                  </a:xfrm>
                  <a:custGeom>
                    <a:avLst/>
                    <a:gdLst>
                      <a:gd name="T0" fmla="*/ 32 w 84"/>
                      <a:gd name="T1" fmla="*/ 16 h 77"/>
                      <a:gd name="T2" fmla="*/ 67 w 84"/>
                      <a:gd name="T3" fmla="*/ 50 h 77"/>
                      <a:gd name="T4" fmla="*/ 17 w 84"/>
                      <a:gd name="T5" fmla="*/ 61 h 77"/>
                      <a:gd name="T6" fmla="*/ 32 w 84"/>
                      <a:gd name="T7" fmla="*/ 16 h 77"/>
                      <a:gd name="T8" fmla="*/ 32 w 84"/>
                      <a:gd name="T9" fmla="*/ 0 h 77"/>
                      <a:gd name="T10" fmla="*/ 28 w 84"/>
                      <a:gd name="T11" fmla="*/ 1 h 77"/>
                      <a:gd name="T12" fmla="*/ 17 w 84"/>
                      <a:gd name="T13" fmla="*/ 11 h 77"/>
                      <a:gd name="T14" fmla="*/ 2 w 84"/>
                      <a:gd name="T15" fmla="*/ 56 h 77"/>
                      <a:gd name="T16" fmla="*/ 5 w 84"/>
                      <a:gd name="T17" fmla="*/ 72 h 77"/>
                      <a:gd name="T18" fmla="*/ 17 w 84"/>
                      <a:gd name="T19" fmla="*/ 77 h 77"/>
                      <a:gd name="T20" fmla="*/ 20 w 84"/>
                      <a:gd name="T21" fmla="*/ 76 h 77"/>
                      <a:gd name="T22" fmla="*/ 71 w 84"/>
                      <a:gd name="T23" fmla="*/ 65 h 77"/>
                      <a:gd name="T24" fmla="*/ 83 w 84"/>
                      <a:gd name="T25" fmla="*/ 54 h 77"/>
                      <a:gd name="T26" fmla="*/ 78 w 84"/>
                      <a:gd name="T27" fmla="*/ 38 h 77"/>
                      <a:gd name="T28" fmla="*/ 43 w 84"/>
                      <a:gd name="T29" fmla="*/ 5 h 77"/>
                      <a:gd name="T30" fmla="*/ 32 w 84"/>
                      <a:gd name="T31" fmla="*/ 0 h 7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</a:cxnLst>
                    <a:rect l="0" t="0" r="r" b="b"/>
                    <a:pathLst>
                      <a:path w="84" h="77">
                        <a:moveTo>
                          <a:pt x="32" y="16"/>
                        </a:moveTo>
                        <a:cubicBezTo>
                          <a:pt x="67" y="50"/>
                          <a:pt x="67" y="50"/>
                          <a:pt x="67" y="50"/>
                        </a:cubicBezTo>
                        <a:cubicBezTo>
                          <a:pt x="17" y="61"/>
                          <a:pt x="17" y="61"/>
                          <a:pt x="17" y="61"/>
                        </a:cubicBezTo>
                        <a:cubicBezTo>
                          <a:pt x="32" y="16"/>
                          <a:pt x="32" y="16"/>
                          <a:pt x="32" y="16"/>
                        </a:cubicBezTo>
                        <a:moveTo>
                          <a:pt x="32" y="0"/>
                        </a:moveTo>
                        <a:cubicBezTo>
                          <a:pt x="31" y="0"/>
                          <a:pt x="29" y="0"/>
                          <a:pt x="28" y="1"/>
                        </a:cubicBezTo>
                        <a:cubicBezTo>
                          <a:pt x="23" y="2"/>
                          <a:pt x="18" y="6"/>
                          <a:pt x="17" y="11"/>
                        </a:cubicBezTo>
                        <a:cubicBezTo>
                          <a:pt x="2" y="56"/>
                          <a:pt x="2" y="56"/>
                          <a:pt x="2" y="56"/>
                        </a:cubicBezTo>
                        <a:cubicBezTo>
                          <a:pt x="0" y="61"/>
                          <a:pt x="1" y="67"/>
                          <a:pt x="5" y="72"/>
                        </a:cubicBezTo>
                        <a:cubicBezTo>
                          <a:pt x="8" y="75"/>
                          <a:pt x="12" y="77"/>
                          <a:pt x="17" y="77"/>
                        </a:cubicBezTo>
                        <a:cubicBezTo>
                          <a:pt x="18" y="77"/>
                          <a:pt x="19" y="77"/>
                          <a:pt x="20" y="76"/>
                        </a:cubicBezTo>
                        <a:cubicBezTo>
                          <a:pt x="71" y="65"/>
                          <a:pt x="71" y="65"/>
                          <a:pt x="71" y="65"/>
                        </a:cubicBezTo>
                        <a:cubicBezTo>
                          <a:pt x="77" y="64"/>
                          <a:pt x="81" y="59"/>
                          <a:pt x="83" y="54"/>
                        </a:cubicBezTo>
                        <a:cubicBezTo>
                          <a:pt x="84" y="48"/>
                          <a:pt x="83" y="42"/>
                          <a:pt x="78" y="38"/>
                        </a:cubicBezTo>
                        <a:cubicBezTo>
                          <a:pt x="43" y="5"/>
                          <a:pt x="43" y="5"/>
                          <a:pt x="43" y="5"/>
                        </a:cubicBezTo>
                        <a:cubicBezTo>
                          <a:pt x="40" y="2"/>
                          <a:pt x="36" y="0"/>
                          <a:pt x="32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8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0" name="Freeform 25">
                    <a:extLst>
                      <a:ext uri="{FF2B5EF4-FFF2-40B4-BE49-F238E27FC236}">
                        <a16:creationId xmlns="" xmlns:a16="http://schemas.microsoft.com/office/drawing/2014/main" id="{6C655102-4B51-430A-AF1E-738AF304A18F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3642225"/>
                    <a:ext cx="69249" cy="148163"/>
                  </a:xfrm>
                  <a:custGeom>
                    <a:avLst/>
                    <a:gdLst>
                      <a:gd name="T0" fmla="*/ 0 w 43"/>
                      <a:gd name="T1" fmla="*/ 0 h 92"/>
                      <a:gd name="T2" fmla="*/ 43 w 43"/>
                      <a:gd name="T3" fmla="*/ 0 h 92"/>
                      <a:gd name="T4" fmla="*/ 43 w 43"/>
                      <a:gd name="T5" fmla="*/ 92 h 92"/>
                      <a:gd name="T6" fmla="*/ 0 w 43"/>
                      <a:gd name="T7" fmla="*/ 92 h 92"/>
                      <a:gd name="T8" fmla="*/ 0 w 43"/>
                      <a:gd name="T9" fmla="*/ 0 h 92"/>
                      <a:gd name="T10" fmla="*/ 0 w 43"/>
                      <a:gd name="T11" fmla="*/ 0 h 9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2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2"/>
                        </a:lnTo>
                        <a:lnTo>
                          <a:pt x="0" y="92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8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1" name="Freeform 26">
                    <a:extLst>
                      <a:ext uri="{FF2B5EF4-FFF2-40B4-BE49-F238E27FC236}">
                        <a16:creationId xmlns="" xmlns:a16="http://schemas.microsoft.com/office/drawing/2014/main" id="{6838A006-43D9-460C-8133-AA73ED96D028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3642225"/>
                    <a:ext cx="156215" cy="59588"/>
                  </a:xfrm>
                  <a:custGeom>
                    <a:avLst/>
                    <a:gdLst>
                      <a:gd name="T0" fmla="*/ 0 w 97"/>
                      <a:gd name="T1" fmla="*/ 0 h 37"/>
                      <a:gd name="T2" fmla="*/ 97 w 97"/>
                      <a:gd name="T3" fmla="*/ 0 h 37"/>
                      <a:gd name="T4" fmla="*/ 97 w 97"/>
                      <a:gd name="T5" fmla="*/ 37 h 37"/>
                      <a:gd name="T6" fmla="*/ 0 w 97"/>
                      <a:gd name="T7" fmla="*/ 37 h 37"/>
                      <a:gd name="T8" fmla="*/ 0 w 97"/>
                      <a:gd name="T9" fmla="*/ 0 h 37"/>
                      <a:gd name="T10" fmla="*/ 0 w 97"/>
                      <a:gd name="T11" fmla="*/ 0 h 3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37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37"/>
                        </a:lnTo>
                        <a:lnTo>
                          <a:pt x="0" y="37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8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2" name="Freeform 27">
                    <a:extLst>
                      <a:ext uri="{FF2B5EF4-FFF2-40B4-BE49-F238E27FC236}">
                        <a16:creationId xmlns="" xmlns:a16="http://schemas.microsoft.com/office/drawing/2014/main" id="{85808F27-A6F3-4DBB-8F88-EA66A5305AA4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622777" y="3642225"/>
                    <a:ext cx="161046" cy="59588"/>
                  </a:xfrm>
                  <a:custGeom>
                    <a:avLst/>
                    <a:gdLst>
                      <a:gd name="T0" fmla="*/ 0 w 100"/>
                      <a:gd name="T1" fmla="*/ 37 h 37"/>
                      <a:gd name="T2" fmla="*/ 0 w 100"/>
                      <a:gd name="T3" fmla="*/ 0 h 37"/>
                      <a:gd name="T4" fmla="*/ 100 w 100"/>
                      <a:gd name="T5" fmla="*/ 0 h 37"/>
                      <a:gd name="T6" fmla="*/ 64 w 100"/>
                      <a:gd name="T7" fmla="*/ 37 h 37"/>
                      <a:gd name="T8" fmla="*/ 0 w 100"/>
                      <a:gd name="T9" fmla="*/ 37 h 37"/>
                      <a:gd name="T10" fmla="*/ 0 w 100"/>
                      <a:gd name="T11" fmla="*/ 37 h 37"/>
                      <a:gd name="T12" fmla="*/ 0 w 100"/>
                      <a:gd name="T13" fmla="*/ 37 h 3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100" h="37">
                        <a:moveTo>
                          <a:pt x="0" y="37"/>
                        </a:moveTo>
                        <a:lnTo>
                          <a:pt x="0" y="0"/>
                        </a:lnTo>
                        <a:lnTo>
                          <a:pt x="100" y="0"/>
                        </a:lnTo>
                        <a:lnTo>
                          <a:pt x="64" y="37"/>
                        </a:lnTo>
                        <a:lnTo>
                          <a:pt x="0" y="37"/>
                        </a:lnTo>
                        <a:lnTo>
                          <a:pt x="0" y="37"/>
                        </a:lnTo>
                        <a:lnTo>
                          <a:pt x="0" y="37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8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3" name="Freeform 28">
                    <a:extLst>
                      <a:ext uri="{FF2B5EF4-FFF2-40B4-BE49-F238E27FC236}">
                        <a16:creationId xmlns="" xmlns:a16="http://schemas.microsoft.com/office/drawing/2014/main" id="{445EF984-B73E-4EA8-A02E-4C183FE2E791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622777" y="4212330"/>
                    <a:ext cx="161046" cy="72471"/>
                  </a:xfrm>
                  <a:custGeom>
                    <a:avLst/>
                    <a:gdLst>
                      <a:gd name="T0" fmla="*/ 0 w 100"/>
                      <a:gd name="T1" fmla="*/ 0 h 45"/>
                      <a:gd name="T2" fmla="*/ 100 w 100"/>
                      <a:gd name="T3" fmla="*/ 0 h 45"/>
                      <a:gd name="T4" fmla="*/ 100 w 100"/>
                      <a:gd name="T5" fmla="*/ 45 h 45"/>
                      <a:gd name="T6" fmla="*/ 0 w 100"/>
                      <a:gd name="T7" fmla="*/ 45 h 45"/>
                      <a:gd name="T8" fmla="*/ 0 w 100"/>
                      <a:gd name="T9" fmla="*/ 0 h 45"/>
                      <a:gd name="T10" fmla="*/ 0 w 100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100" h="45">
                        <a:moveTo>
                          <a:pt x="0" y="0"/>
                        </a:moveTo>
                        <a:lnTo>
                          <a:pt x="100" y="0"/>
                        </a:lnTo>
                        <a:lnTo>
                          <a:pt x="100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8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4" name="Freeform 29">
                    <a:extLst>
                      <a:ext uri="{FF2B5EF4-FFF2-40B4-BE49-F238E27FC236}">
                        <a16:creationId xmlns="" xmlns:a16="http://schemas.microsoft.com/office/drawing/2014/main" id="{987F6578-3264-43D2-B019-6631F525F416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4125365"/>
                    <a:ext cx="69249" cy="159437"/>
                  </a:xfrm>
                  <a:custGeom>
                    <a:avLst/>
                    <a:gdLst>
                      <a:gd name="T0" fmla="*/ 0 w 43"/>
                      <a:gd name="T1" fmla="*/ 0 h 99"/>
                      <a:gd name="T2" fmla="*/ 43 w 43"/>
                      <a:gd name="T3" fmla="*/ 0 h 99"/>
                      <a:gd name="T4" fmla="*/ 43 w 43"/>
                      <a:gd name="T5" fmla="*/ 99 h 99"/>
                      <a:gd name="T6" fmla="*/ 0 w 43"/>
                      <a:gd name="T7" fmla="*/ 99 h 99"/>
                      <a:gd name="T8" fmla="*/ 0 w 43"/>
                      <a:gd name="T9" fmla="*/ 0 h 99"/>
                      <a:gd name="T10" fmla="*/ 0 w 43"/>
                      <a:gd name="T11" fmla="*/ 0 h 9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9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9"/>
                        </a:lnTo>
                        <a:lnTo>
                          <a:pt x="0" y="99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8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5" name="Freeform 30">
                    <a:extLst>
                      <a:ext uri="{FF2B5EF4-FFF2-40B4-BE49-F238E27FC236}">
                        <a16:creationId xmlns="" xmlns:a16="http://schemas.microsoft.com/office/drawing/2014/main" id="{DAAF2B41-DC39-49B4-9190-E862594C4CBF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4212330"/>
                    <a:ext cx="156215" cy="72471"/>
                  </a:xfrm>
                  <a:custGeom>
                    <a:avLst/>
                    <a:gdLst>
                      <a:gd name="T0" fmla="*/ 0 w 97"/>
                      <a:gd name="T1" fmla="*/ 0 h 45"/>
                      <a:gd name="T2" fmla="*/ 97 w 97"/>
                      <a:gd name="T3" fmla="*/ 0 h 45"/>
                      <a:gd name="T4" fmla="*/ 97 w 97"/>
                      <a:gd name="T5" fmla="*/ 45 h 45"/>
                      <a:gd name="T6" fmla="*/ 0 w 97"/>
                      <a:gd name="T7" fmla="*/ 45 h 45"/>
                      <a:gd name="T8" fmla="*/ 0 w 97"/>
                      <a:gd name="T9" fmla="*/ 0 h 45"/>
                      <a:gd name="T10" fmla="*/ 0 w 97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45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8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6" name="Freeform 31">
                    <a:extLst>
                      <a:ext uri="{FF2B5EF4-FFF2-40B4-BE49-F238E27FC236}">
                        <a16:creationId xmlns="" xmlns:a16="http://schemas.microsoft.com/office/drawing/2014/main" id="{CD1C14CF-BD07-439D-9B0F-C727ED6699FC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3880574"/>
                    <a:ext cx="69249" cy="152995"/>
                  </a:xfrm>
                  <a:custGeom>
                    <a:avLst/>
                    <a:gdLst>
                      <a:gd name="T0" fmla="*/ 0 w 43"/>
                      <a:gd name="T1" fmla="*/ 0 h 95"/>
                      <a:gd name="T2" fmla="*/ 43 w 43"/>
                      <a:gd name="T3" fmla="*/ 0 h 95"/>
                      <a:gd name="T4" fmla="*/ 43 w 43"/>
                      <a:gd name="T5" fmla="*/ 95 h 95"/>
                      <a:gd name="T6" fmla="*/ 0 w 43"/>
                      <a:gd name="T7" fmla="*/ 95 h 95"/>
                      <a:gd name="T8" fmla="*/ 0 w 43"/>
                      <a:gd name="T9" fmla="*/ 0 h 95"/>
                      <a:gd name="T10" fmla="*/ 0 w 43"/>
                      <a:gd name="T11" fmla="*/ 0 h 9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5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5"/>
                        </a:lnTo>
                        <a:lnTo>
                          <a:pt x="0" y="9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8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7" name="Freeform 32">
                    <a:extLst>
                      <a:ext uri="{FF2B5EF4-FFF2-40B4-BE49-F238E27FC236}">
                        <a16:creationId xmlns="" xmlns:a16="http://schemas.microsoft.com/office/drawing/2014/main" id="{5192D706-31F3-4283-812D-E9B1D16AA734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969027" y="4125365"/>
                    <a:ext cx="69249" cy="159437"/>
                  </a:xfrm>
                  <a:custGeom>
                    <a:avLst/>
                    <a:gdLst>
                      <a:gd name="T0" fmla="*/ 0 w 43"/>
                      <a:gd name="T1" fmla="*/ 0 h 99"/>
                      <a:gd name="T2" fmla="*/ 43 w 43"/>
                      <a:gd name="T3" fmla="*/ 0 h 99"/>
                      <a:gd name="T4" fmla="*/ 43 w 43"/>
                      <a:gd name="T5" fmla="*/ 99 h 99"/>
                      <a:gd name="T6" fmla="*/ 0 w 43"/>
                      <a:gd name="T7" fmla="*/ 99 h 99"/>
                      <a:gd name="T8" fmla="*/ 0 w 43"/>
                      <a:gd name="T9" fmla="*/ 0 h 99"/>
                      <a:gd name="T10" fmla="*/ 0 w 43"/>
                      <a:gd name="T11" fmla="*/ 0 h 9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9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9"/>
                        </a:lnTo>
                        <a:lnTo>
                          <a:pt x="0" y="99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8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8" name="Freeform 33">
                    <a:extLst>
                      <a:ext uri="{FF2B5EF4-FFF2-40B4-BE49-F238E27FC236}">
                        <a16:creationId xmlns="" xmlns:a16="http://schemas.microsoft.com/office/drawing/2014/main" id="{862B959A-263A-4108-9EEE-438A3AFE1E49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882062" y="4212330"/>
                    <a:ext cx="156215" cy="72471"/>
                  </a:xfrm>
                  <a:custGeom>
                    <a:avLst/>
                    <a:gdLst>
                      <a:gd name="T0" fmla="*/ 0 w 97"/>
                      <a:gd name="T1" fmla="*/ 0 h 45"/>
                      <a:gd name="T2" fmla="*/ 97 w 97"/>
                      <a:gd name="T3" fmla="*/ 0 h 45"/>
                      <a:gd name="T4" fmla="*/ 97 w 97"/>
                      <a:gd name="T5" fmla="*/ 45 h 45"/>
                      <a:gd name="T6" fmla="*/ 0 w 97"/>
                      <a:gd name="T7" fmla="*/ 45 h 45"/>
                      <a:gd name="T8" fmla="*/ 0 w 97"/>
                      <a:gd name="T9" fmla="*/ 0 h 45"/>
                      <a:gd name="T10" fmla="*/ 0 w 97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45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8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9" name="Freeform 34">
                    <a:extLst>
                      <a:ext uri="{FF2B5EF4-FFF2-40B4-BE49-F238E27FC236}">
                        <a16:creationId xmlns="" xmlns:a16="http://schemas.microsoft.com/office/drawing/2014/main" id="{A1323123-253A-422D-8947-EF75349E9703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969027" y="3880574"/>
                    <a:ext cx="69249" cy="152995"/>
                  </a:xfrm>
                  <a:custGeom>
                    <a:avLst/>
                    <a:gdLst>
                      <a:gd name="T0" fmla="*/ 0 w 43"/>
                      <a:gd name="T1" fmla="*/ 0 h 95"/>
                      <a:gd name="T2" fmla="*/ 43 w 43"/>
                      <a:gd name="T3" fmla="*/ 0 h 95"/>
                      <a:gd name="T4" fmla="*/ 43 w 43"/>
                      <a:gd name="T5" fmla="*/ 95 h 95"/>
                      <a:gd name="T6" fmla="*/ 0 w 43"/>
                      <a:gd name="T7" fmla="*/ 95 h 95"/>
                      <a:gd name="T8" fmla="*/ 0 w 43"/>
                      <a:gd name="T9" fmla="*/ 0 h 95"/>
                      <a:gd name="T10" fmla="*/ 0 w 43"/>
                      <a:gd name="T11" fmla="*/ 0 h 9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5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5"/>
                        </a:lnTo>
                        <a:lnTo>
                          <a:pt x="0" y="9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8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40" name="Freeform 35">
                    <a:extLst>
                      <a:ext uri="{FF2B5EF4-FFF2-40B4-BE49-F238E27FC236}">
                        <a16:creationId xmlns="" xmlns:a16="http://schemas.microsoft.com/office/drawing/2014/main" id="{D6F0C4D6-00E4-4892-A9CF-31C5B3178B23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725847" y="3466684"/>
                    <a:ext cx="468645" cy="471867"/>
                  </a:xfrm>
                  <a:custGeom>
                    <a:avLst/>
                    <a:gdLst>
                      <a:gd name="T0" fmla="*/ 208 w 291"/>
                      <a:gd name="T1" fmla="*/ 0 h 293"/>
                      <a:gd name="T2" fmla="*/ 0 w 291"/>
                      <a:gd name="T3" fmla="*/ 196 h 293"/>
                      <a:gd name="T4" fmla="*/ 92 w 291"/>
                      <a:gd name="T5" fmla="*/ 293 h 293"/>
                      <a:gd name="T6" fmla="*/ 291 w 291"/>
                      <a:gd name="T7" fmla="*/ 94 h 293"/>
                      <a:gd name="T8" fmla="*/ 208 w 291"/>
                      <a:gd name="T9" fmla="*/ 0 h 293"/>
                      <a:gd name="T10" fmla="*/ 208 w 291"/>
                      <a:gd name="T11" fmla="*/ 0 h 293"/>
                      <a:gd name="T12" fmla="*/ 208 w 291"/>
                      <a:gd name="T13" fmla="*/ 0 h 29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291" h="293">
                        <a:moveTo>
                          <a:pt x="208" y="0"/>
                        </a:moveTo>
                        <a:lnTo>
                          <a:pt x="0" y="196"/>
                        </a:lnTo>
                        <a:lnTo>
                          <a:pt x="92" y="293"/>
                        </a:lnTo>
                        <a:lnTo>
                          <a:pt x="291" y="94"/>
                        </a:lnTo>
                        <a:lnTo>
                          <a:pt x="208" y="0"/>
                        </a:lnTo>
                        <a:lnTo>
                          <a:pt x="208" y="0"/>
                        </a:lnTo>
                        <a:lnTo>
                          <a:pt x="208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8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41" name="Freeform 36">
                    <a:extLst>
                      <a:ext uri="{FF2B5EF4-FFF2-40B4-BE49-F238E27FC236}">
                        <a16:creationId xmlns="" xmlns:a16="http://schemas.microsoft.com/office/drawing/2014/main" id="{864D1DFE-A40E-4819-9A62-20F244A52770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619556" y="3849975"/>
                    <a:ext cx="190035" cy="172320"/>
                  </a:xfrm>
                  <a:custGeom>
                    <a:avLst/>
                    <a:gdLst>
                      <a:gd name="T0" fmla="*/ 35 w 118"/>
                      <a:gd name="T1" fmla="*/ 0 h 107"/>
                      <a:gd name="T2" fmla="*/ 0 w 118"/>
                      <a:gd name="T3" fmla="*/ 107 h 107"/>
                      <a:gd name="T4" fmla="*/ 118 w 118"/>
                      <a:gd name="T5" fmla="*/ 81 h 107"/>
                      <a:gd name="T6" fmla="*/ 35 w 118"/>
                      <a:gd name="T7" fmla="*/ 0 h 107"/>
                      <a:gd name="T8" fmla="*/ 35 w 118"/>
                      <a:gd name="T9" fmla="*/ 0 h 107"/>
                      <a:gd name="T10" fmla="*/ 35 w 118"/>
                      <a:gd name="T11" fmla="*/ 0 h 10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118" h="107">
                        <a:moveTo>
                          <a:pt x="35" y="0"/>
                        </a:moveTo>
                        <a:lnTo>
                          <a:pt x="0" y="107"/>
                        </a:lnTo>
                        <a:lnTo>
                          <a:pt x="118" y="81"/>
                        </a:lnTo>
                        <a:lnTo>
                          <a:pt x="35" y="0"/>
                        </a:lnTo>
                        <a:lnTo>
                          <a:pt x="35" y="0"/>
                        </a:lnTo>
                        <a:lnTo>
                          <a:pt x="35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8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</p:grp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Rectangle 10">
                  <a:extLst>
                    <a:ext uri="{FF2B5EF4-FFF2-40B4-BE49-F238E27FC236}">
                      <a16:creationId xmlns="" xmlns:a16="http://schemas.microsoft.com/office/drawing/2014/main" id="{E60AA095-D25D-47BF-850F-CA01CF1DB0E6}"/>
                    </a:ext>
                  </a:extLst>
                </p:cNvPr>
                <p:cNvSpPr/>
                <p:nvPr/>
              </p:nvSpPr>
              <p:spPr>
                <a:xfrm>
                  <a:off x="2867157" y="2384686"/>
                  <a:ext cx="16189489" cy="2924390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algn="just"/>
                  <a:r>
                    <a:rPr lang="en-US" sz="54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           </a:t>
                  </a:r>
                  <a:r>
                    <a:rPr lang="vi-VN" sz="54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Cho hình hộp </a:t>
                  </a:r>
                  <a14:m>
                    <m:oMath xmlns:m="http://schemas.openxmlformats.org/officeDocument/2006/math">
                      <m:r>
                        <a:rPr lang="vi-VN" sz="5400" i="1" dirty="0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𝐴𝐵𝐶𝐷</m:t>
                      </m:r>
                      <m:r>
                        <a:rPr lang="vi-VN" sz="5400" i="1" dirty="0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vi-VN" sz="5400" i="1" dirty="0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𝐴</m:t>
                      </m:r>
                      <m:r>
                        <a:rPr lang="en-US" sz="5400" b="0" i="1" dirty="0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′</m:t>
                      </m:r>
                      <m:r>
                        <a:rPr lang="vi-VN" sz="5400" i="1" dirty="0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𝐵</m:t>
                      </m:r>
                      <m:r>
                        <a:rPr lang="en-US" sz="5400" b="0" i="1" dirty="0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′</m:t>
                      </m:r>
                      <m:r>
                        <a:rPr lang="vi-VN" sz="5400" i="1" dirty="0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𝐶</m:t>
                      </m:r>
                      <m:r>
                        <a:rPr lang="en-US" sz="5400" b="0" i="1" dirty="0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′</m:t>
                      </m:r>
                      <m:r>
                        <a:rPr lang="vi-VN" sz="5400" i="1" dirty="0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𝐷</m:t>
                      </m:r>
                      <m:r>
                        <a:rPr lang="en-US" sz="5400" b="0" i="1" dirty="0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′</m:t>
                      </m:r>
                    </m:oMath>
                  </a14:m>
                  <a:r>
                    <a:rPr lang="en-US" sz="5400" dirty="0" smtClean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.</a:t>
                  </a:r>
                  <a:endParaRPr lang="en-US" sz="5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endParaRPr>
                </a:p>
                <a:p>
                  <a:pPr algn="just"/>
                  <a:r>
                    <a:rPr lang="pt-BR" sz="54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a) Thực hiện phép toán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5400" i="1">
                              <a:latin typeface="Cambria Math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accPr>
                        <m:e>
                          <m:r>
                            <a:rPr lang="pt-BR" sz="5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𝐴𝐵</m:t>
                          </m:r>
                        </m:e>
                      </m:acc>
                      <m:r>
                        <a:rPr lang="pt-BR" sz="54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US" sz="5400" i="1">
                              <a:latin typeface="Cambria Math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accPr>
                        <m:e>
                          <m:r>
                            <a:rPr lang="pt-BR" sz="5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𝐶𝐷</m:t>
                          </m:r>
                        </m:e>
                      </m:acc>
                      <m:r>
                        <a:rPr lang="pt-BR" sz="54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US" sz="5400" i="1">
                              <a:latin typeface="Cambria Math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accPr>
                        <m:e>
                          <m:r>
                            <a:rPr lang="pt-BR" sz="5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𝐴</m:t>
                          </m:r>
                          <m:r>
                            <a:rPr lang="pt-BR" sz="5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′</m:t>
                          </m:r>
                          <m:r>
                            <a:rPr lang="pt-BR" sz="5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𝐵</m:t>
                          </m:r>
                          <m:r>
                            <a:rPr lang="pt-BR" sz="5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′</m:t>
                          </m:r>
                        </m:e>
                      </m:acc>
                      <m:r>
                        <a:rPr lang="pt-BR" sz="54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US" sz="5400" i="1">
                              <a:latin typeface="Cambria Math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accPr>
                        <m:e>
                          <m:r>
                            <a:rPr lang="pt-BR" sz="5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𝐶</m:t>
                          </m:r>
                          <m:r>
                            <a:rPr lang="pt-BR" sz="5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′</m:t>
                          </m:r>
                          <m:r>
                            <a:rPr lang="pt-BR" sz="5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𝐷</m:t>
                          </m:r>
                          <m:r>
                            <a:rPr lang="pt-BR" sz="5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′</m:t>
                          </m:r>
                        </m:e>
                      </m:acc>
                    </m:oMath>
                  </a14:m>
                  <a:r>
                    <a:rPr lang="pt-BR" sz="54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.</a:t>
                  </a:r>
                  <a:endParaRPr lang="en-US" sz="5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endParaRPr>
                </a:p>
                <a:p>
                  <a:pPr algn="just"/>
                  <a:r>
                    <a:rPr lang="pt-BR" sz="54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b) Chứng minh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5400" i="1">
                              <a:latin typeface="Cambria Math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accPr>
                        <m:e>
                          <m:r>
                            <a:rPr lang="pt-BR" sz="5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𝐴𝐵</m:t>
                          </m:r>
                        </m:e>
                      </m:acc>
                      <m:r>
                        <a:rPr lang="pt-BR" sz="54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US" sz="5400" i="1">
                              <a:latin typeface="Cambria Math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accPr>
                        <m:e>
                          <m:r>
                            <a:rPr lang="pt-BR" sz="5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𝐴𝐷</m:t>
                          </m:r>
                        </m:e>
                      </m:acc>
                      <m:r>
                        <a:rPr lang="pt-BR" sz="54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US" sz="5400" i="1">
                              <a:latin typeface="Cambria Math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accPr>
                        <m:e>
                          <m:r>
                            <a:rPr lang="pt-BR" sz="5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𝐴𝐴</m:t>
                          </m:r>
                          <m:r>
                            <a:rPr lang="pt-BR" sz="5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′</m:t>
                          </m:r>
                        </m:e>
                      </m:acc>
                      <m:r>
                        <a:rPr lang="pt-BR" sz="54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sz="5400" i="1">
                              <a:latin typeface="Cambria Math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accPr>
                        <m:e>
                          <m:r>
                            <a:rPr lang="pt-BR" sz="5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𝐴𝐶</m:t>
                          </m:r>
                          <m:r>
                            <a:rPr lang="pt-BR" sz="5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′</m:t>
                          </m:r>
                        </m:e>
                      </m:acc>
                    </m:oMath>
                  </a14:m>
                  <a:r>
                    <a:rPr lang="pt-BR" sz="54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.</a:t>
                  </a:r>
                  <a:endParaRPr lang="en-US" sz="5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1" name="Rectangle 10">
                  <a:extLst>
                    <a:ext uri="{FF2B5EF4-FFF2-40B4-BE49-F238E27FC236}">
                      <a16:creationId xmlns:a16="http://schemas.microsoft.com/office/drawing/2014/main" xmlns:a14="http://schemas.microsoft.com/office/drawing/2010/main" xmlns="" id="{E60AA095-D25D-47BF-850F-CA01CF1DB0E6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867157" y="2384686"/>
                  <a:ext cx="16189489" cy="2924390"/>
                </a:xfrm>
                <a:prstGeom prst="rect">
                  <a:avLst/>
                </a:prstGeom>
                <a:blipFill rotWithShape="1">
                  <a:blip r:embed="rId2"/>
                  <a:stretch>
                    <a:fillRect l="-1995" t="-5833" b="-1166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pic>
        <p:nvPicPr>
          <p:cNvPr id="42" name="Picture 41">
            <a:extLst>
              <a:ext uri="{FF2B5EF4-FFF2-40B4-BE49-F238E27FC236}">
                <a16:creationId xmlns="" xmlns:a16="http://schemas.microsoft.com/office/drawing/2014/main" id="{717EFBB9-A9C9-4133-BC28-6C00B99B996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704096" y="7049421"/>
            <a:ext cx="6284512" cy="574276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3" name="Rectangle 42">
                <a:extLst>
                  <a:ext uri="{FF2B5EF4-FFF2-40B4-BE49-F238E27FC236}">
                    <a16:creationId xmlns="" xmlns:a16="http://schemas.microsoft.com/office/drawing/2014/main" id="{D746C68C-62F3-4514-867C-A9A365F464D0}"/>
                  </a:ext>
                </a:extLst>
              </p:cNvPr>
              <p:cNvSpPr/>
              <p:nvPr/>
            </p:nvSpPr>
            <p:spPr>
              <a:xfrm>
                <a:off x="2152416" y="7275586"/>
                <a:ext cx="9531455" cy="110132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4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𝑎</m:t>
                      </m:r>
                      <m:r>
                        <a:rPr lang="en-US" sz="54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) </m:t>
                      </m:r>
                      <m:acc>
                        <m:accPr>
                          <m:chr m:val="⃗"/>
                          <m:ctrlPr>
                            <a:rPr lang="en-US" sz="5400" i="1">
                              <a:solidFill>
                                <a:prstClr val="black"/>
                              </a:solidFill>
                              <a:latin typeface="Cambria Math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accPr>
                        <m:e>
                          <m:r>
                            <a:rPr lang="pt-BR" sz="5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𝐴𝐵</m:t>
                          </m:r>
                        </m:e>
                      </m:acc>
                      <m:r>
                        <a:rPr lang="pt-BR" sz="54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US" sz="5400" i="1">
                              <a:solidFill>
                                <a:prstClr val="black"/>
                              </a:solidFill>
                              <a:latin typeface="Cambria Math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accPr>
                        <m:e>
                          <m:r>
                            <a:rPr lang="pt-BR" sz="5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𝐶𝐷</m:t>
                          </m:r>
                        </m:e>
                      </m:acc>
                      <m:r>
                        <a:rPr lang="pt-BR" sz="54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US" sz="5400" i="1">
                              <a:solidFill>
                                <a:prstClr val="black"/>
                              </a:solidFill>
                              <a:latin typeface="Cambria Math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accPr>
                        <m:e>
                          <m:r>
                            <a:rPr lang="pt-BR" sz="5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𝐴</m:t>
                          </m:r>
                          <m:r>
                            <a:rPr lang="pt-BR" sz="5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′</m:t>
                          </m:r>
                          <m:r>
                            <a:rPr lang="pt-BR" sz="5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𝐵</m:t>
                          </m:r>
                          <m:r>
                            <a:rPr lang="pt-BR" sz="5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′</m:t>
                          </m:r>
                        </m:e>
                      </m:acc>
                      <m:r>
                        <a:rPr lang="pt-BR" sz="54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US" sz="5400" i="1">
                              <a:solidFill>
                                <a:prstClr val="black"/>
                              </a:solidFill>
                              <a:latin typeface="Cambria Math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accPr>
                        <m:e>
                          <m:r>
                            <a:rPr lang="pt-BR" sz="5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𝐶</m:t>
                          </m:r>
                          <m:r>
                            <a:rPr lang="pt-BR" sz="5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′</m:t>
                          </m:r>
                          <m:r>
                            <a:rPr lang="pt-BR" sz="5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𝐷</m:t>
                          </m:r>
                          <m:r>
                            <a:rPr lang="pt-BR" sz="5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′</m:t>
                          </m:r>
                        </m:e>
                      </m:acc>
                      <m:r>
                        <a:rPr lang="en-US" sz="5400" b="0" i="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sz="5400" b="0" i="1" smtClean="0">
                              <a:solidFill>
                                <a:prstClr val="black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</m:ctrlPr>
                        </m:accPr>
                        <m:e>
                          <m:r>
                            <a:rPr lang="en-US" sz="54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0</m:t>
                          </m:r>
                          <m:r>
                            <a:rPr lang="en-US" sz="5400" b="0" i="1" smtClean="0">
                              <a:solidFill>
                                <a:prstClr val="black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  <m:t>.</m:t>
                          </m:r>
                        </m:e>
                      </m:ac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3" name="Rectangle 42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D746C68C-62F3-4514-867C-A9A365F464D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52416" y="7275586"/>
                <a:ext cx="9531455" cy="1101327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4" name="Straight Arrow Connector 43">
            <a:extLst>
              <a:ext uri="{FF2B5EF4-FFF2-40B4-BE49-F238E27FC236}">
                <a16:creationId xmlns="" xmlns:a16="http://schemas.microsoft.com/office/drawing/2014/main" id="{66890260-CFB7-48FA-B36F-BDC10D1A4859}"/>
              </a:ext>
            </a:extLst>
          </p:cNvPr>
          <p:cNvCxnSpPr/>
          <p:nvPr/>
        </p:nvCxnSpPr>
        <p:spPr>
          <a:xfrm flipV="1">
            <a:off x="17603787" y="8001000"/>
            <a:ext cx="1371600" cy="822960"/>
          </a:xfrm>
          <a:prstGeom prst="straightConnector1">
            <a:avLst/>
          </a:prstGeom>
          <a:ln w="762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Arrow Connector 44">
            <a:extLst>
              <a:ext uri="{FF2B5EF4-FFF2-40B4-BE49-F238E27FC236}">
                <a16:creationId xmlns="" xmlns:a16="http://schemas.microsoft.com/office/drawing/2014/main" id="{E10D103F-45D6-4CB7-899F-4FE3DE11C530}"/>
              </a:ext>
            </a:extLst>
          </p:cNvPr>
          <p:cNvCxnSpPr>
            <a:cxnSpLocks/>
          </p:cNvCxnSpPr>
          <p:nvPr/>
        </p:nvCxnSpPr>
        <p:spPr>
          <a:xfrm rot="10800000" flipV="1">
            <a:off x="20575587" y="8001000"/>
            <a:ext cx="1371600" cy="914400"/>
          </a:xfrm>
          <a:prstGeom prst="straightConnector1">
            <a:avLst/>
          </a:prstGeom>
          <a:ln w="762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Arrow Connector 45">
            <a:extLst>
              <a:ext uri="{FF2B5EF4-FFF2-40B4-BE49-F238E27FC236}">
                <a16:creationId xmlns="" xmlns:a16="http://schemas.microsoft.com/office/drawing/2014/main" id="{31AADE05-B92A-4705-B013-4D36968BD719}"/>
              </a:ext>
            </a:extLst>
          </p:cNvPr>
          <p:cNvCxnSpPr>
            <a:cxnSpLocks/>
          </p:cNvCxnSpPr>
          <p:nvPr/>
        </p:nvCxnSpPr>
        <p:spPr>
          <a:xfrm rot="10800000" flipV="1">
            <a:off x="20575587" y="10896599"/>
            <a:ext cx="1371600" cy="914400"/>
          </a:xfrm>
          <a:prstGeom prst="straightConnector1">
            <a:avLst/>
          </a:prstGeom>
          <a:ln w="76200">
            <a:solidFill>
              <a:srgbClr val="5D743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Arrow Connector 46">
            <a:extLst>
              <a:ext uri="{FF2B5EF4-FFF2-40B4-BE49-F238E27FC236}">
                <a16:creationId xmlns="" xmlns:a16="http://schemas.microsoft.com/office/drawing/2014/main" id="{65631E42-E10A-4A54-BD8A-20F562C20AE4}"/>
              </a:ext>
            </a:extLst>
          </p:cNvPr>
          <p:cNvCxnSpPr/>
          <p:nvPr/>
        </p:nvCxnSpPr>
        <p:spPr>
          <a:xfrm flipV="1">
            <a:off x="17603787" y="10959465"/>
            <a:ext cx="1371600" cy="822960"/>
          </a:xfrm>
          <a:prstGeom prst="straightConnector1">
            <a:avLst/>
          </a:prstGeom>
          <a:ln w="76200">
            <a:solidFill>
              <a:srgbClr val="5D743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Arrow Connector 47">
            <a:extLst>
              <a:ext uri="{FF2B5EF4-FFF2-40B4-BE49-F238E27FC236}">
                <a16:creationId xmlns="" xmlns:a16="http://schemas.microsoft.com/office/drawing/2014/main" id="{CA53E701-D280-40CD-9197-713051094B98}"/>
              </a:ext>
            </a:extLst>
          </p:cNvPr>
          <p:cNvCxnSpPr/>
          <p:nvPr/>
        </p:nvCxnSpPr>
        <p:spPr>
          <a:xfrm>
            <a:off x="17603787" y="8915401"/>
            <a:ext cx="2971800" cy="0"/>
          </a:xfrm>
          <a:prstGeom prst="straightConnector1">
            <a:avLst/>
          </a:prstGeom>
          <a:ln w="762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9" name="Rectangle 48">
                <a:extLst>
                  <a:ext uri="{FF2B5EF4-FFF2-40B4-BE49-F238E27FC236}">
                    <a16:creationId xmlns="" xmlns:a16="http://schemas.microsoft.com/office/drawing/2014/main" id="{4497929D-2E10-46E0-8402-4DAF9F57A828}"/>
                  </a:ext>
                </a:extLst>
              </p:cNvPr>
              <p:cNvSpPr/>
              <p:nvPr/>
            </p:nvSpPr>
            <p:spPr>
              <a:xfrm>
                <a:off x="2780390" y="8915401"/>
                <a:ext cx="7493077" cy="109286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4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𝑏</m:t>
                      </m:r>
                      <m:r>
                        <a:rPr lang="en-US" sz="54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) </m:t>
                      </m:r>
                      <m:r>
                        <a:rPr lang="en-US" sz="54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𝑉𝑇</m:t>
                      </m:r>
                      <m:r>
                        <a:rPr lang="en-US" sz="54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sz="5400" i="1">
                              <a:solidFill>
                                <a:prstClr val="black"/>
                              </a:solidFill>
                              <a:latin typeface="Cambria Math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accPr>
                        <m:e>
                          <m:r>
                            <a:rPr lang="pt-BR" sz="5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𝐴𝐵</m:t>
                          </m:r>
                        </m:e>
                      </m:acc>
                      <m:r>
                        <a:rPr lang="pt-BR" sz="54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US" sz="5400" i="1">
                              <a:solidFill>
                                <a:prstClr val="black"/>
                              </a:solidFill>
                              <a:latin typeface="Cambria Math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accPr>
                        <m:e>
                          <m:r>
                            <a:rPr lang="pt-BR" sz="5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𝐴𝐷</m:t>
                          </m:r>
                        </m:e>
                      </m:acc>
                      <m:r>
                        <a:rPr lang="pt-BR" sz="54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US" sz="5400" i="1">
                              <a:solidFill>
                                <a:prstClr val="black"/>
                              </a:solidFill>
                              <a:latin typeface="Cambria Math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accPr>
                        <m:e>
                          <m:r>
                            <a:rPr lang="pt-BR" sz="5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𝐴𝐴</m:t>
                          </m:r>
                          <m:r>
                            <a:rPr lang="pt-BR" sz="5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′</m:t>
                          </m:r>
                        </m:e>
                      </m:ac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9" name="Rectangle 48">
                <a:extLst>
                  <a:ext uri="{FF2B5EF4-FFF2-40B4-BE49-F238E27FC236}">
                    <a16:creationId xmlns:a16="http://schemas.microsoft.com/office/drawing/2014/main" id="{4497929D-2E10-46E0-8402-4DAF9F57A82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80390" y="8915401"/>
                <a:ext cx="7493077" cy="1092863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0" name="Straight Arrow Connector 49">
            <a:extLst>
              <a:ext uri="{FF2B5EF4-FFF2-40B4-BE49-F238E27FC236}">
                <a16:creationId xmlns="" xmlns:a16="http://schemas.microsoft.com/office/drawing/2014/main" id="{11A801BF-5370-448A-AFB6-2E5D9AA4D09D}"/>
              </a:ext>
            </a:extLst>
          </p:cNvPr>
          <p:cNvCxnSpPr/>
          <p:nvPr/>
        </p:nvCxnSpPr>
        <p:spPr>
          <a:xfrm flipV="1">
            <a:off x="17527587" y="8068238"/>
            <a:ext cx="4343400" cy="822960"/>
          </a:xfrm>
          <a:prstGeom prst="straightConnector1">
            <a:avLst/>
          </a:prstGeom>
          <a:ln w="76200">
            <a:solidFill>
              <a:schemeClr val="accent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Straight Arrow Connector 50">
            <a:extLst>
              <a:ext uri="{FF2B5EF4-FFF2-40B4-BE49-F238E27FC236}">
                <a16:creationId xmlns="" xmlns:a16="http://schemas.microsoft.com/office/drawing/2014/main" id="{607F72C7-1B33-42EC-A780-3E6CDE188D58}"/>
              </a:ext>
            </a:extLst>
          </p:cNvPr>
          <p:cNvCxnSpPr>
            <a:cxnSpLocks/>
          </p:cNvCxnSpPr>
          <p:nvPr/>
        </p:nvCxnSpPr>
        <p:spPr>
          <a:xfrm>
            <a:off x="17546637" y="8915400"/>
            <a:ext cx="0" cy="2926080"/>
          </a:xfrm>
          <a:prstGeom prst="straightConnector1">
            <a:avLst/>
          </a:prstGeom>
          <a:ln w="76200">
            <a:solidFill>
              <a:schemeClr val="accent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2" name="TextBox 51">
                <a:extLst>
                  <a:ext uri="{FF2B5EF4-FFF2-40B4-BE49-F238E27FC236}">
                    <a16:creationId xmlns="" xmlns:a16="http://schemas.microsoft.com/office/drawing/2014/main" id="{30B3FC6D-24A0-40AC-86F0-852376709614}"/>
                  </a:ext>
                </a:extLst>
              </p:cNvPr>
              <p:cNvSpPr txBox="1"/>
              <p:nvPr/>
            </p:nvSpPr>
            <p:spPr>
              <a:xfrm>
                <a:off x="9831387" y="8965537"/>
                <a:ext cx="4267200" cy="109286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400" b="0" i="1" smtClean="0"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sz="5400" b="0" i="1" smtClean="0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sz="5400" b="0" i="1" smtClean="0">
                              <a:latin typeface="Cambria Math" panose="02040503050406030204" pitchFamily="18" charset="0"/>
                            </a:rPr>
                            <m:t>𝐴𝐶</m:t>
                          </m:r>
                        </m:e>
                      </m:acc>
                      <m:r>
                        <a:rPr lang="en-US" sz="5400" b="0" i="1" smtClean="0">
                          <a:latin typeface="Cambria Math" panose="02040503050406030204" pitchFamily="18" charset="0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US" sz="5400" b="0" i="1" smtClean="0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sz="5400" b="0" i="1" smtClean="0">
                              <a:latin typeface="Cambria Math" panose="02040503050406030204" pitchFamily="18" charset="0"/>
                            </a:rPr>
                            <m:t>𝐴𝐴</m:t>
                          </m:r>
                          <m:r>
                            <a:rPr lang="en-US" sz="5400" b="0" i="1" smtClean="0">
                              <a:latin typeface="Cambria Math" panose="02040503050406030204" pitchFamily="18" charset="0"/>
                            </a:rPr>
                            <m:t>′</m:t>
                          </m:r>
                        </m:e>
                      </m:acc>
                    </m:oMath>
                  </m:oMathPara>
                </a14:m>
                <a:endParaRPr lang="en-US" sz="5400" dirty="0"/>
              </a:p>
            </p:txBody>
          </p:sp>
        </mc:Choice>
        <mc:Fallback xmlns="">
          <p:sp>
            <p:nvSpPr>
              <p:cNvPr id="52" name="TextBox 51">
                <a:extLst>
                  <a:ext uri="{FF2B5EF4-FFF2-40B4-BE49-F238E27FC236}">
                    <a16:creationId xmlns:a16="http://schemas.microsoft.com/office/drawing/2014/main" id="{30B3FC6D-24A0-40AC-86F0-85237670961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31387" y="8965537"/>
                <a:ext cx="4267200" cy="1092863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3" name="Straight Arrow Connector 52">
            <a:extLst>
              <a:ext uri="{FF2B5EF4-FFF2-40B4-BE49-F238E27FC236}">
                <a16:creationId xmlns="" xmlns:a16="http://schemas.microsoft.com/office/drawing/2014/main" id="{04445A91-3794-45EB-804B-2A4CF4275CE5}"/>
              </a:ext>
            </a:extLst>
          </p:cNvPr>
          <p:cNvCxnSpPr/>
          <p:nvPr/>
        </p:nvCxnSpPr>
        <p:spPr>
          <a:xfrm>
            <a:off x="17546637" y="8915400"/>
            <a:ext cx="4400550" cy="1981199"/>
          </a:xfrm>
          <a:prstGeom prst="straightConnector1">
            <a:avLst/>
          </a:prstGeom>
          <a:ln w="76200">
            <a:solidFill>
              <a:schemeClr val="accent6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4" name="TextBox 53">
                <a:extLst>
                  <a:ext uri="{FF2B5EF4-FFF2-40B4-BE49-F238E27FC236}">
                    <a16:creationId xmlns="" xmlns:a16="http://schemas.microsoft.com/office/drawing/2014/main" id="{8C1963DB-0F46-4569-B80F-C065754D3B41}"/>
                  </a:ext>
                </a:extLst>
              </p:cNvPr>
              <p:cNvSpPr txBox="1"/>
              <p:nvPr/>
            </p:nvSpPr>
            <p:spPr>
              <a:xfrm>
                <a:off x="9983787" y="10032337"/>
                <a:ext cx="4267200" cy="109286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400" b="0" i="1" smtClean="0"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sz="5400" b="0" i="1" smtClean="0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sz="5400" b="0" i="1" smtClean="0">
                              <a:latin typeface="Cambria Math" panose="02040503050406030204" pitchFamily="18" charset="0"/>
                            </a:rPr>
                            <m:t>𝐴𝐶</m:t>
                          </m:r>
                          <m:r>
                            <a:rPr lang="en-US" sz="5400" b="0" i="1" smtClean="0">
                              <a:latin typeface="Cambria Math" panose="02040503050406030204" pitchFamily="18" charset="0"/>
                            </a:rPr>
                            <m:t>′</m:t>
                          </m:r>
                        </m:e>
                      </m:acc>
                      <m:r>
                        <a:rPr lang="en-US" sz="5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5400" b="0" i="1" smtClean="0">
                          <a:latin typeface="Cambria Math" panose="02040503050406030204" pitchFamily="18" charset="0"/>
                        </a:rPr>
                        <m:t>𝑉𝑃</m:t>
                      </m:r>
                      <m:r>
                        <a:rPr lang="en-US" sz="5400" b="0" i="1" smtClean="0">
                          <a:latin typeface="Cambria Math" panose="02040503050406030204" pitchFamily="18" charset="0"/>
                        </a:rPr>
                        <m:t> .</m:t>
                      </m:r>
                    </m:oMath>
                  </m:oMathPara>
                </a14:m>
                <a:endParaRPr lang="en-US" sz="5400" dirty="0"/>
              </a:p>
            </p:txBody>
          </p:sp>
        </mc:Choice>
        <mc:Fallback xmlns="">
          <p:sp>
            <p:nvSpPr>
              <p:cNvPr id="54" name="TextBox 53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8C1963DB-0F46-4569-B80F-C065754D3B4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83787" y="10032337"/>
                <a:ext cx="4267200" cy="1092863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127381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3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4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0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5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4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/>
      <p:bldP spid="49" grpId="0"/>
      <p:bldP spid="52" grpId="0"/>
      <p:bldP spid="5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Action Button: Forward or Next 53">
            <a:hlinkClick r:id="rId2" action="ppaction://hlinksldjump" highlightClick="1"/>
            <a:extLst>
              <a:ext uri="{FF2B5EF4-FFF2-40B4-BE49-F238E27FC236}">
                <a16:creationId xmlns="" xmlns:a16="http://schemas.microsoft.com/office/drawing/2014/main" id="{75B7F607-6DC5-4B64-A988-D6B67200F905}"/>
              </a:ext>
            </a:extLst>
          </p:cNvPr>
          <p:cNvSpPr/>
          <p:nvPr/>
        </p:nvSpPr>
        <p:spPr>
          <a:xfrm>
            <a:off x="23512131" y="12839820"/>
            <a:ext cx="873456" cy="873456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en-US" sz="8600">
              <a:solidFill>
                <a:prstClr val="white"/>
              </a:solidFill>
              <a:latin typeface="Calibri" panose="020F0502020204030204"/>
            </a:endParaRPr>
          </a:p>
        </p:txBody>
      </p:sp>
      <p:grpSp>
        <p:nvGrpSpPr>
          <p:cNvPr id="3" name="Group 2">
            <a:extLst>
              <a:ext uri="{FF2B5EF4-FFF2-40B4-BE49-F238E27FC236}">
                <a16:creationId xmlns="" xmlns:a16="http://schemas.microsoft.com/office/drawing/2014/main" id="{CCB3F209-359A-4FB8-985C-5ABBCE194EEA}"/>
              </a:ext>
            </a:extLst>
          </p:cNvPr>
          <p:cNvGrpSpPr/>
          <p:nvPr/>
        </p:nvGrpSpPr>
        <p:grpSpPr>
          <a:xfrm>
            <a:off x="295702" y="294844"/>
            <a:ext cx="23812793" cy="2448357"/>
            <a:chOff x="534987" y="1647866"/>
            <a:chExt cx="23340848" cy="2053172"/>
          </a:xfrm>
        </p:grpSpPr>
        <p:sp>
          <p:nvSpPr>
            <p:cNvPr id="4" name="Rounded Rectangle 24">
              <a:extLst>
                <a:ext uri="{FF2B5EF4-FFF2-40B4-BE49-F238E27FC236}">
                  <a16:creationId xmlns="" xmlns:a16="http://schemas.microsoft.com/office/drawing/2014/main" id="{A3C9CE6E-EF1D-471D-AEAD-DAE0314017A1}"/>
                </a:ext>
              </a:extLst>
            </p:cNvPr>
            <p:cNvSpPr/>
            <p:nvPr/>
          </p:nvSpPr>
          <p:spPr bwMode="auto">
            <a:xfrm>
              <a:off x="755649" y="1720890"/>
              <a:ext cx="23120186" cy="1980148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354556">
                <a:defRPr/>
              </a:pPr>
              <a:endParaRPr lang="en-US" sz="640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grpSp>
          <p:nvGrpSpPr>
            <p:cNvPr id="5" name="Group 4">
              <a:extLst>
                <a:ext uri="{FF2B5EF4-FFF2-40B4-BE49-F238E27FC236}">
                  <a16:creationId xmlns="" xmlns:a16="http://schemas.microsoft.com/office/drawing/2014/main" id="{229865DB-C93A-4B14-8C85-4B11302677A3}"/>
                </a:ext>
              </a:extLst>
            </p:cNvPr>
            <p:cNvGrpSpPr/>
            <p:nvPr/>
          </p:nvGrpSpPr>
          <p:grpSpPr>
            <a:xfrm>
              <a:off x="534987" y="1647866"/>
              <a:ext cx="3505200" cy="1176337"/>
              <a:chOff x="534987" y="1647866"/>
              <a:chExt cx="3505200" cy="1176337"/>
            </a:xfrm>
          </p:grpSpPr>
          <p:sp>
            <p:nvSpPr>
              <p:cNvPr id="6" name="Isosceles Triangle 44">
                <a:extLst>
                  <a:ext uri="{FF2B5EF4-FFF2-40B4-BE49-F238E27FC236}">
                    <a16:creationId xmlns="" xmlns:a16="http://schemas.microsoft.com/office/drawing/2014/main" id="{D46F3C2D-9650-4184-9652-10ACA2DA6DB6}"/>
                  </a:ext>
                </a:extLst>
              </p:cNvPr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4354556">
                  <a:defRPr/>
                </a:pPr>
                <a:endParaRPr lang="en-US" sz="6400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  <p:sp>
            <p:nvSpPr>
              <p:cNvPr id="7" name="Pentagon 27">
                <a:extLst>
                  <a:ext uri="{FF2B5EF4-FFF2-40B4-BE49-F238E27FC236}">
                    <a16:creationId xmlns="" xmlns:a16="http://schemas.microsoft.com/office/drawing/2014/main" id="{A87EBB2C-801D-45E7-9F59-6DFF7754A30A}"/>
                  </a:ext>
                </a:extLst>
              </p:cNvPr>
              <p:cNvSpPr/>
              <p:nvPr/>
            </p:nvSpPr>
            <p:spPr bwMode="auto">
              <a:xfrm>
                <a:off x="534987" y="1647866"/>
                <a:ext cx="3505200" cy="955675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4354556">
                  <a:defRPr/>
                </a:pPr>
                <a:endParaRPr lang="en-US" sz="6400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  <p:grpSp>
            <p:nvGrpSpPr>
              <p:cNvPr id="8" name="Group 11">
                <a:extLst>
                  <a:ext uri="{FF2B5EF4-FFF2-40B4-BE49-F238E27FC236}">
                    <a16:creationId xmlns="" xmlns:a16="http://schemas.microsoft.com/office/drawing/2014/main" id="{B00F2029-38A6-4E02-9FE8-CF0091403C49}"/>
                  </a:ext>
                </a:extLst>
              </p:cNvPr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1" name="Freeform 31">
                  <a:extLst>
                    <a:ext uri="{FF2B5EF4-FFF2-40B4-BE49-F238E27FC236}">
                      <a16:creationId xmlns="" xmlns:a16="http://schemas.microsoft.com/office/drawing/2014/main" id="{FC3F45D2-E856-4C0C-9F46-3DB3F907BE70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4354556">
                    <a:defRPr/>
                  </a:pPr>
                  <a:endParaRPr lang="en-US" sz="640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12" name="Freeform 32">
                  <a:extLst>
                    <a:ext uri="{FF2B5EF4-FFF2-40B4-BE49-F238E27FC236}">
                      <a16:creationId xmlns="" xmlns:a16="http://schemas.microsoft.com/office/drawing/2014/main" id="{0432B204-8329-46E8-A4BD-8574F78CDCD5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4354556">
                    <a:defRPr/>
                  </a:pPr>
                  <a:endParaRPr lang="en-US" sz="640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13" name="Freeform 33">
                  <a:extLst>
                    <a:ext uri="{FF2B5EF4-FFF2-40B4-BE49-F238E27FC236}">
                      <a16:creationId xmlns="" xmlns:a16="http://schemas.microsoft.com/office/drawing/2014/main" id="{384EEE25-6622-40FC-B7F5-70D981D1FB4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4354556">
                    <a:defRPr/>
                  </a:pPr>
                  <a:endParaRPr lang="en-US" sz="640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14" name="Rectangle 13">
                  <a:extLst>
                    <a:ext uri="{FF2B5EF4-FFF2-40B4-BE49-F238E27FC236}">
                      <a16:creationId xmlns="" xmlns:a16="http://schemas.microsoft.com/office/drawing/2014/main" id="{54572F7C-2D20-465A-8AE9-EB88A708754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556">
                    <a:defRPr/>
                  </a:pPr>
                  <a:endParaRPr lang="en-US" sz="640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15" name="Rectangle 14">
                  <a:extLst>
                    <a:ext uri="{FF2B5EF4-FFF2-40B4-BE49-F238E27FC236}">
                      <a16:creationId xmlns="" xmlns:a16="http://schemas.microsoft.com/office/drawing/2014/main" id="{BE741C4A-2309-4A5D-ACA2-9708DAB1433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556">
                    <a:defRPr/>
                  </a:pPr>
                  <a:endParaRPr lang="en-US" sz="640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16" name="Rectangle 15">
                  <a:extLst>
                    <a:ext uri="{FF2B5EF4-FFF2-40B4-BE49-F238E27FC236}">
                      <a16:creationId xmlns="" xmlns:a16="http://schemas.microsoft.com/office/drawing/2014/main" id="{8E3E03E8-9146-4CC9-897E-39907102900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556">
                    <a:defRPr/>
                  </a:pPr>
                  <a:endParaRPr lang="en-US" sz="640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17" name="Rectangle 16">
                  <a:extLst>
                    <a:ext uri="{FF2B5EF4-FFF2-40B4-BE49-F238E27FC236}">
                      <a16:creationId xmlns="" xmlns:a16="http://schemas.microsoft.com/office/drawing/2014/main" id="{D8B2FBAE-7494-4507-B858-4C11AC0DF42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556">
                    <a:defRPr/>
                  </a:pPr>
                  <a:endParaRPr lang="en-US" sz="640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</p:grpSp>
          <p:sp>
            <p:nvSpPr>
              <p:cNvPr id="9" name="Chevron 29">
                <a:extLst>
                  <a:ext uri="{FF2B5EF4-FFF2-40B4-BE49-F238E27FC236}">
                    <a16:creationId xmlns="" xmlns:a16="http://schemas.microsoft.com/office/drawing/2014/main" id="{84DDE899-34D0-4C47-9FA2-2E82DEA9CCFC}"/>
                  </a:ext>
                </a:extLst>
              </p:cNvPr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4354556">
                  <a:defRPr/>
                </a:pPr>
                <a:endParaRPr lang="en-US" sz="64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10" name="TextBox 13">
                <a:extLst>
                  <a:ext uri="{FF2B5EF4-FFF2-40B4-BE49-F238E27FC236}">
                    <a16:creationId xmlns="" xmlns:a16="http://schemas.microsoft.com/office/drawing/2014/main" id="{ED7243B8-3C6B-4130-AEF4-F458478EE00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624464" y="1653394"/>
                <a:ext cx="2097911" cy="8517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algn="ctr" eaLnBrk="1" hangingPunct="1">
                  <a:defRPr/>
                </a:pPr>
                <a:r>
                  <a:rPr lang="en-US" sz="6000" dirty="0" err="1">
                    <a:solidFill>
                      <a:prstClr val="white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6000" dirty="0">
                    <a:solidFill>
                      <a:prstClr val="white"/>
                    </a:solidFill>
                    <a:latin typeface="Tahoma" pitchFamily="34" charset="0"/>
                    <a:cs typeface="Tahoma" pitchFamily="34" charset="0"/>
                  </a:rPr>
                  <a:t> 1</a:t>
                </a:r>
              </a:p>
            </p:txBody>
          </p:sp>
        </p:grpSp>
      </p:grpSp>
      <p:grpSp>
        <p:nvGrpSpPr>
          <p:cNvPr id="18" name="Group 17">
            <a:extLst>
              <a:ext uri="{FF2B5EF4-FFF2-40B4-BE49-F238E27FC236}">
                <a16:creationId xmlns="" xmlns:a16="http://schemas.microsoft.com/office/drawing/2014/main" id="{794D31D1-F767-457C-834F-E7C0C596261F}"/>
              </a:ext>
            </a:extLst>
          </p:cNvPr>
          <p:cNvGrpSpPr/>
          <p:nvPr/>
        </p:nvGrpSpPr>
        <p:grpSpPr>
          <a:xfrm>
            <a:off x="230188" y="6959202"/>
            <a:ext cx="23812793" cy="2448357"/>
            <a:chOff x="534987" y="1647866"/>
            <a:chExt cx="23340848" cy="2053172"/>
          </a:xfrm>
        </p:grpSpPr>
        <p:sp>
          <p:nvSpPr>
            <p:cNvPr id="19" name="Rounded Rectangle 24">
              <a:extLst>
                <a:ext uri="{FF2B5EF4-FFF2-40B4-BE49-F238E27FC236}">
                  <a16:creationId xmlns="" xmlns:a16="http://schemas.microsoft.com/office/drawing/2014/main" id="{333E835C-6795-42D7-B32F-5A952B58C1F1}"/>
                </a:ext>
              </a:extLst>
            </p:cNvPr>
            <p:cNvSpPr/>
            <p:nvPr/>
          </p:nvSpPr>
          <p:spPr bwMode="auto">
            <a:xfrm>
              <a:off x="755649" y="1720890"/>
              <a:ext cx="23120186" cy="1980148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354556">
                <a:defRPr/>
              </a:pPr>
              <a:endParaRPr lang="en-US" sz="640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grpSp>
          <p:nvGrpSpPr>
            <p:cNvPr id="20" name="Group 19">
              <a:extLst>
                <a:ext uri="{FF2B5EF4-FFF2-40B4-BE49-F238E27FC236}">
                  <a16:creationId xmlns="" xmlns:a16="http://schemas.microsoft.com/office/drawing/2014/main" id="{FD12BD06-3980-4C55-9F99-DC2CD7A5DA81}"/>
                </a:ext>
              </a:extLst>
            </p:cNvPr>
            <p:cNvGrpSpPr/>
            <p:nvPr/>
          </p:nvGrpSpPr>
          <p:grpSpPr>
            <a:xfrm>
              <a:off x="534987" y="1647866"/>
              <a:ext cx="3505200" cy="1176337"/>
              <a:chOff x="534987" y="1647866"/>
              <a:chExt cx="3505200" cy="1176337"/>
            </a:xfrm>
          </p:grpSpPr>
          <p:sp>
            <p:nvSpPr>
              <p:cNvPr id="21" name="Isosceles Triangle 44">
                <a:extLst>
                  <a:ext uri="{FF2B5EF4-FFF2-40B4-BE49-F238E27FC236}">
                    <a16:creationId xmlns="" xmlns:a16="http://schemas.microsoft.com/office/drawing/2014/main" id="{9CAD41A0-C1D6-44D9-9896-D39DAC9886EF}"/>
                  </a:ext>
                </a:extLst>
              </p:cNvPr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4354556">
                  <a:defRPr/>
                </a:pPr>
                <a:endParaRPr lang="en-US" sz="6400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  <p:sp>
            <p:nvSpPr>
              <p:cNvPr id="22" name="Pentagon 27">
                <a:extLst>
                  <a:ext uri="{FF2B5EF4-FFF2-40B4-BE49-F238E27FC236}">
                    <a16:creationId xmlns="" xmlns:a16="http://schemas.microsoft.com/office/drawing/2014/main" id="{56F367EB-CA33-47FE-8428-1FA2D07FBFF8}"/>
                  </a:ext>
                </a:extLst>
              </p:cNvPr>
              <p:cNvSpPr/>
              <p:nvPr/>
            </p:nvSpPr>
            <p:spPr bwMode="auto">
              <a:xfrm>
                <a:off x="534987" y="1647866"/>
                <a:ext cx="3505200" cy="955675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4354556">
                  <a:defRPr/>
                </a:pPr>
                <a:endParaRPr lang="en-US" sz="6400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  <p:grpSp>
            <p:nvGrpSpPr>
              <p:cNvPr id="23" name="Group 11">
                <a:extLst>
                  <a:ext uri="{FF2B5EF4-FFF2-40B4-BE49-F238E27FC236}">
                    <a16:creationId xmlns="" xmlns:a16="http://schemas.microsoft.com/office/drawing/2014/main" id="{C38C2462-F8B7-4119-9CB6-00540D5896D5}"/>
                  </a:ext>
                </a:extLst>
              </p:cNvPr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26" name="Freeform 31">
                  <a:extLst>
                    <a:ext uri="{FF2B5EF4-FFF2-40B4-BE49-F238E27FC236}">
                      <a16:creationId xmlns="" xmlns:a16="http://schemas.microsoft.com/office/drawing/2014/main" id="{3D610868-893A-4CE8-973B-23161E4084A4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4354556">
                    <a:defRPr/>
                  </a:pPr>
                  <a:endParaRPr lang="en-US" sz="640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27" name="Freeform 32">
                  <a:extLst>
                    <a:ext uri="{FF2B5EF4-FFF2-40B4-BE49-F238E27FC236}">
                      <a16:creationId xmlns="" xmlns:a16="http://schemas.microsoft.com/office/drawing/2014/main" id="{2BFC1235-1F2D-4B16-8261-1B01B349A0A5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4354556">
                    <a:defRPr/>
                  </a:pPr>
                  <a:endParaRPr lang="en-US" sz="640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28" name="Freeform 33">
                  <a:extLst>
                    <a:ext uri="{FF2B5EF4-FFF2-40B4-BE49-F238E27FC236}">
                      <a16:creationId xmlns="" xmlns:a16="http://schemas.microsoft.com/office/drawing/2014/main" id="{84B03557-F2F6-4491-BE4E-0BB03B4EEBF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4354556">
                    <a:defRPr/>
                  </a:pPr>
                  <a:endParaRPr lang="en-US" sz="640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29" name="Rectangle 28">
                  <a:extLst>
                    <a:ext uri="{FF2B5EF4-FFF2-40B4-BE49-F238E27FC236}">
                      <a16:creationId xmlns="" xmlns:a16="http://schemas.microsoft.com/office/drawing/2014/main" id="{2D1A52A5-E32A-4B42-8868-08B8B016F40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556">
                    <a:defRPr/>
                  </a:pPr>
                  <a:endParaRPr lang="en-US" sz="640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30" name="Rectangle 29">
                  <a:extLst>
                    <a:ext uri="{FF2B5EF4-FFF2-40B4-BE49-F238E27FC236}">
                      <a16:creationId xmlns="" xmlns:a16="http://schemas.microsoft.com/office/drawing/2014/main" id="{AD10F938-51B1-4956-ACD1-4AE193B355E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556">
                    <a:defRPr/>
                  </a:pPr>
                  <a:endParaRPr lang="en-US" sz="640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31" name="Rectangle 30">
                  <a:extLst>
                    <a:ext uri="{FF2B5EF4-FFF2-40B4-BE49-F238E27FC236}">
                      <a16:creationId xmlns="" xmlns:a16="http://schemas.microsoft.com/office/drawing/2014/main" id="{691AEC8C-A320-479A-A791-E33DD8F1E5E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556">
                    <a:defRPr/>
                  </a:pPr>
                  <a:endParaRPr lang="en-US" sz="640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32" name="Rectangle 31">
                  <a:extLst>
                    <a:ext uri="{FF2B5EF4-FFF2-40B4-BE49-F238E27FC236}">
                      <a16:creationId xmlns="" xmlns:a16="http://schemas.microsoft.com/office/drawing/2014/main" id="{C39D27B4-6F75-4E57-A9BC-5E0233BB9D7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556">
                    <a:defRPr/>
                  </a:pPr>
                  <a:endParaRPr lang="en-US" sz="640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</p:grpSp>
          <p:sp>
            <p:nvSpPr>
              <p:cNvPr id="24" name="Chevron 29">
                <a:extLst>
                  <a:ext uri="{FF2B5EF4-FFF2-40B4-BE49-F238E27FC236}">
                    <a16:creationId xmlns="" xmlns:a16="http://schemas.microsoft.com/office/drawing/2014/main" id="{ECEB6B93-F26B-4965-A29A-3D21F526D40E}"/>
                  </a:ext>
                </a:extLst>
              </p:cNvPr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4354556">
                  <a:defRPr/>
                </a:pPr>
                <a:endParaRPr lang="en-US" sz="64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25" name="TextBox 13">
                <a:extLst>
                  <a:ext uri="{FF2B5EF4-FFF2-40B4-BE49-F238E27FC236}">
                    <a16:creationId xmlns="" xmlns:a16="http://schemas.microsoft.com/office/drawing/2014/main" id="{FE3BDEEB-EB5B-4C23-B4E0-0A0A9C06E1E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624464" y="1653394"/>
                <a:ext cx="2097911" cy="8517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algn="ctr" eaLnBrk="1" hangingPunct="1">
                  <a:defRPr/>
                </a:pPr>
                <a:r>
                  <a:rPr lang="en-US" sz="6000" dirty="0" err="1">
                    <a:solidFill>
                      <a:prstClr val="white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6000" dirty="0">
                    <a:solidFill>
                      <a:prstClr val="white"/>
                    </a:solidFill>
                    <a:latin typeface="Tahoma" pitchFamily="34" charset="0"/>
                    <a:cs typeface="Tahoma" pitchFamily="34" charset="0"/>
                  </a:rPr>
                  <a:t> 2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Rectangle 32">
                <a:extLst>
                  <a:ext uri="{FF2B5EF4-FFF2-40B4-BE49-F238E27FC236}">
                    <a16:creationId xmlns="" xmlns:a16="http://schemas.microsoft.com/office/drawing/2014/main" id="{EFCCB1B3-3451-4908-BDE0-4ADE61B1D597}"/>
                  </a:ext>
                </a:extLst>
              </p:cNvPr>
              <p:cNvSpPr/>
              <p:nvPr/>
            </p:nvSpPr>
            <p:spPr>
              <a:xfrm>
                <a:off x="998896" y="501562"/>
                <a:ext cx="23109599" cy="186063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pt-BR" sz="5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                Cho hình hộp chữ nhật </a:t>
                </a:r>
                <a14:m>
                  <m:oMath xmlns:m="http://schemas.openxmlformats.org/officeDocument/2006/math">
                    <m:r>
                      <a:rPr lang="en-US" sz="5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𝐴𝐵𝐶𝐷</m:t>
                    </m:r>
                    <m:r>
                      <a:rPr lang="en-US" sz="5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5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𝐴</m:t>
                    </m:r>
                    <m:r>
                      <a:rPr lang="en-US" sz="5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′</m:t>
                    </m:r>
                    <m:r>
                      <a:rPr lang="en-US" sz="5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𝐵</m:t>
                    </m:r>
                    <m:r>
                      <a:rPr lang="en-US" sz="5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′</m:t>
                    </m:r>
                    <m:r>
                      <a:rPr lang="en-US" sz="5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𝐶</m:t>
                    </m:r>
                    <m:r>
                      <a:rPr lang="en-US" sz="5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′</m:t>
                    </m:r>
                    <m:r>
                      <a:rPr lang="en-US" sz="5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𝐷</m:t>
                    </m:r>
                    <m:r>
                      <a:rPr lang="en-US" sz="5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′</m:t>
                    </m:r>
                  </m:oMath>
                </a14:m>
                <a:r>
                  <a:rPr lang="pt-BR" sz="5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Khi đó, vectơ cùng phương với vectơ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5400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5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𝐴𝐵</m:t>
                        </m:r>
                      </m:e>
                    </m:acc>
                  </m:oMath>
                </a14:m>
                <a:r>
                  <a:rPr lang="pt-BR" sz="5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là vectơ nào dưới đây?</a:t>
                </a:r>
                <a:endParaRPr lang="en-US" sz="5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3" name="Rectangle 32">
                <a:extLst>
                  <a:ext uri="{FF2B5EF4-FFF2-40B4-BE49-F238E27FC236}">
                    <a16:creationId xmlns:a16="http://schemas.microsoft.com/office/drawing/2014/main" id="{EFCCB1B3-3451-4908-BDE0-4ADE61B1D59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8896" y="501562"/>
                <a:ext cx="23109599" cy="1860638"/>
              </a:xfrm>
              <a:prstGeom prst="rect">
                <a:avLst/>
              </a:prstGeom>
              <a:blipFill>
                <a:blip r:embed="rId3"/>
                <a:stretch>
                  <a:fillRect l="-1424" t="-9150" r="-1504" b="-186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4" name="Group 33">
            <a:extLst>
              <a:ext uri="{FF2B5EF4-FFF2-40B4-BE49-F238E27FC236}">
                <a16:creationId xmlns="" xmlns:a16="http://schemas.microsoft.com/office/drawing/2014/main" id="{BC6D5BD5-8C4A-4C3E-B22F-D36ECC60D2E6}"/>
              </a:ext>
            </a:extLst>
          </p:cNvPr>
          <p:cNvGrpSpPr/>
          <p:nvPr/>
        </p:nvGrpSpPr>
        <p:grpSpPr>
          <a:xfrm>
            <a:off x="1296987" y="3048000"/>
            <a:ext cx="5466313" cy="1615392"/>
            <a:chOff x="1296987" y="3085854"/>
            <a:chExt cx="5466313" cy="1615392"/>
          </a:xfrm>
        </p:grpSpPr>
        <p:grpSp>
          <p:nvGrpSpPr>
            <p:cNvPr id="35" name="Group 34">
              <a:extLst>
                <a:ext uri="{FF2B5EF4-FFF2-40B4-BE49-F238E27FC236}">
                  <a16:creationId xmlns="" xmlns:a16="http://schemas.microsoft.com/office/drawing/2014/main" id="{1D89BE86-2B36-4C99-A42C-C4F3FDB2F6D5}"/>
                </a:ext>
              </a:extLst>
            </p:cNvPr>
            <p:cNvGrpSpPr/>
            <p:nvPr/>
          </p:nvGrpSpPr>
          <p:grpSpPr>
            <a:xfrm>
              <a:off x="1296987" y="3085854"/>
              <a:ext cx="5466313" cy="1615392"/>
              <a:chOff x="1380347" y="3507951"/>
              <a:chExt cx="3648705" cy="1069998"/>
            </a:xfrm>
          </p:grpSpPr>
          <p:sp>
            <p:nvSpPr>
              <p:cNvPr id="37" name="Rectangle 36">
                <a:extLst>
                  <a:ext uri="{FF2B5EF4-FFF2-40B4-BE49-F238E27FC236}">
                    <a16:creationId xmlns="" xmlns:a16="http://schemas.microsoft.com/office/drawing/2014/main" id="{99BCD896-6889-4953-8E32-B154645927E8}"/>
                  </a:ext>
                </a:extLst>
              </p:cNvPr>
              <p:cNvSpPr/>
              <p:nvPr/>
            </p:nvSpPr>
            <p:spPr>
              <a:xfrm>
                <a:off x="1724486" y="3507951"/>
                <a:ext cx="3304566" cy="1069998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defRPr/>
                </a:pPr>
                <a:endParaRPr lang="en-US" sz="64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8" name="Oval 37">
                <a:extLst>
                  <a:ext uri="{FF2B5EF4-FFF2-40B4-BE49-F238E27FC236}">
                    <a16:creationId xmlns="" xmlns:a16="http://schemas.microsoft.com/office/drawing/2014/main" id="{230E58B9-D59C-48AC-8615-005E0EE77714}"/>
                  </a:ext>
                </a:extLst>
              </p:cNvPr>
              <p:cNvSpPr/>
              <p:nvPr/>
            </p:nvSpPr>
            <p:spPr>
              <a:xfrm>
                <a:off x="1380347" y="3663713"/>
                <a:ext cx="721016" cy="662729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defRPr/>
                </a:pPr>
                <a:r>
                  <a:rPr lang="vi-VN" sz="6400" b="1" dirty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6400" dirty="0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6" name="Rectangle 35">
                  <a:extLst>
                    <a:ext uri="{FF2B5EF4-FFF2-40B4-BE49-F238E27FC236}">
                      <a16:creationId xmlns="" xmlns:a16="http://schemas.microsoft.com/office/drawing/2014/main" id="{8BB3643B-01F8-4E84-B1BE-BFF783DC45C4}"/>
                    </a:ext>
                  </a:extLst>
                </p:cNvPr>
                <p:cNvSpPr/>
                <p:nvPr/>
              </p:nvSpPr>
              <p:spPr>
                <a:xfrm>
                  <a:off x="3024446" y="3412453"/>
                  <a:ext cx="1265090" cy="1029641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en-US" sz="5400" i="1" smtClean="0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sz="54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𝐷</m:t>
                            </m:r>
                            <m:r>
                              <a:rPr lang="en-US" sz="5400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𝐶</m:t>
                            </m:r>
                          </m:e>
                        </m:acc>
                      </m:oMath>
                    </m:oMathPara>
                  </a14:m>
                  <a:endParaRPr lang="en-US" sz="5400" dirty="0">
                    <a:solidFill>
                      <a:schemeClr val="bg1"/>
                    </a:solidFill>
                  </a:endParaRPr>
                </a:p>
              </p:txBody>
            </p:sp>
          </mc:Choice>
          <mc:Fallback xmlns="">
            <p:sp>
              <p:nvSpPr>
                <p:cNvPr id="3" name="Rectangle 2">
                  <a:extLst>
                    <a:ext uri="{FF2B5EF4-FFF2-40B4-BE49-F238E27FC236}">
                      <a16:creationId xmlns:a16="http://schemas.microsoft.com/office/drawing/2014/main" id="{3B17A9CE-02B1-4B4F-9F7E-D80AB86115E0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024446" y="3412453"/>
                  <a:ext cx="1265090" cy="1029641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9" name="Group 38">
            <a:extLst>
              <a:ext uri="{FF2B5EF4-FFF2-40B4-BE49-F238E27FC236}">
                <a16:creationId xmlns="" xmlns:a16="http://schemas.microsoft.com/office/drawing/2014/main" id="{67D2B47B-6E4C-40D7-B33F-9AA9C73BEC9E}"/>
              </a:ext>
            </a:extLst>
          </p:cNvPr>
          <p:cNvGrpSpPr/>
          <p:nvPr/>
        </p:nvGrpSpPr>
        <p:grpSpPr>
          <a:xfrm>
            <a:off x="8154987" y="3065930"/>
            <a:ext cx="5466313" cy="1615392"/>
            <a:chOff x="1296987" y="3085854"/>
            <a:chExt cx="5466313" cy="1615392"/>
          </a:xfrm>
        </p:grpSpPr>
        <p:grpSp>
          <p:nvGrpSpPr>
            <p:cNvPr id="40" name="Group 39">
              <a:extLst>
                <a:ext uri="{FF2B5EF4-FFF2-40B4-BE49-F238E27FC236}">
                  <a16:creationId xmlns="" xmlns:a16="http://schemas.microsoft.com/office/drawing/2014/main" id="{91E0BC4C-B958-47D1-AF48-F4AA46A020B8}"/>
                </a:ext>
              </a:extLst>
            </p:cNvPr>
            <p:cNvGrpSpPr/>
            <p:nvPr/>
          </p:nvGrpSpPr>
          <p:grpSpPr>
            <a:xfrm>
              <a:off x="1296987" y="3085854"/>
              <a:ext cx="5466313" cy="1615392"/>
              <a:chOff x="1380347" y="3507951"/>
              <a:chExt cx="3648705" cy="1069998"/>
            </a:xfrm>
          </p:grpSpPr>
          <p:sp>
            <p:nvSpPr>
              <p:cNvPr id="42" name="Rectangle 41">
                <a:extLst>
                  <a:ext uri="{FF2B5EF4-FFF2-40B4-BE49-F238E27FC236}">
                    <a16:creationId xmlns="" xmlns:a16="http://schemas.microsoft.com/office/drawing/2014/main" id="{06FB7EDB-99C9-45CE-8178-746F127BB37D}"/>
                  </a:ext>
                </a:extLst>
              </p:cNvPr>
              <p:cNvSpPr/>
              <p:nvPr/>
            </p:nvSpPr>
            <p:spPr>
              <a:xfrm>
                <a:off x="1724486" y="3507951"/>
                <a:ext cx="3304566" cy="1069998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defRPr/>
                </a:pPr>
                <a:endParaRPr lang="en-US" sz="64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3" name="Oval 42">
                <a:extLst>
                  <a:ext uri="{FF2B5EF4-FFF2-40B4-BE49-F238E27FC236}">
                    <a16:creationId xmlns="" xmlns:a16="http://schemas.microsoft.com/office/drawing/2014/main" id="{CC5AAA59-C475-41B9-B11A-A719AD27B126}"/>
                  </a:ext>
                </a:extLst>
              </p:cNvPr>
              <p:cNvSpPr/>
              <p:nvPr/>
            </p:nvSpPr>
            <p:spPr>
              <a:xfrm>
                <a:off x="1380347" y="3663713"/>
                <a:ext cx="721016" cy="662729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defRPr/>
                </a:pPr>
                <a:r>
                  <a:rPr lang="en-US" sz="6400" b="1" dirty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6400" dirty="0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1" name="Rectangle 40">
                  <a:extLst>
                    <a:ext uri="{FF2B5EF4-FFF2-40B4-BE49-F238E27FC236}">
                      <a16:creationId xmlns="" xmlns:a16="http://schemas.microsoft.com/office/drawing/2014/main" id="{6E7DBD0F-F3C8-44A2-9851-9DC86944EBC4}"/>
                    </a:ext>
                  </a:extLst>
                </p:cNvPr>
                <p:cNvSpPr/>
                <p:nvPr/>
              </p:nvSpPr>
              <p:spPr>
                <a:xfrm>
                  <a:off x="3029543" y="3412453"/>
                  <a:ext cx="1616981" cy="1092863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en-US" sz="5400" i="1" smtClean="0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</m:ctrlPr>
                          </m:accPr>
                          <m:e>
                            <m:sSup>
                              <m:sSupPr>
                                <m:ctrlPr>
                                  <a:rPr lang="en-US" sz="5400" b="0" i="1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US" sz="5400" b="0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𝐵</m:t>
                                </m:r>
                              </m:e>
                              <m:sup>
                                <m:r>
                                  <a:rPr lang="en-US" sz="5400" b="0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′</m:t>
                                </m:r>
                              </m:sup>
                            </m:sSup>
                            <m:r>
                              <a:rPr lang="en-US" sz="5400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𝐶</m:t>
                            </m:r>
                            <m:r>
                              <a:rPr lang="en-US" sz="5400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′</m:t>
                            </m:r>
                          </m:e>
                        </m:acc>
                      </m:oMath>
                    </m:oMathPara>
                  </a14:m>
                  <a:endParaRPr lang="en-US" sz="5400" dirty="0">
                    <a:solidFill>
                      <a:schemeClr val="bg1"/>
                    </a:solidFill>
                  </a:endParaRPr>
                </a:p>
              </p:txBody>
            </p:sp>
          </mc:Choice>
          <mc:Fallback xmlns="">
            <p:sp>
              <p:nvSpPr>
                <p:cNvPr id="66" name="Rectangle 65">
                  <a:extLst>
                    <a:ext uri="{FF2B5EF4-FFF2-40B4-BE49-F238E27FC236}">
                      <a16:creationId xmlns:a16="http://schemas.microsoft.com/office/drawing/2014/main" id="{464891C8-BB5D-47E2-8E74-B74499F6BB67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029543" y="3412453"/>
                  <a:ext cx="1616981" cy="1092863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44" name="Group 43">
            <a:extLst>
              <a:ext uri="{FF2B5EF4-FFF2-40B4-BE49-F238E27FC236}">
                <a16:creationId xmlns="" xmlns:a16="http://schemas.microsoft.com/office/drawing/2014/main" id="{5469E3DA-D480-4EB1-8F2B-666DC8556035}"/>
              </a:ext>
            </a:extLst>
          </p:cNvPr>
          <p:cNvGrpSpPr/>
          <p:nvPr/>
        </p:nvGrpSpPr>
        <p:grpSpPr>
          <a:xfrm>
            <a:off x="8188407" y="5090208"/>
            <a:ext cx="5432893" cy="1615392"/>
            <a:chOff x="1296987" y="3119577"/>
            <a:chExt cx="5231503" cy="1615392"/>
          </a:xfrm>
        </p:grpSpPr>
        <p:grpSp>
          <p:nvGrpSpPr>
            <p:cNvPr id="45" name="Group 44">
              <a:extLst>
                <a:ext uri="{FF2B5EF4-FFF2-40B4-BE49-F238E27FC236}">
                  <a16:creationId xmlns="" xmlns:a16="http://schemas.microsoft.com/office/drawing/2014/main" id="{1C8D9EF6-0790-482D-A691-4D190902D17F}"/>
                </a:ext>
              </a:extLst>
            </p:cNvPr>
            <p:cNvGrpSpPr/>
            <p:nvPr/>
          </p:nvGrpSpPr>
          <p:grpSpPr>
            <a:xfrm>
              <a:off x="1296987" y="3119577"/>
              <a:ext cx="5231503" cy="1615392"/>
              <a:chOff x="1380347" y="3530288"/>
              <a:chExt cx="3491972" cy="1069998"/>
            </a:xfrm>
          </p:grpSpPr>
          <p:sp>
            <p:nvSpPr>
              <p:cNvPr id="47" name="Rectangle 46">
                <a:extLst>
                  <a:ext uri="{FF2B5EF4-FFF2-40B4-BE49-F238E27FC236}">
                    <a16:creationId xmlns="" xmlns:a16="http://schemas.microsoft.com/office/drawing/2014/main" id="{A0F04616-C56B-4FFC-A0FD-6610223204E3}"/>
                  </a:ext>
                </a:extLst>
              </p:cNvPr>
              <p:cNvSpPr/>
              <p:nvPr/>
            </p:nvSpPr>
            <p:spPr>
              <a:xfrm>
                <a:off x="1691303" y="3530288"/>
                <a:ext cx="3181016" cy="1069998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defRPr/>
                </a:pPr>
                <a:endParaRPr lang="en-US" sz="64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8" name="Oval 47">
                <a:extLst>
                  <a:ext uri="{FF2B5EF4-FFF2-40B4-BE49-F238E27FC236}">
                    <a16:creationId xmlns="" xmlns:a16="http://schemas.microsoft.com/office/drawing/2014/main" id="{45FD8BC4-CA38-4078-98CF-723B8642E0EA}"/>
                  </a:ext>
                </a:extLst>
              </p:cNvPr>
              <p:cNvSpPr/>
              <p:nvPr/>
            </p:nvSpPr>
            <p:spPr>
              <a:xfrm>
                <a:off x="1380347" y="3663713"/>
                <a:ext cx="721016" cy="662729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defRPr/>
                </a:pPr>
                <a:r>
                  <a:rPr lang="en-US" sz="6400" b="1" dirty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6400" dirty="0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6" name="Rectangle 45">
                  <a:extLst>
                    <a:ext uri="{FF2B5EF4-FFF2-40B4-BE49-F238E27FC236}">
                      <a16:creationId xmlns="" xmlns:a16="http://schemas.microsoft.com/office/drawing/2014/main" id="{D6D48643-8D2D-4E62-AC38-1A63E100AF9D}"/>
                    </a:ext>
                  </a:extLst>
                </p:cNvPr>
                <p:cNvSpPr/>
                <p:nvPr/>
              </p:nvSpPr>
              <p:spPr>
                <a:xfrm>
                  <a:off x="3029543" y="3412453"/>
                  <a:ext cx="1374094" cy="1092863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en-US" sz="5400" i="1" smtClean="0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sz="5400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𝐴𝐶</m:t>
                            </m:r>
                            <m:r>
                              <a:rPr lang="en-US" sz="5400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′</m:t>
                            </m:r>
                          </m:e>
                        </m:acc>
                      </m:oMath>
                    </m:oMathPara>
                  </a14:m>
                  <a:endParaRPr lang="en-US" sz="5400" dirty="0">
                    <a:solidFill>
                      <a:schemeClr val="bg1"/>
                    </a:solidFill>
                  </a:endParaRPr>
                </a:p>
              </p:txBody>
            </p:sp>
          </mc:Choice>
          <mc:Fallback xmlns="">
            <p:sp>
              <p:nvSpPr>
                <p:cNvPr id="73" name="Rectangle 72">
                  <a:extLst>
                    <a:ext uri="{FF2B5EF4-FFF2-40B4-BE49-F238E27FC236}">
                      <a16:creationId xmlns:a16="http://schemas.microsoft.com/office/drawing/2014/main" id="{59DAB7EB-E7AD-4DA6-9E4E-3C737190DF33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029543" y="3412453"/>
                  <a:ext cx="1374094" cy="1092863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49" name="Group 48">
            <a:extLst>
              <a:ext uri="{FF2B5EF4-FFF2-40B4-BE49-F238E27FC236}">
                <a16:creationId xmlns="" xmlns:a16="http://schemas.microsoft.com/office/drawing/2014/main" id="{FED55ACB-DE64-47CA-B614-31D4891F8B70}"/>
              </a:ext>
            </a:extLst>
          </p:cNvPr>
          <p:cNvGrpSpPr/>
          <p:nvPr/>
        </p:nvGrpSpPr>
        <p:grpSpPr>
          <a:xfrm>
            <a:off x="1341694" y="5088236"/>
            <a:ext cx="5466313" cy="1615392"/>
            <a:chOff x="1296987" y="3085854"/>
            <a:chExt cx="5466313" cy="1615392"/>
          </a:xfrm>
        </p:grpSpPr>
        <p:grpSp>
          <p:nvGrpSpPr>
            <p:cNvPr id="50" name="Group 49">
              <a:extLst>
                <a:ext uri="{FF2B5EF4-FFF2-40B4-BE49-F238E27FC236}">
                  <a16:creationId xmlns="" xmlns:a16="http://schemas.microsoft.com/office/drawing/2014/main" id="{3FF28CEF-9A4D-40D7-9E1B-7E7DD37C940F}"/>
                </a:ext>
              </a:extLst>
            </p:cNvPr>
            <p:cNvGrpSpPr/>
            <p:nvPr/>
          </p:nvGrpSpPr>
          <p:grpSpPr>
            <a:xfrm>
              <a:off x="1296987" y="3085854"/>
              <a:ext cx="5466313" cy="1615392"/>
              <a:chOff x="1380347" y="3507951"/>
              <a:chExt cx="3648705" cy="1069998"/>
            </a:xfrm>
          </p:grpSpPr>
          <p:sp>
            <p:nvSpPr>
              <p:cNvPr id="52" name="Rectangle 51">
                <a:extLst>
                  <a:ext uri="{FF2B5EF4-FFF2-40B4-BE49-F238E27FC236}">
                    <a16:creationId xmlns="" xmlns:a16="http://schemas.microsoft.com/office/drawing/2014/main" id="{4A5A2F9C-FDD5-4B12-97BB-8AABAC17308F}"/>
                  </a:ext>
                </a:extLst>
              </p:cNvPr>
              <p:cNvSpPr/>
              <p:nvPr/>
            </p:nvSpPr>
            <p:spPr>
              <a:xfrm>
                <a:off x="1724486" y="3507951"/>
                <a:ext cx="3304566" cy="1069998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defRPr/>
                </a:pPr>
                <a:endParaRPr lang="en-US" sz="64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3" name="Oval 52">
                <a:extLst>
                  <a:ext uri="{FF2B5EF4-FFF2-40B4-BE49-F238E27FC236}">
                    <a16:creationId xmlns="" xmlns:a16="http://schemas.microsoft.com/office/drawing/2014/main" id="{AC76AB5A-DBF2-4807-B201-735E6DB74773}"/>
                  </a:ext>
                </a:extLst>
              </p:cNvPr>
              <p:cNvSpPr/>
              <p:nvPr/>
            </p:nvSpPr>
            <p:spPr>
              <a:xfrm>
                <a:off x="1380347" y="3663713"/>
                <a:ext cx="721016" cy="662729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defRPr/>
                </a:pPr>
                <a:r>
                  <a:rPr lang="en-US" sz="6400" b="1" dirty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6400" dirty="0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1" name="Rectangle 50">
                  <a:extLst>
                    <a:ext uri="{FF2B5EF4-FFF2-40B4-BE49-F238E27FC236}">
                      <a16:creationId xmlns="" xmlns:a16="http://schemas.microsoft.com/office/drawing/2014/main" id="{ADF70DA0-4CE6-409D-A5B5-CBF9D3FB6C2E}"/>
                    </a:ext>
                  </a:extLst>
                </p:cNvPr>
                <p:cNvSpPr/>
                <p:nvPr/>
              </p:nvSpPr>
              <p:spPr>
                <a:xfrm>
                  <a:off x="3029543" y="3412453"/>
                  <a:ext cx="1280543" cy="1029641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en-US" sz="5400" i="1" smtClean="0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sz="5400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𝐴</m:t>
                            </m:r>
                            <m:r>
                              <a:rPr lang="en-US" sz="54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𝐷</m:t>
                            </m:r>
                          </m:e>
                        </m:acc>
                      </m:oMath>
                    </m:oMathPara>
                  </a14:m>
                  <a:endParaRPr lang="en-US" sz="5400" dirty="0">
                    <a:solidFill>
                      <a:schemeClr val="bg1"/>
                    </a:solidFill>
                  </a:endParaRPr>
                </a:p>
              </p:txBody>
            </p:sp>
          </mc:Choice>
          <mc:Fallback xmlns="">
            <p:sp>
              <p:nvSpPr>
                <p:cNvPr id="89" name="Rectangle 88">
                  <a:extLst>
                    <a:ext uri="{FF2B5EF4-FFF2-40B4-BE49-F238E27FC236}">
                      <a16:creationId xmlns:a16="http://schemas.microsoft.com/office/drawing/2014/main" id="{BB9EC75C-5B78-47DF-851A-10DCEBDABD32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029543" y="3412453"/>
                  <a:ext cx="1280543" cy="1029641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pic>
        <p:nvPicPr>
          <p:cNvPr id="54" name="Picture 53">
            <a:extLst>
              <a:ext uri="{FF2B5EF4-FFF2-40B4-BE49-F238E27FC236}">
                <a16:creationId xmlns="" xmlns:a16="http://schemas.microsoft.com/office/drawing/2014/main" id="{BFCB121D-DFDF-4AAC-805E-634D8BFA79BE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6704096" y="1905000"/>
            <a:ext cx="6284512" cy="5742760"/>
          </a:xfrm>
          <a:prstGeom prst="rect">
            <a:avLst/>
          </a:prstGeom>
        </p:spPr>
      </p:pic>
      <p:sp>
        <p:nvSpPr>
          <p:cNvPr id="55" name="Oval 54">
            <a:extLst>
              <a:ext uri="{FF2B5EF4-FFF2-40B4-BE49-F238E27FC236}">
                <a16:creationId xmlns="" xmlns:a16="http://schemas.microsoft.com/office/drawing/2014/main" id="{E67E5FB4-47D3-4ED2-8E0B-AAA774072926}"/>
              </a:ext>
            </a:extLst>
          </p:cNvPr>
          <p:cNvSpPr/>
          <p:nvPr/>
        </p:nvSpPr>
        <p:spPr>
          <a:xfrm>
            <a:off x="1351457" y="3276600"/>
            <a:ext cx="1088530" cy="900493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r>
              <a:rPr lang="en-US" sz="6400" b="1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A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6" name="Rectangle 55">
                <a:extLst>
                  <a:ext uri="{FF2B5EF4-FFF2-40B4-BE49-F238E27FC236}">
                    <a16:creationId xmlns="" xmlns:a16="http://schemas.microsoft.com/office/drawing/2014/main" id="{ACD55709-FC6E-4CC8-B156-1FE6DD90E8D8}"/>
                  </a:ext>
                </a:extLst>
              </p:cNvPr>
              <p:cNvSpPr/>
              <p:nvPr/>
            </p:nvSpPr>
            <p:spPr>
              <a:xfrm>
                <a:off x="607110" y="7191400"/>
                <a:ext cx="23084285" cy="201253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marR="0" indent="-629920" algn="just">
                  <a:lnSpc>
                    <a:spcPct val="115000"/>
                  </a:lnSpc>
                  <a:spcBef>
                    <a:spcPts val="600"/>
                  </a:spcBef>
                  <a:spcAft>
                    <a:spcPts val="0"/>
                  </a:spcAft>
                  <a:tabLst>
                    <a:tab pos="629920" algn="l"/>
                  </a:tabLst>
                </a:pPr>
                <a:r>
                  <a:rPr lang="pt-BR" sz="5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                Cho tứ diện </a:t>
                </a:r>
                <a14:m>
                  <m:oMath xmlns:m="http://schemas.openxmlformats.org/officeDocument/2006/math">
                    <m:r>
                      <a:rPr lang="en-US" sz="5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𝐴𝐵𝐶𝐷</m:t>
                    </m:r>
                  </m:oMath>
                </a14:m>
                <a:r>
                  <a:rPr lang="pt-BR" sz="5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 gọi  </a:t>
                </a:r>
                <a14:m>
                  <m:oMath xmlns:m="http://schemas.openxmlformats.org/officeDocument/2006/math">
                    <m:r>
                      <a:rPr lang="pt-BR" sz="5400" i="1" dirty="0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𝑀</m:t>
                    </m:r>
                    <m:r>
                      <a:rPr lang="pt-BR" sz="5400" i="1" dirty="0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, </m:t>
                    </m:r>
                    <m:r>
                      <a:rPr lang="pt-BR" sz="5400" i="1" dirty="0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𝑁</m:t>
                    </m:r>
                    <m:r>
                      <a:rPr lang="pt-BR" sz="5400" i="1" dirty="0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pt-BR" sz="5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ần lượt là trung điểm của </a:t>
                </a:r>
                <a14:m>
                  <m:oMath xmlns:m="http://schemas.openxmlformats.org/officeDocument/2006/math">
                    <m:r>
                      <a:rPr lang="pt-BR" sz="5400" i="1" dirty="0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𝐴𝐵</m:t>
                    </m:r>
                    <m:r>
                      <a:rPr lang="pt-BR" sz="5400" i="1" dirty="0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, </m:t>
                    </m:r>
                    <m:r>
                      <a:rPr lang="pt-BR" sz="5400" i="1" dirty="0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𝐴𝐷</m:t>
                    </m:r>
                  </m:oMath>
                </a14:m>
                <a:r>
                  <a:rPr lang="pt-BR" sz="5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Khi đó, vectơ cùng hướng với vectơ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5400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5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𝑀𝑁</m:t>
                        </m:r>
                      </m:e>
                    </m:acc>
                  </m:oMath>
                </a14:m>
                <a:r>
                  <a:rPr lang="pt-BR" sz="5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là vectơ nào dưới đây?</a:t>
                </a:r>
                <a:endParaRPr lang="en-US" sz="54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6" name="Rectangle 55">
                <a:extLst>
                  <a:ext uri="{FF2B5EF4-FFF2-40B4-BE49-F238E27FC236}">
                    <a16:creationId xmlns:a16="http://schemas.microsoft.com/office/drawing/2014/main" id="{ACD55709-FC6E-4CC8-B156-1FE6DD90E8D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7110" y="7191400"/>
                <a:ext cx="23084285" cy="2012539"/>
              </a:xfrm>
              <a:prstGeom prst="rect">
                <a:avLst/>
              </a:prstGeom>
              <a:blipFill>
                <a:blip r:embed="rId9"/>
                <a:stretch>
                  <a:fillRect t="-6364" r="-1426" b="-175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7" name="Group 56">
            <a:extLst>
              <a:ext uri="{FF2B5EF4-FFF2-40B4-BE49-F238E27FC236}">
                <a16:creationId xmlns="" xmlns:a16="http://schemas.microsoft.com/office/drawing/2014/main" id="{02DC7922-DCE7-4F27-B3C8-515B6CBA173E}"/>
              </a:ext>
            </a:extLst>
          </p:cNvPr>
          <p:cNvGrpSpPr/>
          <p:nvPr/>
        </p:nvGrpSpPr>
        <p:grpSpPr>
          <a:xfrm>
            <a:off x="1296987" y="9829800"/>
            <a:ext cx="5466313" cy="1615392"/>
            <a:chOff x="1296987" y="3085854"/>
            <a:chExt cx="5466313" cy="1615392"/>
          </a:xfrm>
        </p:grpSpPr>
        <p:grpSp>
          <p:nvGrpSpPr>
            <p:cNvPr id="58" name="Group 57">
              <a:extLst>
                <a:ext uri="{FF2B5EF4-FFF2-40B4-BE49-F238E27FC236}">
                  <a16:creationId xmlns="" xmlns:a16="http://schemas.microsoft.com/office/drawing/2014/main" id="{E21B8A5E-0A47-4B9D-87DC-3A790E345C13}"/>
                </a:ext>
              </a:extLst>
            </p:cNvPr>
            <p:cNvGrpSpPr/>
            <p:nvPr/>
          </p:nvGrpSpPr>
          <p:grpSpPr>
            <a:xfrm>
              <a:off x="1296987" y="3085854"/>
              <a:ext cx="5466313" cy="1615392"/>
              <a:chOff x="1380347" y="3507951"/>
              <a:chExt cx="3648705" cy="1069998"/>
            </a:xfrm>
          </p:grpSpPr>
          <p:sp>
            <p:nvSpPr>
              <p:cNvPr id="60" name="Rectangle 59">
                <a:extLst>
                  <a:ext uri="{FF2B5EF4-FFF2-40B4-BE49-F238E27FC236}">
                    <a16:creationId xmlns="" xmlns:a16="http://schemas.microsoft.com/office/drawing/2014/main" id="{2D775A11-5F57-47EE-A781-F9384A95FA4F}"/>
                  </a:ext>
                </a:extLst>
              </p:cNvPr>
              <p:cNvSpPr/>
              <p:nvPr/>
            </p:nvSpPr>
            <p:spPr>
              <a:xfrm>
                <a:off x="1724486" y="3507951"/>
                <a:ext cx="3304566" cy="1069998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defRPr/>
                </a:pPr>
                <a:endParaRPr lang="en-US" sz="64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1" name="Oval 60">
                <a:extLst>
                  <a:ext uri="{FF2B5EF4-FFF2-40B4-BE49-F238E27FC236}">
                    <a16:creationId xmlns="" xmlns:a16="http://schemas.microsoft.com/office/drawing/2014/main" id="{55730DB3-223F-422E-B0BB-F4088D908604}"/>
                  </a:ext>
                </a:extLst>
              </p:cNvPr>
              <p:cNvSpPr/>
              <p:nvPr/>
            </p:nvSpPr>
            <p:spPr>
              <a:xfrm>
                <a:off x="1380347" y="3663713"/>
                <a:ext cx="721016" cy="662729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defRPr/>
                </a:pPr>
                <a:r>
                  <a:rPr lang="vi-VN" sz="6400" b="1" dirty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6400" dirty="0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9" name="Rectangle 58">
                  <a:extLst>
                    <a:ext uri="{FF2B5EF4-FFF2-40B4-BE49-F238E27FC236}">
                      <a16:creationId xmlns="" xmlns:a16="http://schemas.microsoft.com/office/drawing/2014/main" id="{0A27CD28-2637-4385-B4CC-64127BEEC13E}"/>
                    </a:ext>
                  </a:extLst>
                </p:cNvPr>
                <p:cNvSpPr/>
                <p:nvPr/>
              </p:nvSpPr>
              <p:spPr>
                <a:xfrm>
                  <a:off x="2941378" y="3412453"/>
                  <a:ext cx="1431226" cy="1024191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en-US" sz="5400" i="1" smtClean="0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sz="5400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𝑀</m:t>
                            </m:r>
                            <m:r>
                              <a:rPr lang="en-US" sz="54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𝐷</m:t>
                            </m:r>
                          </m:e>
                        </m:acc>
                      </m:oMath>
                    </m:oMathPara>
                  </a14:m>
                  <a:endParaRPr lang="en-US" sz="5400" dirty="0">
                    <a:solidFill>
                      <a:schemeClr val="bg1"/>
                    </a:solidFill>
                  </a:endParaRPr>
                </a:p>
              </p:txBody>
            </p:sp>
          </mc:Choice>
          <mc:Fallback xmlns="">
            <p:sp>
              <p:nvSpPr>
                <p:cNvPr id="114" name="Rectangle 113">
                  <a:extLst>
                    <a:ext uri="{FF2B5EF4-FFF2-40B4-BE49-F238E27FC236}">
                      <a16:creationId xmlns:a16="http://schemas.microsoft.com/office/drawing/2014/main" id="{F51BCAC8-492B-4F55-955C-88CC72117784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941378" y="3412453"/>
                  <a:ext cx="1431226" cy="1024191"/>
                </a:xfrm>
                <a:prstGeom prst="rect">
                  <a:avLst/>
                </a:prstGeom>
                <a:blipFill>
                  <a:blip r:embed="rId1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62" name="Group 61">
            <a:extLst>
              <a:ext uri="{FF2B5EF4-FFF2-40B4-BE49-F238E27FC236}">
                <a16:creationId xmlns="" xmlns:a16="http://schemas.microsoft.com/office/drawing/2014/main" id="{10B4F831-ED8B-4C69-87A6-4285F75EBED9}"/>
              </a:ext>
            </a:extLst>
          </p:cNvPr>
          <p:cNvGrpSpPr/>
          <p:nvPr/>
        </p:nvGrpSpPr>
        <p:grpSpPr>
          <a:xfrm>
            <a:off x="8154987" y="9847730"/>
            <a:ext cx="5466313" cy="1615392"/>
            <a:chOff x="1296987" y="3085854"/>
            <a:chExt cx="5466313" cy="1615392"/>
          </a:xfrm>
        </p:grpSpPr>
        <p:grpSp>
          <p:nvGrpSpPr>
            <p:cNvPr id="63" name="Group 62">
              <a:extLst>
                <a:ext uri="{FF2B5EF4-FFF2-40B4-BE49-F238E27FC236}">
                  <a16:creationId xmlns="" xmlns:a16="http://schemas.microsoft.com/office/drawing/2014/main" id="{3F2A8D26-CFCD-42B0-A5DF-AD0527DF19F5}"/>
                </a:ext>
              </a:extLst>
            </p:cNvPr>
            <p:cNvGrpSpPr/>
            <p:nvPr/>
          </p:nvGrpSpPr>
          <p:grpSpPr>
            <a:xfrm>
              <a:off x="1296987" y="3085854"/>
              <a:ext cx="5466313" cy="1615392"/>
              <a:chOff x="1380347" y="3507951"/>
              <a:chExt cx="3648705" cy="1069998"/>
            </a:xfrm>
          </p:grpSpPr>
          <p:sp>
            <p:nvSpPr>
              <p:cNvPr id="65" name="Rectangle 64">
                <a:extLst>
                  <a:ext uri="{FF2B5EF4-FFF2-40B4-BE49-F238E27FC236}">
                    <a16:creationId xmlns="" xmlns:a16="http://schemas.microsoft.com/office/drawing/2014/main" id="{361F9BF3-6E75-40F5-8444-F0C56F09BF5B}"/>
                  </a:ext>
                </a:extLst>
              </p:cNvPr>
              <p:cNvSpPr/>
              <p:nvPr/>
            </p:nvSpPr>
            <p:spPr>
              <a:xfrm>
                <a:off x="1724486" y="3507951"/>
                <a:ext cx="3304566" cy="1069998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defRPr/>
                </a:pPr>
                <a:endParaRPr lang="en-US" sz="64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6" name="Oval 65">
                <a:extLst>
                  <a:ext uri="{FF2B5EF4-FFF2-40B4-BE49-F238E27FC236}">
                    <a16:creationId xmlns="" xmlns:a16="http://schemas.microsoft.com/office/drawing/2014/main" id="{301EA580-5F25-4AD3-A7A4-3344FECD757E}"/>
                  </a:ext>
                </a:extLst>
              </p:cNvPr>
              <p:cNvSpPr/>
              <p:nvPr/>
            </p:nvSpPr>
            <p:spPr>
              <a:xfrm>
                <a:off x="1380347" y="3663713"/>
                <a:ext cx="721016" cy="662729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defRPr/>
                </a:pPr>
                <a:r>
                  <a:rPr lang="en-US" sz="6400" b="1" dirty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6400" dirty="0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4" name="Rectangle 63">
                  <a:extLst>
                    <a:ext uri="{FF2B5EF4-FFF2-40B4-BE49-F238E27FC236}">
                      <a16:creationId xmlns="" xmlns:a16="http://schemas.microsoft.com/office/drawing/2014/main" id="{A5300ECD-CE1E-4069-9EF3-A306E4D7FFA1}"/>
                    </a:ext>
                  </a:extLst>
                </p:cNvPr>
                <p:cNvSpPr/>
                <p:nvPr/>
              </p:nvSpPr>
              <p:spPr>
                <a:xfrm>
                  <a:off x="3210586" y="3412453"/>
                  <a:ext cx="1254894" cy="1029641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en-US" sz="5400" i="1" smtClean="0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sz="5400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𝐶𝐷</m:t>
                            </m:r>
                          </m:e>
                        </m:acc>
                      </m:oMath>
                    </m:oMathPara>
                  </a14:m>
                  <a:endParaRPr lang="en-US" sz="5400" dirty="0">
                    <a:solidFill>
                      <a:schemeClr val="bg1"/>
                    </a:solidFill>
                  </a:endParaRPr>
                </a:p>
              </p:txBody>
            </p:sp>
          </mc:Choice>
          <mc:Fallback xmlns="">
            <p:sp>
              <p:nvSpPr>
                <p:cNvPr id="120" name="Rectangle 119">
                  <a:extLst>
                    <a:ext uri="{FF2B5EF4-FFF2-40B4-BE49-F238E27FC236}">
                      <a16:creationId xmlns:a16="http://schemas.microsoft.com/office/drawing/2014/main" id="{D4F7A96B-4345-4427-84CC-287C1C125834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210586" y="3412453"/>
                  <a:ext cx="1254894" cy="1029641"/>
                </a:xfrm>
                <a:prstGeom prst="rect">
                  <a:avLst/>
                </a:prstGeom>
                <a:blipFill>
                  <a:blip r:embed="rId11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67" name="Group 66">
            <a:extLst>
              <a:ext uri="{FF2B5EF4-FFF2-40B4-BE49-F238E27FC236}">
                <a16:creationId xmlns="" xmlns:a16="http://schemas.microsoft.com/office/drawing/2014/main" id="{0EE83C0A-6B90-4DBD-9900-DA93BEBFA75A}"/>
              </a:ext>
            </a:extLst>
          </p:cNvPr>
          <p:cNvGrpSpPr/>
          <p:nvPr/>
        </p:nvGrpSpPr>
        <p:grpSpPr>
          <a:xfrm>
            <a:off x="8188407" y="11872008"/>
            <a:ext cx="5432893" cy="1615392"/>
            <a:chOff x="1296987" y="3119577"/>
            <a:chExt cx="5231503" cy="1615392"/>
          </a:xfrm>
        </p:grpSpPr>
        <p:grpSp>
          <p:nvGrpSpPr>
            <p:cNvPr id="68" name="Group 67">
              <a:extLst>
                <a:ext uri="{FF2B5EF4-FFF2-40B4-BE49-F238E27FC236}">
                  <a16:creationId xmlns="" xmlns:a16="http://schemas.microsoft.com/office/drawing/2014/main" id="{A220F579-121A-4A2F-BD26-071661AFB800}"/>
                </a:ext>
              </a:extLst>
            </p:cNvPr>
            <p:cNvGrpSpPr/>
            <p:nvPr/>
          </p:nvGrpSpPr>
          <p:grpSpPr>
            <a:xfrm>
              <a:off x="1296987" y="3119577"/>
              <a:ext cx="5231503" cy="1615392"/>
              <a:chOff x="1380347" y="3530288"/>
              <a:chExt cx="3491972" cy="1069998"/>
            </a:xfrm>
          </p:grpSpPr>
          <p:sp>
            <p:nvSpPr>
              <p:cNvPr id="70" name="Rectangle 69">
                <a:extLst>
                  <a:ext uri="{FF2B5EF4-FFF2-40B4-BE49-F238E27FC236}">
                    <a16:creationId xmlns="" xmlns:a16="http://schemas.microsoft.com/office/drawing/2014/main" id="{6F90A918-BFC2-41E6-BA05-F65A33DFD1AF}"/>
                  </a:ext>
                </a:extLst>
              </p:cNvPr>
              <p:cNvSpPr/>
              <p:nvPr/>
            </p:nvSpPr>
            <p:spPr>
              <a:xfrm>
                <a:off x="1691303" y="3530288"/>
                <a:ext cx="3181016" cy="1069998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defRPr/>
                </a:pPr>
                <a:endParaRPr lang="en-US" sz="64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1" name="Oval 70">
                <a:extLst>
                  <a:ext uri="{FF2B5EF4-FFF2-40B4-BE49-F238E27FC236}">
                    <a16:creationId xmlns="" xmlns:a16="http://schemas.microsoft.com/office/drawing/2014/main" id="{EE12A9B8-35BF-4245-ABF5-B7137E12A44A}"/>
                  </a:ext>
                </a:extLst>
              </p:cNvPr>
              <p:cNvSpPr/>
              <p:nvPr/>
            </p:nvSpPr>
            <p:spPr>
              <a:xfrm>
                <a:off x="1380347" y="3663713"/>
                <a:ext cx="721016" cy="662729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defRPr/>
                </a:pPr>
                <a:r>
                  <a:rPr lang="en-US" sz="6400" b="1" dirty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6400" dirty="0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9" name="Rectangle 68">
                  <a:extLst>
                    <a:ext uri="{FF2B5EF4-FFF2-40B4-BE49-F238E27FC236}">
                      <a16:creationId xmlns="" xmlns:a16="http://schemas.microsoft.com/office/drawing/2014/main" id="{0C0FBFFA-778C-40FB-851C-F73A612EEE87}"/>
                    </a:ext>
                  </a:extLst>
                </p:cNvPr>
                <p:cNvSpPr/>
                <p:nvPr/>
              </p:nvSpPr>
              <p:spPr>
                <a:xfrm>
                  <a:off x="3092337" y="3412453"/>
                  <a:ext cx="1248511" cy="1024191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en-US" sz="5400" i="1" smtClean="0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sz="5400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𝐵𝐷</m:t>
                            </m:r>
                          </m:e>
                        </m:acc>
                      </m:oMath>
                    </m:oMathPara>
                  </a14:m>
                  <a:endParaRPr lang="en-US" sz="5400" dirty="0">
                    <a:solidFill>
                      <a:schemeClr val="bg1"/>
                    </a:solidFill>
                  </a:endParaRPr>
                </a:p>
              </p:txBody>
            </p:sp>
          </mc:Choice>
          <mc:Fallback xmlns="">
            <p:sp>
              <p:nvSpPr>
                <p:cNvPr id="125" name="Rectangle 124">
                  <a:extLst>
                    <a:ext uri="{FF2B5EF4-FFF2-40B4-BE49-F238E27FC236}">
                      <a16:creationId xmlns:a16="http://schemas.microsoft.com/office/drawing/2014/main" id="{85E7E546-865C-4623-A783-4AD851F93478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092337" y="3412453"/>
                  <a:ext cx="1248511" cy="1024191"/>
                </a:xfrm>
                <a:prstGeom prst="rect">
                  <a:avLst/>
                </a:prstGeom>
                <a:blipFill>
                  <a:blip r:embed="rId1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72" name="Group 71">
            <a:extLst>
              <a:ext uri="{FF2B5EF4-FFF2-40B4-BE49-F238E27FC236}">
                <a16:creationId xmlns="" xmlns:a16="http://schemas.microsoft.com/office/drawing/2014/main" id="{7F1FE0D5-E898-4B35-B84E-74C0B0382085}"/>
              </a:ext>
            </a:extLst>
          </p:cNvPr>
          <p:cNvGrpSpPr/>
          <p:nvPr/>
        </p:nvGrpSpPr>
        <p:grpSpPr>
          <a:xfrm>
            <a:off x="1341694" y="11870036"/>
            <a:ext cx="5466313" cy="1615392"/>
            <a:chOff x="1296987" y="3085854"/>
            <a:chExt cx="5466313" cy="1615392"/>
          </a:xfrm>
        </p:grpSpPr>
        <p:grpSp>
          <p:nvGrpSpPr>
            <p:cNvPr id="73" name="Group 72">
              <a:extLst>
                <a:ext uri="{FF2B5EF4-FFF2-40B4-BE49-F238E27FC236}">
                  <a16:creationId xmlns="" xmlns:a16="http://schemas.microsoft.com/office/drawing/2014/main" id="{5F82FA15-90C4-462D-9FA0-178814B10254}"/>
                </a:ext>
              </a:extLst>
            </p:cNvPr>
            <p:cNvGrpSpPr/>
            <p:nvPr/>
          </p:nvGrpSpPr>
          <p:grpSpPr>
            <a:xfrm>
              <a:off x="1296987" y="3085854"/>
              <a:ext cx="5466313" cy="1615392"/>
              <a:chOff x="1380347" y="3507951"/>
              <a:chExt cx="3648705" cy="1069998"/>
            </a:xfrm>
          </p:grpSpPr>
          <p:sp>
            <p:nvSpPr>
              <p:cNvPr id="75" name="Rectangle 74">
                <a:extLst>
                  <a:ext uri="{FF2B5EF4-FFF2-40B4-BE49-F238E27FC236}">
                    <a16:creationId xmlns="" xmlns:a16="http://schemas.microsoft.com/office/drawing/2014/main" id="{121D455D-273B-4114-8306-E8C00D52359D}"/>
                  </a:ext>
                </a:extLst>
              </p:cNvPr>
              <p:cNvSpPr/>
              <p:nvPr/>
            </p:nvSpPr>
            <p:spPr>
              <a:xfrm>
                <a:off x="1724486" y="3507951"/>
                <a:ext cx="3304566" cy="1069998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defRPr/>
                </a:pPr>
                <a:endParaRPr lang="en-US" sz="64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6" name="Oval 75">
                <a:extLst>
                  <a:ext uri="{FF2B5EF4-FFF2-40B4-BE49-F238E27FC236}">
                    <a16:creationId xmlns="" xmlns:a16="http://schemas.microsoft.com/office/drawing/2014/main" id="{03D81594-A321-4283-832C-9041A060E962}"/>
                  </a:ext>
                </a:extLst>
              </p:cNvPr>
              <p:cNvSpPr/>
              <p:nvPr/>
            </p:nvSpPr>
            <p:spPr>
              <a:xfrm>
                <a:off x="1380347" y="3663713"/>
                <a:ext cx="721016" cy="662729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defRPr/>
                </a:pPr>
                <a:r>
                  <a:rPr lang="en-US" sz="6400" b="1" dirty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6400" dirty="0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4" name="Rectangle 73">
                  <a:extLst>
                    <a:ext uri="{FF2B5EF4-FFF2-40B4-BE49-F238E27FC236}">
                      <a16:creationId xmlns="" xmlns:a16="http://schemas.microsoft.com/office/drawing/2014/main" id="{703600EE-3588-4A29-929C-C06581F4E097}"/>
                    </a:ext>
                  </a:extLst>
                </p:cNvPr>
                <p:cNvSpPr/>
                <p:nvPr/>
              </p:nvSpPr>
              <p:spPr>
                <a:xfrm>
                  <a:off x="3022361" y="3412453"/>
                  <a:ext cx="1294906" cy="1024191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en-US" sz="5400" i="1" smtClean="0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sz="54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𝐷</m:t>
                            </m:r>
                            <m:r>
                              <a:rPr lang="en-US" sz="5400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𝐵</m:t>
                            </m:r>
                          </m:e>
                        </m:acc>
                      </m:oMath>
                    </m:oMathPara>
                  </a14:m>
                  <a:endParaRPr lang="en-US" sz="5400" dirty="0">
                    <a:solidFill>
                      <a:schemeClr val="bg1"/>
                    </a:solidFill>
                  </a:endParaRPr>
                </a:p>
              </p:txBody>
            </p:sp>
          </mc:Choice>
          <mc:Fallback xmlns="">
            <p:sp>
              <p:nvSpPr>
                <p:cNvPr id="130" name="Rectangle 129">
                  <a:extLst>
                    <a:ext uri="{FF2B5EF4-FFF2-40B4-BE49-F238E27FC236}">
                      <a16:creationId xmlns:a16="http://schemas.microsoft.com/office/drawing/2014/main" id="{ECCD5F9F-BE16-4A29-9ECA-0FE69D53061F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022361" y="3412453"/>
                  <a:ext cx="1294906" cy="1024191"/>
                </a:xfrm>
                <a:prstGeom prst="rect">
                  <a:avLst/>
                </a:prstGeom>
                <a:blipFill>
                  <a:blip r:embed="rId1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77" name="Oval 76">
            <a:extLst>
              <a:ext uri="{FF2B5EF4-FFF2-40B4-BE49-F238E27FC236}">
                <a16:creationId xmlns="" xmlns:a16="http://schemas.microsoft.com/office/drawing/2014/main" id="{40EEA947-E43F-478C-9429-2594D48DFEBF}"/>
              </a:ext>
            </a:extLst>
          </p:cNvPr>
          <p:cNvSpPr/>
          <p:nvPr/>
        </p:nvSpPr>
        <p:spPr>
          <a:xfrm>
            <a:off x="8221651" y="12123461"/>
            <a:ext cx="1088530" cy="900493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r>
              <a:rPr lang="en-US" sz="6400" b="1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D</a:t>
            </a:r>
          </a:p>
        </p:txBody>
      </p:sp>
      <p:pic>
        <p:nvPicPr>
          <p:cNvPr id="78" name="Picture 77">
            <a:extLst>
              <a:ext uri="{FF2B5EF4-FFF2-40B4-BE49-F238E27FC236}">
                <a16:creationId xmlns="" xmlns:a16="http://schemas.microsoft.com/office/drawing/2014/main" id="{5B98F80B-9B3E-45E9-8859-A9321AC67145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17616638" y="8078844"/>
            <a:ext cx="6768949" cy="57895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998187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125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4" dur="1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" grpId="0" animBg="1"/>
      <p:bldP spid="56" grpId="0"/>
      <p:bldP spid="77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Action Button: Forward or Next 53">
            <a:hlinkClick r:id="rId2" action="ppaction://hlinksldjump" highlightClick="1"/>
            <a:extLst>
              <a:ext uri="{FF2B5EF4-FFF2-40B4-BE49-F238E27FC236}">
                <a16:creationId xmlns="" xmlns:a16="http://schemas.microsoft.com/office/drawing/2014/main" id="{51E5DF97-302F-4C88-BE65-63009180BBAA}"/>
              </a:ext>
            </a:extLst>
          </p:cNvPr>
          <p:cNvSpPr/>
          <p:nvPr/>
        </p:nvSpPr>
        <p:spPr>
          <a:xfrm>
            <a:off x="23512131" y="12839820"/>
            <a:ext cx="873456" cy="873456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en-US" sz="8600">
              <a:solidFill>
                <a:prstClr val="white"/>
              </a:solidFill>
              <a:latin typeface="Calibri" panose="020F0502020204030204"/>
            </a:endParaRPr>
          </a:p>
        </p:txBody>
      </p:sp>
      <p:grpSp>
        <p:nvGrpSpPr>
          <p:cNvPr id="3" name="Group 2">
            <a:extLst>
              <a:ext uri="{FF2B5EF4-FFF2-40B4-BE49-F238E27FC236}">
                <a16:creationId xmlns="" xmlns:a16="http://schemas.microsoft.com/office/drawing/2014/main" id="{8C68A982-6781-4419-8ED7-E73BB9275D79}"/>
              </a:ext>
            </a:extLst>
          </p:cNvPr>
          <p:cNvGrpSpPr/>
          <p:nvPr/>
        </p:nvGrpSpPr>
        <p:grpSpPr>
          <a:xfrm>
            <a:off x="230188" y="5562600"/>
            <a:ext cx="23812793" cy="2448357"/>
            <a:chOff x="534987" y="1647866"/>
            <a:chExt cx="23340848" cy="2053172"/>
          </a:xfrm>
        </p:grpSpPr>
        <p:sp>
          <p:nvSpPr>
            <p:cNvPr id="4" name="Rounded Rectangle 24">
              <a:extLst>
                <a:ext uri="{FF2B5EF4-FFF2-40B4-BE49-F238E27FC236}">
                  <a16:creationId xmlns="" xmlns:a16="http://schemas.microsoft.com/office/drawing/2014/main" id="{8F1DBDAA-02F8-45DD-9048-97564FD82A62}"/>
                </a:ext>
              </a:extLst>
            </p:cNvPr>
            <p:cNvSpPr/>
            <p:nvPr/>
          </p:nvSpPr>
          <p:spPr bwMode="auto">
            <a:xfrm>
              <a:off x="755649" y="1720890"/>
              <a:ext cx="23120186" cy="1980148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354556">
                <a:defRPr/>
              </a:pPr>
              <a:endParaRPr lang="en-US" sz="640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grpSp>
          <p:nvGrpSpPr>
            <p:cNvPr id="5" name="Group 4">
              <a:extLst>
                <a:ext uri="{FF2B5EF4-FFF2-40B4-BE49-F238E27FC236}">
                  <a16:creationId xmlns="" xmlns:a16="http://schemas.microsoft.com/office/drawing/2014/main" id="{3323BB22-A6B0-49FD-90E9-331BED525A3D}"/>
                </a:ext>
              </a:extLst>
            </p:cNvPr>
            <p:cNvGrpSpPr/>
            <p:nvPr/>
          </p:nvGrpSpPr>
          <p:grpSpPr>
            <a:xfrm>
              <a:off x="534987" y="1647866"/>
              <a:ext cx="3505200" cy="1176337"/>
              <a:chOff x="534987" y="1647866"/>
              <a:chExt cx="3505200" cy="1176337"/>
            </a:xfrm>
          </p:grpSpPr>
          <p:sp>
            <p:nvSpPr>
              <p:cNvPr id="6" name="Isosceles Triangle 44">
                <a:extLst>
                  <a:ext uri="{FF2B5EF4-FFF2-40B4-BE49-F238E27FC236}">
                    <a16:creationId xmlns="" xmlns:a16="http://schemas.microsoft.com/office/drawing/2014/main" id="{FB65CCBF-E718-4209-8C22-4C187DAC8963}"/>
                  </a:ext>
                </a:extLst>
              </p:cNvPr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4354556">
                  <a:defRPr/>
                </a:pPr>
                <a:endParaRPr lang="en-US" sz="6400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  <p:sp>
            <p:nvSpPr>
              <p:cNvPr id="7" name="Pentagon 27">
                <a:extLst>
                  <a:ext uri="{FF2B5EF4-FFF2-40B4-BE49-F238E27FC236}">
                    <a16:creationId xmlns="" xmlns:a16="http://schemas.microsoft.com/office/drawing/2014/main" id="{AD7F76BC-6E15-4793-A489-A9D70EB004C3}"/>
                  </a:ext>
                </a:extLst>
              </p:cNvPr>
              <p:cNvSpPr/>
              <p:nvPr/>
            </p:nvSpPr>
            <p:spPr bwMode="auto">
              <a:xfrm>
                <a:off x="534987" y="1647866"/>
                <a:ext cx="3505200" cy="955675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4354556">
                  <a:defRPr/>
                </a:pPr>
                <a:endParaRPr lang="en-US" sz="6400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  <p:grpSp>
            <p:nvGrpSpPr>
              <p:cNvPr id="8" name="Group 11">
                <a:extLst>
                  <a:ext uri="{FF2B5EF4-FFF2-40B4-BE49-F238E27FC236}">
                    <a16:creationId xmlns="" xmlns:a16="http://schemas.microsoft.com/office/drawing/2014/main" id="{D46E7D71-2669-48D2-B773-D0A906A4742B}"/>
                  </a:ext>
                </a:extLst>
              </p:cNvPr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1" name="Freeform 31">
                  <a:extLst>
                    <a:ext uri="{FF2B5EF4-FFF2-40B4-BE49-F238E27FC236}">
                      <a16:creationId xmlns="" xmlns:a16="http://schemas.microsoft.com/office/drawing/2014/main" id="{860AFE1F-E72D-4A53-92E1-DA0A5DBF9177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4354556">
                    <a:defRPr/>
                  </a:pPr>
                  <a:endParaRPr lang="en-US" sz="640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12" name="Freeform 32">
                  <a:extLst>
                    <a:ext uri="{FF2B5EF4-FFF2-40B4-BE49-F238E27FC236}">
                      <a16:creationId xmlns="" xmlns:a16="http://schemas.microsoft.com/office/drawing/2014/main" id="{26B4A31C-1B1F-4441-8F71-FE14AA5A699C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4354556">
                    <a:defRPr/>
                  </a:pPr>
                  <a:endParaRPr lang="en-US" sz="640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13" name="Freeform 33">
                  <a:extLst>
                    <a:ext uri="{FF2B5EF4-FFF2-40B4-BE49-F238E27FC236}">
                      <a16:creationId xmlns="" xmlns:a16="http://schemas.microsoft.com/office/drawing/2014/main" id="{8BF919DD-4962-41F9-9F94-E286D5CAEB3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4354556">
                    <a:defRPr/>
                  </a:pPr>
                  <a:endParaRPr lang="en-US" sz="640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14" name="Rectangle 13">
                  <a:extLst>
                    <a:ext uri="{FF2B5EF4-FFF2-40B4-BE49-F238E27FC236}">
                      <a16:creationId xmlns="" xmlns:a16="http://schemas.microsoft.com/office/drawing/2014/main" id="{BC247CCF-CF55-4F7D-AD80-B4A103F2656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556">
                    <a:defRPr/>
                  </a:pPr>
                  <a:endParaRPr lang="en-US" sz="640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15" name="Rectangle 14">
                  <a:extLst>
                    <a:ext uri="{FF2B5EF4-FFF2-40B4-BE49-F238E27FC236}">
                      <a16:creationId xmlns="" xmlns:a16="http://schemas.microsoft.com/office/drawing/2014/main" id="{C95809EC-465B-4DA8-A8E8-3A3EF48D54B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556">
                    <a:defRPr/>
                  </a:pPr>
                  <a:endParaRPr lang="en-US" sz="640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16" name="Rectangle 15">
                  <a:extLst>
                    <a:ext uri="{FF2B5EF4-FFF2-40B4-BE49-F238E27FC236}">
                      <a16:creationId xmlns="" xmlns:a16="http://schemas.microsoft.com/office/drawing/2014/main" id="{843AA962-3F0A-432A-A060-3A9A9BE930C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556">
                    <a:defRPr/>
                  </a:pPr>
                  <a:endParaRPr lang="en-US" sz="640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17" name="Rectangle 16">
                  <a:extLst>
                    <a:ext uri="{FF2B5EF4-FFF2-40B4-BE49-F238E27FC236}">
                      <a16:creationId xmlns="" xmlns:a16="http://schemas.microsoft.com/office/drawing/2014/main" id="{9DBB3763-F702-407B-B9A7-2F1215A1D0C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556">
                    <a:defRPr/>
                  </a:pPr>
                  <a:endParaRPr lang="en-US" sz="640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</p:grpSp>
          <p:sp>
            <p:nvSpPr>
              <p:cNvPr id="9" name="Chevron 29">
                <a:extLst>
                  <a:ext uri="{FF2B5EF4-FFF2-40B4-BE49-F238E27FC236}">
                    <a16:creationId xmlns="" xmlns:a16="http://schemas.microsoft.com/office/drawing/2014/main" id="{AC2A024F-62EA-47A5-A74A-A0095FAF9D32}"/>
                  </a:ext>
                </a:extLst>
              </p:cNvPr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4354556">
                  <a:defRPr/>
                </a:pPr>
                <a:endParaRPr lang="en-US" sz="64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10" name="TextBox 13">
                <a:extLst>
                  <a:ext uri="{FF2B5EF4-FFF2-40B4-BE49-F238E27FC236}">
                    <a16:creationId xmlns="" xmlns:a16="http://schemas.microsoft.com/office/drawing/2014/main" id="{173369BD-1BE9-4F55-A8FE-586FFEBF16E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624464" y="1653394"/>
                <a:ext cx="2097911" cy="8517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algn="ctr" eaLnBrk="1" hangingPunct="1">
                  <a:defRPr/>
                </a:pPr>
                <a:r>
                  <a:rPr lang="en-US" sz="6000" dirty="0" err="1">
                    <a:solidFill>
                      <a:prstClr val="white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6000" dirty="0">
                    <a:solidFill>
                      <a:prstClr val="white"/>
                    </a:solidFill>
                    <a:latin typeface="Tahoma" pitchFamily="34" charset="0"/>
                    <a:cs typeface="Tahoma" pitchFamily="34" charset="0"/>
                  </a:rPr>
                  <a:t> 4</a:t>
                </a:r>
              </a:p>
            </p:txBody>
          </p:sp>
        </p:grpSp>
      </p:grpSp>
      <p:grpSp>
        <p:nvGrpSpPr>
          <p:cNvPr id="18" name="Group 17">
            <a:extLst>
              <a:ext uri="{FF2B5EF4-FFF2-40B4-BE49-F238E27FC236}">
                <a16:creationId xmlns="" xmlns:a16="http://schemas.microsoft.com/office/drawing/2014/main" id="{CEE130A6-A33D-4115-BCE4-1753C8ACE17F}"/>
              </a:ext>
            </a:extLst>
          </p:cNvPr>
          <p:cNvGrpSpPr/>
          <p:nvPr/>
        </p:nvGrpSpPr>
        <p:grpSpPr>
          <a:xfrm>
            <a:off x="295702" y="294844"/>
            <a:ext cx="23812793" cy="2448357"/>
            <a:chOff x="295702" y="294844"/>
            <a:chExt cx="23812793" cy="2448357"/>
          </a:xfrm>
        </p:grpSpPr>
        <p:grpSp>
          <p:nvGrpSpPr>
            <p:cNvPr id="19" name="Group 18">
              <a:extLst>
                <a:ext uri="{FF2B5EF4-FFF2-40B4-BE49-F238E27FC236}">
                  <a16:creationId xmlns="" xmlns:a16="http://schemas.microsoft.com/office/drawing/2014/main" id="{22647C43-339C-4B07-BC9A-1B5671B20838}"/>
                </a:ext>
              </a:extLst>
            </p:cNvPr>
            <p:cNvGrpSpPr/>
            <p:nvPr/>
          </p:nvGrpSpPr>
          <p:grpSpPr>
            <a:xfrm>
              <a:off x="295702" y="294844"/>
              <a:ext cx="23812793" cy="2448357"/>
              <a:chOff x="534987" y="1647866"/>
              <a:chExt cx="23340848" cy="2053172"/>
            </a:xfrm>
          </p:grpSpPr>
          <p:sp>
            <p:nvSpPr>
              <p:cNvPr id="21" name="Rounded Rectangle 24">
                <a:extLst>
                  <a:ext uri="{FF2B5EF4-FFF2-40B4-BE49-F238E27FC236}">
                    <a16:creationId xmlns="" xmlns:a16="http://schemas.microsoft.com/office/drawing/2014/main" id="{C183EA96-B51E-4B1B-A8E7-3204918B272A}"/>
                  </a:ext>
                </a:extLst>
              </p:cNvPr>
              <p:cNvSpPr/>
              <p:nvPr/>
            </p:nvSpPr>
            <p:spPr bwMode="auto">
              <a:xfrm>
                <a:off x="755649" y="1720890"/>
                <a:ext cx="23120186" cy="1980148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4354556">
                  <a:defRPr/>
                </a:pPr>
                <a:endParaRPr lang="en-US" sz="6400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  <p:grpSp>
            <p:nvGrpSpPr>
              <p:cNvPr id="22" name="Group 21">
                <a:extLst>
                  <a:ext uri="{FF2B5EF4-FFF2-40B4-BE49-F238E27FC236}">
                    <a16:creationId xmlns="" xmlns:a16="http://schemas.microsoft.com/office/drawing/2014/main" id="{842D2906-6539-4C40-AF9D-2FB0581B3C1C}"/>
                  </a:ext>
                </a:extLst>
              </p:cNvPr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23" name="Isosceles Triangle 44">
                  <a:extLst>
                    <a:ext uri="{FF2B5EF4-FFF2-40B4-BE49-F238E27FC236}">
                      <a16:creationId xmlns="" xmlns:a16="http://schemas.microsoft.com/office/drawing/2014/main" id="{40D91E71-FE70-4214-990F-B1AE3809F7A5}"/>
                    </a:ext>
                  </a:extLst>
                </p:cNvPr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4354556">
                    <a:defRPr/>
                  </a:pPr>
                  <a:endParaRPr lang="en-US" sz="6400">
                    <a:solidFill>
                      <a:prstClr val="white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24" name="Pentagon 27">
                  <a:extLst>
                    <a:ext uri="{FF2B5EF4-FFF2-40B4-BE49-F238E27FC236}">
                      <a16:creationId xmlns="" xmlns:a16="http://schemas.microsoft.com/office/drawing/2014/main" id="{AA65DBA2-A570-4F14-AACD-17291C8D5A11}"/>
                    </a:ext>
                  </a:extLst>
                </p:cNvPr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4354556">
                    <a:defRPr/>
                  </a:pPr>
                  <a:endParaRPr lang="en-US" sz="6400">
                    <a:solidFill>
                      <a:prstClr val="white"/>
                    </a:solidFill>
                    <a:latin typeface="Calibri" panose="020F0502020204030204"/>
                  </a:endParaRPr>
                </a:p>
              </p:txBody>
            </p:sp>
            <p:grpSp>
              <p:nvGrpSpPr>
                <p:cNvPr id="25" name="Group 11">
                  <a:extLst>
                    <a:ext uri="{FF2B5EF4-FFF2-40B4-BE49-F238E27FC236}">
                      <a16:creationId xmlns="" xmlns:a16="http://schemas.microsoft.com/office/drawing/2014/main" id="{81677AF0-FE51-4143-ACF1-D4AAC308DD03}"/>
                    </a:ext>
                  </a:extLst>
                </p:cNvPr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28" name="Freeform 31">
                    <a:extLst>
                      <a:ext uri="{FF2B5EF4-FFF2-40B4-BE49-F238E27FC236}">
                        <a16:creationId xmlns="" xmlns:a16="http://schemas.microsoft.com/office/drawing/2014/main" id="{F0119DB4-BDE0-4358-8DEF-FAA3F239FF08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556">
                      <a:defRPr/>
                    </a:pPr>
                    <a:endParaRPr lang="en-US" sz="6400">
                      <a:solidFill>
                        <a:prstClr val="black"/>
                      </a:solidFill>
                      <a:latin typeface="Calibri" panose="020F0502020204030204"/>
                    </a:endParaRPr>
                  </a:p>
                </p:txBody>
              </p:sp>
              <p:sp>
                <p:nvSpPr>
                  <p:cNvPr id="29" name="Freeform 32">
                    <a:extLst>
                      <a:ext uri="{FF2B5EF4-FFF2-40B4-BE49-F238E27FC236}">
                        <a16:creationId xmlns="" xmlns:a16="http://schemas.microsoft.com/office/drawing/2014/main" id="{B21BF856-C7D8-47B2-9B9E-525888AC104D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556">
                      <a:defRPr/>
                    </a:pPr>
                    <a:endParaRPr lang="en-US" sz="6400">
                      <a:solidFill>
                        <a:prstClr val="black"/>
                      </a:solidFill>
                      <a:latin typeface="Calibri" panose="020F0502020204030204"/>
                    </a:endParaRPr>
                  </a:p>
                </p:txBody>
              </p:sp>
              <p:sp>
                <p:nvSpPr>
                  <p:cNvPr id="30" name="Freeform 33">
                    <a:extLst>
                      <a:ext uri="{FF2B5EF4-FFF2-40B4-BE49-F238E27FC236}">
                        <a16:creationId xmlns="" xmlns:a16="http://schemas.microsoft.com/office/drawing/2014/main" id="{3B898C79-A891-43E8-8B1C-2F386F797BF9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556">
                      <a:defRPr/>
                    </a:pPr>
                    <a:endParaRPr lang="en-US" sz="6400">
                      <a:solidFill>
                        <a:prstClr val="black"/>
                      </a:solidFill>
                      <a:latin typeface="Calibri" panose="020F0502020204030204"/>
                    </a:endParaRPr>
                  </a:p>
                </p:txBody>
              </p:sp>
              <p:sp>
                <p:nvSpPr>
                  <p:cNvPr id="31" name="Rectangle 30">
                    <a:extLst>
                      <a:ext uri="{FF2B5EF4-FFF2-40B4-BE49-F238E27FC236}">
                        <a16:creationId xmlns="" xmlns:a16="http://schemas.microsoft.com/office/drawing/2014/main" id="{28914838-90EE-4E47-8CCC-86F86DA2E60F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556">
                      <a:defRPr/>
                    </a:pPr>
                    <a:endParaRPr lang="en-US" sz="6400">
                      <a:solidFill>
                        <a:prstClr val="black"/>
                      </a:solidFill>
                      <a:latin typeface="Calibri" panose="020F0502020204030204"/>
                    </a:endParaRPr>
                  </a:p>
                </p:txBody>
              </p:sp>
              <p:sp>
                <p:nvSpPr>
                  <p:cNvPr id="32" name="Rectangle 31">
                    <a:extLst>
                      <a:ext uri="{FF2B5EF4-FFF2-40B4-BE49-F238E27FC236}">
                        <a16:creationId xmlns="" xmlns:a16="http://schemas.microsoft.com/office/drawing/2014/main" id="{D3B140CF-18BC-40CC-8DFA-036B8ACD426C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556">
                      <a:defRPr/>
                    </a:pPr>
                    <a:endParaRPr lang="en-US" sz="6400">
                      <a:solidFill>
                        <a:prstClr val="black"/>
                      </a:solidFill>
                      <a:latin typeface="Calibri" panose="020F0502020204030204"/>
                    </a:endParaRPr>
                  </a:p>
                </p:txBody>
              </p:sp>
              <p:sp>
                <p:nvSpPr>
                  <p:cNvPr id="33" name="Rectangle 32">
                    <a:extLst>
                      <a:ext uri="{FF2B5EF4-FFF2-40B4-BE49-F238E27FC236}">
                        <a16:creationId xmlns="" xmlns:a16="http://schemas.microsoft.com/office/drawing/2014/main" id="{32D2E5D1-CF59-4064-9E27-1DDBF199F7AD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556">
                      <a:defRPr/>
                    </a:pPr>
                    <a:endParaRPr lang="en-US" sz="6400">
                      <a:solidFill>
                        <a:prstClr val="black"/>
                      </a:solidFill>
                      <a:latin typeface="Calibri" panose="020F0502020204030204"/>
                    </a:endParaRPr>
                  </a:p>
                </p:txBody>
              </p:sp>
              <p:sp>
                <p:nvSpPr>
                  <p:cNvPr id="34" name="Rectangle 33">
                    <a:extLst>
                      <a:ext uri="{FF2B5EF4-FFF2-40B4-BE49-F238E27FC236}">
                        <a16:creationId xmlns="" xmlns:a16="http://schemas.microsoft.com/office/drawing/2014/main" id="{5A1147A3-6D0F-41B9-AAC5-5E3DDF662C5C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556">
                      <a:defRPr/>
                    </a:pPr>
                    <a:endParaRPr lang="en-US" sz="6400">
                      <a:solidFill>
                        <a:prstClr val="black"/>
                      </a:solidFill>
                      <a:latin typeface="Calibri" panose="020F0502020204030204"/>
                    </a:endParaRPr>
                  </a:p>
                </p:txBody>
              </p:sp>
            </p:grpSp>
            <p:sp>
              <p:nvSpPr>
                <p:cNvPr id="26" name="Chevron 29">
                  <a:extLst>
                    <a:ext uri="{FF2B5EF4-FFF2-40B4-BE49-F238E27FC236}">
                      <a16:creationId xmlns="" xmlns:a16="http://schemas.microsoft.com/office/drawing/2014/main" id="{1828FD4A-31C8-4C8D-A340-70B24BF2364D}"/>
                    </a:ext>
                  </a:extLst>
                </p:cNvPr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4354556">
                    <a:defRPr/>
                  </a:pPr>
                  <a:endParaRPr lang="en-US" sz="640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27" name="TextBox 13">
                  <a:extLst>
                    <a:ext uri="{FF2B5EF4-FFF2-40B4-BE49-F238E27FC236}">
                      <a16:creationId xmlns="" xmlns:a16="http://schemas.microsoft.com/office/drawing/2014/main" id="{C63B6AAD-8DE8-460D-9FFE-77DB10FB8015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624464" y="1653394"/>
                  <a:ext cx="2097911" cy="8517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>
                    <a:defRPr/>
                  </a:pPr>
                  <a:r>
                    <a:rPr lang="en-US" sz="6000" dirty="0" err="1">
                      <a:solidFill>
                        <a:prstClr val="white"/>
                      </a:solidFill>
                      <a:latin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6000" dirty="0">
                      <a:solidFill>
                        <a:prstClr val="white"/>
                      </a:solidFill>
                      <a:latin typeface="Tahoma" pitchFamily="34" charset="0"/>
                      <a:cs typeface="Tahoma" pitchFamily="34" charset="0"/>
                    </a:rPr>
                    <a:t> 3</a:t>
                  </a: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0" name="Rectangle 19">
                  <a:extLst>
                    <a:ext uri="{FF2B5EF4-FFF2-40B4-BE49-F238E27FC236}">
                      <a16:creationId xmlns="" xmlns:a16="http://schemas.microsoft.com/office/drawing/2014/main" id="{3CEF07B9-2260-409E-8BC6-346291A5B130}"/>
                    </a:ext>
                  </a:extLst>
                </p:cNvPr>
                <p:cNvSpPr/>
                <p:nvPr/>
              </p:nvSpPr>
              <p:spPr>
                <a:xfrm>
                  <a:off x="937975" y="340939"/>
                  <a:ext cx="22687906" cy="2402261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marL="629920" marR="0" indent="-629920" algn="just">
                    <a:lnSpc>
                      <a:spcPct val="115000"/>
                    </a:lnSpc>
                    <a:spcBef>
                      <a:spcPts val="600"/>
                    </a:spcBef>
                    <a:spcAft>
                      <a:spcPts val="0"/>
                    </a:spcAft>
                    <a:tabLst>
                      <a:tab pos="629920" algn="l"/>
                    </a:tabLst>
                  </a:pPr>
                  <a:r>
                    <a:rPr lang="pt-BR" sz="5400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                  Cho tứ diện </a:t>
                  </a:r>
                  <a14:m>
                    <m:oMath xmlns:m="http://schemas.openxmlformats.org/officeDocument/2006/math">
                      <m:r>
                        <a:rPr lang="en-US" sz="54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𝐴𝐵𝐶𝐷</m:t>
                      </m:r>
                    </m:oMath>
                  </a14:m>
                  <a:r>
                    <a:rPr lang="pt-BR" sz="5400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, gọi  </a:t>
                  </a:r>
                  <a14:m>
                    <m:oMath xmlns:m="http://schemas.openxmlformats.org/officeDocument/2006/math">
                      <m:r>
                        <a:rPr lang="pt-BR" sz="5400" i="1" dirty="0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𝑀</m:t>
                      </m:r>
                      <m:r>
                        <a:rPr lang="pt-BR" sz="5400" i="1" dirty="0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, </m:t>
                      </m:r>
                      <m:r>
                        <a:rPr lang="pt-BR" sz="5400" i="1" dirty="0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𝑁</m:t>
                      </m:r>
                      <m:r>
                        <a:rPr lang="pt-BR" sz="5400" i="1" dirty="0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</m:oMath>
                  </a14:m>
                  <a:r>
                    <a:rPr lang="pt-BR" sz="5400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lần lượt là điểm thuộc cạnh </a:t>
                  </a:r>
                  <a14:m>
                    <m:oMath xmlns:m="http://schemas.openxmlformats.org/officeDocument/2006/math">
                      <m:r>
                        <a:rPr lang="pt-BR" sz="5400" i="1" dirty="0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𝐴𝐵</m:t>
                      </m:r>
                      <m:r>
                        <a:rPr lang="pt-BR" sz="5400" i="1" dirty="0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, </m:t>
                      </m:r>
                      <m:r>
                        <a:rPr lang="pt-BR" sz="5400" i="1" dirty="0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𝐴𝐷</m:t>
                      </m:r>
                      <m:r>
                        <a:rPr lang="pt-BR" sz="5400" i="1" dirty="0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</m:oMath>
                  </a14:m>
                  <a:r>
                    <a:rPr lang="pt-BR" sz="5400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sao cho </a:t>
                  </a:r>
                  <a14:m>
                    <m:oMath xmlns:m="http://schemas.openxmlformats.org/officeDocument/2006/math">
                      <m:r>
                        <a:rPr lang="en-US" sz="54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𝐴𝑀</m:t>
                      </m:r>
                      <m:r>
                        <a:rPr lang="en-US" sz="54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=3</m:t>
                      </m:r>
                      <m:r>
                        <a:rPr lang="en-US" sz="54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𝑀𝐵</m:t>
                      </m:r>
                      <m:r>
                        <a:rPr lang="en-US" sz="54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, </m:t>
                      </m:r>
                      <m:r>
                        <a:rPr lang="en-US" sz="54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𝐷𝑁</m:t>
                      </m:r>
                      <m:r>
                        <a:rPr lang="en-US" sz="54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5400" i="1"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54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54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3</m:t>
                          </m:r>
                        </m:den>
                      </m:f>
                      <m:r>
                        <a:rPr lang="en-US" sz="54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𝑁𝐴</m:t>
                      </m:r>
                    </m:oMath>
                  </a14:m>
                  <a:r>
                    <a:rPr lang="pt-BR" sz="5400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. Tìm số thực k thỏa mãn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5400" i="1"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54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𝑀𝑁</m:t>
                          </m:r>
                        </m:e>
                      </m:acc>
                      <m:r>
                        <a:rPr lang="en-US" sz="54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=</m:t>
                      </m:r>
                      <m:r>
                        <a:rPr lang="en-US" sz="54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𝑘</m:t>
                      </m:r>
                      <m:acc>
                        <m:accPr>
                          <m:chr m:val="⃗"/>
                          <m:ctrlPr>
                            <a:rPr lang="en-US" sz="5400" i="1"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54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𝐷𝐵</m:t>
                          </m:r>
                        </m:e>
                      </m:acc>
                    </m:oMath>
                  </a14:m>
                  <a:r>
                    <a:rPr lang="pt-BR" sz="5400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?</a:t>
                  </a:r>
                  <a:endParaRPr lang="en-US" sz="5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20" name="Rectangle 19">
                  <a:extLst>
                    <a:ext uri="{FF2B5EF4-FFF2-40B4-BE49-F238E27FC236}">
                      <a16:creationId xmlns:a16="http://schemas.microsoft.com/office/drawing/2014/main" id="{3CEF07B9-2260-409E-8BC6-346291A5B130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37975" y="340939"/>
                  <a:ext cx="22687906" cy="2402261"/>
                </a:xfrm>
                <a:prstGeom prst="rect">
                  <a:avLst/>
                </a:prstGeom>
                <a:blipFill>
                  <a:blip r:embed="rId3"/>
                  <a:stretch>
                    <a:fillRect t="-5330" r="-1424" b="-6599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5" name="Group 34">
            <a:extLst>
              <a:ext uri="{FF2B5EF4-FFF2-40B4-BE49-F238E27FC236}">
                <a16:creationId xmlns="" xmlns:a16="http://schemas.microsoft.com/office/drawing/2014/main" id="{9459A222-5AB5-4628-9843-9BAE6FAA03F2}"/>
              </a:ext>
            </a:extLst>
          </p:cNvPr>
          <p:cNvGrpSpPr/>
          <p:nvPr/>
        </p:nvGrpSpPr>
        <p:grpSpPr>
          <a:xfrm>
            <a:off x="915987" y="3089529"/>
            <a:ext cx="5029200" cy="2244471"/>
            <a:chOff x="1296987" y="2657263"/>
            <a:chExt cx="5029200" cy="2244471"/>
          </a:xfrm>
        </p:grpSpPr>
        <p:grpSp>
          <p:nvGrpSpPr>
            <p:cNvPr id="36" name="Group 35">
              <a:extLst>
                <a:ext uri="{FF2B5EF4-FFF2-40B4-BE49-F238E27FC236}">
                  <a16:creationId xmlns="" xmlns:a16="http://schemas.microsoft.com/office/drawing/2014/main" id="{3FE2C9DD-0AE8-4A8E-9BE0-3A76B942E954}"/>
                </a:ext>
              </a:extLst>
            </p:cNvPr>
            <p:cNvGrpSpPr/>
            <p:nvPr/>
          </p:nvGrpSpPr>
          <p:grpSpPr>
            <a:xfrm>
              <a:off x="1296987" y="2657263"/>
              <a:ext cx="5029200" cy="2244471"/>
              <a:chOff x="1380347" y="3224062"/>
              <a:chExt cx="3331223" cy="1486685"/>
            </a:xfrm>
          </p:grpSpPr>
          <p:sp>
            <p:nvSpPr>
              <p:cNvPr id="38" name="Rectangle 37">
                <a:extLst>
                  <a:ext uri="{FF2B5EF4-FFF2-40B4-BE49-F238E27FC236}">
                    <a16:creationId xmlns="" xmlns:a16="http://schemas.microsoft.com/office/drawing/2014/main" id="{20E839D7-57C3-40DB-99F0-12BFFF9645B3}"/>
                  </a:ext>
                </a:extLst>
              </p:cNvPr>
              <p:cNvSpPr/>
              <p:nvPr/>
            </p:nvSpPr>
            <p:spPr>
              <a:xfrm>
                <a:off x="1765245" y="3224062"/>
                <a:ext cx="2946325" cy="148668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defRPr/>
                </a:pPr>
                <a:endParaRPr lang="en-US" sz="6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9" name="Oval 38">
                <a:extLst>
                  <a:ext uri="{FF2B5EF4-FFF2-40B4-BE49-F238E27FC236}">
                    <a16:creationId xmlns="" xmlns:a16="http://schemas.microsoft.com/office/drawing/2014/main" id="{232C4144-61C7-4711-A78B-5261498ED84F}"/>
                  </a:ext>
                </a:extLst>
              </p:cNvPr>
              <p:cNvSpPr/>
              <p:nvPr/>
            </p:nvSpPr>
            <p:spPr>
              <a:xfrm>
                <a:off x="1380347" y="3663713"/>
                <a:ext cx="721016" cy="662729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defRPr/>
                </a:pPr>
                <a:r>
                  <a:rPr lang="vi-VN" sz="6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6400" dirty="0">
                  <a:solidFill>
                    <a:schemeClr val="bg1"/>
                  </a:solidFill>
                  <a:latin typeface="Calibri" panose="020F0502020204030204"/>
                </a:endParaRP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7" name="Rectangle 36">
                  <a:extLst>
                    <a:ext uri="{FF2B5EF4-FFF2-40B4-BE49-F238E27FC236}">
                      <a16:creationId xmlns="" xmlns:a16="http://schemas.microsoft.com/office/drawing/2014/main" id="{B8698913-4ACE-458B-BAF8-107D447BB8B9}"/>
                    </a:ext>
                  </a:extLst>
                </p:cNvPr>
                <p:cNvSpPr/>
                <p:nvPr/>
              </p:nvSpPr>
              <p:spPr>
                <a:xfrm>
                  <a:off x="3692240" y="3053412"/>
                  <a:ext cx="607586" cy="1653530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5400" i="1" smtClean="0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sz="54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sz="54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</m:den>
                        </m:f>
                      </m:oMath>
                    </m:oMathPara>
                  </a14:m>
                  <a:endParaRPr lang="en-US" sz="5400" dirty="0">
                    <a:solidFill>
                      <a:schemeClr val="bg1"/>
                    </a:solidFill>
                  </a:endParaRPr>
                </a:p>
              </p:txBody>
            </p:sp>
          </mc:Choice>
          <mc:Fallback xmlns="">
            <p:sp>
              <p:nvSpPr>
                <p:cNvPr id="5" name="Rectangle 4">
                  <a:extLst>
                    <a:ext uri="{FF2B5EF4-FFF2-40B4-BE49-F238E27FC236}">
                      <a16:creationId xmlns:a16="http://schemas.microsoft.com/office/drawing/2014/main" id="{268D38AB-89AF-43BF-9E9B-31D86C68BE18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692240" y="3053412"/>
                  <a:ext cx="607586" cy="1653530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40" name="Group 39">
            <a:extLst>
              <a:ext uri="{FF2B5EF4-FFF2-40B4-BE49-F238E27FC236}">
                <a16:creationId xmlns="" xmlns:a16="http://schemas.microsoft.com/office/drawing/2014/main" id="{7143EA19-2112-4F8F-9CD0-32435CE177ED}"/>
              </a:ext>
            </a:extLst>
          </p:cNvPr>
          <p:cNvGrpSpPr/>
          <p:nvPr/>
        </p:nvGrpSpPr>
        <p:grpSpPr>
          <a:xfrm>
            <a:off x="6249987" y="3095625"/>
            <a:ext cx="5029200" cy="2244471"/>
            <a:chOff x="1296987" y="2657263"/>
            <a:chExt cx="5029200" cy="2244471"/>
          </a:xfrm>
        </p:grpSpPr>
        <p:grpSp>
          <p:nvGrpSpPr>
            <p:cNvPr id="41" name="Group 40">
              <a:extLst>
                <a:ext uri="{FF2B5EF4-FFF2-40B4-BE49-F238E27FC236}">
                  <a16:creationId xmlns="" xmlns:a16="http://schemas.microsoft.com/office/drawing/2014/main" id="{31D5F817-62CB-4752-AA17-38C1A9B902E8}"/>
                </a:ext>
              </a:extLst>
            </p:cNvPr>
            <p:cNvGrpSpPr/>
            <p:nvPr/>
          </p:nvGrpSpPr>
          <p:grpSpPr>
            <a:xfrm>
              <a:off x="1296987" y="2657263"/>
              <a:ext cx="5029200" cy="2244471"/>
              <a:chOff x="1380347" y="3224062"/>
              <a:chExt cx="3331223" cy="1486685"/>
            </a:xfrm>
          </p:grpSpPr>
          <p:sp>
            <p:nvSpPr>
              <p:cNvPr id="43" name="Rectangle 42">
                <a:extLst>
                  <a:ext uri="{FF2B5EF4-FFF2-40B4-BE49-F238E27FC236}">
                    <a16:creationId xmlns="" xmlns:a16="http://schemas.microsoft.com/office/drawing/2014/main" id="{1F18655A-A987-40E0-84B9-754DF9144646}"/>
                  </a:ext>
                </a:extLst>
              </p:cNvPr>
              <p:cNvSpPr/>
              <p:nvPr/>
            </p:nvSpPr>
            <p:spPr>
              <a:xfrm>
                <a:off x="1765245" y="3224062"/>
                <a:ext cx="2946325" cy="148668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defRPr/>
                </a:pPr>
                <a:endParaRPr lang="en-US" sz="6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4" name="Oval 43">
                <a:extLst>
                  <a:ext uri="{FF2B5EF4-FFF2-40B4-BE49-F238E27FC236}">
                    <a16:creationId xmlns="" xmlns:a16="http://schemas.microsoft.com/office/drawing/2014/main" id="{F363227F-50DF-44CC-9898-1039FFA8A9C9}"/>
                  </a:ext>
                </a:extLst>
              </p:cNvPr>
              <p:cNvSpPr/>
              <p:nvPr/>
            </p:nvSpPr>
            <p:spPr>
              <a:xfrm>
                <a:off x="1380347" y="3663713"/>
                <a:ext cx="721016" cy="662729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defRPr/>
                </a:pPr>
                <a:r>
                  <a:rPr lang="en-US" sz="6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6400" dirty="0">
                  <a:solidFill>
                    <a:schemeClr val="bg1"/>
                  </a:solidFill>
                  <a:latin typeface="Calibri" panose="020F0502020204030204"/>
                </a:endParaRP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2" name="Rectangle 41">
                  <a:extLst>
                    <a:ext uri="{FF2B5EF4-FFF2-40B4-BE49-F238E27FC236}">
                      <a16:creationId xmlns="" xmlns:a16="http://schemas.microsoft.com/office/drawing/2014/main" id="{2E4D4820-3ABF-443C-B6EB-E4A20665EEB4}"/>
                    </a:ext>
                  </a:extLst>
                </p:cNvPr>
                <p:cNvSpPr/>
                <p:nvPr/>
              </p:nvSpPr>
              <p:spPr>
                <a:xfrm>
                  <a:off x="3692240" y="3053412"/>
                  <a:ext cx="607586" cy="1653530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5400" b="0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US" sz="5400" i="1" smtClean="0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sz="54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sz="54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</m:den>
                        </m:f>
                      </m:oMath>
                    </m:oMathPara>
                  </a14:m>
                  <a:endParaRPr lang="en-US" sz="5400" dirty="0">
                    <a:solidFill>
                      <a:schemeClr val="bg1"/>
                    </a:solidFill>
                  </a:endParaRPr>
                </a:p>
              </p:txBody>
            </p:sp>
          </mc:Choice>
          <mc:Fallback xmlns="">
            <p:sp>
              <p:nvSpPr>
                <p:cNvPr id="89" name="Rectangle 88">
                  <a:extLst>
                    <a:ext uri="{FF2B5EF4-FFF2-40B4-BE49-F238E27FC236}">
                      <a16:creationId xmlns:a16="http://schemas.microsoft.com/office/drawing/2014/main" id="{C7F2AB32-C077-4BCF-A225-7CD34D40D64D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692240" y="3053412"/>
                  <a:ext cx="607586" cy="1653530"/>
                </a:xfrm>
                <a:prstGeom prst="rect">
                  <a:avLst/>
                </a:prstGeom>
                <a:blipFill>
                  <a:blip r:embed="rId5"/>
                  <a:stretch>
                    <a:fillRect r="-8100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45" name="Group 44">
            <a:extLst>
              <a:ext uri="{FF2B5EF4-FFF2-40B4-BE49-F238E27FC236}">
                <a16:creationId xmlns="" xmlns:a16="http://schemas.microsoft.com/office/drawing/2014/main" id="{03DD1ADD-3897-411F-BE10-045F040B177A}"/>
              </a:ext>
            </a:extLst>
          </p:cNvPr>
          <p:cNvGrpSpPr/>
          <p:nvPr/>
        </p:nvGrpSpPr>
        <p:grpSpPr>
          <a:xfrm>
            <a:off x="11583987" y="3101721"/>
            <a:ext cx="5029200" cy="2244471"/>
            <a:chOff x="1296987" y="2657263"/>
            <a:chExt cx="5029200" cy="2244471"/>
          </a:xfrm>
        </p:grpSpPr>
        <p:grpSp>
          <p:nvGrpSpPr>
            <p:cNvPr id="46" name="Group 45">
              <a:extLst>
                <a:ext uri="{FF2B5EF4-FFF2-40B4-BE49-F238E27FC236}">
                  <a16:creationId xmlns="" xmlns:a16="http://schemas.microsoft.com/office/drawing/2014/main" id="{8728D982-79AB-49B6-A6DF-69DE09951415}"/>
                </a:ext>
              </a:extLst>
            </p:cNvPr>
            <p:cNvGrpSpPr/>
            <p:nvPr/>
          </p:nvGrpSpPr>
          <p:grpSpPr>
            <a:xfrm>
              <a:off x="1296987" y="2657263"/>
              <a:ext cx="5029200" cy="2244471"/>
              <a:chOff x="1380347" y="3224062"/>
              <a:chExt cx="3331223" cy="1486685"/>
            </a:xfrm>
          </p:grpSpPr>
          <p:sp>
            <p:nvSpPr>
              <p:cNvPr id="48" name="Rectangle 47">
                <a:extLst>
                  <a:ext uri="{FF2B5EF4-FFF2-40B4-BE49-F238E27FC236}">
                    <a16:creationId xmlns="" xmlns:a16="http://schemas.microsoft.com/office/drawing/2014/main" id="{F3A28DF3-5151-4B3E-8B07-D3F5B1D509C7}"/>
                  </a:ext>
                </a:extLst>
              </p:cNvPr>
              <p:cNvSpPr/>
              <p:nvPr/>
            </p:nvSpPr>
            <p:spPr>
              <a:xfrm>
                <a:off x="1765245" y="3224062"/>
                <a:ext cx="2946325" cy="148668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defRPr/>
                </a:pPr>
                <a:endParaRPr lang="en-US" sz="6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9" name="Oval 48">
                <a:extLst>
                  <a:ext uri="{FF2B5EF4-FFF2-40B4-BE49-F238E27FC236}">
                    <a16:creationId xmlns="" xmlns:a16="http://schemas.microsoft.com/office/drawing/2014/main" id="{90B4B5A4-44A1-4E15-9133-DA1F31168887}"/>
                  </a:ext>
                </a:extLst>
              </p:cNvPr>
              <p:cNvSpPr/>
              <p:nvPr/>
            </p:nvSpPr>
            <p:spPr>
              <a:xfrm>
                <a:off x="1380347" y="3663713"/>
                <a:ext cx="721016" cy="662729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defRPr/>
                </a:pPr>
                <a:r>
                  <a:rPr lang="en-US" sz="6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6400" dirty="0">
                  <a:solidFill>
                    <a:schemeClr val="bg1"/>
                  </a:solidFill>
                  <a:latin typeface="Calibri" panose="020F0502020204030204"/>
                </a:endParaRP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7" name="Rectangle 46">
                  <a:extLst>
                    <a:ext uri="{FF2B5EF4-FFF2-40B4-BE49-F238E27FC236}">
                      <a16:creationId xmlns="" xmlns:a16="http://schemas.microsoft.com/office/drawing/2014/main" id="{14BE9560-9A4E-4D82-BE30-8DFA4C3FB91C}"/>
                    </a:ext>
                  </a:extLst>
                </p:cNvPr>
                <p:cNvSpPr/>
                <p:nvPr/>
              </p:nvSpPr>
              <p:spPr>
                <a:xfrm>
                  <a:off x="3692240" y="3053412"/>
                  <a:ext cx="607586" cy="1653530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5400" b="0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US" sz="5400" i="1" smtClean="0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sz="5400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</m:num>
                          <m:den>
                            <m:r>
                              <a:rPr lang="en-US" sz="5400" b="0" i="0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4</m:t>
                            </m:r>
                          </m:den>
                        </m:f>
                      </m:oMath>
                    </m:oMathPara>
                  </a14:m>
                  <a:endParaRPr lang="en-US" sz="5400" dirty="0">
                    <a:solidFill>
                      <a:schemeClr val="bg1"/>
                    </a:solidFill>
                  </a:endParaRPr>
                </a:p>
              </p:txBody>
            </p:sp>
          </mc:Choice>
          <mc:Fallback xmlns="">
            <p:sp>
              <p:nvSpPr>
                <p:cNvPr id="119" name="Rectangle 118">
                  <a:extLst>
                    <a:ext uri="{FF2B5EF4-FFF2-40B4-BE49-F238E27FC236}">
                      <a16:creationId xmlns:a16="http://schemas.microsoft.com/office/drawing/2014/main" id="{44F82E88-F4BA-4C36-B460-16D918BEF6B9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692240" y="3053412"/>
                  <a:ext cx="607586" cy="1653530"/>
                </a:xfrm>
                <a:prstGeom prst="rect">
                  <a:avLst/>
                </a:prstGeom>
                <a:blipFill>
                  <a:blip r:embed="rId6"/>
                  <a:stretch>
                    <a:fillRect r="-8100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50" name="Group 49">
            <a:extLst>
              <a:ext uri="{FF2B5EF4-FFF2-40B4-BE49-F238E27FC236}">
                <a16:creationId xmlns="" xmlns:a16="http://schemas.microsoft.com/office/drawing/2014/main" id="{351A6AB0-800E-48FF-B555-E75277F6C681}"/>
              </a:ext>
            </a:extLst>
          </p:cNvPr>
          <p:cNvGrpSpPr/>
          <p:nvPr/>
        </p:nvGrpSpPr>
        <p:grpSpPr>
          <a:xfrm>
            <a:off x="16917987" y="3107817"/>
            <a:ext cx="5029200" cy="2244471"/>
            <a:chOff x="1296987" y="2657263"/>
            <a:chExt cx="5029200" cy="2244471"/>
          </a:xfrm>
        </p:grpSpPr>
        <p:grpSp>
          <p:nvGrpSpPr>
            <p:cNvPr id="51" name="Group 50">
              <a:extLst>
                <a:ext uri="{FF2B5EF4-FFF2-40B4-BE49-F238E27FC236}">
                  <a16:creationId xmlns="" xmlns:a16="http://schemas.microsoft.com/office/drawing/2014/main" id="{DDF0411C-AF55-4F5B-B3F8-1EF2CBC52C3A}"/>
                </a:ext>
              </a:extLst>
            </p:cNvPr>
            <p:cNvGrpSpPr/>
            <p:nvPr/>
          </p:nvGrpSpPr>
          <p:grpSpPr>
            <a:xfrm>
              <a:off x="1296987" y="2657263"/>
              <a:ext cx="5029200" cy="2244471"/>
              <a:chOff x="1380347" y="3224062"/>
              <a:chExt cx="3331223" cy="1486685"/>
            </a:xfrm>
          </p:grpSpPr>
          <p:sp>
            <p:nvSpPr>
              <p:cNvPr id="53" name="Rectangle 52">
                <a:extLst>
                  <a:ext uri="{FF2B5EF4-FFF2-40B4-BE49-F238E27FC236}">
                    <a16:creationId xmlns="" xmlns:a16="http://schemas.microsoft.com/office/drawing/2014/main" id="{59C0412D-FF74-4090-81DF-435CB9BCBBA2}"/>
                  </a:ext>
                </a:extLst>
              </p:cNvPr>
              <p:cNvSpPr/>
              <p:nvPr/>
            </p:nvSpPr>
            <p:spPr>
              <a:xfrm>
                <a:off x="1765245" y="3224062"/>
                <a:ext cx="2946325" cy="148668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defRPr/>
                </a:pPr>
                <a:endParaRPr lang="en-US" sz="6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4" name="Oval 53">
                <a:extLst>
                  <a:ext uri="{FF2B5EF4-FFF2-40B4-BE49-F238E27FC236}">
                    <a16:creationId xmlns="" xmlns:a16="http://schemas.microsoft.com/office/drawing/2014/main" id="{8F7E07C9-1206-4426-BD45-B18EDF96CDDD}"/>
                  </a:ext>
                </a:extLst>
              </p:cNvPr>
              <p:cNvSpPr/>
              <p:nvPr/>
            </p:nvSpPr>
            <p:spPr>
              <a:xfrm>
                <a:off x="1380347" y="3663713"/>
                <a:ext cx="721016" cy="662729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defRPr/>
                </a:pPr>
                <a:r>
                  <a:rPr lang="en-US" sz="6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6400" dirty="0">
                  <a:solidFill>
                    <a:schemeClr val="bg1"/>
                  </a:solidFill>
                  <a:latin typeface="Calibri" panose="020F0502020204030204"/>
                </a:endParaRP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2" name="Rectangle 51">
                  <a:extLst>
                    <a:ext uri="{FF2B5EF4-FFF2-40B4-BE49-F238E27FC236}">
                      <a16:creationId xmlns="" xmlns:a16="http://schemas.microsoft.com/office/drawing/2014/main" id="{0537BAF9-C411-43AE-8BDF-4AF132EA9DD7}"/>
                    </a:ext>
                  </a:extLst>
                </p:cNvPr>
                <p:cNvSpPr/>
                <p:nvPr/>
              </p:nvSpPr>
              <p:spPr>
                <a:xfrm>
                  <a:off x="3692240" y="3053412"/>
                  <a:ext cx="607586" cy="1653530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5400" i="1" smtClean="0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sz="5400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</m:num>
                          <m:den>
                            <m:r>
                              <a:rPr lang="en-US" sz="5400" b="0" i="0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4</m:t>
                            </m:r>
                          </m:den>
                        </m:f>
                      </m:oMath>
                    </m:oMathPara>
                  </a14:m>
                  <a:endParaRPr lang="en-US" sz="5400" dirty="0">
                    <a:solidFill>
                      <a:schemeClr val="bg1"/>
                    </a:solidFill>
                  </a:endParaRPr>
                </a:p>
              </p:txBody>
            </p:sp>
          </mc:Choice>
          <mc:Fallback xmlns="">
            <p:sp>
              <p:nvSpPr>
                <p:cNvPr id="124" name="Rectangle 123">
                  <a:extLst>
                    <a:ext uri="{FF2B5EF4-FFF2-40B4-BE49-F238E27FC236}">
                      <a16:creationId xmlns:a16="http://schemas.microsoft.com/office/drawing/2014/main" id="{5E4CCFFF-DFB9-4907-8F2E-81589772031E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692240" y="3053412"/>
                  <a:ext cx="607586" cy="1653530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55" name="Oval 54">
            <a:extLst>
              <a:ext uri="{FF2B5EF4-FFF2-40B4-BE49-F238E27FC236}">
                <a16:creationId xmlns="" xmlns:a16="http://schemas.microsoft.com/office/drawing/2014/main" id="{825C4164-C196-427C-834E-80F6AA779F72}"/>
              </a:ext>
            </a:extLst>
          </p:cNvPr>
          <p:cNvSpPr/>
          <p:nvPr/>
        </p:nvSpPr>
        <p:spPr>
          <a:xfrm>
            <a:off x="11609882" y="3795332"/>
            <a:ext cx="1088530" cy="900493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r>
              <a:rPr lang="en-US" sz="6400" b="1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6" name="Rectangle 55">
                <a:extLst>
                  <a:ext uri="{FF2B5EF4-FFF2-40B4-BE49-F238E27FC236}">
                    <a16:creationId xmlns="" xmlns:a16="http://schemas.microsoft.com/office/drawing/2014/main" id="{901D1C1F-2B8F-48A7-922E-EA57D3BBFDEB}"/>
                  </a:ext>
                </a:extLst>
              </p:cNvPr>
              <p:cNvSpPr/>
              <p:nvPr/>
            </p:nvSpPr>
            <p:spPr>
              <a:xfrm>
                <a:off x="3880053" y="6172200"/>
                <a:ext cx="17249659" cy="97135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629920" marR="0" indent="-629920" algn="just">
                  <a:lnSpc>
                    <a:spcPct val="115000"/>
                  </a:lnSpc>
                  <a:spcBef>
                    <a:spcPts val="600"/>
                  </a:spcBef>
                  <a:spcAft>
                    <a:spcPts val="0"/>
                  </a:spcAft>
                  <a:tabLst>
                    <a:tab pos="629920" algn="l"/>
                  </a:tabLst>
                </a:pPr>
                <a:r>
                  <a:rPr lang="pt-BR" sz="5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o hình hộp </a:t>
                </a:r>
                <a14:m>
                  <m:oMath xmlns:m="http://schemas.openxmlformats.org/officeDocument/2006/math">
                    <m:r>
                      <a:rPr lang="en-US" sz="5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𝐴𝐵𝐶𝐷</m:t>
                    </m:r>
                    <m:r>
                      <a:rPr lang="en-US" sz="5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.</m:t>
                    </m:r>
                    <m:r>
                      <a:rPr lang="en-US" sz="5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𝐴</m:t>
                    </m:r>
                    <m:r>
                      <a:rPr lang="en-US" sz="5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′</m:t>
                    </m:r>
                    <m:r>
                      <a:rPr lang="en-US" sz="5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𝐵</m:t>
                    </m:r>
                    <m:r>
                      <a:rPr lang="en-US" sz="5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′</m:t>
                    </m:r>
                    <m:r>
                      <a:rPr lang="en-US" sz="5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𝐶</m:t>
                    </m:r>
                    <m:r>
                      <a:rPr lang="en-US" sz="5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′</m:t>
                    </m:r>
                    <m:r>
                      <a:rPr lang="en-US" sz="5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𝐷</m:t>
                    </m:r>
                    <m:r>
                      <a:rPr lang="en-US" sz="5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′</m:t>
                    </m:r>
                  </m:oMath>
                </a14:m>
                <a:r>
                  <a:rPr lang="pt-BR" sz="5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Chọn đẳng thức vectơ đúng:</a:t>
                </a:r>
                <a:endParaRPr lang="en-US" sz="54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6" name="Rectangle 55">
                <a:extLst>
                  <a:ext uri="{FF2B5EF4-FFF2-40B4-BE49-F238E27FC236}">
                    <a16:creationId xmlns:a16="http://schemas.microsoft.com/office/drawing/2014/main" id="{901D1C1F-2B8F-48A7-922E-EA57D3BBFDE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80053" y="6172200"/>
                <a:ext cx="17249659" cy="971356"/>
              </a:xfrm>
              <a:prstGeom prst="rect">
                <a:avLst/>
              </a:prstGeom>
              <a:blipFill>
                <a:blip r:embed="rId8"/>
                <a:stretch>
                  <a:fillRect l="-1873" t="-13208" b="-364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7" name="Group 56">
            <a:extLst>
              <a:ext uri="{FF2B5EF4-FFF2-40B4-BE49-F238E27FC236}">
                <a16:creationId xmlns="" xmlns:a16="http://schemas.microsoft.com/office/drawing/2014/main" id="{4555436B-3DC0-4A32-A1A5-954A8B631701}"/>
              </a:ext>
            </a:extLst>
          </p:cNvPr>
          <p:cNvGrpSpPr/>
          <p:nvPr/>
        </p:nvGrpSpPr>
        <p:grpSpPr>
          <a:xfrm>
            <a:off x="1215699" y="8610600"/>
            <a:ext cx="22230917" cy="3622642"/>
            <a:chOff x="1215699" y="8610600"/>
            <a:chExt cx="22230917" cy="3622642"/>
          </a:xfrm>
        </p:grpSpPr>
        <p:grpSp>
          <p:nvGrpSpPr>
            <p:cNvPr id="58" name="Group 57">
              <a:extLst>
                <a:ext uri="{FF2B5EF4-FFF2-40B4-BE49-F238E27FC236}">
                  <a16:creationId xmlns="" xmlns:a16="http://schemas.microsoft.com/office/drawing/2014/main" id="{5F79BB71-8173-4B53-901A-CC684F59E16B}"/>
                </a:ext>
              </a:extLst>
            </p:cNvPr>
            <p:cNvGrpSpPr/>
            <p:nvPr/>
          </p:nvGrpSpPr>
          <p:grpSpPr>
            <a:xfrm>
              <a:off x="1231473" y="8610600"/>
              <a:ext cx="10611924" cy="1615392"/>
              <a:chOff x="1380347" y="3432405"/>
              <a:chExt cx="7029087" cy="1069998"/>
            </a:xfrm>
          </p:grpSpPr>
          <p:sp>
            <p:nvSpPr>
              <p:cNvPr id="72" name="Rectangle 71">
                <a:extLst>
                  <a:ext uri="{FF2B5EF4-FFF2-40B4-BE49-F238E27FC236}">
                    <a16:creationId xmlns="" xmlns:a16="http://schemas.microsoft.com/office/drawing/2014/main" id="{0E6EEDBB-B40E-49BA-9498-40F6AB281510}"/>
                  </a:ext>
                </a:extLst>
              </p:cNvPr>
              <p:cNvSpPr/>
              <p:nvPr/>
            </p:nvSpPr>
            <p:spPr>
              <a:xfrm>
                <a:off x="1765245" y="3432405"/>
                <a:ext cx="6644189" cy="1069998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defRPr/>
                </a:pPr>
                <a:endParaRPr lang="en-US" sz="64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3" name="Oval 72">
                <a:extLst>
                  <a:ext uri="{FF2B5EF4-FFF2-40B4-BE49-F238E27FC236}">
                    <a16:creationId xmlns="" xmlns:a16="http://schemas.microsoft.com/office/drawing/2014/main" id="{B6F069DF-2765-498E-8445-01530E741E25}"/>
                  </a:ext>
                </a:extLst>
              </p:cNvPr>
              <p:cNvSpPr/>
              <p:nvPr/>
            </p:nvSpPr>
            <p:spPr>
              <a:xfrm>
                <a:off x="1380347" y="3663713"/>
                <a:ext cx="721016" cy="662729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defRPr/>
                </a:pPr>
                <a:r>
                  <a:rPr lang="vi-VN" sz="6400" b="1" dirty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6400" dirty="0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</p:grpSp>
        <p:grpSp>
          <p:nvGrpSpPr>
            <p:cNvPr id="59" name="Group 58">
              <a:extLst>
                <a:ext uri="{FF2B5EF4-FFF2-40B4-BE49-F238E27FC236}">
                  <a16:creationId xmlns="" xmlns:a16="http://schemas.microsoft.com/office/drawing/2014/main" id="{79339829-F6AC-4B26-962A-768DF55DFBDF}"/>
                </a:ext>
              </a:extLst>
            </p:cNvPr>
            <p:cNvGrpSpPr/>
            <p:nvPr/>
          </p:nvGrpSpPr>
          <p:grpSpPr>
            <a:xfrm>
              <a:off x="12280473" y="8610600"/>
              <a:ext cx="11166143" cy="1615393"/>
              <a:chOff x="1420881" y="3472664"/>
              <a:chExt cx="7396185" cy="1069999"/>
            </a:xfrm>
          </p:grpSpPr>
          <p:sp>
            <p:nvSpPr>
              <p:cNvPr id="70" name="Rectangle 69">
                <a:extLst>
                  <a:ext uri="{FF2B5EF4-FFF2-40B4-BE49-F238E27FC236}">
                    <a16:creationId xmlns="" xmlns:a16="http://schemas.microsoft.com/office/drawing/2014/main" id="{8BFCB4BF-1926-4B56-AED2-E4AE2F9F0A15}"/>
                  </a:ext>
                </a:extLst>
              </p:cNvPr>
              <p:cNvSpPr/>
              <p:nvPr/>
            </p:nvSpPr>
            <p:spPr>
              <a:xfrm>
                <a:off x="1765246" y="3472664"/>
                <a:ext cx="7051820" cy="1069999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defRPr/>
                </a:pPr>
                <a:endParaRPr lang="en-US" sz="64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1" name="Oval 70">
                <a:extLst>
                  <a:ext uri="{FF2B5EF4-FFF2-40B4-BE49-F238E27FC236}">
                    <a16:creationId xmlns="" xmlns:a16="http://schemas.microsoft.com/office/drawing/2014/main" id="{3468401D-9A25-46B0-A8CE-45BAF6DD5B05}"/>
                  </a:ext>
                </a:extLst>
              </p:cNvPr>
              <p:cNvSpPr/>
              <p:nvPr/>
            </p:nvSpPr>
            <p:spPr>
              <a:xfrm>
                <a:off x="1420881" y="3764542"/>
                <a:ext cx="721016" cy="662729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defRPr/>
                </a:pPr>
                <a:r>
                  <a:rPr lang="en-US" sz="6400" b="1" dirty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6400" dirty="0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</p:grpSp>
        <p:grpSp>
          <p:nvGrpSpPr>
            <p:cNvPr id="60" name="Group 59">
              <a:extLst>
                <a:ext uri="{FF2B5EF4-FFF2-40B4-BE49-F238E27FC236}">
                  <a16:creationId xmlns="" xmlns:a16="http://schemas.microsoft.com/office/drawing/2014/main" id="{1755D2FC-0512-4051-93D4-FC317CEE8433}"/>
                </a:ext>
              </a:extLst>
            </p:cNvPr>
            <p:cNvGrpSpPr/>
            <p:nvPr/>
          </p:nvGrpSpPr>
          <p:grpSpPr>
            <a:xfrm>
              <a:off x="1215699" y="10687186"/>
              <a:ext cx="10611924" cy="1546056"/>
              <a:chOff x="1380347" y="3455369"/>
              <a:chExt cx="7029087" cy="1024072"/>
            </a:xfrm>
          </p:grpSpPr>
          <p:sp>
            <p:nvSpPr>
              <p:cNvPr id="68" name="Rectangle 67">
                <a:extLst>
                  <a:ext uri="{FF2B5EF4-FFF2-40B4-BE49-F238E27FC236}">
                    <a16:creationId xmlns="" xmlns:a16="http://schemas.microsoft.com/office/drawing/2014/main" id="{ED2380A5-D15A-4F0F-8154-A6E9CFE416F9}"/>
                  </a:ext>
                </a:extLst>
              </p:cNvPr>
              <p:cNvSpPr/>
              <p:nvPr/>
            </p:nvSpPr>
            <p:spPr>
              <a:xfrm>
                <a:off x="1765246" y="3455369"/>
                <a:ext cx="6644188" cy="1024072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defRPr/>
                </a:pPr>
                <a:endParaRPr lang="en-US" sz="64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9" name="Oval 68">
                <a:extLst>
                  <a:ext uri="{FF2B5EF4-FFF2-40B4-BE49-F238E27FC236}">
                    <a16:creationId xmlns="" xmlns:a16="http://schemas.microsoft.com/office/drawing/2014/main" id="{CCD25C1F-73C9-41C4-9A63-08A95BBFC054}"/>
                  </a:ext>
                </a:extLst>
              </p:cNvPr>
              <p:cNvSpPr/>
              <p:nvPr/>
            </p:nvSpPr>
            <p:spPr>
              <a:xfrm>
                <a:off x="1380347" y="3663713"/>
                <a:ext cx="721016" cy="662729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defRPr/>
                </a:pPr>
                <a:r>
                  <a:rPr lang="en-US" sz="6400" b="1" dirty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6400" dirty="0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</p:grpSp>
        <p:grpSp>
          <p:nvGrpSpPr>
            <p:cNvPr id="61" name="Group 60">
              <a:extLst>
                <a:ext uri="{FF2B5EF4-FFF2-40B4-BE49-F238E27FC236}">
                  <a16:creationId xmlns="" xmlns:a16="http://schemas.microsoft.com/office/drawing/2014/main" id="{77E0F5CC-23F4-4509-A490-F177C7CE66E9}"/>
                </a:ext>
              </a:extLst>
            </p:cNvPr>
            <p:cNvGrpSpPr/>
            <p:nvPr/>
          </p:nvGrpSpPr>
          <p:grpSpPr>
            <a:xfrm>
              <a:off x="12331380" y="10725333"/>
              <a:ext cx="11115236" cy="1507908"/>
              <a:chOff x="15144540" y="5791738"/>
              <a:chExt cx="9585814" cy="1507908"/>
            </a:xfrm>
          </p:grpSpPr>
          <p:sp>
            <p:nvSpPr>
              <p:cNvPr id="66" name="Rectangle 65">
                <a:extLst>
                  <a:ext uri="{FF2B5EF4-FFF2-40B4-BE49-F238E27FC236}">
                    <a16:creationId xmlns="" xmlns:a16="http://schemas.microsoft.com/office/drawing/2014/main" id="{97FB1691-B6DA-4D3A-909B-71E494702FA3}"/>
                  </a:ext>
                </a:extLst>
              </p:cNvPr>
              <p:cNvSpPr/>
              <p:nvPr/>
            </p:nvSpPr>
            <p:spPr>
              <a:xfrm>
                <a:off x="15586352" y="5791738"/>
                <a:ext cx="9144002" cy="1507908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defRPr/>
                </a:pPr>
                <a:endParaRPr lang="en-US" sz="64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7" name="Oval 66">
                <a:extLst>
                  <a:ext uri="{FF2B5EF4-FFF2-40B4-BE49-F238E27FC236}">
                    <a16:creationId xmlns="" xmlns:a16="http://schemas.microsoft.com/office/drawing/2014/main" id="{9EBA93C0-6CA3-4C9C-90A1-468B38D57365}"/>
                  </a:ext>
                </a:extLst>
              </p:cNvPr>
              <p:cNvSpPr/>
              <p:nvPr/>
            </p:nvSpPr>
            <p:spPr>
              <a:xfrm>
                <a:off x="15144540" y="6020876"/>
                <a:ext cx="938752" cy="996480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defRPr/>
                </a:pPr>
                <a:r>
                  <a:rPr lang="en-US" sz="6400" b="1" dirty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6400" dirty="0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2" name="Rectangle 61">
                  <a:extLst>
                    <a:ext uri="{FF2B5EF4-FFF2-40B4-BE49-F238E27FC236}">
                      <a16:creationId xmlns="" xmlns:a16="http://schemas.microsoft.com/office/drawing/2014/main" id="{98D2E116-C7F9-4E70-9681-DE7A0F79F26D}"/>
                    </a:ext>
                  </a:extLst>
                </p:cNvPr>
                <p:cNvSpPr/>
                <p:nvPr/>
              </p:nvSpPr>
              <p:spPr>
                <a:xfrm>
                  <a:off x="2973387" y="8839200"/>
                  <a:ext cx="6996146" cy="1092863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en-US" sz="5400" i="1" smtClean="0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sz="54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𝐷𝐵</m:t>
                            </m:r>
                            <m:r>
                              <a:rPr lang="en-US" sz="54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′</m:t>
                            </m:r>
                          </m:e>
                        </m:acc>
                        <m:r>
                          <a:rPr lang="en-US" sz="54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acc>
                          <m:accPr>
                            <m:chr m:val="⃗"/>
                            <m:ctrlPr>
                              <a:rPr lang="en-US" sz="5400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sz="54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𝐷𝐴</m:t>
                            </m:r>
                          </m:e>
                        </m:acc>
                        <m:r>
                          <a:rPr lang="en-US" sz="54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acc>
                          <m:accPr>
                            <m:chr m:val="⃗"/>
                            <m:ctrlPr>
                              <a:rPr lang="en-US" sz="5400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sz="54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𝐷𝐷</m:t>
                            </m:r>
                            <m:r>
                              <a:rPr lang="en-US" sz="54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′</m:t>
                            </m:r>
                          </m:e>
                        </m:acc>
                        <m:r>
                          <a:rPr lang="en-US" sz="54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acc>
                          <m:accPr>
                            <m:chr m:val="⃗"/>
                            <m:ctrlPr>
                              <a:rPr lang="en-US" sz="5400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sz="54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𝐷𝐶</m:t>
                            </m:r>
                          </m:e>
                        </m:acc>
                      </m:oMath>
                    </m:oMathPara>
                  </a14:m>
                  <a:endParaRPr lang="en-US" sz="5400" dirty="0">
                    <a:solidFill>
                      <a:schemeClr val="bg1"/>
                    </a:solidFill>
                  </a:endParaRPr>
                </a:p>
              </p:txBody>
            </p:sp>
          </mc:Choice>
          <mc:Fallback xmlns="">
            <p:sp>
              <p:nvSpPr>
                <p:cNvPr id="8" name="Rectangle 7">
                  <a:extLst>
                    <a:ext uri="{FF2B5EF4-FFF2-40B4-BE49-F238E27FC236}">
                      <a16:creationId xmlns:a16="http://schemas.microsoft.com/office/drawing/2014/main" id="{F0E52D0E-C256-4AD5-8DFD-94699A449368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973387" y="8839200"/>
                  <a:ext cx="6996146" cy="1092863"/>
                </a:xfrm>
                <a:prstGeom prst="rect">
                  <a:avLst/>
                </a:prstGeom>
                <a:blipFill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3" name="Rectangle 62">
                  <a:extLst>
                    <a:ext uri="{FF2B5EF4-FFF2-40B4-BE49-F238E27FC236}">
                      <a16:creationId xmlns="" xmlns:a16="http://schemas.microsoft.com/office/drawing/2014/main" id="{F61EA209-B6F4-4F9D-8DDE-36FD9146533D}"/>
                    </a:ext>
                  </a:extLst>
                </p:cNvPr>
                <p:cNvSpPr/>
                <p:nvPr/>
              </p:nvSpPr>
              <p:spPr>
                <a:xfrm>
                  <a:off x="14077812" y="8894921"/>
                  <a:ext cx="6662786" cy="1092863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en-US" sz="5400" i="1" smtClean="0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sz="54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𝐴𝐶</m:t>
                            </m:r>
                            <m:r>
                              <a:rPr lang="en-US" sz="54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′</m:t>
                            </m:r>
                          </m:e>
                        </m:acc>
                        <m:r>
                          <a:rPr lang="en-US" sz="54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acc>
                          <m:accPr>
                            <m:chr m:val="⃗"/>
                            <m:ctrlPr>
                              <a:rPr lang="en-US" sz="5400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sz="54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𝐴𝐶</m:t>
                            </m:r>
                          </m:e>
                        </m:acc>
                        <m:r>
                          <a:rPr lang="en-US" sz="54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acc>
                          <m:accPr>
                            <m:chr m:val="⃗"/>
                            <m:ctrlPr>
                              <a:rPr lang="en-US" sz="5400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sz="54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𝐴𝐵</m:t>
                            </m:r>
                          </m:e>
                        </m:acc>
                        <m:r>
                          <a:rPr lang="en-US" sz="54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acc>
                          <m:accPr>
                            <m:chr m:val="⃗"/>
                            <m:ctrlPr>
                              <a:rPr lang="en-US" sz="5400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sz="54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𝐴𝐷</m:t>
                            </m:r>
                          </m:e>
                        </m:acc>
                      </m:oMath>
                    </m:oMathPara>
                  </a14:m>
                  <a:endParaRPr lang="en-US" sz="5400" dirty="0">
                    <a:solidFill>
                      <a:schemeClr val="bg1"/>
                    </a:solidFill>
                  </a:endParaRPr>
                </a:p>
              </p:txBody>
            </p:sp>
          </mc:Choice>
          <mc:Fallback xmlns="">
            <p:sp>
              <p:nvSpPr>
                <p:cNvPr id="9" name="Rectangle 8">
                  <a:extLst>
                    <a:ext uri="{FF2B5EF4-FFF2-40B4-BE49-F238E27FC236}">
                      <a16:creationId xmlns:a16="http://schemas.microsoft.com/office/drawing/2014/main" id="{81D48C7A-090F-463A-BBC6-9D5B60B5A4AF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4077812" y="8894921"/>
                  <a:ext cx="6662786" cy="1092863"/>
                </a:xfrm>
                <a:prstGeom prst="rect">
                  <a:avLst/>
                </a:prstGeom>
                <a:blipFill>
                  <a:blip r:embed="rId1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4" name="Rectangle 63">
                  <a:extLst>
                    <a:ext uri="{FF2B5EF4-FFF2-40B4-BE49-F238E27FC236}">
                      <a16:creationId xmlns="" xmlns:a16="http://schemas.microsoft.com/office/drawing/2014/main" id="{7272EC41-807E-445E-B45D-8DB702D773C8}"/>
                    </a:ext>
                  </a:extLst>
                </p:cNvPr>
                <p:cNvSpPr/>
                <p:nvPr/>
              </p:nvSpPr>
              <p:spPr>
                <a:xfrm>
                  <a:off x="3037315" y="10825396"/>
                  <a:ext cx="6835204" cy="1092863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en-US" sz="5400" i="1" smtClean="0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sz="54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𝐷𝐵</m:t>
                            </m:r>
                          </m:e>
                        </m:acc>
                        <m:r>
                          <a:rPr lang="en-US" sz="54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acc>
                          <m:accPr>
                            <m:chr m:val="⃗"/>
                            <m:ctrlPr>
                              <a:rPr lang="en-US" sz="5400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sz="54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𝐷𝐴</m:t>
                            </m:r>
                          </m:e>
                        </m:acc>
                        <m:r>
                          <a:rPr lang="en-US" sz="54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acc>
                          <m:accPr>
                            <m:chr m:val="⃗"/>
                            <m:ctrlPr>
                              <a:rPr lang="en-US" sz="5400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sz="54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𝐷𝐷</m:t>
                            </m:r>
                            <m:r>
                              <a:rPr lang="en-US" sz="54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′</m:t>
                            </m:r>
                          </m:e>
                        </m:acc>
                        <m:r>
                          <a:rPr lang="en-US" sz="54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acc>
                          <m:accPr>
                            <m:chr m:val="⃗"/>
                            <m:ctrlPr>
                              <a:rPr lang="en-US" sz="5400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sz="54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𝐷𝐶</m:t>
                            </m:r>
                          </m:e>
                        </m:acc>
                      </m:oMath>
                    </m:oMathPara>
                  </a14:m>
                  <a:endParaRPr lang="en-US" sz="5400" dirty="0">
                    <a:solidFill>
                      <a:schemeClr val="bg1"/>
                    </a:solidFill>
                  </a:endParaRPr>
                </a:p>
              </p:txBody>
            </p:sp>
          </mc:Choice>
          <mc:Fallback xmlns="">
            <p:sp>
              <p:nvSpPr>
                <p:cNvPr id="10" name="Rectangle 9">
                  <a:extLst>
                    <a:ext uri="{FF2B5EF4-FFF2-40B4-BE49-F238E27FC236}">
                      <a16:creationId xmlns:a16="http://schemas.microsoft.com/office/drawing/2014/main" id="{CB6C8E61-845B-4ABE-8F9A-626174A5D1C4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037315" y="10825396"/>
                  <a:ext cx="6835204" cy="1092863"/>
                </a:xfrm>
                <a:prstGeom prst="rect">
                  <a:avLst/>
                </a:prstGeom>
                <a:blipFill>
                  <a:blip r:embed="rId11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5" name="Rectangle 64">
                  <a:extLst>
                    <a:ext uri="{FF2B5EF4-FFF2-40B4-BE49-F238E27FC236}">
                      <a16:creationId xmlns="" xmlns:a16="http://schemas.microsoft.com/office/drawing/2014/main" id="{E3D5F957-880E-4A1F-AC19-FFB81DA66050}"/>
                    </a:ext>
                  </a:extLst>
                </p:cNvPr>
                <p:cNvSpPr/>
                <p:nvPr/>
              </p:nvSpPr>
              <p:spPr>
                <a:xfrm>
                  <a:off x="14165347" y="10936837"/>
                  <a:ext cx="6853543" cy="1092863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en-US" sz="5400" i="1" smtClean="0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sz="54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𝐴𝐶</m:t>
                            </m:r>
                            <m:r>
                              <a:rPr lang="en-US" sz="54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′</m:t>
                            </m:r>
                          </m:e>
                        </m:acc>
                        <m:r>
                          <a:rPr lang="en-US" sz="54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acc>
                          <m:accPr>
                            <m:chr m:val="⃗"/>
                            <m:ctrlPr>
                              <a:rPr lang="en-US" sz="5400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sz="54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𝐴𝐵</m:t>
                            </m:r>
                          </m:e>
                        </m:acc>
                        <m:r>
                          <a:rPr lang="en-US" sz="54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acc>
                          <m:accPr>
                            <m:chr m:val="⃗"/>
                            <m:ctrlPr>
                              <a:rPr lang="en-US" sz="5400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sz="54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𝐴𝐵</m:t>
                            </m:r>
                            <m:r>
                              <a:rPr lang="en-US" sz="54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′</m:t>
                            </m:r>
                          </m:e>
                        </m:acc>
                        <m:r>
                          <a:rPr lang="en-US" sz="54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acc>
                          <m:accPr>
                            <m:chr m:val="⃗"/>
                            <m:ctrlPr>
                              <a:rPr lang="en-US" sz="5400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sz="54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𝐴𝐷</m:t>
                            </m:r>
                          </m:e>
                        </m:acc>
                      </m:oMath>
                    </m:oMathPara>
                  </a14:m>
                  <a:endParaRPr lang="en-US" sz="5400" dirty="0">
                    <a:solidFill>
                      <a:schemeClr val="bg1"/>
                    </a:solidFill>
                  </a:endParaRPr>
                </a:p>
              </p:txBody>
            </p:sp>
          </mc:Choice>
          <mc:Fallback xmlns="">
            <p:sp>
              <p:nvSpPr>
                <p:cNvPr id="11" name="Rectangle 10">
                  <a:extLst>
                    <a:ext uri="{FF2B5EF4-FFF2-40B4-BE49-F238E27FC236}">
                      <a16:creationId xmlns:a16="http://schemas.microsoft.com/office/drawing/2014/main" id="{90E97100-02D9-4B8E-A92D-B729E3920CF2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4165347" y="10936837"/>
                  <a:ext cx="6853543" cy="1092863"/>
                </a:xfrm>
                <a:prstGeom prst="rect">
                  <a:avLst/>
                </a:prstGeom>
                <a:blipFill>
                  <a:blip r:embed="rId1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74" name="Oval 73">
            <a:extLst>
              <a:ext uri="{FF2B5EF4-FFF2-40B4-BE49-F238E27FC236}">
                <a16:creationId xmlns="" xmlns:a16="http://schemas.microsoft.com/office/drawing/2014/main" id="{6A98A44C-5FA3-4FA4-9B83-BCA1D3386AEB}"/>
              </a:ext>
            </a:extLst>
          </p:cNvPr>
          <p:cNvSpPr/>
          <p:nvPr/>
        </p:nvSpPr>
        <p:spPr>
          <a:xfrm>
            <a:off x="1296987" y="8991600"/>
            <a:ext cx="1088530" cy="900493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r>
              <a:rPr lang="en-US" sz="6400" b="1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A</a:t>
            </a:r>
          </a:p>
        </p:txBody>
      </p:sp>
    </p:spTree>
    <p:extLst>
      <p:ext uri="{BB962C8B-B14F-4D97-AF65-F5344CB8AC3E}">
        <p14:creationId xmlns:p14="http://schemas.microsoft.com/office/powerpoint/2010/main" val="32008170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nodeType="withEffect">
                                  <p:stCondLst>
                                    <p:cond delay="125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" grpId="0" animBg="1"/>
      <p:bldP spid="56" grpId="0"/>
      <p:bldP spid="74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ed Rectangle 9">
            <a:extLst>
              <a:ext uri="{FF2B5EF4-FFF2-40B4-BE49-F238E27FC236}">
                <a16:creationId xmlns="" xmlns:a16="http://schemas.microsoft.com/office/drawing/2014/main" id="{C5A1FAA2-0224-4C42-ABC6-94058D4BFAF0}"/>
              </a:ext>
            </a:extLst>
          </p:cNvPr>
          <p:cNvSpPr/>
          <p:nvPr/>
        </p:nvSpPr>
        <p:spPr>
          <a:xfrm>
            <a:off x="1934094" y="3114746"/>
            <a:ext cx="10896600" cy="6943654"/>
          </a:xfrm>
          <a:prstGeom prst="roundRect">
            <a:avLst>
              <a:gd name="adj" fmla="val 3164"/>
            </a:avLst>
          </a:prstGeom>
          <a:solidFill>
            <a:schemeClr val="accent6">
              <a:lumMod val="20000"/>
              <a:lumOff val="80000"/>
            </a:schemeClr>
          </a:solidFill>
          <a:ln w="25400"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pSp>
        <p:nvGrpSpPr>
          <p:cNvPr id="3" name="Group 2">
            <a:extLst>
              <a:ext uri="{FF2B5EF4-FFF2-40B4-BE49-F238E27FC236}">
                <a16:creationId xmlns="" xmlns:a16="http://schemas.microsoft.com/office/drawing/2014/main" id="{D11F7B7B-A783-4061-B257-195BA0217B63}"/>
              </a:ext>
            </a:extLst>
          </p:cNvPr>
          <p:cNvGrpSpPr/>
          <p:nvPr/>
        </p:nvGrpSpPr>
        <p:grpSpPr>
          <a:xfrm>
            <a:off x="444395" y="1888521"/>
            <a:ext cx="20130799" cy="911829"/>
            <a:chOff x="-288924" y="1878675"/>
            <a:chExt cx="20130799" cy="911829"/>
          </a:xfrm>
        </p:grpSpPr>
        <p:sp>
          <p:nvSpPr>
            <p:cNvPr id="4" name="Rounded Rectangle 30">
              <a:extLst>
                <a:ext uri="{FF2B5EF4-FFF2-40B4-BE49-F238E27FC236}">
                  <a16:creationId xmlns="" xmlns:a16="http://schemas.microsoft.com/office/drawing/2014/main" id="{A8896DBE-588F-43F1-AC49-868225E8614C}"/>
                </a:ext>
              </a:extLst>
            </p:cNvPr>
            <p:cNvSpPr/>
            <p:nvPr/>
          </p:nvSpPr>
          <p:spPr>
            <a:xfrm>
              <a:off x="-288924" y="1905000"/>
              <a:ext cx="2146405" cy="804672"/>
            </a:xfrm>
            <a:prstGeom prst="roundRect">
              <a:avLst/>
            </a:pr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TextBox 4">
              <a:extLst>
                <a:ext uri="{FF2B5EF4-FFF2-40B4-BE49-F238E27FC236}">
                  <a16:creationId xmlns="" xmlns:a16="http://schemas.microsoft.com/office/drawing/2014/main" id="{9EDA83B1-33AF-4AAF-89C4-9D82ED337EF8}"/>
                </a:ext>
              </a:extLst>
            </p:cNvPr>
            <p:cNvSpPr txBox="1"/>
            <p:nvPr/>
          </p:nvSpPr>
          <p:spPr>
            <a:xfrm>
              <a:off x="149834" y="1928730"/>
              <a:ext cx="593432" cy="86177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50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1</a:t>
              </a:r>
            </a:p>
          </p:txBody>
        </p:sp>
        <p:sp>
          <p:nvSpPr>
            <p:cNvPr id="6" name="TextBox 5">
              <a:extLst>
                <a:ext uri="{FF2B5EF4-FFF2-40B4-BE49-F238E27FC236}">
                  <a16:creationId xmlns="" xmlns:a16="http://schemas.microsoft.com/office/drawing/2014/main" id="{FB9E52CC-8F2B-4241-B20B-8D34E2CBBB95}"/>
                </a:ext>
              </a:extLst>
            </p:cNvPr>
            <p:cNvSpPr txBox="1"/>
            <p:nvPr/>
          </p:nvSpPr>
          <p:spPr>
            <a:xfrm>
              <a:off x="2202692" y="1878675"/>
              <a:ext cx="17639183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spc="-150" dirty="0" err="1">
                  <a:solidFill>
                    <a:srgbClr val="13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hái</a:t>
              </a:r>
              <a:r>
                <a:rPr lang="en-US" sz="4800" b="1" spc="-150" dirty="0">
                  <a:solidFill>
                    <a:srgbClr val="13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spc="-150" dirty="0" err="1">
                  <a:solidFill>
                    <a:srgbClr val="13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iệm</a:t>
              </a:r>
              <a:r>
                <a:rPr lang="en-US" sz="4800" b="1" spc="-150" dirty="0">
                  <a:solidFill>
                    <a:srgbClr val="13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spc="-150" dirty="0" err="1">
                  <a:solidFill>
                    <a:srgbClr val="13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ề</a:t>
              </a:r>
              <a:r>
                <a:rPr lang="en-US" sz="4800" b="1" spc="-150" dirty="0">
                  <a:solidFill>
                    <a:srgbClr val="13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spc="-150" dirty="0" err="1">
                  <a:solidFill>
                    <a:srgbClr val="13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ự</a:t>
              </a:r>
              <a:r>
                <a:rPr lang="en-US" sz="4800" b="1" spc="-150" dirty="0">
                  <a:solidFill>
                    <a:srgbClr val="13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spc="-150" dirty="0" err="1">
                  <a:solidFill>
                    <a:srgbClr val="13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ồng</a:t>
              </a:r>
              <a:r>
                <a:rPr lang="en-US" sz="4800" b="1" spc="-150" dirty="0">
                  <a:solidFill>
                    <a:srgbClr val="13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spc="-150" dirty="0" err="1">
                  <a:solidFill>
                    <a:srgbClr val="13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hẳng</a:t>
              </a:r>
              <a:r>
                <a:rPr lang="en-US" sz="4800" b="1" spc="-150" dirty="0">
                  <a:solidFill>
                    <a:srgbClr val="13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spc="-150" dirty="0" err="1">
                  <a:solidFill>
                    <a:srgbClr val="13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lang="en-US" sz="4800" b="1" spc="-150" dirty="0">
                  <a:solidFill>
                    <a:srgbClr val="13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3 </a:t>
              </a:r>
              <a:r>
                <a:rPr lang="en-US" sz="4800" b="1" spc="-150" dirty="0" err="1">
                  <a:solidFill>
                    <a:srgbClr val="13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ect</a:t>
              </a:r>
              <a:r>
                <a:rPr lang="vi-VN" sz="4800" b="1" spc="-150" dirty="0">
                  <a:solidFill>
                    <a:srgbClr val="13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ơ</a:t>
              </a:r>
              <a:r>
                <a:rPr lang="en-US" sz="4800" b="1" spc="-150" dirty="0">
                  <a:solidFill>
                    <a:srgbClr val="13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spc="-150" dirty="0" err="1">
                  <a:solidFill>
                    <a:srgbClr val="13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ong</a:t>
              </a:r>
              <a:r>
                <a:rPr lang="en-US" sz="4800" b="1" spc="-150" dirty="0">
                  <a:solidFill>
                    <a:srgbClr val="13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spc="-150" dirty="0" err="1">
                  <a:solidFill>
                    <a:srgbClr val="13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hông</a:t>
              </a:r>
              <a:r>
                <a:rPr lang="en-US" sz="4800" b="1" spc="-150" dirty="0">
                  <a:solidFill>
                    <a:srgbClr val="13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spc="-150" dirty="0" err="1">
                  <a:solidFill>
                    <a:srgbClr val="13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an</a:t>
              </a:r>
              <a:r>
                <a:rPr lang="en-US" sz="4800" b="1" spc="-150" dirty="0">
                  <a:solidFill>
                    <a:srgbClr val="13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</a:p>
          </p:txBody>
        </p:sp>
      </p:grpSp>
      <p:pic>
        <p:nvPicPr>
          <p:cNvPr id="7" name="Picture 6">
            <a:extLst>
              <a:ext uri="{FF2B5EF4-FFF2-40B4-BE49-F238E27FC236}">
                <a16:creationId xmlns="" xmlns:a16="http://schemas.microsoft.com/office/drawing/2014/main" id="{BED7E3D0-922C-413A-8B62-EE02DCD889E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922313" y="3877525"/>
            <a:ext cx="5033791" cy="3640354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="" xmlns:a16="http://schemas.microsoft.com/office/drawing/2014/main" id="{0E3238DA-8DC0-4046-93DD-1F952A0E100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410348" y="4267200"/>
            <a:ext cx="4329692" cy="2335306"/>
          </a:xfrm>
          <a:prstGeom prst="rect">
            <a:avLst/>
          </a:prstGeom>
        </p:spPr>
      </p:pic>
      <p:grpSp>
        <p:nvGrpSpPr>
          <p:cNvPr id="9" name="Group 8">
            <a:extLst>
              <a:ext uri="{FF2B5EF4-FFF2-40B4-BE49-F238E27FC236}">
                <a16:creationId xmlns="" xmlns:a16="http://schemas.microsoft.com/office/drawing/2014/main" id="{472B9A07-0A09-4119-B93E-5392BFCC5EE4}"/>
              </a:ext>
            </a:extLst>
          </p:cNvPr>
          <p:cNvGrpSpPr/>
          <p:nvPr/>
        </p:nvGrpSpPr>
        <p:grpSpPr>
          <a:xfrm>
            <a:off x="15209948" y="4560056"/>
            <a:ext cx="2201752" cy="2693069"/>
            <a:chOff x="15209948" y="4560056"/>
            <a:chExt cx="2201752" cy="2693069"/>
          </a:xfrm>
        </p:grpSpPr>
        <p:grpSp>
          <p:nvGrpSpPr>
            <p:cNvPr id="10" name="Group 9">
              <a:extLst>
                <a:ext uri="{FF2B5EF4-FFF2-40B4-BE49-F238E27FC236}">
                  <a16:creationId xmlns="" xmlns:a16="http://schemas.microsoft.com/office/drawing/2014/main" id="{8900E90C-C27F-4396-A631-D1E0C037848F}"/>
                </a:ext>
              </a:extLst>
            </p:cNvPr>
            <p:cNvGrpSpPr/>
            <p:nvPr/>
          </p:nvGrpSpPr>
          <p:grpSpPr>
            <a:xfrm>
              <a:off x="16002000" y="4560056"/>
              <a:ext cx="1341548" cy="874797"/>
              <a:chOff x="16002000" y="4560056"/>
              <a:chExt cx="1341548" cy="874797"/>
            </a:xfrm>
          </p:grpSpPr>
          <p:cxnSp>
            <p:nvCxnSpPr>
              <p:cNvPr id="18" name="Straight Arrow Connector 17">
                <a:extLst>
                  <a:ext uri="{FF2B5EF4-FFF2-40B4-BE49-F238E27FC236}">
                    <a16:creationId xmlns="" xmlns:a16="http://schemas.microsoft.com/office/drawing/2014/main" id="{F49EC29B-0435-4DFF-A4A6-7DABAC8DB2FC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16002000" y="5145284"/>
                <a:ext cx="685800" cy="289569"/>
              </a:xfrm>
              <a:prstGeom prst="straightConnector1">
                <a:avLst/>
              </a:prstGeom>
              <a:ln w="57150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9" name="TextBox 18">
                <a:extLst>
                  <a:ext uri="{FF2B5EF4-FFF2-40B4-BE49-F238E27FC236}">
                    <a16:creationId xmlns="" xmlns:a16="http://schemas.microsoft.com/office/drawing/2014/main" id="{D294BB95-5420-4C7A-B85A-11C3348DD359}"/>
                  </a:ext>
                </a:extLst>
              </p:cNvPr>
              <p:cNvSpPr txBox="1"/>
              <p:nvPr/>
            </p:nvSpPr>
            <p:spPr>
              <a:xfrm>
                <a:off x="16276748" y="4560056"/>
                <a:ext cx="1066800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600" b="1" dirty="0"/>
                  <a:t>A</a:t>
                </a:r>
              </a:p>
            </p:txBody>
          </p:sp>
        </p:grpSp>
        <p:sp>
          <p:nvSpPr>
            <p:cNvPr id="11" name="TextBox 10">
              <a:extLst>
                <a:ext uri="{FF2B5EF4-FFF2-40B4-BE49-F238E27FC236}">
                  <a16:creationId xmlns="" xmlns:a16="http://schemas.microsoft.com/office/drawing/2014/main" id="{2902430B-C570-421C-B9C6-7013E4FE019A}"/>
                </a:ext>
              </a:extLst>
            </p:cNvPr>
            <p:cNvSpPr txBox="1"/>
            <p:nvPr/>
          </p:nvSpPr>
          <p:spPr>
            <a:xfrm>
              <a:off x="15209948" y="5111687"/>
              <a:ext cx="106680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600" b="1" dirty="0"/>
                <a:t>O</a:t>
              </a:r>
            </a:p>
          </p:txBody>
        </p:sp>
        <p:grpSp>
          <p:nvGrpSpPr>
            <p:cNvPr id="12" name="Group 11">
              <a:extLst>
                <a:ext uri="{FF2B5EF4-FFF2-40B4-BE49-F238E27FC236}">
                  <a16:creationId xmlns="" xmlns:a16="http://schemas.microsoft.com/office/drawing/2014/main" id="{9D4331C3-4590-43D0-8619-65E41ECAAEFC}"/>
                </a:ext>
              </a:extLst>
            </p:cNvPr>
            <p:cNvGrpSpPr/>
            <p:nvPr/>
          </p:nvGrpSpPr>
          <p:grpSpPr>
            <a:xfrm>
              <a:off x="16002000" y="5434852"/>
              <a:ext cx="1409700" cy="807914"/>
              <a:chOff x="16002000" y="5434852"/>
              <a:chExt cx="1409700" cy="807914"/>
            </a:xfrm>
          </p:grpSpPr>
          <p:sp>
            <p:nvSpPr>
              <p:cNvPr id="16" name="TextBox 15">
                <a:extLst>
                  <a:ext uri="{FF2B5EF4-FFF2-40B4-BE49-F238E27FC236}">
                    <a16:creationId xmlns="" xmlns:a16="http://schemas.microsoft.com/office/drawing/2014/main" id="{E3B14E4A-C5C9-4007-921C-3EE46736A778}"/>
                  </a:ext>
                </a:extLst>
              </p:cNvPr>
              <p:cNvSpPr txBox="1"/>
              <p:nvPr/>
            </p:nvSpPr>
            <p:spPr>
              <a:xfrm>
                <a:off x="16344900" y="5596435"/>
                <a:ext cx="1066800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600" b="1" dirty="0"/>
                  <a:t>B</a:t>
                </a:r>
              </a:p>
            </p:txBody>
          </p:sp>
          <p:cxnSp>
            <p:nvCxnSpPr>
              <p:cNvPr id="17" name="Straight Arrow Connector 16">
                <a:extLst>
                  <a:ext uri="{FF2B5EF4-FFF2-40B4-BE49-F238E27FC236}">
                    <a16:creationId xmlns="" xmlns:a16="http://schemas.microsoft.com/office/drawing/2014/main" id="{18A4E9A9-6620-4FCA-B47D-134B4AF88DDA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6002000" y="5434852"/>
                <a:ext cx="808148" cy="323166"/>
              </a:xfrm>
              <a:prstGeom prst="straightConnector1">
                <a:avLst/>
              </a:prstGeom>
              <a:ln w="57150">
                <a:solidFill>
                  <a:srgbClr val="7030A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3" name="Group 12">
              <a:extLst>
                <a:ext uri="{FF2B5EF4-FFF2-40B4-BE49-F238E27FC236}">
                  <a16:creationId xmlns="" xmlns:a16="http://schemas.microsoft.com/office/drawing/2014/main" id="{E22C5E35-FE77-4F97-93BF-AEB325806CD2}"/>
                </a:ext>
              </a:extLst>
            </p:cNvPr>
            <p:cNvGrpSpPr/>
            <p:nvPr/>
          </p:nvGrpSpPr>
          <p:grpSpPr>
            <a:xfrm>
              <a:off x="15851895" y="5546015"/>
              <a:ext cx="1066800" cy="1707110"/>
              <a:chOff x="15851895" y="5546015"/>
              <a:chExt cx="1066800" cy="1707110"/>
            </a:xfrm>
          </p:grpSpPr>
          <p:sp>
            <p:nvSpPr>
              <p:cNvPr id="14" name="TextBox 13">
                <a:extLst>
                  <a:ext uri="{FF2B5EF4-FFF2-40B4-BE49-F238E27FC236}">
                    <a16:creationId xmlns="" xmlns:a16="http://schemas.microsoft.com/office/drawing/2014/main" id="{97A7520E-BD5B-440E-A8F2-80189FD788A4}"/>
                  </a:ext>
                </a:extLst>
              </p:cNvPr>
              <p:cNvSpPr txBox="1"/>
              <p:nvPr/>
            </p:nvSpPr>
            <p:spPr>
              <a:xfrm>
                <a:off x="15851895" y="6606794"/>
                <a:ext cx="1066800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600" b="1" dirty="0"/>
                  <a:t>C</a:t>
                </a:r>
              </a:p>
            </p:txBody>
          </p:sp>
          <p:cxnSp>
            <p:nvCxnSpPr>
              <p:cNvPr id="15" name="Straight Arrow Connector 14">
                <a:extLst>
                  <a:ext uri="{FF2B5EF4-FFF2-40B4-BE49-F238E27FC236}">
                    <a16:creationId xmlns="" xmlns:a16="http://schemas.microsoft.com/office/drawing/2014/main" id="{81C726A7-D156-4753-AAF0-819D0687EA54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6010048" y="5546015"/>
                <a:ext cx="525352" cy="1382820"/>
              </a:xfrm>
              <a:prstGeom prst="straightConnector1">
                <a:avLst/>
              </a:prstGeom>
              <a:ln w="28575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20" name="Group 19">
            <a:extLst>
              <a:ext uri="{FF2B5EF4-FFF2-40B4-BE49-F238E27FC236}">
                <a16:creationId xmlns="" xmlns:a16="http://schemas.microsoft.com/office/drawing/2014/main" id="{5B0152F0-5397-48DA-9A2D-9554653DE003}"/>
              </a:ext>
            </a:extLst>
          </p:cNvPr>
          <p:cNvGrpSpPr/>
          <p:nvPr/>
        </p:nvGrpSpPr>
        <p:grpSpPr>
          <a:xfrm>
            <a:off x="20062153" y="4536962"/>
            <a:ext cx="2179263" cy="1738850"/>
            <a:chOff x="20062153" y="4536962"/>
            <a:chExt cx="2179263" cy="1738850"/>
          </a:xfrm>
        </p:grpSpPr>
        <p:grpSp>
          <p:nvGrpSpPr>
            <p:cNvPr id="21" name="Group 20">
              <a:extLst>
                <a:ext uri="{FF2B5EF4-FFF2-40B4-BE49-F238E27FC236}">
                  <a16:creationId xmlns="" xmlns:a16="http://schemas.microsoft.com/office/drawing/2014/main" id="{E788A15A-C0A4-41CD-B4E2-3746C85ADEB9}"/>
                </a:ext>
              </a:extLst>
            </p:cNvPr>
            <p:cNvGrpSpPr/>
            <p:nvPr/>
          </p:nvGrpSpPr>
          <p:grpSpPr>
            <a:xfrm>
              <a:off x="20062153" y="4536962"/>
              <a:ext cx="1409700" cy="1738850"/>
              <a:chOff x="20062153" y="4536962"/>
              <a:chExt cx="1409700" cy="1738850"/>
            </a:xfrm>
          </p:grpSpPr>
          <p:grpSp>
            <p:nvGrpSpPr>
              <p:cNvPr id="25" name="Group 24">
                <a:extLst>
                  <a:ext uri="{FF2B5EF4-FFF2-40B4-BE49-F238E27FC236}">
                    <a16:creationId xmlns="" xmlns:a16="http://schemas.microsoft.com/office/drawing/2014/main" id="{6EC68A27-9E91-45A9-A10D-E5A130934C88}"/>
                  </a:ext>
                </a:extLst>
              </p:cNvPr>
              <p:cNvGrpSpPr/>
              <p:nvPr/>
            </p:nvGrpSpPr>
            <p:grpSpPr>
              <a:xfrm>
                <a:off x="20064445" y="4536962"/>
                <a:ext cx="1341548" cy="874797"/>
                <a:chOff x="16002000" y="4560056"/>
                <a:chExt cx="1341548" cy="874797"/>
              </a:xfrm>
            </p:grpSpPr>
            <p:cxnSp>
              <p:nvCxnSpPr>
                <p:cNvPr id="29" name="Straight Arrow Connector 28">
                  <a:extLst>
                    <a:ext uri="{FF2B5EF4-FFF2-40B4-BE49-F238E27FC236}">
                      <a16:creationId xmlns="" xmlns:a16="http://schemas.microsoft.com/office/drawing/2014/main" id="{637A864C-8BD1-4D93-9F28-961E8F9947BD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16002000" y="5145284"/>
                  <a:ext cx="685800" cy="289569"/>
                </a:xfrm>
                <a:prstGeom prst="straightConnector1">
                  <a:avLst/>
                </a:prstGeom>
                <a:ln w="57150">
                  <a:solidFill>
                    <a:srgbClr val="FF0000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30" name="TextBox 29">
                  <a:extLst>
                    <a:ext uri="{FF2B5EF4-FFF2-40B4-BE49-F238E27FC236}">
                      <a16:creationId xmlns="" xmlns:a16="http://schemas.microsoft.com/office/drawing/2014/main" id="{303133B1-6745-4CA0-992F-54AA2E8A36C7}"/>
                    </a:ext>
                  </a:extLst>
                </p:cNvPr>
                <p:cNvSpPr txBox="1"/>
                <p:nvPr/>
              </p:nvSpPr>
              <p:spPr>
                <a:xfrm>
                  <a:off x="16276748" y="4560056"/>
                  <a:ext cx="1066800" cy="64633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3600" b="1" dirty="0"/>
                    <a:t>A</a:t>
                  </a:r>
                </a:p>
              </p:txBody>
            </p:sp>
          </p:grpSp>
          <p:grpSp>
            <p:nvGrpSpPr>
              <p:cNvPr id="26" name="Group 25">
                <a:extLst>
                  <a:ext uri="{FF2B5EF4-FFF2-40B4-BE49-F238E27FC236}">
                    <a16:creationId xmlns="" xmlns:a16="http://schemas.microsoft.com/office/drawing/2014/main" id="{F228FB90-35FC-442E-8F20-A55B9AF91AAC}"/>
                  </a:ext>
                </a:extLst>
              </p:cNvPr>
              <p:cNvGrpSpPr/>
              <p:nvPr/>
            </p:nvGrpSpPr>
            <p:grpSpPr>
              <a:xfrm>
                <a:off x="20062153" y="5401015"/>
                <a:ext cx="1409700" cy="874797"/>
                <a:chOff x="16002000" y="5434852"/>
                <a:chExt cx="1409700" cy="874797"/>
              </a:xfrm>
            </p:grpSpPr>
            <p:sp>
              <p:nvSpPr>
                <p:cNvPr id="27" name="TextBox 26">
                  <a:extLst>
                    <a:ext uri="{FF2B5EF4-FFF2-40B4-BE49-F238E27FC236}">
                      <a16:creationId xmlns="" xmlns:a16="http://schemas.microsoft.com/office/drawing/2014/main" id="{FF890CFA-14A8-4531-B5FA-56AA19E97DD2}"/>
                    </a:ext>
                  </a:extLst>
                </p:cNvPr>
                <p:cNvSpPr txBox="1"/>
                <p:nvPr/>
              </p:nvSpPr>
              <p:spPr>
                <a:xfrm>
                  <a:off x="16002000" y="5663318"/>
                  <a:ext cx="1409700" cy="64633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3600" b="1" dirty="0"/>
                    <a:t>B</a:t>
                  </a:r>
                </a:p>
              </p:txBody>
            </p:sp>
            <p:cxnSp>
              <p:nvCxnSpPr>
                <p:cNvPr id="28" name="Straight Arrow Connector 27">
                  <a:extLst>
                    <a:ext uri="{FF2B5EF4-FFF2-40B4-BE49-F238E27FC236}">
                      <a16:creationId xmlns="" xmlns:a16="http://schemas.microsoft.com/office/drawing/2014/main" id="{10F347E2-5AF8-4FF6-A322-A3920E7084B8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16002000" y="5434852"/>
                  <a:ext cx="685800" cy="456932"/>
                </a:xfrm>
                <a:prstGeom prst="straightConnector1">
                  <a:avLst/>
                </a:prstGeom>
                <a:ln w="57150">
                  <a:solidFill>
                    <a:srgbClr val="7030A0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grpSp>
          <p:nvGrpSpPr>
            <p:cNvPr id="22" name="Group 21">
              <a:extLst>
                <a:ext uri="{FF2B5EF4-FFF2-40B4-BE49-F238E27FC236}">
                  <a16:creationId xmlns="" xmlns:a16="http://schemas.microsoft.com/office/drawing/2014/main" id="{6CE8D6BE-C0D4-4DA3-AF83-55D176821676}"/>
                </a:ext>
              </a:extLst>
            </p:cNvPr>
            <p:cNvGrpSpPr/>
            <p:nvPr/>
          </p:nvGrpSpPr>
          <p:grpSpPr>
            <a:xfrm rot="17767020">
              <a:off x="20852395" y="4487756"/>
              <a:ext cx="646331" cy="2131710"/>
              <a:chOff x="15956196" y="5546015"/>
              <a:chExt cx="646331" cy="2131710"/>
            </a:xfrm>
          </p:grpSpPr>
          <p:sp>
            <p:nvSpPr>
              <p:cNvPr id="23" name="TextBox 22">
                <a:extLst>
                  <a:ext uri="{FF2B5EF4-FFF2-40B4-BE49-F238E27FC236}">
                    <a16:creationId xmlns="" xmlns:a16="http://schemas.microsoft.com/office/drawing/2014/main" id="{A51B9C9E-C166-48AA-B8C7-E5C110D37832}"/>
                  </a:ext>
                </a:extLst>
              </p:cNvPr>
              <p:cNvSpPr txBox="1"/>
              <p:nvPr/>
            </p:nvSpPr>
            <p:spPr>
              <a:xfrm rot="4005671">
                <a:off x="15745962" y="6821159"/>
                <a:ext cx="1066800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600" b="1" dirty="0"/>
                  <a:t>C</a:t>
                </a:r>
              </a:p>
            </p:txBody>
          </p:sp>
          <p:cxnSp>
            <p:nvCxnSpPr>
              <p:cNvPr id="24" name="Straight Arrow Connector 23">
                <a:extLst>
                  <a:ext uri="{FF2B5EF4-FFF2-40B4-BE49-F238E27FC236}">
                    <a16:creationId xmlns="" xmlns:a16="http://schemas.microsoft.com/office/drawing/2014/main" id="{DFDA1A16-3A06-4D75-A24B-0975D5E3F837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6010048" y="5546015"/>
                <a:ext cx="525352" cy="1382820"/>
              </a:xfrm>
              <a:prstGeom prst="straightConnector1">
                <a:avLst/>
              </a:prstGeom>
              <a:ln w="5715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>
                <a:extLst>
                  <a:ext uri="{FF2B5EF4-FFF2-40B4-BE49-F238E27FC236}">
                    <a16:creationId xmlns="" xmlns:a16="http://schemas.microsoft.com/office/drawing/2014/main" id="{63DD3CA0-0111-41A4-AC9D-656A4A37362F}"/>
                  </a:ext>
                </a:extLst>
              </p:cNvPr>
              <p:cNvSpPr txBox="1"/>
              <p:nvPr/>
            </p:nvSpPr>
            <p:spPr>
              <a:xfrm>
                <a:off x="14026677" y="7568299"/>
                <a:ext cx="3650436" cy="1282274"/>
              </a:xfrm>
              <a:prstGeom prst="rect">
                <a:avLst/>
              </a:prstGeom>
              <a:solidFill>
                <a:schemeClr val="tx2">
                  <a:lumMod val="60000"/>
                  <a:lumOff val="40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3">
                <a:schemeClr val="lt1"/>
              </a:lnRef>
              <a:fillRef idx="1">
                <a:schemeClr val="accent1"/>
              </a:fillRef>
              <a:effectRef idx="1">
                <a:schemeClr val="accent1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3600" dirty="0">
                    <a:solidFill>
                      <a:sysClr val="windowText" lastClr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a </a:t>
                </a:r>
                <a:r>
                  <a:rPr lang="en-US" sz="3600" dirty="0" err="1">
                    <a:solidFill>
                      <a:sysClr val="windowText" lastClr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ect</a:t>
                </a:r>
                <a:r>
                  <a:rPr lang="vi-VN" sz="3600" dirty="0">
                    <a:solidFill>
                      <a:sysClr val="windowText" lastClr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ơ</a:t>
                </a:r>
                <a:r>
                  <a:rPr lang="en-US" sz="3600" dirty="0">
                    <a:solidFill>
                      <a:sysClr val="windowText" lastClr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3600" i="1" smtClean="0">
                            <a:solidFill>
                              <a:sysClr val="windowText" lastClr="000000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3600" b="0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acc>
                    <m:r>
                      <a:rPr lang="en-US" sz="3600" b="0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3600" b="0" i="1" smtClean="0">
                            <a:solidFill>
                              <a:sysClr val="windowText" lastClr="000000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3600" b="0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acc>
                    <m:r>
                      <a:rPr lang="en-US" sz="3600" b="0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3600" b="0" i="1" smtClean="0">
                            <a:solidFill>
                              <a:sysClr val="windowText" lastClr="000000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3600" b="0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</m:acc>
                  </m:oMath>
                </a14:m>
                <a:r>
                  <a:rPr lang="en-US" sz="3600" dirty="0">
                    <a:solidFill>
                      <a:sysClr val="windowText" lastClr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:r>
                  <a:rPr lang="en-US" sz="3600" dirty="0">
                    <a:solidFill>
                      <a:sysClr val="windowText" lastClr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ông </a:t>
                </a:r>
                <a:r>
                  <a:rPr lang="en-US" sz="3600" dirty="0" err="1">
                    <a:solidFill>
                      <a:sysClr val="windowText" lastClr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ồng</a:t>
                </a:r>
                <a:r>
                  <a:rPr lang="en-US" sz="3600" dirty="0">
                    <a:solidFill>
                      <a:sysClr val="windowText" lastClr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ysClr val="windowText" lastClr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ẳng</a:t>
                </a:r>
                <a:endParaRPr lang="en-US" sz="3600" dirty="0">
                  <a:solidFill>
                    <a:sysClr val="windowText" lastClr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63DD3CA0-0111-41A4-AC9D-656A4A37362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026677" y="7568299"/>
                <a:ext cx="3650436" cy="1282274"/>
              </a:xfrm>
              <a:prstGeom prst="rect">
                <a:avLst/>
              </a:prstGeom>
              <a:blipFill>
                <a:blip r:embed="rId4"/>
                <a:stretch>
                  <a:fillRect l="-4983" t="-939" r="-2990" b="-15962"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>
                <a:extLst>
                  <a:ext uri="{FF2B5EF4-FFF2-40B4-BE49-F238E27FC236}">
                    <a16:creationId xmlns="" xmlns:a16="http://schemas.microsoft.com/office/drawing/2014/main" id="{E31764BF-6764-4A41-A302-6BD0AE267251}"/>
                  </a:ext>
                </a:extLst>
              </p:cNvPr>
              <p:cNvSpPr txBox="1"/>
              <p:nvPr/>
            </p:nvSpPr>
            <p:spPr>
              <a:xfrm>
                <a:off x="18749976" y="7568299"/>
                <a:ext cx="3650436" cy="1282274"/>
              </a:xfrm>
              <a:prstGeom prst="rect">
                <a:avLst/>
              </a:prstGeom>
              <a:solidFill>
                <a:schemeClr val="tx2">
                  <a:lumMod val="60000"/>
                  <a:lumOff val="40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3">
                <a:schemeClr val="lt1"/>
              </a:lnRef>
              <a:fillRef idx="1">
                <a:schemeClr val="accent1"/>
              </a:fillRef>
              <a:effectRef idx="1">
                <a:schemeClr val="accent1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3600" dirty="0">
                    <a:solidFill>
                      <a:sysClr val="windowText" lastClr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a </a:t>
                </a:r>
                <a:r>
                  <a:rPr lang="en-US" sz="3600" dirty="0" err="1">
                    <a:solidFill>
                      <a:sysClr val="windowText" lastClr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ect</a:t>
                </a:r>
                <a:r>
                  <a:rPr lang="vi-VN" sz="3600" dirty="0">
                    <a:solidFill>
                      <a:sysClr val="windowText" lastClr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ơ</a:t>
                </a:r>
                <a:r>
                  <a:rPr lang="en-US" sz="3600" dirty="0">
                    <a:solidFill>
                      <a:sysClr val="windowText" lastClr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3600" i="1" smtClean="0">
                            <a:solidFill>
                              <a:sysClr val="windowText" lastClr="000000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3600" b="0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acc>
                    <m:r>
                      <a:rPr lang="en-US" sz="3600" b="0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3600" b="0" i="1" smtClean="0">
                            <a:solidFill>
                              <a:sysClr val="windowText" lastClr="000000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3600" b="0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acc>
                    <m:r>
                      <a:rPr lang="en-US" sz="3600" b="0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3600" b="0" i="1" smtClean="0">
                            <a:solidFill>
                              <a:sysClr val="windowText" lastClr="000000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3600" b="0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</m:acc>
                  </m:oMath>
                </a14:m>
                <a:r>
                  <a:rPr lang="en-US" sz="3600" dirty="0">
                    <a:solidFill>
                      <a:sysClr val="windowText" lastClr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:pPr algn="ctr"/>
                <a:r>
                  <a:rPr lang="en-US" sz="3600" dirty="0">
                    <a:solidFill>
                      <a:sysClr val="windowText" lastClr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ysClr val="windowText" lastClr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ồng</a:t>
                </a:r>
                <a:r>
                  <a:rPr lang="en-US" sz="3600" dirty="0">
                    <a:solidFill>
                      <a:sysClr val="windowText" lastClr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ysClr val="windowText" lastClr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ẳng</a:t>
                </a:r>
                <a:endParaRPr lang="en-US" sz="3600" dirty="0">
                  <a:solidFill>
                    <a:sysClr val="windowText" lastClr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E31764BF-6764-4A41-A302-6BD0AE26725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749976" y="7568299"/>
                <a:ext cx="3650436" cy="1282274"/>
              </a:xfrm>
              <a:prstGeom prst="rect">
                <a:avLst/>
              </a:prstGeom>
              <a:blipFill>
                <a:blip r:embed="rId5"/>
                <a:stretch>
                  <a:fillRect l="-4983" t="-939" b="-15962"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3" name="Speech Bubble: Oval 32">
            <a:extLst>
              <a:ext uri="{FF2B5EF4-FFF2-40B4-BE49-F238E27FC236}">
                <a16:creationId xmlns="" xmlns:a16="http://schemas.microsoft.com/office/drawing/2014/main" id="{8EE06634-41F6-47FF-B78E-2A357953752F}"/>
              </a:ext>
            </a:extLst>
          </p:cNvPr>
          <p:cNvSpPr/>
          <p:nvPr/>
        </p:nvSpPr>
        <p:spPr>
          <a:xfrm>
            <a:off x="1905000" y="10058400"/>
            <a:ext cx="6781800" cy="2286000"/>
          </a:xfrm>
          <a:prstGeom prst="wedgeEllipseCallout">
            <a:avLst/>
          </a:prstGeom>
          <a:solidFill>
            <a:schemeClr val="accent6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err="1">
                <a:solidFill>
                  <a:sysClr val="windowText" lastClr="000000"/>
                </a:solidFill>
              </a:rPr>
              <a:t>Thế</a:t>
            </a:r>
            <a:r>
              <a:rPr lang="en-US" dirty="0">
                <a:solidFill>
                  <a:sysClr val="windowText" lastClr="000000"/>
                </a:solidFill>
              </a:rPr>
              <a:t> </a:t>
            </a:r>
            <a:r>
              <a:rPr lang="en-US" dirty="0" err="1">
                <a:solidFill>
                  <a:sysClr val="windowText" lastClr="000000"/>
                </a:solidFill>
              </a:rPr>
              <a:t>nào</a:t>
            </a:r>
            <a:r>
              <a:rPr lang="en-US" dirty="0">
                <a:solidFill>
                  <a:sysClr val="windowText" lastClr="000000"/>
                </a:solidFill>
              </a:rPr>
              <a:t> </a:t>
            </a:r>
            <a:r>
              <a:rPr lang="en-US" dirty="0" err="1">
                <a:solidFill>
                  <a:sysClr val="windowText" lastClr="000000"/>
                </a:solidFill>
              </a:rPr>
              <a:t>là</a:t>
            </a:r>
            <a:r>
              <a:rPr lang="en-US" dirty="0">
                <a:solidFill>
                  <a:sysClr val="windowText" lastClr="000000"/>
                </a:solidFill>
              </a:rPr>
              <a:t> </a:t>
            </a:r>
            <a:r>
              <a:rPr lang="en-US" dirty="0" err="1">
                <a:solidFill>
                  <a:sysClr val="windowText" lastClr="000000"/>
                </a:solidFill>
              </a:rPr>
              <a:t>hai</a:t>
            </a:r>
            <a:r>
              <a:rPr lang="en-US" dirty="0">
                <a:solidFill>
                  <a:sysClr val="windowText" lastClr="000000"/>
                </a:solidFill>
              </a:rPr>
              <a:t> </a:t>
            </a:r>
            <a:r>
              <a:rPr lang="en-US" dirty="0" err="1">
                <a:solidFill>
                  <a:sysClr val="windowText" lastClr="000000"/>
                </a:solidFill>
              </a:rPr>
              <a:t>vect</a:t>
            </a:r>
            <a:r>
              <a:rPr lang="vi-VN" dirty="0">
                <a:solidFill>
                  <a:sysClr val="windowText" lastClr="000000"/>
                </a:solidFill>
              </a:rPr>
              <a:t>ơ</a:t>
            </a:r>
            <a:r>
              <a:rPr lang="en-US" dirty="0">
                <a:solidFill>
                  <a:sysClr val="windowText" lastClr="000000"/>
                </a:solidFill>
              </a:rPr>
              <a:t> </a:t>
            </a:r>
            <a:r>
              <a:rPr lang="en-US" dirty="0" err="1">
                <a:solidFill>
                  <a:sysClr val="windowText" lastClr="000000"/>
                </a:solidFill>
              </a:rPr>
              <a:t>cùng</a:t>
            </a:r>
            <a:r>
              <a:rPr lang="en-US" dirty="0">
                <a:solidFill>
                  <a:sysClr val="windowText" lastClr="000000"/>
                </a:solidFill>
              </a:rPr>
              <a:t> </a:t>
            </a:r>
            <a:r>
              <a:rPr lang="en-US" dirty="0" err="1">
                <a:solidFill>
                  <a:sysClr val="windowText" lastClr="000000"/>
                </a:solidFill>
              </a:rPr>
              <a:t>ph</a:t>
            </a:r>
            <a:r>
              <a:rPr lang="vi-VN" dirty="0">
                <a:solidFill>
                  <a:sysClr val="windowText" lastClr="000000"/>
                </a:solidFill>
              </a:rPr>
              <a:t>ư</a:t>
            </a:r>
            <a:r>
              <a:rPr lang="en-US" dirty="0" err="1">
                <a:solidFill>
                  <a:sysClr val="windowText" lastClr="000000"/>
                </a:solidFill>
              </a:rPr>
              <a:t>ơng</a:t>
            </a:r>
            <a:r>
              <a:rPr lang="en-US" dirty="0">
                <a:solidFill>
                  <a:sysClr val="windowText" lastClr="000000"/>
                </a:solidFill>
              </a:rPr>
              <a:t>?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>
                <a:extLst>
                  <a:ext uri="{FF2B5EF4-FFF2-40B4-BE49-F238E27FC236}">
                    <a16:creationId xmlns="" xmlns:a16="http://schemas.microsoft.com/office/drawing/2014/main" id="{E38E18E1-606F-4EE3-8D52-6BD946921B7A}"/>
                  </a:ext>
                </a:extLst>
              </p:cNvPr>
              <p:cNvSpPr txBox="1"/>
              <p:nvPr/>
            </p:nvSpPr>
            <p:spPr>
              <a:xfrm>
                <a:off x="2252396" y="3203612"/>
                <a:ext cx="10286828" cy="1788054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3">
                <a:schemeClr val="lt1"/>
              </a:lnRef>
              <a:fillRef idx="1">
                <a:schemeClr val="accent1"/>
              </a:fillRef>
              <a:effectRef idx="1">
                <a:schemeClr val="accent1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800" dirty="0">
                    <a:solidFill>
                      <a:sysClr val="windowText" lastClr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C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4800" b="0" i="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ho</m:t>
                    </m:r>
                    <m:r>
                      <a:rPr lang="en-US" sz="4800" b="0" i="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acc>
                      <m:accPr>
                        <m:chr m:val="⃗"/>
                        <m:ctrlPr>
                          <a:rPr lang="en-US" sz="4800" i="1" smtClean="0">
                            <a:solidFill>
                              <a:sysClr val="windowText" lastClr="000000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4800" b="0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acc>
                    <m:r>
                      <a:rPr lang="en-US" sz="4800" b="0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4800" b="0" i="1" smtClean="0">
                            <a:solidFill>
                              <a:sysClr val="windowText" lastClr="000000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4800" b="0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acc>
                    <m:r>
                      <a:rPr lang="en-US" sz="4800" b="0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4800" b="0" i="1" smtClean="0">
                            <a:solidFill>
                              <a:sysClr val="windowText" lastClr="000000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4800" b="0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</m:acc>
                    <m:r>
                      <a:rPr lang="en-US" sz="4800" b="0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4800" b="0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  <m:acc>
                      <m:accPr>
                        <m:chr m:val="⃗"/>
                        <m:ctrlPr>
                          <a:rPr lang="en-US" sz="4800" b="0" i="1" smtClean="0">
                            <a:solidFill>
                              <a:sysClr val="windowText" lastClr="000000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0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</m:t>
                        </m:r>
                      </m:e>
                    </m:acc>
                  </m:oMath>
                </a14:m>
                <a:r>
                  <a:rPr lang="en-US" sz="4800" dirty="0">
                    <a:solidFill>
                      <a:sysClr val="windowText" lastClr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. </a:t>
                </a:r>
                <a:r>
                  <a:rPr lang="en-US" sz="4800" dirty="0" err="1">
                    <a:solidFill>
                      <a:sysClr val="windowText" lastClr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ừ</a:t>
                </a:r>
                <a:r>
                  <a:rPr lang="en-US" sz="4800" dirty="0">
                    <a:solidFill>
                      <a:sysClr val="windowText" lastClr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solidFill>
                      <a:sysClr val="windowText" lastClr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lang="en-US" sz="4800" dirty="0">
                    <a:solidFill>
                      <a:sysClr val="windowText" lastClr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solidFill>
                      <a:sysClr val="windowText" lastClr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4800" dirty="0">
                    <a:solidFill>
                      <a:sysClr val="windowText" lastClr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O </a:t>
                </a:r>
                <a:r>
                  <a:rPr lang="en-US" sz="4800" dirty="0" err="1">
                    <a:solidFill>
                      <a:sysClr val="windowText" lastClr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ất</a:t>
                </a:r>
                <a:r>
                  <a:rPr lang="en-US" sz="4800" dirty="0">
                    <a:solidFill>
                      <a:sysClr val="windowText" lastClr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solidFill>
                      <a:sysClr val="windowText" lastClr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ì</a:t>
                </a:r>
                <a:r>
                  <a:rPr lang="en-US" sz="4800" dirty="0">
                    <a:solidFill>
                      <a:sysClr val="windowText" lastClr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solidFill>
                      <a:sysClr val="windowText" lastClr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ẽ</a:t>
                </a:r>
                <a:r>
                  <a:rPr lang="en-US" sz="4800" dirty="0">
                    <a:solidFill>
                      <a:sysClr val="windowText" lastClr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 smtClean="0">
                            <a:solidFill>
                              <a:sysClr val="windowText" lastClr="000000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b="0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𝑂𝐴</m:t>
                        </m:r>
                      </m:e>
                    </m:acc>
                    <m:r>
                      <a:rPr lang="en-US" sz="4800" b="0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800" b="0" i="1" smtClean="0">
                            <a:solidFill>
                              <a:sysClr val="windowText" lastClr="000000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b="0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</m:acc>
                    <m:r>
                      <a:rPr lang="en-US" sz="4800" b="0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 </m:t>
                    </m:r>
                    <m:acc>
                      <m:accPr>
                        <m:chr m:val="⃗"/>
                        <m:ctrlPr>
                          <a:rPr lang="en-US" sz="4800" b="0" i="1" smtClean="0">
                            <a:solidFill>
                              <a:sysClr val="windowText" lastClr="000000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b="0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𝑂𝐵</m:t>
                        </m:r>
                      </m:e>
                    </m:acc>
                    <m:r>
                      <a:rPr lang="en-US" sz="4800" b="0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800" b="0" i="1" smtClean="0">
                            <a:solidFill>
                              <a:sysClr val="windowText" lastClr="000000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b="0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</m:acc>
                    <m:r>
                      <a:rPr lang="en-US" sz="4800" b="0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4800" b="0" i="1" smtClean="0">
                            <a:solidFill>
                              <a:sysClr val="windowText" lastClr="000000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b="0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𝑂𝐶</m:t>
                        </m:r>
                      </m:e>
                    </m:acc>
                    <m:r>
                      <a:rPr lang="en-US" sz="4800" b="0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800" b="0" i="1" smtClean="0">
                            <a:solidFill>
                              <a:sysClr val="windowText" lastClr="000000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b="0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𝑐</m:t>
                        </m:r>
                      </m:e>
                    </m:acc>
                  </m:oMath>
                </a14:m>
                <a:r>
                  <a:rPr lang="en-US" sz="4800" dirty="0">
                    <a:solidFill>
                      <a:sysClr val="windowText" lastClr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E38E18E1-606F-4EE3-8D52-6BD946921B7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52396" y="3203612"/>
                <a:ext cx="10286828" cy="1788054"/>
              </a:xfrm>
              <a:prstGeom prst="rect">
                <a:avLst/>
              </a:prstGeom>
              <a:blipFill>
                <a:blip r:embed="rId6"/>
                <a:stretch>
                  <a:fillRect l="-2666" t="-1365" b="-17406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5" name="Group 34">
            <a:extLst>
              <a:ext uri="{FF2B5EF4-FFF2-40B4-BE49-F238E27FC236}">
                <a16:creationId xmlns="" xmlns:a16="http://schemas.microsoft.com/office/drawing/2014/main" id="{3AA05F74-E221-4DBC-ACAF-F58F1A6FB6E7}"/>
              </a:ext>
            </a:extLst>
          </p:cNvPr>
          <p:cNvGrpSpPr/>
          <p:nvPr/>
        </p:nvGrpSpPr>
        <p:grpSpPr>
          <a:xfrm>
            <a:off x="2271043" y="5083076"/>
            <a:ext cx="10484104" cy="2308324"/>
            <a:chOff x="2271043" y="5213724"/>
            <a:chExt cx="10484104" cy="2308324"/>
          </a:xfrm>
        </p:grpSpPr>
        <p:sp>
          <p:nvSpPr>
            <p:cNvPr id="36" name="Rectangle 35">
              <a:extLst>
                <a:ext uri="{FF2B5EF4-FFF2-40B4-BE49-F238E27FC236}">
                  <a16:creationId xmlns="" xmlns:a16="http://schemas.microsoft.com/office/drawing/2014/main" id="{5D3A8702-03AD-4FA1-BA11-74E006B3C394}"/>
                </a:ext>
              </a:extLst>
            </p:cNvPr>
            <p:cNvSpPr/>
            <p:nvPr/>
          </p:nvSpPr>
          <p:spPr>
            <a:xfrm>
              <a:off x="2271043" y="5213724"/>
              <a:ext cx="10484104" cy="230832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4800" dirty="0" err="1">
                  <a:latin typeface="Times New Roman" panose="02020603050405020304" pitchFamily="18" charset="0"/>
                  <a:ea typeface="Calibri" panose="020F0502020204030204" pitchFamily="34" charset="0"/>
                </a:rPr>
                <a:t>Nếu</a:t>
              </a:r>
              <a:r>
                <a:rPr lang="en-US" sz="4800" dirty="0"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4800" i="1" dirty="0">
                  <a:latin typeface="Times New Roman" panose="02020603050405020304" pitchFamily="18" charset="0"/>
                  <a:ea typeface="Calibri" panose="020F0502020204030204" pitchFamily="34" charset="0"/>
                </a:rPr>
                <a:t>OA, OB, OC</a:t>
              </a:r>
              <a:r>
                <a:rPr lang="en-US" sz="4800" dirty="0"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4800" dirty="0" err="1">
                  <a:latin typeface="Times New Roman" panose="02020603050405020304" pitchFamily="18" charset="0"/>
                  <a:ea typeface="Calibri" panose="020F0502020204030204" pitchFamily="34" charset="0"/>
                </a:rPr>
                <a:t>không</a:t>
              </a:r>
              <a:r>
                <a:rPr lang="en-US" sz="4800" dirty="0"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4800" dirty="0" err="1">
                  <a:latin typeface="Times New Roman" panose="02020603050405020304" pitchFamily="18" charset="0"/>
                  <a:ea typeface="Calibri" panose="020F0502020204030204" pitchFamily="34" charset="0"/>
                </a:rPr>
                <a:t>cùng</a:t>
              </a:r>
              <a:r>
                <a:rPr lang="en-US" sz="4800" dirty="0"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4800" dirty="0" err="1">
                  <a:latin typeface="Times New Roman" panose="02020603050405020304" pitchFamily="18" charset="0"/>
                  <a:ea typeface="Calibri" panose="020F0502020204030204" pitchFamily="34" charset="0"/>
                </a:rPr>
                <a:t>nằm</a:t>
              </a:r>
              <a:r>
                <a:rPr lang="en-US" sz="4800" dirty="0"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4800" dirty="0" err="1">
                  <a:latin typeface="Times New Roman" panose="02020603050405020304" pitchFamily="18" charset="0"/>
                  <a:ea typeface="Calibri" panose="020F0502020204030204" pitchFamily="34" charset="0"/>
                </a:rPr>
                <a:t>trong</a:t>
              </a:r>
              <a:r>
                <a:rPr lang="en-US" sz="4800" dirty="0"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</a:p>
            <a:p>
              <a:r>
                <a:rPr lang="en-US" sz="4800" dirty="0" err="1">
                  <a:latin typeface="Times New Roman" panose="02020603050405020304" pitchFamily="18" charset="0"/>
                  <a:ea typeface="Calibri" panose="020F0502020204030204" pitchFamily="34" charset="0"/>
                </a:rPr>
                <a:t>một</a:t>
              </a:r>
              <a:r>
                <a:rPr lang="en-US" sz="4800" dirty="0"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4800" dirty="0" err="1">
                  <a:latin typeface="Times New Roman" panose="02020603050405020304" pitchFamily="18" charset="0"/>
                  <a:ea typeface="Calibri" panose="020F0502020204030204" pitchFamily="34" charset="0"/>
                </a:rPr>
                <a:t>mặt</a:t>
              </a:r>
              <a:r>
                <a:rPr lang="en-US" sz="4800" dirty="0"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4800" dirty="0" err="1">
                  <a:latin typeface="Times New Roman" panose="02020603050405020304" pitchFamily="18" charset="0"/>
                  <a:ea typeface="Calibri" panose="020F0502020204030204" pitchFamily="34" charset="0"/>
                </a:rPr>
                <a:t>phẳng</a:t>
              </a:r>
              <a:r>
                <a:rPr lang="en-US" sz="4800" dirty="0"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4800" dirty="0" err="1">
                  <a:latin typeface="Times New Roman" panose="02020603050405020304" pitchFamily="18" charset="0"/>
                  <a:ea typeface="Calibri" panose="020F0502020204030204" pitchFamily="34" charset="0"/>
                </a:rPr>
                <a:t>thì</a:t>
              </a:r>
              <a:r>
                <a:rPr lang="en-US" sz="4800" dirty="0">
                  <a:latin typeface="Times New Roman" panose="02020603050405020304" pitchFamily="18" charset="0"/>
                  <a:ea typeface="Calibri" panose="020F0502020204030204" pitchFamily="34" charset="0"/>
                </a:rPr>
                <a:t> ta </a:t>
              </a:r>
              <a:r>
                <a:rPr lang="en-US" sz="4800" dirty="0" err="1">
                  <a:latin typeface="Times New Roman" panose="02020603050405020304" pitchFamily="18" charset="0"/>
                  <a:ea typeface="Calibri" panose="020F0502020204030204" pitchFamily="34" charset="0"/>
                </a:rPr>
                <a:t>nói</a:t>
              </a:r>
              <a:r>
                <a:rPr lang="en-US" sz="4800" dirty="0">
                  <a:latin typeface="Times New Roman" panose="02020603050405020304" pitchFamily="18" charset="0"/>
                  <a:ea typeface="Calibri" panose="020F0502020204030204" pitchFamily="34" charset="0"/>
                </a:rPr>
                <a:t>             </a:t>
              </a:r>
              <a:r>
                <a:rPr lang="en-US" sz="4800" dirty="0" err="1">
                  <a:latin typeface="Times New Roman" panose="02020603050405020304" pitchFamily="18" charset="0"/>
                  <a:ea typeface="Calibri" panose="020F0502020204030204" pitchFamily="34" charset="0"/>
                </a:rPr>
                <a:t>không</a:t>
              </a:r>
              <a:r>
                <a:rPr lang="en-US" sz="4800" dirty="0"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4800" dirty="0" err="1">
                  <a:latin typeface="Times New Roman" panose="02020603050405020304" pitchFamily="18" charset="0"/>
                  <a:ea typeface="Calibri" panose="020F0502020204030204" pitchFamily="34" charset="0"/>
                </a:rPr>
                <a:t>đồng</a:t>
              </a:r>
              <a:r>
                <a:rPr lang="en-US" sz="4800" dirty="0"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4800" dirty="0" err="1">
                  <a:latin typeface="Times New Roman" panose="02020603050405020304" pitchFamily="18" charset="0"/>
                  <a:ea typeface="Calibri" panose="020F0502020204030204" pitchFamily="34" charset="0"/>
                </a:rPr>
                <a:t>phẳng</a:t>
              </a:r>
              <a:r>
                <a:rPr lang="en-US" sz="4800" dirty="0">
                  <a:latin typeface="Times New Roman" panose="02020603050405020304" pitchFamily="18" charset="0"/>
                  <a:ea typeface="Calibri" panose="020F0502020204030204" pitchFamily="34" charset="0"/>
                </a:rPr>
                <a:t>. </a:t>
              </a:r>
              <a:endParaRPr lang="en-US" sz="4800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7" name="Rectangle 36">
                  <a:extLst>
                    <a:ext uri="{FF2B5EF4-FFF2-40B4-BE49-F238E27FC236}">
                      <a16:creationId xmlns="" xmlns:a16="http://schemas.microsoft.com/office/drawing/2014/main" id="{F4005B49-EAD7-4547-A6FB-56AFF2BC92CF}"/>
                    </a:ext>
                  </a:extLst>
                </p:cNvPr>
                <p:cNvSpPr/>
                <p:nvPr/>
              </p:nvSpPr>
              <p:spPr>
                <a:xfrm>
                  <a:off x="8458200" y="5864138"/>
                  <a:ext cx="1925527" cy="940194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en-US" sz="4800" i="1">
                                <a:solidFill>
                                  <a:sysClr val="windowText" lastClr="000000"/>
                                </a:solidFill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sz="4800" i="1">
                                <a:solidFill>
                                  <a:sysClr val="windowText" lastClr="000000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</m:acc>
                        <m:r>
                          <a:rPr lang="en-US" sz="4800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acc>
                          <m:accPr>
                            <m:chr m:val="⃗"/>
                            <m:ctrlPr>
                              <a:rPr lang="en-US" sz="4800" i="1">
                                <a:solidFill>
                                  <a:sysClr val="windowText" lastClr="000000"/>
                                </a:solidFill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sz="4800" i="1">
                                <a:solidFill>
                                  <a:sysClr val="windowText" lastClr="000000"/>
                                </a:solidFill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</m:acc>
                        <m:r>
                          <a:rPr lang="en-US" sz="4800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acc>
                          <m:accPr>
                            <m:chr m:val="⃗"/>
                            <m:ctrlPr>
                              <a:rPr lang="en-US" sz="4800" i="1">
                                <a:solidFill>
                                  <a:sysClr val="windowText" lastClr="000000"/>
                                </a:solidFill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sz="4800" i="1">
                                <a:solidFill>
                                  <a:sysClr val="windowText" lastClr="000000"/>
                                </a:solidFill>
                                <a:latin typeface="Cambria Math" panose="02040503050406030204" pitchFamily="18" charset="0"/>
                              </a:rPr>
                              <m:t>𝑐</m:t>
                            </m:r>
                          </m:e>
                        </m:acc>
                        <m:r>
                          <a:rPr lang="en-US" sz="4800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78" name="Rectangle 77">
                  <a:extLst>
                    <a:ext uri="{FF2B5EF4-FFF2-40B4-BE49-F238E27FC236}">
                      <a16:creationId xmlns:a16="http://schemas.microsoft.com/office/drawing/2014/main" id="{6D1CA97C-E656-4A21-90C0-3C2D8D03BBB7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458200" y="5864138"/>
                  <a:ext cx="1925527" cy="940194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8" name="Group 37">
            <a:extLst>
              <a:ext uri="{FF2B5EF4-FFF2-40B4-BE49-F238E27FC236}">
                <a16:creationId xmlns="" xmlns:a16="http://schemas.microsoft.com/office/drawing/2014/main" id="{3AA9A9D5-27C7-4A80-AD72-F2CC2A47ED38}"/>
              </a:ext>
            </a:extLst>
          </p:cNvPr>
          <p:cNvGrpSpPr/>
          <p:nvPr/>
        </p:nvGrpSpPr>
        <p:grpSpPr>
          <a:xfrm>
            <a:off x="2346590" y="7463254"/>
            <a:ext cx="10484104" cy="2308324"/>
            <a:chOff x="2271043" y="5213724"/>
            <a:chExt cx="10484104" cy="2308324"/>
          </a:xfrm>
        </p:grpSpPr>
        <p:sp>
          <p:nvSpPr>
            <p:cNvPr id="39" name="Rectangle 38">
              <a:extLst>
                <a:ext uri="{FF2B5EF4-FFF2-40B4-BE49-F238E27FC236}">
                  <a16:creationId xmlns="" xmlns:a16="http://schemas.microsoft.com/office/drawing/2014/main" id="{ABC34B48-DEAB-4BB9-A0D5-F65D79F22426}"/>
                </a:ext>
              </a:extLst>
            </p:cNvPr>
            <p:cNvSpPr/>
            <p:nvPr/>
          </p:nvSpPr>
          <p:spPr>
            <a:xfrm>
              <a:off x="2271043" y="5213724"/>
              <a:ext cx="10484104" cy="230832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4800" dirty="0" err="1">
                  <a:latin typeface="Times New Roman" panose="02020603050405020304" pitchFamily="18" charset="0"/>
                  <a:ea typeface="Calibri" panose="020F0502020204030204" pitchFamily="34" charset="0"/>
                </a:rPr>
                <a:t>Nếu</a:t>
              </a:r>
              <a:r>
                <a:rPr lang="en-US" sz="4800" dirty="0"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4800" i="1" dirty="0">
                  <a:latin typeface="Times New Roman" panose="02020603050405020304" pitchFamily="18" charset="0"/>
                  <a:ea typeface="Calibri" panose="020F0502020204030204" pitchFamily="34" charset="0"/>
                </a:rPr>
                <a:t>OA, OB, OC</a:t>
              </a:r>
              <a:r>
                <a:rPr lang="en-US" sz="4800" dirty="0"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4800" dirty="0" err="1">
                  <a:latin typeface="Times New Roman" panose="02020603050405020304" pitchFamily="18" charset="0"/>
                  <a:ea typeface="Calibri" panose="020F0502020204030204" pitchFamily="34" charset="0"/>
                </a:rPr>
                <a:t>cùng</a:t>
              </a:r>
              <a:r>
                <a:rPr lang="en-US" sz="4800" dirty="0"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4800" dirty="0" err="1">
                  <a:latin typeface="Times New Roman" panose="02020603050405020304" pitchFamily="18" charset="0"/>
                  <a:ea typeface="Calibri" panose="020F0502020204030204" pitchFamily="34" charset="0"/>
                </a:rPr>
                <a:t>nằm</a:t>
              </a:r>
              <a:r>
                <a:rPr lang="en-US" sz="4800" dirty="0"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4800" dirty="0" err="1">
                  <a:latin typeface="Times New Roman" panose="02020603050405020304" pitchFamily="18" charset="0"/>
                  <a:ea typeface="Calibri" panose="020F0502020204030204" pitchFamily="34" charset="0"/>
                </a:rPr>
                <a:t>trong</a:t>
              </a:r>
              <a:r>
                <a:rPr lang="en-US" sz="4800" dirty="0"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</a:p>
            <a:p>
              <a:r>
                <a:rPr lang="en-US" sz="4800" dirty="0" err="1">
                  <a:latin typeface="Times New Roman" panose="02020603050405020304" pitchFamily="18" charset="0"/>
                  <a:ea typeface="Calibri" panose="020F0502020204030204" pitchFamily="34" charset="0"/>
                </a:rPr>
                <a:t>một</a:t>
              </a:r>
              <a:r>
                <a:rPr lang="en-US" sz="4800" dirty="0"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4800" dirty="0" err="1">
                  <a:latin typeface="Times New Roman" panose="02020603050405020304" pitchFamily="18" charset="0"/>
                  <a:ea typeface="Calibri" panose="020F0502020204030204" pitchFamily="34" charset="0"/>
                </a:rPr>
                <a:t>mặt</a:t>
              </a:r>
              <a:r>
                <a:rPr lang="en-US" sz="4800" dirty="0"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4800" dirty="0" err="1">
                  <a:latin typeface="Times New Roman" panose="02020603050405020304" pitchFamily="18" charset="0"/>
                  <a:ea typeface="Calibri" panose="020F0502020204030204" pitchFamily="34" charset="0"/>
                </a:rPr>
                <a:t>phẳng</a:t>
              </a:r>
              <a:r>
                <a:rPr lang="en-US" sz="4800" dirty="0"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4800" dirty="0" err="1">
                  <a:latin typeface="Times New Roman" panose="02020603050405020304" pitchFamily="18" charset="0"/>
                  <a:ea typeface="Calibri" panose="020F0502020204030204" pitchFamily="34" charset="0"/>
                </a:rPr>
                <a:t>thì</a:t>
              </a:r>
              <a:r>
                <a:rPr lang="en-US" sz="4800" dirty="0">
                  <a:latin typeface="Times New Roman" panose="02020603050405020304" pitchFamily="18" charset="0"/>
                  <a:ea typeface="Calibri" panose="020F0502020204030204" pitchFamily="34" charset="0"/>
                </a:rPr>
                <a:t> ta </a:t>
              </a:r>
              <a:r>
                <a:rPr lang="en-US" sz="4800" dirty="0" err="1">
                  <a:latin typeface="Times New Roman" panose="02020603050405020304" pitchFamily="18" charset="0"/>
                  <a:ea typeface="Calibri" panose="020F0502020204030204" pitchFamily="34" charset="0"/>
                </a:rPr>
                <a:t>nói</a:t>
              </a:r>
              <a:r>
                <a:rPr lang="en-US" sz="4800" dirty="0">
                  <a:latin typeface="Times New Roman" panose="02020603050405020304" pitchFamily="18" charset="0"/>
                  <a:ea typeface="Calibri" panose="020F0502020204030204" pitchFamily="34" charset="0"/>
                </a:rPr>
                <a:t>             </a:t>
              </a:r>
              <a:r>
                <a:rPr lang="en-US" sz="4800" dirty="0" err="1">
                  <a:latin typeface="Times New Roman" panose="02020603050405020304" pitchFamily="18" charset="0"/>
                  <a:ea typeface="Calibri" panose="020F0502020204030204" pitchFamily="34" charset="0"/>
                </a:rPr>
                <a:t>đồng</a:t>
              </a:r>
              <a:r>
                <a:rPr lang="en-US" sz="4800" dirty="0"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4800" dirty="0" err="1">
                  <a:latin typeface="Times New Roman" panose="02020603050405020304" pitchFamily="18" charset="0"/>
                  <a:ea typeface="Calibri" panose="020F0502020204030204" pitchFamily="34" charset="0"/>
                </a:rPr>
                <a:t>phẳng</a:t>
              </a:r>
              <a:r>
                <a:rPr lang="en-US" sz="4800" dirty="0">
                  <a:latin typeface="Times New Roman" panose="02020603050405020304" pitchFamily="18" charset="0"/>
                  <a:ea typeface="Calibri" panose="020F0502020204030204" pitchFamily="34" charset="0"/>
                </a:rPr>
                <a:t>. </a:t>
              </a:r>
              <a:endParaRPr lang="en-US" sz="4800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0" name="Rectangle 39">
                  <a:extLst>
                    <a:ext uri="{FF2B5EF4-FFF2-40B4-BE49-F238E27FC236}">
                      <a16:creationId xmlns="" xmlns:a16="http://schemas.microsoft.com/office/drawing/2014/main" id="{AE5260F5-322B-4479-B988-D3E203C5F9C4}"/>
                    </a:ext>
                  </a:extLst>
                </p:cNvPr>
                <p:cNvSpPr/>
                <p:nvPr/>
              </p:nvSpPr>
              <p:spPr>
                <a:xfrm>
                  <a:off x="8458200" y="5864138"/>
                  <a:ext cx="1925527" cy="940194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en-US" sz="4800" i="1">
                                <a:solidFill>
                                  <a:sysClr val="windowText" lastClr="000000"/>
                                </a:solidFill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sz="4800" i="1">
                                <a:solidFill>
                                  <a:sysClr val="windowText" lastClr="000000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</m:acc>
                        <m:r>
                          <a:rPr lang="en-US" sz="4800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acc>
                          <m:accPr>
                            <m:chr m:val="⃗"/>
                            <m:ctrlPr>
                              <a:rPr lang="en-US" sz="4800" i="1">
                                <a:solidFill>
                                  <a:sysClr val="windowText" lastClr="000000"/>
                                </a:solidFill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sz="4800" i="1">
                                <a:solidFill>
                                  <a:sysClr val="windowText" lastClr="000000"/>
                                </a:solidFill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</m:acc>
                        <m:r>
                          <a:rPr lang="en-US" sz="4800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acc>
                          <m:accPr>
                            <m:chr m:val="⃗"/>
                            <m:ctrlPr>
                              <a:rPr lang="en-US" sz="4800" i="1">
                                <a:solidFill>
                                  <a:sysClr val="windowText" lastClr="000000"/>
                                </a:solidFill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sz="4800" i="1">
                                <a:solidFill>
                                  <a:sysClr val="windowText" lastClr="000000"/>
                                </a:solidFill>
                                <a:latin typeface="Cambria Math" panose="02040503050406030204" pitchFamily="18" charset="0"/>
                              </a:rPr>
                              <m:t>𝑐</m:t>
                            </m:r>
                          </m:e>
                        </m:acc>
                        <m:r>
                          <a:rPr lang="en-US" sz="4800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83" name="Rectangle 82">
                  <a:extLst>
                    <a:ext uri="{FF2B5EF4-FFF2-40B4-BE49-F238E27FC236}">
                      <a16:creationId xmlns:a16="http://schemas.microsoft.com/office/drawing/2014/main" id="{B6AA76EA-5C0C-46BE-AE26-8C0A8B85DC41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458200" y="5864138"/>
                  <a:ext cx="1925527" cy="940194"/>
                </a:xfrm>
                <a:prstGeom prst="rect">
                  <a:avLst/>
                </a:prstGeom>
                <a:blipFill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41" name="Speech Bubble: Oval 40">
            <a:extLst>
              <a:ext uri="{FF2B5EF4-FFF2-40B4-BE49-F238E27FC236}">
                <a16:creationId xmlns="" xmlns:a16="http://schemas.microsoft.com/office/drawing/2014/main" id="{CA24BD37-A926-4FFB-B61C-63DF1959E9E4}"/>
              </a:ext>
            </a:extLst>
          </p:cNvPr>
          <p:cNvSpPr/>
          <p:nvPr/>
        </p:nvSpPr>
        <p:spPr>
          <a:xfrm>
            <a:off x="14007627" y="1480993"/>
            <a:ext cx="9294982" cy="2444942"/>
          </a:xfrm>
          <a:prstGeom prst="wedgeEllipseCallo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dirty="0" err="1">
                <a:solidFill>
                  <a:sysClr val="windowText" lastClr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Vậy</a:t>
            </a:r>
            <a:r>
              <a:rPr lang="en-US" sz="4400" dirty="0">
                <a:solidFill>
                  <a:sysClr val="windowText" lastClr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ysClr val="windowText" lastClr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rong</a:t>
            </a:r>
            <a:r>
              <a:rPr lang="en-US" sz="4400" dirty="0">
                <a:solidFill>
                  <a:sysClr val="windowText" lastClr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ysClr val="windowText" lastClr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không</a:t>
            </a:r>
            <a:r>
              <a:rPr lang="en-US" sz="4400" dirty="0">
                <a:solidFill>
                  <a:sysClr val="windowText" lastClr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ysClr val="windowText" lastClr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gian</a:t>
            </a:r>
            <a:r>
              <a:rPr lang="en-US" sz="4400" dirty="0">
                <a:solidFill>
                  <a:sysClr val="windowText" lastClr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ysClr val="windowText" lastClr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khi</a:t>
            </a:r>
            <a:r>
              <a:rPr lang="en-US" sz="4400" dirty="0">
                <a:solidFill>
                  <a:sysClr val="windowText" lastClr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ysClr val="windowText" lastClr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nào</a:t>
            </a:r>
            <a:r>
              <a:rPr lang="en-US" sz="4400" dirty="0">
                <a:solidFill>
                  <a:sysClr val="windowText" lastClr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ysClr val="windowText" lastClr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ì</a:t>
            </a:r>
            <a:r>
              <a:rPr lang="en-US" sz="4400" dirty="0">
                <a:solidFill>
                  <a:sysClr val="windowText" lastClr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ysClr val="windowText" lastClr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a</a:t>
            </a:r>
            <a:r>
              <a:rPr lang="en-US" sz="4400" dirty="0">
                <a:solidFill>
                  <a:sysClr val="windowText" lastClr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ysClr val="windowText" lastClr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vectơ</a:t>
            </a:r>
            <a:r>
              <a:rPr lang="en-US" sz="4400" dirty="0">
                <a:solidFill>
                  <a:sysClr val="windowText" lastClr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ysClr val="windowText" lastClr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ồng</a:t>
            </a:r>
            <a:r>
              <a:rPr lang="en-US" sz="4400" dirty="0">
                <a:solidFill>
                  <a:sysClr val="windowText" lastClr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ysClr val="windowText" lastClr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phẳng</a:t>
            </a:r>
            <a:r>
              <a:rPr lang="en-US" sz="4400" dirty="0">
                <a:solidFill>
                  <a:sysClr val="windowText" lastClr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?</a:t>
            </a:r>
            <a:endParaRPr lang="en-US" dirty="0">
              <a:solidFill>
                <a:sysClr val="windowText" lastClr="000000"/>
              </a:solidFill>
            </a:endParaRPr>
          </a:p>
        </p:txBody>
      </p:sp>
      <p:sp>
        <p:nvSpPr>
          <p:cNvPr id="42" name="Rectangle 41">
            <a:extLst>
              <a:ext uri="{FF2B5EF4-FFF2-40B4-BE49-F238E27FC236}">
                <a16:creationId xmlns="" xmlns:a16="http://schemas.microsoft.com/office/drawing/2014/main" id="{144C3D99-F10A-4247-BC28-DF7A153D2732}"/>
              </a:ext>
            </a:extLst>
          </p:cNvPr>
          <p:cNvSpPr/>
          <p:nvPr/>
        </p:nvSpPr>
        <p:spPr>
          <a:xfrm>
            <a:off x="1934094" y="10095512"/>
            <a:ext cx="21191188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800" b="1" u="sng" dirty="0" err="1">
                <a:latin typeface="Times New Roman" panose="02020603050405020304" pitchFamily="18" charset="0"/>
                <a:ea typeface="Calibri" panose="020F0502020204030204" pitchFamily="34" charset="0"/>
              </a:rPr>
              <a:t>Chú</a:t>
            </a:r>
            <a:r>
              <a:rPr lang="en-US" sz="4800" b="1" u="sng" dirty="0">
                <a:latin typeface="Times New Roman" panose="02020603050405020304" pitchFamily="18" charset="0"/>
                <a:ea typeface="Calibri" panose="020F0502020204030204" pitchFamily="34" charset="0"/>
              </a:rPr>
              <a:t> ý</a:t>
            </a:r>
            <a:r>
              <a:rPr lang="en-US" sz="4800" b="1" dirty="0">
                <a:latin typeface="Times New Roman" panose="02020603050405020304" pitchFamily="18" charset="0"/>
                <a:ea typeface="Calibri" panose="020F0502020204030204" pitchFamily="34" charset="0"/>
              </a:rPr>
              <a:t>:</a:t>
            </a:r>
            <a:r>
              <a:rPr lang="en-US" sz="4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Việc</a:t>
            </a:r>
            <a:r>
              <a:rPr lang="en-US" sz="4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xác</a:t>
            </a:r>
            <a:r>
              <a:rPr lang="en-US" sz="4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định</a:t>
            </a:r>
            <a:r>
              <a:rPr lang="en-US" sz="4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sự</a:t>
            </a:r>
            <a:r>
              <a:rPr lang="en-US" sz="4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đồng</a:t>
            </a:r>
            <a:r>
              <a:rPr lang="en-US" sz="4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phẳng</a:t>
            </a:r>
            <a:r>
              <a:rPr lang="en-US" sz="4800" dirty="0">
                <a:latin typeface="Times New Roman" panose="02020603050405020304" pitchFamily="18" charset="0"/>
                <a:ea typeface="Calibri" panose="020F0502020204030204" pitchFamily="34" charset="0"/>
              </a:rPr>
              <a:t> hay </a:t>
            </a:r>
            <a:r>
              <a:rPr lang="en-US" sz="4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không</a:t>
            </a:r>
            <a:r>
              <a:rPr lang="en-US" sz="4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đồng</a:t>
            </a:r>
            <a:r>
              <a:rPr lang="en-US" sz="4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phẳng</a:t>
            </a:r>
            <a:r>
              <a:rPr lang="en-US" sz="4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4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ba</a:t>
            </a:r>
            <a:r>
              <a:rPr lang="en-US" sz="4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vectơ</a:t>
            </a:r>
            <a:r>
              <a:rPr lang="en-US" sz="4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không</a:t>
            </a:r>
            <a:r>
              <a:rPr lang="en-US" sz="4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phụ</a:t>
            </a:r>
            <a:r>
              <a:rPr lang="en-US" sz="4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huộc</a:t>
            </a:r>
            <a:r>
              <a:rPr lang="en-US" sz="4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vào</a:t>
            </a:r>
            <a:r>
              <a:rPr lang="en-US" sz="4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vị</a:t>
            </a:r>
            <a:r>
              <a:rPr lang="en-US" sz="4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rí</a:t>
            </a:r>
            <a:r>
              <a:rPr lang="en-US" sz="4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điểm</a:t>
            </a:r>
            <a:r>
              <a:rPr lang="en-US" sz="4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i="1" dirty="0">
                <a:latin typeface="Times New Roman" panose="02020603050405020304" pitchFamily="18" charset="0"/>
                <a:ea typeface="Calibri" panose="020F0502020204030204" pitchFamily="34" charset="0"/>
              </a:rPr>
              <a:t>O</a:t>
            </a:r>
            <a:r>
              <a:rPr lang="en-US" sz="4800" dirty="0"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  <a:endParaRPr lang="en-US" sz="4800" dirty="0"/>
          </a:p>
        </p:txBody>
      </p:sp>
    </p:spTree>
    <p:extLst>
      <p:ext uri="{BB962C8B-B14F-4D97-AF65-F5344CB8AC3E}">
        <p14:creationId xmlns:p14="http://schemas.microsoft.com/office/powerpoint/2010/main" val="1003788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1" grpId="0" animBg="1"/>
      <p:bldP spid="32" grpId="0" animBg="1"/>
      <p:bldP spid="33" grpId="0" animBg="1"/>
      <p:bldP spid="33" grpId="1" animBg="1"/>
      <p:bldP spid="34" grpId="0"/>
      <p:bldP spid="41" grpId="0" animBg="1"/>
      <p:bldP spid="42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8.0&quot;&gt;&lt;object type=&quot;1&quot; unique_id=&quot;10001&quot;&gt;&lt;object type=&quot;2&quot; unique_id=&quot;10002&quot;&gt;&lt;object type=&quot;3&quot; unique_id=&quot;10003&quot;&gt;&lt;property id=&quot;20148&quot; value=&quot;5&quot;/&gt;&lt;property id=&quot;20300&quot; value=&quot;Slide 1&quot;/&gt;&lt;property id=&quot;20307&quot; value=&quot;257&quot;/&gt;&lt;/object&gt;&lt;object type=&quot;3&quot; unique_id=&quot;10004&quot;&gt;&lt;property id=&quot;20148&quot; value=&quot;5&quot;/&gt;&lt;property id=&quot;20300&quot; value=&quot;Slide 2&quot;/&gt;&lt;property id=&quot;20307&quot; value=&quot;258&quot;/&gt;&lt;/object&gt;&lt;object type=&quot;3&quot; unique_id=&quot;10005&quot;&gt;&lt;property id=&quot;20148&quot; value=&quot;5&quot;/&gt;&lt;property id=&quot;20300&quot; value=&quot;Slide 3&quot;/&gt;&lt;property id=&quot;20307&quot; value=&quot;259&quot;/&gt;&lt;/object&gt;&lt;object type=&quot;3&quot; unique_id=&quot;10006&quot;&gt;&lt;property id=&quot;20148&quot; value=&quot;5&quot;/&gt;&lt;property id=&quot;20300&quot; value=&quot;Slide 4&quot;/&gt;&lt;property id=&quot;20307&quot; value=&quot;260&quot;/&gt;&lt;/object&gt;&lt;object type=&quot;3&quot; unique_id=&quot;10007&quot;&gt;&lt;property id=&quot;20148&quot; value=&quot;5&quot;/&gt;&lt;property id=&quot;20300&quot; value=&quot;Slide 5&quot;/&gt;&lt;property id=&quot;20307&quot; value=&quot;262&quot;/&gt;&lt;/object&gt;&lt;object type=&quot;3&quot; unique_id=&quot;10008&quot;&gt;&lt;property id=&quot;20148&quot; value=&quot;5&quot;/&gt;&lt;property id=&quot;20300&quot; value=&quot;Slide 6&quot;/&gt;&lt;property id=&quot;20307&quot; value=&quot;263&quot;/&gt;&lt;/object&gt;&lt;object type=&quot;3&quot; unique_id=&quot;10009&quot;&gt;&lt;property id=&quot;20148&quot; value=&quot;5&quot;/&gt;&lt;property id=&quot;20300&quot; value=&quot;Slide 7&quot;/&gt;&lt;property id=&quot;20307&quot; value=&quot;264&quot;/&gt;&lt;/object&gt;&lt;object type=&quot;3&quot; unique_id=&quot;10010&quot;&gt;&lt;property id=&quot;20148&quot; value=&quot;5&quot;/&gt;&lt;property id=&quot;20300&quot; value=&quot;Slide 8&quot;/&gt;&lt;property id=&quot;20307&quot; value=&quot;265&quot;/&gt;&lt;/object&gt;&lt;object type=&quot;3&quot; unique_id=&quot;10011&quot;&gt;&lt;property id=&quot;20148&quot; value=&quot;5&quot;/&gt;&lt;property id=&quot;20300&quot; value=&quot;Slide 9&quot;/&gt;&lt;property id=&quot;20307&quot; value=&quot;266&quot;/&gt;&lt;/object&gt;&lt;object type=&quot;3&quot; unique_id=&quot;10012&quot;&gt;&lt;property id=&quot;20148&quot; value=&quot;5&quot;/&gt;&lt;property id=&quot;20300&quot; value=&quot;Slide 10&quot;/&gt;&lt;property id=&quot;20307&quot; value=&quot;267&quot;/&gt;&lt;/object&gt;&lt;object type=&quot;3&quot; unique_id=&quot;10013&quot;&gt;&lt;property id=&quot;20148&quot; value=&quot;5&quot;/&gt;&lt;property id=&quot;20300&quot; value=&quot;Slide 11&quot;/&gt;&lt;property id=&quot;20307&quot; value=&quot;269&quot;/&gt;&lt;/object&gt;&lt;object type=&quot;3&quot; unique_id=&quot;10014&quot;&gt;&lt;property id=&quot;20148&quot; value=&quot;5&quot;/&gt;&lt;property id=&quot;20300&quot; value=&quot;Slide 12&quot;/&gt;&lt;property id=&quot;20307&quot; value=&quot;270&quot;/&gt;&lt;/object&gt;&lt;object type=&quot;3&quot; unique_id=&quot;10015&quot;&gt;&lt;property id=&quot;20148&quot; value=&quot;5&quot;/&gt;&lt;property id=&quot;20300&quot; value=&quot;Slide 13&quot;/&gt;&lt;property id=&quot;20307&quot; value=&quot;274&quot;/&gt;&lt;/object&gt;&lt;object type=&quot;3&quot; unique_id=&quot;10016&quot;&gt;&lt;property id=&quot;20148&quot; value=&quot;5&quot;/&gt;&lt;property id=&quot;20300&quot; value=&quot;Slide 14&quot;/&gt;&lt;property id=&quot;20307&quot; value=&quot;275&quot;/&gt;&lt;/object&gt;&lt;object type=&quot;3&quot; unique_id=&quot;10017&quot;&gt;&lt;property id=&quot;20148&quot; value=&quot;5&quot;/&gt;&lt;property id=&quot;20300&quot; value=&quot;Slide 15&quot;/&gt;&lt;property id=&quot;20307&quot; value=&quot;276&quot;/&gt;&lt;/object&gt;&lt;object type=&quot;3&quot; unique_id=&quot;10018&quot;&gt;&lt;property id=&quot;20148&quot; value=&quot;5&quot;/&gt;&lt;property id=&quot;20300&quot; value=&quot;Slide 16&quot;/&gt;&lt;property id=&quot;20307&quot; value=&quot;277&quot;/&gt;&lt;/object&gt;&lt;object type=&quot;3&quot; unique_id=&quot;10019&quot;&gt;&lt;property id=&quot;20148&quot; value=&quot;5&quot;/&gt;&lt;property id=&quot;20300&quot; value=&quot;Slide 17&quot;/&gt;&lt;property id=&quot;20307&quot; value=&quot;271&quot;/&gt;&lt;/object&gt;&lt;object type=&quot;3&quot; unique_id=&quot;10020&quot;&gt;&lt;property id=&quot;20148&quot; value=&quot;5&quot;/&gt;&lt;property id=&quot;20300&quot; value=&quot;Slide 18&quot;/&gt;&lt;property id=&quot;20307&quot; value=&quot;278&quot;/&gt;&lt;/object&gt;&lt;object type=&quot;3&quot; unique_id=&quot;10021&quot;&gt;&lt;property id=&quot;20148&quot; value=&quot;5&quot;/&gt;&lt;property id=&quot;20300&quot; value=&quot;Slide 19&quot;/&gt;&lt;property id=&quot;20307&quot; value=&quot;279&quot;/&gt;&lt;/object&gt;&lt;object type=&quot;3&quot; unique_id=&quot;10022&quot;&gt;&lt;property id=&quot;20148&quot; value=&quot;5&quot;/&gt;&lt;property id=&quot;20300&quot; value=&quot;Slide 20&quot;/&gt;&lt;property id=&quot;20307&quot; value=&quot;272&quot;/&gt;&lt;/object&gt;&lt;object type=&quot;3&quot; unique_id=&quot;10023&quot;&gt;&lt;property id=&quot;20148&quot; value=&quot;5&quot;/&gt;&lt;property id=&quot;20300&quot; value=&quot;Slide 21&quot;/&gt;&lt;property id=&quot;20307&quot; value=&quot;273&quot;/&gt;&lt;/object&gt;&lt;object type=&quot;3&quot; unique_id=&quot;10024&quot;&gt;&lt;property id=&quot;20148&quot; value=&quot;5&quot;/&gt;&lt;property id=&quot;20300&quot; value=&quot;Slide 22&quot;/&gt;&lt;property id=&quot;20307&quot; value=&quot;268&quot;/&gt;&lt;/object&gt;&lt;object type=&quot;3&quot; unique_id=&quot;10025&quot;&gt;&lt;property id=&quot;20148&quot; value=&quot;5&quot;/&gt;&lt;property id=&quot;20300&quot; value=&quot;Slide 23&quot;/&gt;&lt;property id=&quot;20307&quot; value=&quot;280&quot;/&gt;&lt;/object&gt;&lt;object type=&quot;3&quot; unique_id=&quot;10026&quot;&gt;&lt;property id=&quot;20148&quot; value=&quot;5&quot;/&gt;&lt;property id=&quot;20300&quot; value=&quot;Slide 24&quot;/&gt;&lt;property id=&quot;20307&quot; value=&quot;281&quot;/&gt;&lt;/object&gt;&lt;object type=&quot;3&quot; unique_id=&quot;10027&quot;&gt;&lt;property id=&quot;20148&quot; value=&quot;5&quot;/&gt;&lt;property id=&quot;20300&quot; value=&quot;Slide 25&quot;/&gt;&lt;property id=&quot;20307&quot; value=&quot;282&quot;/&gt;&lt;/object&gt;&lt;/object&gt;&lt;object type=&quot;8&quot; unique_id=&quot;10056&quot;&gt;&lt;/object&gt;&lt;/object&gt;&lt;/database&gt;"/>
  <p:tag name="SECTOMILLISECCONVERTED" val="1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7327</TotalTime>
  <Words>5176</Words>
  <PresentationFormat>Custom</PresentationFormat>
  <Paragraphs>422</Paragraphs>
  <Slides>41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1</vt:i4>
      </vt:variant>
    </vt:vector>
  </HeadingPairs>
  <TitlesOfParts>
    <vt:vector size="43" baseType="lpstr"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13-08-31T11:42:51Z</dcterms:created>
  <dcterms:modified xsi:type="dcterms:W3CDTF">2021-09-24T13:48:12Z</dcterms:modified>
</cp:coreProperties>
</file>